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82252F" w14:textId="167F3801" w:rsidR="005305FC" w:rsidRPr="007D3E81" w:rsidRDefault="00195C61" w:rsidP="005305FC">
      <w:pPr>
        <w:pStyle w:val="CRCoverPage"/>
        <w:tabs>
          <w:tab w:val="right" w:pos="9639"/>
          <w:tab w:val="right" w:pos="13323"/>
        </w:tabs>
        <w:spacing w:after="0"/>
        <w:rPr>
          <w:rFonts w:cs="Arial"/>
          <w:b/>
          <w:sz w:val="24"/>
          <w:szCs w:val="24"/>
        </w:rPr>
      </w:pPr>
      <w:r w:rsidRPr="000F4E43">
        <w:rPr>
          <w:rFonts w:cs="Arial"/>
          <w:b/>
          <w:bCs/>
          <w:sz w:val="24"/>
          <w:szCs w:val="24"/>
        </w:rPr>
        <w:t xml:space="preserve">3GPP </w:t>
      </w:r>
      <w:r w:rsidRPr="008270DE">
        <w:rPr>
          <w:rFonts w:cs="Arial"/>
          <w:b/>
          <w:bCs/>
          <w:sz w:val="24"/>
          <w:szCs w:val="24"/>
        </w:rPr>
        <w:t xml:space="preserve">TSG-RAN WG3 </w:t>
      </w:r>
      <w:r>
        <w:rPr>
          <w:rFonts w:cs="Arial"/>
          <w:b/>
          <w:bCs/>
          <w:sz w:val="24"/>
          <w:szCs w:val="24"/>
        </w:rPr>
        <w:t>Meeting #11</w:t>
      </w:r>
      <w:r w:rsidR="002855C4">
        <w:rPr>
          <w:rFonts w:cs="Arial"/>
          <w:b/>
          <w:bCs/>
          <w:sz w:val="24"/>
          <w:szCs w:val="24"/>
        </w:rPr>
        <w:t>5-e</w:t>
      </w:r>
      <w:r w:rsidR="005305FC" w:rsidRPr="007D3E81">
        <w:rPr>
          <w:rFonts w:cs="Arial"/>
          <w:b/>
          <w:sz w:val="24"/>
          <w:szCs w:val="24"/>
        </w:rPr>
        <w:tab/>
      </w:r>
      <w:r w:rsidR="00390188" w:rsidRPr="00390188">
        <w:rPr>
          <w:b/>
          <w:i/>
          <w:noProof/>
          <w:sz w:val="28"/>
        </w:rPr>
        <w:t>R3-222924</w:t>
      </w:r>
    </w:p>
    <w:p w14:paraId="7CB45193" w14:textId="29EF0CF5" w:rsidR="001E41F3" w:rsidRDefault="00CA3EC4" w:rsidP="00DD7393">
      <w:pPr>
        <w:pStyle w:val="CRCoverPage"/>
        <w:outlineLvl w:val="0"/>
        <w:rPr>
          <w:b/>
          <w:noProof/>
          <w:sz w:val="24"/>
        </w:rPr>
      </w:pPr>
      <w:r w:rsidRPr="00152F83">
        <w:rPr>
          <w:rFonts w:cs="Arial"/>
          <w:b/>
          <w:bCs/>
          <w:sz w:val="24"/>
          <w:szCs w:val="24"/>
        </w:rPr>
        <w:t>E-meeting, 21 Feb – 3 Mar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395ECB48" w:rsidR="001E41F3" w:rsidRPr="00410371" w:rsidRDefault="00A35E8F" w:rsidP="00636B24">
            <w:pPr>
              <w:pStyle w:val="CRCoverPage"/>
              <w:spacing w:after="0"/>
              <w:jc w:val="center"/>
              <w:rPr>
                <w:b/>
                <w:noProof/>
                <w:sz w:val="28"/>
                <w:lang w:eastAsia="zh-CN"/>
              </w:rPr>
            </w:pPr>
            <w:r>
              <w:rPr>
                <w:rFonts w:hint="eastAsia"/>
                <w:b/>
                <w:noProof/>
                <w:sz w:val="28"/>
                <w:lang w:eastAsia="zh-CN"/>
              </w:rPr>
              <w:t>3</w:t>
            </w:r>
            <w:r>
              <w:rPr>
                <w:b/>
                <w:noProof/>
                <w:sz w:val="28"/>
                <w:lang w:eastAsia="zh-CN"/>
              </w:rPr>
              <w:t>8.4</w:t>
            </w:r>
            <w:r w:rsidR="00636B24">
              <w:rPr>
                <w:b/>
                <w:noProof/>
                <w:sz w:val="28"/>
                <w:lang w:eastAsia="zh-CN"/>
              </w:rPr>
              <w:t>73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483B3D78" w:rsidR="001E41F3" w:rsidRPr="00410371" w:rsidRDefault="00C0650C" w:rsidP="00361EB3">
            <w:pPr>
              <w:pStyle w:val="CRCoverPage"/>
              <w:spacing w:after="0"/>
              <w:jc w:val="center"/>
              <w:rPr>
                <w:noProof/>
                <w:lang w:eastAsia="zh-CN"/>
              </w:rPr>
            </w:pPr>
            <w:r w:rsidRPr="00C0650C">
              <w:rPr>
                <w:rFonts w:hint="eastAsia"/>
                <w:b/>
                <w:noProof/>
                <w:sz w:val="28"/>
                <w:lang w:eastAsia="zh-CN"/>
              </w:rPr>
              <w:t>0</w:t>
            </w:r>
            <w:r w:rsidRPr="00C0650C">
              <w:rPr>
                <w:b/>
                <w:noProof/>
                <w:sz w:val="28"/>
                <w:lang w:eastAsia="zh-CN"/>
              </w:rPr>
              <w:t>751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2994398F" w:rsidR="001E41F3" w:rsidRPr="00410371" w:rsidRDefault="001B5BD7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  <w:r>
              <w:rPr>
                <w:b/>
                <w:noProof/>
                <w:sz w:val="28"/>
                <w:lang w:eastAsia="zh-CN"/>
              </w:rPr>
              <w:t>7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48F709AF" w:rsidR="001E41F3" w:rsidRPr="00410371" w:rsidRDefault="00A35E8F" w:rsidP="006F0022">
            <w:pPr>
              <w:pStyle w:val="CRCoverPage"/>
              <w:spacing w:after="0"/>
              <w:jc w:val="center"/>
              <w:rPr>
                <w:noProof/>
                <w:sz w:val="28"/>
                <w:lang w:eastAsia="zh-CN"/>
              </w:rPr>
            </w:pPr>
            <w:r>
              <w:rPr>
                <w:rFonts w:hint="eastAsia"/>
                <w:noProof/>
                <w:sz w:val="28"/>
                <w:lang w:eastAsia="zh-CN"/>
              </w:rPr>
              <w:t>1</w:t>
            </w:r>
            <w:r w:rsidR="00A83DCB">
              <w:rPr>
                <w:noProof/>
                <w:sz w:val="28"/>
                <w:lang w:eastAsia="zh-CN"/>
              </w:rPr>
              <w:t>6</w:t>
            </w:r>
            <w:r>
              <w:rPr>
                <w:noProof/>
                <w:sz w:val="28"/>
                <w:lang w:eastAsia="zh-CN"/>
              </w:rPr>
              <w:t>.</w:t>
            </w:r>
            <w:r w:rsidR="00B85B7C">
              <w:rPr>
                <w:noProof/>
                <w:sz w:val="28"/>
                <w:lang w:eastAsia="zh-CN"/>
              </w:rPr>
              <w:t>8</w:t>
            </w:r>
            <w:r>
              <w:rPr>
                <w:noProof/>
                <w:sz w:val="28"/>
                <w:lang w:eastAsia="zh-CN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9EC623" w:rsidR="00F25D98" w:rsidRDefault="00A35E8F" w:rsidP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3F8DE395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  <w:lang w:eastAsia="zh-CN"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C4177C6" w:rsidR="001E41F3" w:rsidRDefault="00802330" w:rsidP="00B26B38">
            <w:pPr>
              <w:pStyle w:val="CRCoverPage"/>
              <w:spacing w:after="0"/>
              <w:ind w:left="100"/>
              <w:rPr>
                <w:noProof/>
              </w:rPr>
            </w:pPr>
            <w:r w:rsidRPr="00802330">
              <w:rPr>
                <w:noProof/>
              </w:rPr>
              <w:t>Introduction of Enhanced IIoT support over F1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B26B38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346BD1E" w:rsidR="001E41F3" w:rsidRDefault="00C36B02" w:rsidP="005E3E4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uawei</w:t>
            </w:r>
            <w:r w:rsidR="005E3E4F">
              <w:rPr>
                <w:noProof/>
              </w:rPr>
              <w:t xml:space="preserve">, </w:t>
            </w:r>
            <w:r w:rsidR="005E3E4F" w:rsidRPr="005E3E4F">
              <w:rPr>
                <w:noProof/>
              </w:rPr>
              <w:t>Nokia, Nokia Shanghai Bell</w:t>
            </w:r>
            <w:r w:rsidR="005E3E4F">
              <w:rPr>
                <w:noProof/>
              </w:rPr>
              <w:t>, CATT, Ericsson, ZTE, Samsung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61EBD7C" w:rsidR="001E41F3" w:rsidRDefault="00CC0A7D" w:rsidP="000E397F">
            <w:pPr>
              <w:pStyle w:val="CRCoverPage"/>
              <w:spacing w:after="0"/>
              <w:ind w:left="100"/>
              <w:rPr>
                <w:noProof/>
              </w:rPr>
            </w:pPr>
            <w:r>
              <w:t>R3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4CB5DC28" w:rsidR="001E41F3" w:rsidRDefault="006F2169" w:rsidP="00571064">
            <w:pPr>
              <w:pStyle w:val="CRCoverPage"/>
              <w:spacing w:after="0"/>
              <w:ind w:left="100"/>
              <w:rPr>
                <w:noProof/>
              </w:rPr>
            </w:pPr>
            <w:r w:rsidRPr="006F2169">
              <w:t>NR_IIOT_URLLC_enh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06D9FB8A" w:rsidR="001E41F3" w:rsidRDefault="00571064" w:rsidP="007F5D3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</w:t>
            </w:r>
            <w:r w:rsidR="00195C61">
              <w:rPr>
                <w:noProof/>
              </w:rPr>
              <w:t>2</w:t>
            </w:r>
            <w:r>
              <w:rPr>
                <w:noProof/>
              </w:rPr>
              <w:t>-</w:t>
            </w:r>
            <w:r w:rsidR="00195C61">
              <w:rPr>
                <w:noProof/>
              </w:rPr>
              <w:t>0</w:t>
            </w:r>
            <w:r w:rsidR="007F5D3E">
              <w:rPr>
                <w:noProof/>
              </w:rPr>
              <w:t>2</w:t>
            </w:r>
            <w:r w:rsidR="00CC0A7D">
              <w:rPr>
                <w:noProof/>
              </w:rPr>
              <w:t>-</w:t>
            </w:r>
            <w:r w:rsidR="007F5D3E">
              <w:rPr>
                <w:noProof/>
              </w:rPr>
              <w:t>21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1EF22742" w:rsidR="001E41F3" w:rsidRDefault="006046C4" w:rsidP="00D24991">
            <w:pPr>
              <w:pStyle w:val="CRCoverPage"/>
              <w:spacing w:after="0"/>
              <w:ind w:left="100" w:right="-609"/>
              <w:rPr>
                <w:b/>
                <w:noProof/>
                <w:lang w:eastAsia="zh-CN"/>
              </w:rPr>
            </w:pPr>
            <w:r>
              <w:rPr>
                <w:b/>
                <w:noProof/>
                <w:lang w:eastAsia="zh-CN"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3FA633C9" w:rsidR="001E41F3" w:rsidRDefault="00E12809" w:rsidP="004178F5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l-1</w:t>
            </w:r>
            <w:r w:rsidR="00AB642D">
              <w:rPr>
                <w:noProof/>
                <w:lang w:eastAsia="zh-CN"/>
              </w:rPr>
              <w:t>7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84475E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84475E" w:rsidRDefault="0084475E" w:rsidP="0084475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C4F666B" w14:textId="77777777" w:rsidR="00BA0874" w:rsidRDefault="00BA0874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31D9898" w14:textId="06F3A625" w:rsidR="003E7CBE" w:rsidRDefault="003E7CBE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The </w:t>
            </w:r>
            <w:r w:rsidRPr="003E7CBE">
              <w:rPr>
                <w:noProof/>
                <w:lang w:eastAsia="zh-CN"/>
              </w:rPr>
              <w:t>Enhanced Industrial IoT and URLLC Support for NR WI</w:t>
            </w:r>
            <w:r>
              <w:rPr>
                <w:noProof/>
                <w:lang w:eastAsia="zh-CN"/>
              </w:rPr>
              <w:t xml:space="preserve"> was agreed in </w:t>
            </w:r>
            <w:r w:rsidRPr="003E7CBE">
              <w:rPr>
                <w:noProof/>
                <w:lang w:eastAsia="zh-CN"/>
              </w:rPr>
              <w:t>RP-210854</w:t>
            </w:r>
            <w:r>
              <w:rPr>
                <w:noProof/>
                <w:lang w:eastAsia="zh-CN"/>
              </w:rPr>
              <w:t>.</w:t>
            </w:r>
            <w:r w:rsidR="00B52984">
              <w:rPr>
                <w:noProof/>
                <w:lang w:eastAsia="zh-CN"/>
              </w:rPr>
              <w:t xml:space="preserve"> </w:t>
            </w:r>
            <w:r w:rsidR="00022E87">
              <w:rPr>
                <w:noProof/>
                <w:lang w:eastAsia="zh-CN"/>
              </w:rPr>
              <w:t xml:space="preserve">There is need to </w:t>
            </w:r>
            <w:r w:rsidR="00EF3913">
              <w:rPr>
                <w:noProof/>
                <w:lang w:eastAsia="zh-CN"/>
              </w:rPr>
              <w:t>specify new RAN functions</w:t>
            </w:r>
            <w:r w:rsidR="003769F1">
              <w:rPr>
                <w:noProof/>
                <w:lang w:eastAsia="zh-CN"/>
              </w:rPr>
              <w:t xml:space="preserve"> for F1AP</w:t>
            </w:r>
            <w:r w:rsidR="003978C1">
              <w:rPr>
                <w:noProof/>
                <w:lang w:eastAsia="zh-CN"/>
              </w:rPr>
              <w:t xml:space="preserve">. </w:t>
            </w:r>
          </w:p>
          <w:p w14:paraId="28B2B590" w14:textId="77777777" w:rsidR="00022E87" w:rsidRPr="003769F1" w:rsidRDefault="00022E87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08AA7DE" w14:textId="094FE4F3" w:rsidR="0084475E" w:rsidRDefault="0084475E" w:rsidP="0096690E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96CD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996CD3" w:rsidRDefault="00996CD3" w:rsidP="00996CD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9D81AEC" w14:textId="77777777" w:rsidR="00996CD3" w:rsidRDefault="00996CD3" w:rsidP="00996CD3">
            <w:pPr>
              <w:pStyle w:val="CRCoverPage"/>
              <w:spacing w:after="0"/>
              <w:ind w:leftChars="60" w:left="120"/>
            </w:pPr>
          </w:p>
          <w:p w14:paraId="7DB16D56" w14:textId="707BCAAD" w:rsidR="00292A07" w:rsidRDefault="00292A07" w:rsidP="008817AE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bookmarkStart w:id="1" w:name="OLE_LINK314"/>
            <w:bookmarkStart w:id="2" w:name="OLE_LINK313"/>
            <w:r>
              <w:t>Add the survival time IE in the TSC Assistance Information IE</w:t>
            </w:r>
          </w:p>
          <w:bookmarkEnd w:id="1"/>
          <w:bookmarkEnd w:id="2"/>
          <w:p w14:paraId="594C3136" w14:textId="77777777" w:rsidR="00996CD3" w:rsidRPr="00292A07" w:rsidRDefault="00996CD3" w:rsidP="00996CD3">
            <w:pPr>
              <w:pStyle w:val="CRCoverPage"/>
              <w:spacing w:after="0"/>
              <w:ind w:left="644"/>
              <w:rPr>
                <w:noProof/>
              </w:rPr>
            </w:pPr>
          </w:p>
          <w:p w14:paraId="31C656EC" w14:textId="1B572231" w:rsidR="00506DA0" w:rsidRPr="00AC3B41" w:rsidRDefault="00506DA0" w:rsidP="00AC3B41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125AB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125AB" w:rsidRDefault="001125AB" w:rsidP="001125AB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125AB" w:rsidRDefault="001125AB" w:rsidP="001125AB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AA5DA38" w14:textId="77777777" w:rsidR="00FE6FB3" w:rsidRDefault="00FE6FB3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47B18610" w14:textId="77777777" w:rsidR="00AF479F" w:rsidRDefault="004605B6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Rel-17 IIOT ehancements are not supported</w:t>
            </w:r>
            <w:r w:rsidR="00292A07">
              <w:rPr>
                <w:noProof/>
                <w:lang w:eastAsia="zh-CN"/>
              </w:rPr>
              <w:t>.</w:t>
            </w:r>
          </w:p>
          <w:p w14:paraId="5C4BEB44" w14:textId="46BA0AB8" w:rsidR="00FE6FB3" w:rsidRDefault="00FE6FB3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</w:tc>
      </w:tr>
      <w:tr w:rsidR="00AF479F" w14:paraId="034AF533" w14:textId="77777777" w:rsidTr="00547111">
        <w:tc>
          <w:tcPr>
            <w:tcW w:w="2694" w:type="dxa"/>
            <w:gridSpan w:val="2"/>
          </w:tcPr>
          <w:p w14:paraId="39D9EB5B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AF479F" w:rsidRDefault="00AF479F" w:rsidP="00AF479F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31CD8E73" w:rsidR="00AF479F" w:rsidRDefault="00292A07" w:rsidP="006E796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9.3.1.142</w:t>
            </w:r>
            <w:r w:rsidR="00FC2F59">
              <w:rPr>
                <w:noProof/>
              </w:rPr>
              <w:t>, , 9.3.1.aaa</w:t>
            </w:r>
            <w:r w:rsidR="00416AE4">
              <w:rPr>
                <w:noProof/>
              </w:rPr>
              <w:t>, 9.4.5, 9.4.7</w:t>
            </w:r>
          </w:p>
        </w:tc>
      </w:tr>
      <w:tr w:rsidR="00AF479F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AF479F" w:rsidRDefault="00AF479F" w:rsidP="00AF479F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AF479F" w:rsidRDefault="00AF479F" w:rsidP="00AF479F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AF479F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04F83674" w:rsidR="00AF479F" w:rsidRDefault="00A647B7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50D93B2B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AF479F" w:rsidRDefault="00AF479F" w:rsidP="00AF479F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B5E9AAC" w14:textId="2E07F68D" w:rsidR="00AF479F" w:rsidRDefault="00292A07" w:rsidP="0046092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460924">
              <w:rPr>
                <w:noProof/>
              </w:rPr>
              <w:t>38.413</w:t>
            </w:r>
            <w:r>
              <w:rPr>
                <w:noProof/>
              </w:rPr>
              <w:t xml:space="preserve"> CR</w:t>
            </w:r>
            <w:r w:rsidR="000D1904" w:rsidRPr="000D1904">
              <w:rPr>
                <w:noProof/>
              </w:rPr>
              <w:t>0598</w:t>
            </w:r>
            <w:r>
              <w:rPr>
                <w:noProof/>
              </w:rPr>
              <w:t xml:space="preserve"> </w:t>
            </w:r>
          </w:p>
          <w:p w14:paraId="0E76E2F7" w14:textId="5010C848" w:rsidR="00460924" w:rsidRDefault="00460924" w:rsidP="0046092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38.423</w:t>
            </w:r>
            <w:r w:rsidR="000D1904">
              <w:rPr>
                <w:noProof/>
              </w:rPr>
              <w:t xml:space="preserve"> CR</w:t>
            </w:r>
            <w:r w:rsidR="00F7796E" w:rsidRPr="00F7796E">
              <w:rPr>
                <w:noProof/>
              </w:rPr>
              <w:t>0620</w:t>
            </w:r>
          </w:p>
          <w:p w14:paraId="42398B96" w14:textId="2C0284BC" w:rsidR="00460924" w:rsidRDefault="00460924" w:rsidP="0082524B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38.463 CR</w:t>
            </w:r>
            <w:r w:rsidR="0082524B">
              <w:rPr>
                <w:noProof/>
              </w:rPr>
              <w:t>0609</w:t>
            </w:r>
          </w:p>
        </w:tc>
      </w:tr>
      <w:tr w:rsidR="00AF479F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EAAE5C1" w:rsidR="00AF479F" w:rsidRDefault="002116B2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  <w:bookmarkStart w:id="3" w:name="OLE_LINK563"/>
            <w:r>
              <w:rPr>
                <w:noProof/>
              </w:rPr>
              <w:t xml:space="preserve">TS/TR ... CR ... </w:t>
            </w:r>
            <w:bookmarkEnd w:id="3"/>
          </w:p>
        </w:tc>
      </w:tr>
      <w:tr w:rsidR="00AF479F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1D3CD9F5" w:rsidR="00AF479F" w:rsidRDefault="002116B2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AF479F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</w:p>
        </w:tc>
      </w:tr>
      <w:tr w:rsidR="00AF479F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AF479F" w:rsidRDefault="00AF479F" w:rsidP="00AF479F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AF479F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AF479F" w:rsidRPr="008863B9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AF479F" w:rsidRPr="008863B9" w:rsidRDefault="00AF479F" w:rsidP="00AF479F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AF479F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09AE86C" w14:textId="34916698" w:rsidR="00791B56" w:rsidRDefault="00791B5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v0: R3-21</w:t>
            </w:r>
            <w:r w:rsidRPr="00791B56">
              <w:rPr>
                <w:noProof/>
                <w:lang w:eastAsia="zh-CN"/>
              </w:rPr>
              <w:t>1906</w:t>
            </w:r>
          </w:p>
          <w:p w14:paraId="7FC4308E" w14:textId="77777777" w:rsidR="002C7081" w:rsidRDefault="00791B5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v1: R3-212903</w:t>
            </w:r>
          </w:p>
          <w:p w14:paraId="06D249DE" w14:textId="77777777" w:rsidR="006F57C6" w:rsidRDefault="006F57C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Rev2: </w:t>
            </w:r>
            <w:r w:rsidRPr="006F57C6">
              <w:rPr>
                <w:noProof/>
                <w:lang w:eastAsia="zh-CN"/>
              </w:rPr>
              <w:t>R3-213175</w:t>
            </w:r>
          </w:p>
          <w:p w14:paraId="425A8624" w14:textId="77777777" w:rsidR="00740F03" w:rsidRDefault="00740F03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  Resubmit to RAN3-113-e. </w:t>
            </w:r>
          </w:p>
          <w:p w14:paraId="43B4B1B8" w14:textId="77777777" w:rsidR="005A6E50" w:rsidRDefault="005A6E50" w:rsidP="00FC1850">
            <w:pPr>
              <w:pStyle w:val="CRCoverPage"/>
              <w:spacing w:after="0"/>
              <w:ind w:left="100"/>
              <w:rPr>
                <w:rFonts w:cs="Arial"/>
                <w:color w:val="000000"/>
              </w:rPr>
            </w:pPr>
            <w:r>
              <w:rPr>
                <w:noProof/>
                <w:lang w:eastAsia="zh-CN"/>
              </w:rPr>
              <w:t xml:space="preserve">Rev3: </w:t>
            </w:r>
            <w:r w:rsidR="007A4E66">
              <w:rPr>
                <w:rFonts w:cs="Arial"/>
                <w:color w:val="000000"/>
              </w:rPr>
              <w:t>R3-214627</w:t>
            </w:r>
          </w:p>
          <w:p w14:paraId="56C0C435" w14:textId="77777777" w:rsidR="007A4E66" w:rsidRDefault="007A4E66" w:rsidP="00FC1850">
            <w:pPr>
              <w:pStyle w:val="CRCoverPage"/>
              <w:spacing w:after="0"/>
              <w:ind w:left="100"/>
              <w:rPr>
                <w:b/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  Submit to RAN3-114-e with </w:t>
            </w:r>
            <w:r w:rsidRPr="001F3761">
              <w:rPr>
                <w:b/>
                <w:noProof/>
                <w:lang w:eastAsia="zh-CN"/>
              </w:rPr>
              <w:t>the addition of ASN.1</w:t>
            </w:r>
          </w:p>
          <w:p w14:paraId="0E9B96F4" w14:textId="77777777" w:rsidR="00BB5B93" w:rsidRDefault="00BB5B93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Rev4: </w:t>
            </w:r>
            <w:r w:rsidRPr="00BB5B93">
              <w:rPr>
                <w:noProof/>
                <w:lang w:eastAsia="zh-CN"/>
              </w:rPr>
              <w:t>R3-216266</w:t>
            </w:r>
          </w:p>
          <w:p w14:paraId="05402019" w14:textId="77777777" w:rsidR="00BB5B93" w:rsidRDefault="00BB5B93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noProof/>
                <w:lang w:eastAsia="zh-CN"/>
              </w:rPr>
              <w:t xml:space="preserve">  Merge the agreed TP </w:t>
            </w:r>
            <w:r>
              <w:rPr>
                <w:color w:val="000000"/>
              </w:rPr>
              <w:t>R3-215980</w:t>
            </w:r>
          </w:p>
          <w:p w14:paraId="57DB8B5B" w14:textId="77777777" w:rsidR="005C6366" w:rsidRDefault="005C6366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Rev5: </w:t>
            </w:r>
            <w:r w:rsidRPr="005C6366">
              <w:rPr>
                <w:color w:val="000000"/>
              </w:rPr>
              <w:t>R3-220068</w:t>
            </w:r>
          </w:p>
          <w:p w14:paraId="50AFCA0D" w14:textId="77777777" w:rsidR="005C6366" w:rsidRDefault="005C6366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  Update against the latest specification. </w:t>
            </w:r>
          </w:p>
          <w:p w14:paraId="10724EA5" w14:textId="77777777" w:rsidR="00C00E7F" w:rsidRDefault="00C00E7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6: </w:t>
            </w:r>
            <w:r w:rsidRPr="00C00E7F">
              <w:rPr>
                <w:color w:val="000000"/>
              </w:rPr>
              <w:t>R3-221555</w:t>
            </w:r>
          </w:p>
          <w:p w14:paraId="196CEBA6" w14:textId="77777777" w:rsidR="00C00E7F" w:rsidRDefault="00C00E7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  Resubmt to RAN3-115-e</w:t>
            </w:r>
            <w:r w:rsidR="00137E43">
              <w:rPr>
                <w:color w:val="000000"/>
              </w:rPr>
              <w:t xml:space="preserve">. </w:t>
            </w:r>
          </w:p>
          <w:p w14:paraId="6E7B5454" w14:textId="77777777" w:rsidR="00F06A4F" w:rsidRDefault="00F06A4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7: </w:t>
            </w:r>
            <w:r w:rsidRPr="00F06A4F">
              <w:rPr>
                <w:color w:val="000000"/>
              </w:rPr>
              <w:t>R3-222924</w:t>
            </w:r>
          </w:p>
          <w:p w14:paraId="6ACA4173" w14:textId="068F808E" w:rsidR="00F06A4F" w:rsidRDefault="00F06A4F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color w:val="000000"/>
              </w:rPr>
              <w:t xml:space="preserve">  </w:t>
            </w:r>
            <w:r w:rsidRPr="00A74BCC">
              <w:rPr>
                <w:color w:val="000000"/>
                <w:highlight w:val="yellow"/>
              </w:rPr>
              <w:t xml:space="preserve">Merge the agreed TP </w:t>
            </w:r>
            <w:r w:rsidRPr="00A74BCC">
              <w:rPr>
                <w:color w:val="000000"/>
                <w:highlight w:val="yellow"/>
              </w:rPr>
              <w:t>R3-222561</w:t>
            </w:r>
          </w:p>
        </w:tc>
      </w:tr>
    </w:tbl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D83D0BD" w14:textId="77777777" w:rsidR="00EF2E00" w:rsidRPr="005A2F87" w:rsidRDefault="00EF2E00" w:rsidP="00EF2E00">
      <w:pPr>
        <w:rPr>
          <w:lang w:val="en-US"/>
        </w:rPr>
      </w:pPr>
      <w:bookmarkStart w:id="4" w:name="_Toc5694163"/>
      <w:bookmarkStart w:id="5" w:name="_Toc525567631"/>
      <w:bookmarkStart w:id="6" w:name="_Toc525567067"/>
      <w:bookmarkStart w:id="7" w:name="_Toc534900834"/>
      <w:bookmarkStart w:id="8" w:name="_Toc535237692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9521"/>
      </w:tblGrid>
      <w:tr w:rsidR="00EF2E00" w14:paraId="29C9BA41" w14:textId="77777777" w:rsidTr="00184199">
        <w:tc>
          <w:tcPr>
            <w:tcW w:w="9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  <w:hideMark/>
          </w:tcPr>
          <w:p w14:paraId="44EBEC01" w14:textId="77777777" w:rsidR="00EF2E00" w:rsidRDefault="00EF2E00" w:rsidP="00184199">
            <w:pPr>
              <w:jc w:val="center"/>
              <w:rPr>
                <w:rFonts w:ascii="Arial" w:hAnsi="Arial" w:cs="Arial"/>
                <w:b/>
                <w:bCs/>
                <w:szCs w:val="28"/>
                <w:lang w:eastAsia="en-GB"/>
              </w:rPr>
            </w:pPr>
            <w:bookmarkStart w:id="9" w:name="_Toc384916784"/>
            <w:bookmarkStart w:id="10" w:name="_Toc384916783"/>
            <w:bookmarkStart w:id="11" w:name="_Toc20954837"/>
            <w:r>
              <w:rPr>
                <w:rFonts w:ascii="Arial" w:hAnsi="Arial" w:cs="Arial"/>
                <w:b/>
                <w:bCs/>
                <w:szCs w:val="28"/>
                <w:lang w:eastAsia="zh-CN"/>
              </w:rPr>
              <w:t>Change Begins</w:t>
            </w:r>
          </w:p>
        </w:tc>
        <w:bookmarkEnd w:id="9"/>
        <w:bookmarkEnd w:id="10"/>
      </w:tr>
      <w:bookmarkEnd w:id="4"/>
      <w:bookmarkEnd w:id="5"/>
      <w:bookmarkEnd w:id="6"/>
      <w:bookmarkEnd w:id="7"/>
      <w:bookmarkEnd w:id="8"/>
      <w:bookmarkEnd w:id="11"/>
    </w:tbl>
    <w:p w14:paraId="4F863B06" w14:textId="77777777" w:rsidR="00D44505" w:rsidRDefault="00D44505" w:rsidP="00D44505">
      <w:pPr>
        <w:rPr>
          <w:b/>
          <w:color w:val="0070C0"/>
        </w:rPr>
      </w:pPr>
    </w:p>
    <w:p w14:paraId="53F39B7C" w14:textId="77777777" w:rsidR="006B198A" w:rsidRPr="00EA5FA7" w:rsidRDefault="006B198A" w:rsidP="006B198A">
      <w:pPr>
        <w:pStyle w:val="2"/>
      </w:pPr>
      <w:bookmarkStart w:id="12" w:name="_Toc20955720"/>
      <w:bookmarkStart w:id="13" w:name="_Toc29892814"/>
      <w:bookmarkStart w:id="14" w:name="_Toc36556751"/>
      <w:bookmarkStart w:id="15" w:name="_Toc45832127"/>
      <w:bookmarkStart w:id="16" w:name="_Toc51763307"/>
      <w:bookmarkStart w:id="17" w:name="_Toc64448470"/>
      <w:bookmarkStart w:id="18" w:name="_Toc66289129"/>
      <w:bookmarkStart w:id="19" w:name="_Toc74154242"/>
      <w:bookmarkStart w:id="20" w:name="_Toc81382986"/>
      <w:bookmarkStart w:id="21" w:name="_Toc88657619"/>
      <w:r w:rsidRPr="00EA5FA7">
        <w:t>3.2</w:t>
      </w:r>
      <w:r w:rsidRPr="00EA5FA7">
        <w:tab/>
        <w:t>Abbreviations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14:paraId="43A0D051" w14:textId="77777777" w:rsidR="006B198A" w:rsidRPr="00EA5FA7" w:rsidRDefault="006B198A" w:rsidP="006B198A">
      <w:pPr>
        <w:keepNext/>
      </w:pPr>
      <w:r w:rsidRPr="00EA5FA7">
        <w:t xml:space="preserve">For the purposes of the present document, the abbreviations given in TR 21.905 [1] and the following apply. </w:t>
      </w:r>
      <w:r w:rsidRPr="00EA5FA7">
        <w:br/>
        <w:t>An abbreviation defined in the present document takes precedence over the definition of the same abbreviation, if any, in TR 21.905 [1].</w:t>
      </w:r>
    </w:p>
    <w:p w14:paraId="0B649F53" w14:textId="77777777" w:rsidR="006B198A" w:rsidRPr="00EA5FA7" w:rsidRDefault="006B198A" w:rsidP="006B198A">
      <w:pPr>
        <w:pStyle w:val="EW"/>
      </w:pPr>
      <w:r w:rsidRPr="00EA5FA7">
        <w:t>5GC</w:t>
      </w:r>
      <w:r w:rsidRPr="00EA5FA7">
        <w:tab/>
        <w:t>5G Core Network</w:t>
      </w:r>
    </w:p>
    <w:p w14:paraId="2E40FC35" w14:textId="77777777" w:rsidR="006B198A" w:rsidRPr="00EA5FA7" w:rsidRDefault="006B198A" w:rsidP="006B198A">
      <w:pPr>
        <w:pStyle w:val="EW"/>
      </w:pPr>
      <w:r w:rsidRPr="00EA5FA7">
        <w:t>5QI</w:t>
      </w:r>
      <w:r w:rsidRPr="00EA5FA7">
        <w:tab/>
        <w:t>5G QoS Identifier</w:t>
      </w:r>
    </w:p>
    <w:p w14:paraId="0E185AEB" w14:textId="77777777" w:rsidR="006B198A" w:rsidRDefault="006B198A" w:rsidP="006B198A">
      <w:pPr>
        <w:pStyle w:val="EW"/>
      </w:pPr>
      <w:r w:rsidRPr="00EA5FA7">
        <w:t>AMF</w:t>
      </w:r>
      <w:r w:rsidRPr="00EA5FA7">
        <w:tab/>
        <w:t>Access and Mobility Management Function</w:t>
      </w:r>
    </w:p>
    <w:p w14:paraId="57649ECB" w14:textId="77777777" w:rsidR="006B198A" w:rsidRPr="00EA5FA7" w:rsidRDefault="006B198A" w:rsidP="006B198A">
      <w:pPr>
        <w:pStyle w:val="EW"/>
      </w:pPr>
      <w:r>
        <w:rPr>
          <w:noProof/>
        </w:rPr>
        <w:t>ARP</w:t>
      </w:r>
      <w:r>
        <w:rPr>
          <w:noProof/>
        </w:rPr>
        <w:tab/>
        <w:t>Antenna Reference Point</w:t>
      </w:r>
    </w:p>
    <w:p w14:paraId="4A2CBF24" w14:textId="77777777" w:rsidR="006B198A" w:rsidRDefault="006B198A" w:rsidP="006B198A">
      <w:pPr>
        <w:pStyle w:val="EW"/>
      </w:pPr>
      <w:r w:rsidRPr="00EA5FA7">
        <w:t>ARPI</w:t>
      </w:r>
      <w:r w:rsidRPr="00EA5FA7">
        <w:tab/>
        <w:t>Additional RRM Policy Index</w:t>
      </w:r>
    </w:p>
    <w:p w14:paraId="31ADA969" w14:textId="77777777" w:rsidR="006B198A" w:rsidRDefault="006B198A" w:rsidP="006B198A">
      <w:pPr>
        <w:pStyle w:val="EW"/>
      </w:pPr>
      <w:r w:rsidRPr="003B037D">
        <w:t>BH</w:t>
      </w:r>
      <w:r w:rsidRPr="003B037D">
        <w:tab/>
        <w:t>Backhaul</w:t>
      </w:r>
    </w:p>
    <w:p w14:paraId="6E48F91C" w14:textId="77777777" w:rsidR="006B198A" w:rsidRPr="00EA5FA7" w:rsidRDefault="006B198A" w:rsidP="006B198A">
      <w:pPr>
        <w:pStyle w:val="EW"/>
      </w:pPr>
      <w:r>
        <w:t>CAG</w:t>
      </w:r>
      <w:r>
        <w:tab/>
        <w:t>Closed Access Group</w:t>
      </w:r>
    </w:p>
    <w:p w14:paraId="00898A75" w14:textId="77777777" w:rsidR="006B198A" w:rsidRPr="00EA5FA7" w:rsidRDefault="006B198A" w:rsidP="006B198A">
      <w:pPr>
        <w:pStyle w:val="EW"/>
      </w:pPr>
      <w:r w:rsidRPr="00EA5FA7">
        <w:t>CN</w:t>
      </w:r>
      <w:r w:rsidRPr="00EA5FA7">
        <w:tab/>
        <w:t>Core Network</w:t>
      </w:r>
    </w:p>
    <w:p w14:paraId="3791518B" w14:textId="77777777" w:rsidR="006B198A" w:rsidRPr="00EA5FA7" w:rsidRDefault="006B198A" w:rsidP="006B198A">
      <w:pPr>
        <w:pStyle w:val="EW"/>
      </w:pPr>
      <w:r w:rsidRPr="00EA5FA7">
        <w:t>CG</w:t>
      </w:r>
      <w:r w:rsidRPr="00EA5FA7">
        <w:tab/>
        <w:t>Cell Group</w:t>
      </w:r>
    </w:p>
    <w:p w14:paraId="5CF20D53" w14:textId="77777777" w:rsidR="006B198A" w:rsidRDefault="006B198A" w:rsidP="006B198A">
      <w:pPr>
        <w:pStyle w:val="EW"/>
      </w:pPr>
      <w:r w:rsidRPr="00EA5FA7">
        <w:t>CGI</w:t>
      </w:r>
      <w:r w:rsidRPr="00EA5FA7">
        <w:tab/>
        <w:t>Cell Global Identifier</w:t>
      </w:r>
      <w:r w:rsidRPr="00354F82">
        <w:t xml:space="preserve"> </w:t>
      </w:r>
    </w:p>
    <w:p w14:paraId="4CF60790" w14:textId="77777777" w:rsidR="006B198A" w:rsidRPr="00EA5FA7" w:rsidRDefault="006B198A" w:rsidP="006B198A">
      <w:pPr>
        <w:pStyle w:val="EW"/>
      </w:pPr>
      <w:r>
        <w:t>CHO</w:t>
      </w:r>
      <w:r>
        <w:tab/>
      </w:r>
      <w:r>
        <w:rPr>
          <w:lang w:eastAsia="ja-JP"/>
        </w:rPr>
        <w:t>Conditional Handover</w:t>
      </w:r>
    </w:p>
    <w:p w14:paraId="158CF40F" w14:textId="77777777" w:rsidR="006B198A" w:rsidRDefault="006B198A" w:rsidP="006B198A">
      <w:pPr>
        <w:pStyle w:val="EW"/>
      </w:pPr>
      <w:r w:rsidRPr="00EA5FA7">
        <w:t>CP</w:t>
      </w:r>
      <w:r w:rsidRPr="00EA5FA7">
        <w:tab/>
        <w:t>Control Plane</w:t>
      </w:r>
      <w:r w:rsidRPr="00354F82">
        <w:t xml:space="preserve"> </w:t>
      </w:r>
    </w:p>
    <w:p w14:paraId="5B7BA7A2" w14:textId="77777777" w:rsidR="006B198A" w:rsidRPr="00EA5FA7" w:rsidRDefault="006B198A" w:rsidP="006B198A">
      <w:pPr>
        <w:pStyle w:val="EW"/>
      </w:pPr>
      <w:r>
        <w:rPr>
          <w:rFonts w:eastAsia="宋体" w:hint="eastAsia"/>
          <w:lang w:val="en-US" w:eastAsia="zh-CN"/>
        </w:rPr>
        <w:t>CPC</w:t>
      </w:r>
      <w:r>
        <w:rPr>
          <w:rFonts w:eastAsia="宋体" w:hint="eastAsia"/>
          <w:lang w:val="en-US" w:eastAsia="zh-CN"/>
        </w:rPr>
        <w:tab/>
      </w:r>
      <w:r>
        <w:t>Conditional</w:t>
      </w:r>
      <w:r>
        <w:rPr>
          <w:rFonts w:eastAsia="宋体" w:hint="eastAsia"/>
          <w:lang w:val="en-US" w:eastAsia="zh-CN"/>
        </w:rPr>
        <w:t xml:space="preserve"> PSCell Change</w:t>
      </w:r>
    </w:p>
    <w:p w14:paraId="31DAD6EE" w14:textId="77777777" w:rsidR="006B198A" w:rsidRPr="00180B37" w:rsidRDefault="006B198A" w:rsidP="006B198A">
      <w:pPr>
        <w:pStyle w:val="EW"/>
      </w:pPr>
      <w:r>
        <w:t>DAPS</w:t>
      </w:r>
      <w:r>
        <w:tab/>
        <w:t>Dual Active Protocol Stack</w:t>
      </w:r>
    </w:p>
    <w:p w14:paraId="33744393" w14:textId="77777777" w:rsidR="006B198A" w:rsidRDefault="006B198A" w:rsidP="006B198A">
      <w:pPr>
        <w:pStyle w:val="EW"/>
      </w:pPr>
      <w:r w:rsidRPr="00EA5FA7">
        <w:t>DL</w:t>
      </w:r>
      <w:r w:rsidRPr="00EA5FA7">
        <w:tab/>
        <w:t>Downlink</w:t>
      </w:r>
      <w:r w:rsidRPr="00FF2430">
        <w:t xml:space="preserve"> </w:t>
      </w:r>
    </w:p>
    <w:p w14:paraId="0E513373" w14:textId="77777777" w:rsidR="006B198A" w:rsidRPr="00EA5FA7" w:rsidRDefault="006B198A" w:rsidP="006B198A">
      <w:pPr>
        <w:pStyle w:val="EW"/>
      </w:pPr>
      <w:r w:rsidRPr="00D822F3">
        <w:t>DL-PRS</w:t>
      </w:r>
      <w:r w:rsidRPr="00D822F3">
        <w:tab/>
        <w:t>Downlink Positioning Reference Signal</w:t>
      </w:r>
    </w:p>
    <w:p w14:paraId="5C2F7C79" w14:textId="77777777" w:rsidR="006B198A" w:rsidRPr="00EA5FA7" w:rsidRDefault="006B198A" w:rsidP="006B198A">
      <w:pPr>
        <w:pStyle w:val="EW"/>
      </w:pPr>
      <w:r w:rsidRPr="00EA5FA7">
        <w:t>EN-DC</w:t>
      </w:r>
      <w:r w:rsidRPr="00EA5FA7">
        <w:tab/>
        <w:t>E-UTRA-NR Dual Connectivity</w:t>
      </w:r>
    </w:p>
    <w:p w14:paraId="24C7028E" w14:textId="77777777" w:rsidR="006B198A" w:rsidRDefault="006B198A" w:rsidP="006B198A">
      <w:pPr>
        <w:pStyle w:val="EW"/>
      </w:pPr>
      <w:r w:rsidRPr="00EA5FA7">
        <w:t>EPC</w:t>
      </w:r>
      <w:r w:rsidRPr="00EA5FA7">
        <w:tab/>
        <w:t>Evolved Packet Core</w:t>
      </w:r>
    </w:p>
    <w:p w14:paraId="01B9B7D7" w14:textId="77777777" w:rsidR="006B198A" w:rsidRPr="00EA5FA7" w:rsidRDefault="006B198A" w:rsidP="006B198A">
      <w:pPr>
        <w:pStyle w:val="EW"/>
      </w:pPr>
      <w:r w:rsidRPr="003B037D">
        <w:t>IAB</w:t>
      </w:r>
      <w:r w:rsidRPr="003B037D">
        <w:tab/>
        <w:t>Integrated Access and Backhaul</w:t>
      </w:r>
    </w:p>
    <w:p w14:paraId="4CCE53B3" w14:textId="77777777" w:rsidR="006B198A" w:rsidRPr="00EA5FA7" w:rsidRDefault="006B198A" w:rsidP="006B198A">
      <w:pPr>
        <w:pStyle w:val="EW"/>
      </w:pPr>
      <w:r w:rsidRPr="00EA5FA7">
        <w:t>IMEISV</w:t>
      </w:r>
      <w:r w:rsidRPr="00EA5FA7">
        <w:tab/>
        <w:t>International Mobile station Equipment Identity and Software Version number</w:t>
      </w:r>
    </w:p>
    <w:p w14:paraId="226DD465" w14:textId="77777777" w:rsidR="006B198A" w:rsidRDefault="006B198A" w:rsidP="006B198A">
      <w:pPr>
        <w:pStyle w:val="EW"/>
      </w:pPr>
      <w:r>
        <w:t>LMF</w:t>
      </w:r>
      <w:r>
        <w:tab/>
        <w:t>Location Management Function</w:t>
      </w:r>
    </w:p>
    <w:p w14:paraId="6A79F36A" w14:textId="77777777" w:rsidR="006B198A" w:rsidRDefault="006B198A" w:rsidP="006B198A">
      <w:pPr>
        <w:pStyle w:val="EW"/>
      </w:pPr>
      <w:r>
        <w:t>NID</w:t>
      </w:r>
      <w:r>
        <w:tab/>
        <w:t>Network Identifier</w:t>
      </w:r>
    </w:p>
    <w:p w14:paraId="637C29B5" w14:textId="77777777" w:rsidR="006B198A" w:rsidRDefault="006B198A" w:rsidP="006B198A">
      <w:pPr>
        <w:pStyle w:val="EW"/>
      </w:pPr>
      <w:r>
        <w:t>NPN</w:t>
      </w:r>
      <w:r>
        <w:tab/>
        <w:t>Non-Public Network</w:t>
      </w:r>
    </w:p>
    <w:p w14:paraId="2D58FCCA" w14:textId="77777777" w:rsidR="006B198A" w:rsidRDefault="006B198A" w:rsidP="006B198A">
      <w:pPr>
        <w:pStyle w:val="EW"/>
        <w:rPr>
          <w:ins w:id="22" w:author="R3-222561" w:date="2022-03-04T15:19:00Z"/>
        </w:rPr>
      </w:pPr>
      <w:r w:rsidRPr="00EA5FA7">
        <w:t>NSSAI</w:t>
      </w:r>
      <w:r w:rsidRPr="00EA5FA7">
        <w:tab/>
        <w:t>Network Slice Selection Assistance Information</w:t>
      </w:r>
    </w:p>
    <w:p w14:paraId="0F9EAE83" w14:textId="7E3C7F8F" w:rsidR="001A65DD" w:rsidRPr="001A65DD" w:rsidRDefault="001A65DD" w:rsidP="006B198A">
      <w:pPr>
        <w:pStyle w:val="EW"/>
      </w:pPr>
      <w:ins w:id="23" w:author="R3-222561" w:date="2022-03-04T15:19:00Z">
        <w:r>
          <w:t>PDC</w:t>
        </w:r>
        <w:r>
          <w:tab/>
          <w:t>Propagation Delay Compensation</w:t>
        </w:r>
      </w:ins>
    </w:p>
    <w:p w14:paraId="49E6AAC6" w14:textId="77777777" w:rsidR="006B198A" w:rsidRPr="00EA5FA7" w:rsidRDefault="006B198A" w:rsidP="006B198A">
      <w:pPr>
        <w:pStyle w:val="EW"/>
      </w:pPr>
      <w:r w:rsidRPr="00D822F3">
        <w:t>posSIB</w:t>
      </w:r>
      <w:r w:rsidRPr="00D822F3">
        <w:tab/>
        <w:t>Positioning SIB</w:t>
      </w:r>
    </w:p>
    <w:p w14:paraId="31323C28" w14:textId="77777777" w:rsidR="006B198A" w:rsidRDefault="006B198A" w:rsidP="006B198A">
      <w:pPr>
        <w:pStyle w:val="EW"/>
      </w:pPr>
      <w:r>
        <w:t>PNI-NPN</w:t>
      </w:r>
      <w:r>
        <w:tab/>
      </w:r>
      <w:r>
        <w:rPr>
          <w:lang w:eastAsia="zh-CN"/>
        </w:rPr>
        <w:t>P</w:t>
      </w:r>
      <w:r>
        <w:t>ublic N</w:t>
      </w:r>
      <w:r w:rsidRPr="00634B5D">
        <w:t xml:space="preserve">etwork </w:t>
      </w:r>
      <w:r>
        <w:t>I</w:t>
      </w:r>
      <w:r w:rsidRPr="00634B5D">
        <w:t>ntegrated NPN</w:t>
      </w:r>
    </w:p>
    <w:p w14:paraId="6F3A9648" w14:textId="77777777" w:rsidR="006B198A" w:rsidRPr="00EA5FA7" w:rsidRDefault="006B198A" w:rsidP="006B198A">
      <w:pPr>
        <w:pStyle w:val="EW"/>
      </w:pPr>
      <w:r w:rsidRPr="00EA5FA7">
        <w:t>RANAC</w:t>
      </w:r>
      <w:r w:rsidRPr="00EA5FA7">
        <w:tab/>
        <w:t>RAN Area Code</w:t>
      </w:r>
    </w:p>
    <w:p w14:paraId="35A43A7F" w14:textId="77777777" w:rsidR="006B198A" w:rsidRPr="00EA5FA7" w:rsidRDefault="006B198A" w:rsidP="006B198A">
      <w:pPr>
        <w:pStyle w:val="EW"/>
      </w:pPr>
      <w:r w:rsidRPr="00EA5FA7">
        <w:t>RIM</w:t>
      </w:r>
      <w:r w:rsidRPr="00EA5FA7">
        <w:tab/>
        <w:t>Remote Interference Management</w:t>
      </w:r>
    </w:p>
    <w:p w14:paraId="7864FB2A" w14:textId="77777777" w:rsidR="006B198A" w:rsidRPr="00EA5FA7" w:rsidRDefault="006B198A" w:rsidP="006B198A">
      <w:pPr>
        <w:pStyle w:val="EW"/>
      </w:pPr>
      <w:r w:rsidRPr="00EA5FA7">
        <w:t>RIM</w:t>
      </w:r>
      <w:r w:rsidRPr="00EA5FA7">
        <w:rPr>
          <w:rFonts w:hint="eastAsia"/>
          <w:lang w:eastAsia="zh-CN"/>
        </w:rPr>
        <w:t>-RS</w:t>
      </w:r>
      <w:r w:rsidRPr="00EA5FA7">
        <w:tab/>
        <w:t>R</w:t>
      </w:r>
      <w:r w:rsidRPr="00EA5FA7">
        <w:rPr>
          <w:rFonts w:hint="eastAsia"/>
          <w:lang w:eastAsia="zh-CN"/>
        </w:rPr>
        <w:t>IM Reference Signal</w:t>
      </w:r>
    </w:p>
    <w:p w14:paraId="55048313" w14:textId="77777777" w:rsidR="006B198A" w:rsidRDefault="006B198A" w:rsidP="006B198A">
      <w:pPr>
        <w:pStyle w:val="EW"/>
      </w:pPr>
      <w:r w:rsidRPr="00EA5FA7">
        <w:t>RRC</w:t>
      </w:r>
      <w:r w:rsidRPr="00EA5FA7">
        <w:tab/>
        <w:t>Radio Resource Control</w:t>
      </w:r>
    </w:p>
    <w:p w14:paraId="292563D1" w14:textId="77777777" w:rsidR="006B198A" w:rsidRPr="00EA5FA7" w:rsidRDefault="006B198A" w:rsidP="006B198A">
      <w:pPr>
        <w:pStyle w:val="EW"/>
      </w:pPr>
      <w:r w:rsidRPr="00D822F3">
        <w:t>RSRP</w:t>
      </w:r>
      <w:r w:rsidRPr="00D822F3">
        <w:tab/>
        <w:t>Reference Signal Received Power</w:t>
      </w:r>
    </w:p>
    <w:p w14:paraId="1A7322B1" w14:textId="77777777" w:rsidR="006B198A" w:rsidRDefault="006B198A" w:rsidP="006B198A">
      <w:pPr>
        <w:pStyle w:val="EW"/>
      </w:pPr>
      <w:r>
        <w:t>SNPN</w:t>
      </w:r>
      <w:r>
        <w:tab/>
        <w:t>Stand-alone Non-Public Network</w:t>
      </w:r>
    </w:p>
    <w:p w14:paraId="4E06AB01" w14:textId="77777777" w:rsidR="006B198A" w:rsidRPr="00EA5FA7" w:rsidRDefault="006B198A" w:rsidP="006B198A">
      <w:pPr>
        <w:pStyle w:val="EW"/>
      </w:pPr>
      <w:r w:rsidRPr="00EA5FA7">
        <w:t>S-NSSAI</w:t>
      </w:r>
      <w:r w:rsidRPr="00EA5FA7">
        <w:tab/>
        <w:t>Single Network Slice Selection Assistance Information</w:t>
      </w:r>
    </w:p>
    <w:p w14:paraId="70DB22DF" w14:textId="77777777" w:rsidR="006B198A" w:rsidRPr="00EA5FA7" w:rsidRDefault="006B198A" w:rsidP="006B198A">
      <w:pPr>
        <w:pStyle w:val="EW"/>
      </w:pPr>
      <w:r w:rsidRPr="00EA5FA7">
        <w:t>SUL</w:t>
      </w:r>
      <w:r w:rsidRPr="00EA5FA7">
        <w:tab/>
        <w:t>Supplementary Uplink</w:t>
      </w:r>
    </w:p>
    <w:p w14:paraId="21D5B93A" w14:textId="77777777" w:rsidR="006B198A" w:rsidRPr="00EA5FA7" w:rsidRDefault="006B198A" w:rsidP="006B198A">
      <w:pPr>
        <w:pStyle w:val="EW"/>
      </w:pPr>
      <w:r w:rsidRPr="00EA5FA7">
        <w:t>TAC</w:t>
      </w:r>
      <w:r w:rsidRPr="00EA5FA7">
        <w:tab/>
        <w:t>Tracking Area Code</w:t>
      </w:r>
    </w:p>
    <w:p w14:paraId="1F2FB56C" w14:textId="77777777" w:rsidR="006B198A" w:rsidRDefault="006B198A" w:rsidP="006B198A">
      <w:pPr>
        <w:pStyle w:val="EW"/>
      </w:pPr>
      <w:r w:rsidRPr="00EA5FA7">
        <w:t>TAI</w:t>
      </w:r>
      <w:r w:rsidRPr="00EA5FA7">
        <w:tab/>
        <w:t>Tracking Area Identity</w:t>
      </w:r>
    </w:p>
    <w:p w14:paraId="044FB16D" w14:textId="77777777" w:rsidR="006B198A" w:rsidRDefault="006B198A" w:rsidP="006B198A">
      <w:pPr>
        <w:pStyle w:val="EW"/>
      </w:pPr>
      <w:r w:rsidRPr="00D822F3">
        <w:t>TRP</w:t>
      </w:r>
      <w:r w:rsidRPr="00D822F3">
        <w:tab/>
        <w:t>Transmission-Reception Point</w:t>
      </w:r>
    </w:p>
    <w:p w14:paraId="00565720" w14:textId="77777777" w:rsidR="006B198A" w:rsidRDefault="006B198A" w:rsidP="006B198A">
      <w:pPr>
        <w:pStyle w:val="EW"/>
      </w:pPr>
      <w:r>
        <w:t>UL-AoA</w:t>
      </w:r>
      <w:r>
        <w:tab/>
        <w:t xml:space="preserve">Uplink Angle of Arrival </w:t>
      </w:r>
    </w:p>
    <w:p w14:paraId="0B5926C4" w14:textId="77777777" w:rsidR="006B198A" w:rsidRDefault="006B198A" w:rsidP="006B198A">
      <w:pPr>
        <w:pStyle w:val="EW"/>
      </w:pPr>
      <w:r>
        <w:t>UL-RTOA</w:t>
      </w:r>
      <w:r>
        <w:tab/>
        <w:t>Uplink Relative Time of Arrival</w:t>
      </w:r>
    </w:p>
    <w:p w14:paraId="7630F342" w14:textId="77777777" w:rsidR="006B198A" w:rsidRDefault="006B198A" w:rsidP="006B198A">
      <w:pPr>
        <w:pStyle w:val="EW"/>
      </w:pPr>
      <w:r>
        <w:t>UL-SRS</w:t>
      </w:r>
      <w:r>
        <w:tab/>
        <w:t>Uplink Sounding Reference Signal</w:t>
      </w:r>
    </w:p>
    <w:p w14:paraId="4EF13330" w14:textId="77777777" w:rsidR="006B198A" w:rsidRPr="00EA5FA7" w:rsidRDefault="006B198A" w:rsidP="006B198A">
      <w:pPr>
        <w:pStyle w:val="EW"/>
      </w:pPr>
      <w:r>
        <w:t>Z-AoA</w:t>
      </w:r>
      <w:r>
        <w:tab/>
        <w:t>Zenith Angles of Arrival</w:t>
      </w:r>
    </w:p>
    <w:p w14:paraId="7B06EE5F" w14:textId="77777777" w:rsidR="006B198A" w:rsidRPr="006B198A" w:rsidRDefault="006B198A" w:rsidP="00D44505">
      <w:pPr>
        <w:rPr>
          <w:b/>
          <w:color w:val="0070C0"/>
        </w:rPr>
      </w:pPr>
    </w:p>
    <w:p w14:paraId="4C861952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268E8F9" w14:textId="77777777" w:rsidR="00B64BBA" w:rsidRPr="00EA5FA7" w:rsidRDefault="00B64BBA" w:rsidP="00B64BBA">
      <w:pPr>
        <w:pStyle w:val="2"/>
        <w:rPr>
          <w:rFonts w:eastAsia="Yu Mincho"/>
        </w:rPr>
      </w:pPr>
      <w:bookmarkStart w:id="24" w:name="_Toc20955729"/>
      <w:bookmarkStart w:id="25" w:name="_Toc29892823"/>
      <w:bookmarkStart w:id="26" w:name="_Toc36556760"/>
      <w:bookmarkStart w:id="27" w:name="_Toc45832136"/>
      <w:bookmarkStart w:id="28" w:name="_Toc51763316"/>
      <w:bookmarkStart w:id="29" w:name="_Toc64448479"/>
      <w:bookmarkStart w:id="30" w:name="_Toc66289138"/>
      <w:bookmarkStart w:id="31" w:name="_Toc74154251"/>
      <w:bookmarkStart w:id="32" w:name="_Toc81382995"/>
      <w:bookmarkStart w:id="33" w:name="_Toc88657628"/>
      <w:r w:rsidRPr="00EA5FA7">
        <w:rPr>
          <w:rFonts w:eastAsia="Yu Mincho"/>
        </w:rPr>
        <w:t>8.1</w:t>
      </w:r>
      <w:r w:rsidRPr="00EA5FA7">
        <w:rPr>
          <w:rFonts w:eastAsia="Yu Mincho"/>
        </w:rPr>
        <w:tab/>
        <w:t>List of F1AP Elementary procedures</w:t>
      </w:r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14:paraId="3DBE8434" w14:textId="77777777" w:rsidR="00B64BBA" w:rsidRPr="00EA5FA7" w:rsidRDefault="00B64BBA" w:rsidP="00B64BBA">
      <w:pPr>
        <w:rPr>
          <w:rFonts w:eastAsia="Yu Mincho"/>
        </w:rPr>
      </w:pPr>
      <w:r w:rsidRPr="00EA5FA7">
        <w:rPr>
          <w:rFonts w:eastAsia="Yu Mincho"/>
        </w:rPr>
        <w:t>In the following tables, all EPs are divided into Class 1 and Class 2 EPs (see subclause 3.1 for explanation of the different classes):</w:t>
      </w:r>
    </w:p>
    <w:p w14:paraId="50E2A085" w14:textId="77777777" w:rsidR="00B64BBA" w:rsidRPr="00EA5FA7" w:rsidRDefault="00B64BBA" w:rsidP="00B64BBA">
      <w:pPr>
        <w:pStyle w:val="TH"/>
      </w:pPr>
      <w:r w:rsidRPr="00EA5FA7">
        <w:lastRenderedPageBreak/>
        <w:t>Table 1: Class 1 procedur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</w:tblCellMar>
        <w:tblLook w:val="0025" w:firstRow="1" w:lastRow="0" w:firstColumn="0" w:lastColumn="0" w:noHBand="0" w:noVBand="0"/>
      </w:tblPr>
      <w:tblGrid>
        <w:gridCol w:w="33"/>
        <w:gridCol w:w="1511"/>
        <w:gridCol w:w="33"/>
        <w:gridCol w:w="2075"/>
        <w:gridCol w:w="33"/>
        <w:gridCol w:w="2253"/>
        <w:gridCol w:w="33"/>
        <w:gridCol w:w="2501"/>
        <w:gridCol w:w="33"/>
      </w:tblGrid>
      <w:tr w:rsidR="00B64BBA" w:rsidRPr="00EA5FA7" w14:paraId="5AF1DC78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 w:val="restart"/>
          </w:tcPr>
          <w:p w14:paraId="21350228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Elementary Procedure</w:t>
            </w:r>
          </w:p>
        </w:tc>
        <w:tc>
          <w:tcPr>
            <w:tcW w:w="2108" w:type="dxa"/>
            <w:gridSpan w:val="2"/>
            <w:vMerge w:val="restart"/>
          </w:tcPr>
          <w:p w14:paraId="09A08B55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ting Message</w:t>
            </w:r>
          </w:p>
        </w:tc>
        <w:tc>
          <w:tcPr>
            <w:tcW w:w="2286" w:type="dxa"/>
            <w:gridSpan w:val="2"/>
          </w:tcPr>
          <w:p w14:paraId="6F0DE456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Successful Outcome</w:t>
            </w:r>
          </w:p>
        </w:tc>
        <w:tc>
          <w:tcPr>
            <w:tcW w:w="2534" w:type="dxa"/>
            <w:gridSpan w:val="2"/>
          </w:tcPr>
          <w:p w14:paraId="02FDBABF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Unsuccessful Outcome</w:t>
            </w:r>
          </w:p>
        </w:tc>
      </w:tr>
      <w:tr w:rsidR="00B64BBA" w:rsidRPr="00EA5FA7" w14:paraId="265C0A55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/>
          </w:tcPr>
          <w:p w14:paraId="0BA3D273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</w:p>
        </w:tc>
        <w:tc>
          <w:tcPr>
            <w:tcW w:w="2108" w:type="dxa"/>
            <w:gridSpan w:val="2"/>
            <w:vMerge/>
          </w:tcPr>
          <w:p w14:paraId="26CD2AA5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</w:p>
        </w:tc>
        <w:tc>
          <w:tcPr>
            <w:tcW w:w="2286" w:type="dxa"/>
            <w:gridSpan w:val="2"/>
          </w:tcPr>
          <w:p w14:paraId="27E9BD81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Response message</w:t>
            </w:r>
          </w:p>
        </w:tc>
        <w:tc>
          <w:tcPr>
            <w:tcW w:w="2534" w:type="dxa"/>
            <w:gridSpan w:val="2"/>
          </w:tcPr>
          <w:p w14:paraId="4D17D53B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Response message</w:t>
            </w:r>
          </w:p>
        </w:tc>
      </w:tr>
      <w:tr w:rsidR="00B64BBA" w:rsidRPr="00EA5FA7" w14:paraId="354093CD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340526D0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</w:t>
            </w:r>
          </w:p>
        </w:tc>
        <w:tc>
          <w:tcPr>
            <w:tcW w:w="2108" w:type="dxa"/>
            <w:gridSpan w:val="2"/>
          </w:tcPr>
          <w:p w14:paraId="44AEBB6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</w:t>
            </w:r>
          </w:p>
        </w:tc>
        <w:tc>
          <w:tcPr>
            <w:tcW w:w="2286" w:type="dxa"/>
            <w:gridSpan w:val="2"/>
          </w:tcPr>
          <w:p w14:paraId="7E59117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 ACKNOWLEDGE</w:t>
            </w:r>
          </w:p>
        </w:tc>
        <w:tc>
          <w:tcPr>
            <w:tcW w:w="2534" w:type="dxa"/>
            <w:gridSpan w:val="2"/>
          </w:tcPr>
          <w:p w14:paraId="3A0036BC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6E72A3E0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0973009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</w:t>
            </w:r>
          </w:p>
        </w:tc>
        <w:tc>
          <w:tcPr>
            <w:tcW w:w="2108" w:type="dxa"/>
            <w:gridSpan w:val="2"/>
          </w:tcPr>
          <w:p w14:paraId="1BEA1731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REQUEST</w:t>
            </w:r>
          </w:p>
        </w:tc>
        <w:tc>
          <w:tcPr>
            <w:tcW w:w="2286" w:type="dxa"/>
            <w:gridSpan w:val="2"/>
          </w:tcPr>
          <w:p w14:paraId="7E887C1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RESPONSE</w:t>
            </w:r>
          </w:p>
        </w:tc>
        <w:tc>
          <w:tcPr>
            <w:tcW w:w="2534" w:type="dxa"/>
            <w:gridSpan w:val="2"/>
          </w:tcPr>
          <w:p w14:paraId="550CFDD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FAILURE</w:t>
            </w:r>
          </w:p>
        </w:tc>
      </w:tr>
      <w:tr w:rsidR="00B64BBA" w:rsidRPr="00EA5FA7" w14:paraId="70684DC2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F05BDD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5199E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78B26B7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058F980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 FAILURE</w:t>
            </w:r>
          </w:p>
        </w:tc>
      </w:tr>
      <w:tr w:rsidR="00B64BBA" w:rsidRPr="00EA5FA7" w14:paraId="476CCDFB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C7BF66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A8971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87CA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2093212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 FAILURE</w:t>
            </w:r>
          </w:p>
        </w:tc>
      </w:tr>
      <w:tr w:rsidR="00B64BBA" w:rsidRPr="00EA5FA7" w14:paraId="2FDB6D87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427021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87A8A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5F1F3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E3E1C9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FAILURE</w:t>
            </w:r>
          </w:p>
        </w:tc>
      </w:tr>
      <w:tr w:rsidR="00B64BBA" w:rsidRPr="00EA5FA7" w14:paraId="3052962E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0058F0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4C3E0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COMMAN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F5825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COMPLET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0971D7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4CE1C20C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B5839C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AD63A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D5E2B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866DAB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FAILURE</w:t>
            </w:r>
          </w:p>
        </w:tc>
      </w:tr>
      <w:tr w:rsidR="00B64BBA" w:rsidRPr="00EA5FA7" w14:paraId="0141BCDC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BDE343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ired (gNB-D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68593A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IRE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D7EECB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CONFIRM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94C5AB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lang w:eastAsia="zh-CN"/>
              </w:rPr>
              <w:t>UE CONTEXT MODIFICATION REFUSE</w:t>
            </w:r>
          </w:p>
        </w:tc>
      </w:tr>
      <w:tr w:rsidR="00B64BBA" w:rsidRPr="00EA5FA7" w14:paraId="1BB89086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1F7006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 xml:space="preserve">Write-Replace Warning 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D6C63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WRITE-REPLACE WARNING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97EC84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WRITE-REPLACE WARNING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FD7252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65E1E3C3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28D323C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CCDB3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01FE3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82FAF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51DCD5B9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5EBA57B" w14:textId="77777777" w:rsidR="00B64BBA" w:rsidRPr="00EA5FA7" w:rsidRDefault="00B64BBA" w:rsidP="00066BEF">
            <w:pPr>
              <w:pStyle w:val="TAL"/>
            </w:pPr>
            <w:r>
              <w:rPr>
                <w:rFonts w:cs="Arial"/>
              </w:rPr>
              <w:t>g</w:t>
            </w:r>
            <w:r w:rsidRPr="00EA5FA7">
              <w:rPr>
                <w:rFonts w:cs="Arial"/>
              </w:rPr>
              <w:t xml:space="preserve">NB-DU </w:t>
            </w:r>
            <w:r>
              <w:rPr>
                <w:rFonts w:cs="Arial"/>
              </w:rPr>
              <w:t>Resource Coordin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3819E7" w14:textId="77777777" w:rsidR="00B64BBA" w:rsidRPr="00EA5FA7" w:rsidRDefault="00B64BBA" w:rsidP="00066BEF">
            <w:pPr>
              <w:pStyle w:val="TAL"/>
            </w:pPr>
            <w:r w:rsidRPr="00EA5FA7">
              <w:rPr>
                <w:rFonts w:cs="Arial"/>
              </w:rPr>
              <w:t>GNB-DU RESOURCE COORDIN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4691ED" w14:textId="77777777" w:rsidR="00B64BBA" w:rsidRPr="00EA5FA7" w:rsidRDefault="00B64BBA" w:rsidP="00066BEF">
            <w:pPr>
              <w:pStyle w:val="TAL"/>
            </w:pPr>
            <w:r w:rsidRPr="00EA5FA7">
              <w:rPr>
                <w:rFonts w:cs="Arial"/>
              </w:rPr>
              <w:t>GNB-DU RESOURCE COORDIN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159173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2F6564F2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0000941" w14:textId="77777777" w:rsidR="00B64BBA" w:rsidRPr="00EA5FA7" w:rsidDel="005C1E01" w:rsidRDefault="00B64BBA" w:rsidP="00066BEF">
            <w:pPr>
              <w:pStyle w:val="TAL"/>
              <w:rPr>
                <w:rFonts w:cs="Arial"/>
              </w:rPr>
            </w:pPr>
            <w:r w:rsidRPr="00842395">
              <w:rPr>
                <w:rFonts w:cs="Arial"/>
              </w:rPr>
              <w:t>F1 Remova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6FC8E6" w14:textId="77777777" w:rsidR="00B64BBA" w:rsidRPr="00EA5FA7" w:rsidRDefault="00B64BBA" w:rsidP="00066BEF">
            <w:pPr>
              <w:pStyle w:val="TAL"/>
              <w:rPr>
                <w:rFonts w:cs="Arial"/>
              </w:rPr>
            </w:pPr>
            <w:r>
              <w:t>F1 REMOVAL</w:t>
            </w:r>
            <w:r w:rsidRPr="004428BA">
              <w:t xml:space="preserve">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7AE191" w14:textId="77777777" w:rsidR="00B64BBA" w:rsidRPr="00EA5FA7" w:rsidRDefault="00B64BBA" w:rsidP="00066BEF">
            <w:pPr>
              <w:pStyle w:val="TAL"/>
              <w:rPr>
                <w:rFonts w:cs="Arial"/>
              </w:rPr>
            </w:pPr>
            <w:r>
              <w:t>F1 REMOVAL</w:t>
            </w:r>
            <w:r w:rsidRPr="004428BA">
              <w:t xml:space="preserve">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02C527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>
              <w:t>F1 REMOVAL</w:t>
            </w:r>
            <w:r w:rsidRPr="004428BA">
              <w:t xml:space="preserve"> FAILURE</w:t>
            </w:r>
          </w:p>
        </w:tc>
      </w:tr>
      <w:tr w:rsidR="00B64BBA" w14:paraId="2C040038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FDE6217" w14:textId="77777777" w:rsidR="00B64BBA" w:rsidRPr="00842395" w:rsidRDefault="00B64BBA" w:rsidP="00066BEF">
            <w:pPr>
              <w:pStyle w:val="TAL"/>
              <w:rPr>
                <w:rFonts w:cs="Arial"/>
              </w:rPr>
            </w:pPr>
            <w:r>
              <w:rPr>
                <w:rFonts w:cs="Arial"/>
                <w:szCs w:val="22"/>
                <w:lang w:val="en-US" w:eastAsia="zh-CN"/>
              </w:rPr>
              <w:t>BAP Mapping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6605D0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rFonts w:eastAsia="宋体"/>
                <w:lang w:eastAsia="zh-CN"/>
              </w:rPr>
              <w:t>CONFIGURATION</w:t>
            </w:r>
            <w:r>
              <w:rPr>
                <w:rFonts w:cs="Arial" w:hint="eastAsia"/>
                <w:szCs w:val="22"/>
                <w:lang w:val="en-US" w:eastAsia="zh-CN"/>
              </w:rPr>
              <w:t xml:space="preserve"> 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F9E742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rFonts w:eastAsia="宋体"/>
                <w:lang w:eastAsia="zh-CN"/>
              </w:rPr>
              <w:t>CONFIGURATION</w:t>
            </w:r>
            <w:r>
              <w:rPr>
                <w:rFonts w:cs="Arial"/>
                <w:szCs w:val="22"/>
              </w:rPr>
              <w:t xml:space="preserve"> </w:t>
            </w:r>
            <w:r>
              <w:t>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B29C1FE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>B</w:t>
            </w:r>
            <w:r w:rsidRPr="00446A8F">
              <w:rPr>
                <w:rFonts w:cs="Arial"/>
                <w:szCs w:val="22"/>
              </w:rPr>
              <w:t xml:space="preserve">AP MAPPING </w:t>
            </w:r>
            <w:r w:rsidRPr="00446A8F">
              <w:rPr>
                <w:lang w:eastAsia="zh-CN"/>
              </w:rPr>
              <w:t>CONFIGURATION</w:t>
            </w:r>
            <w:r w:rsidRPr="00446A8F">
              <w:rPr>
                <w:rFonts w:cs="Arial"/>
                <w:szCs w:val="22"/>
              </w:rPr>
              <w:t xml:space="preserve"> </w:t>
            </w:r>
            <w:r w:rsidRPr="00446A8F">
              <w:t>FAILURE</w:t>
            </w:r>
          </w:p>
        </w:tc>
      </w:tr>
      <w:tr w:rsidR="00B64BBA" w14:paraId="4045CB76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089411B" w14:textId="77777777" w:rsidR="00B64BBA" w:rsidRPr="00842395" w:rsidRDefault="00B64BBA" w:rsidP="00066BEF">
            <w:pPr>
              <w:pStyle w:val="TAL"/>
              <w:rPr>
                <w:rFonts w:cs="Arial"/>
              </w:rPr>
            </w:pPr>
            <w:r>
              <w:rPr>
                <w:rFonts w:cs="Arial"/>
                <w:szCs w:val="22"/>
                <w:lang w:val="en-US" w:eastAsia="zh-CN"/>
              </w:rPr>
              <w:t>GNB-DU Resource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937DB4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NB-DU RESOURCE CONFIGURATION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4A3483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NB-DU RESOURCE CONFIGURATION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CD626C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</w:t>
            </w:r>
            <w:r w:rsidRPr="00446A8F">
              <w:rPr>
                <w:rFonts w:cs="Arial"/>
                <w:szCs w:val="22"/>
                <w:lang w:val="en-US" w:eastAsia="zh-CN"/>
              </w:rPr>
              <w:t>NB-DU RESOURCE CONFIGURATION FAILURE</w:t>
            </w:r>
          </w:p>
        </w:tc>
      </w:tr>
      <w:tr w:rsidR="00B64BBA" w14:paraId="28134EC7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09B3C04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 xml:space="preserve">IAB </w:t>
            </w:r>
            <w:r w:rsidRPr="004579CB">
              <w:rPr>
                <w:rFonts w:cs="Arial"/>
              </w:rPr>
              <w:t>TNL Address Alloc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E5A5099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>IAB TNL ADDRES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D2F40C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>IAB TNL ADDRES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CE92A94" w14:textId="77777777" w:rsidR="00B64BBA" w:rsidRDefault="00B64BBA" w:rsidP="00066BEF">
            <w:pPr>
              <w:pStyle w:val="TAL"/>
            </w:pPr>
            <w:r>
              <w:rPr>
                <w:rFonts w:cs="Arial"/>
              </w:rPr>
              <w:t>I</w:t>
            </w:r>
            <w:r w:rsidRPr="00446A8F">
              <w:rPr>
                <w:rFonts w:cs="Arial"/>
              </w:rPr>
              <w:t>AB TNL ADDRESS FAILURE</w:t>
            </w:r>
          </w:p>
        </w:tc>
      </w:tr>
      <w:tr w:rsidR="00B64BBA" w14:paraId="072EF60D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7C1E810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t>IAB UP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F05108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rPr>
                <w:lang w:val="en-US" w:eastAsia="zh-CN"/>
              </w:rPr>
              <w:t xml:space="preserve">IAB UP CONFIGURATION </w:t>
            </w:r>
            <w:r w:rsidRPr="002840CA">
              <w:rPr>
                <w:lang w:val="en-US" w:eastAsia="zh-CN"/>
              </w:rPr>
              <w:t>UPDATE</w:t>
            </w:r>
            <w:r>
              <w:rPr>
                <w:lang w:val="en-US" w:eastAsia="zh-CN"/>
              </w:rPr>
              <w:t xml:space="preserve">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61619F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rPr>
                <w:lang w:val="en-US" w:eastAsia="zh-CN"/>
              </w:rPr>
              <w:t>IAB UP CONFIGURATION UPDATE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CEACFB3" w14:textId="77777777" w:rsidR="00B64BBA" w:rsidRDefault="00B64BBA" w:rsidP="00066BEF">
            <w:pPr>
              <w:pStyle w:val="TAL"/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AB UP CONFIGURATION UPDATE FAILURE</w:t>
            </w:r>
          </w:p>
        </w:tc>
      </w:tr>
      <w:tr w:rsidR="00B64BBA" w:rsidRPr="00A423D1" w14:paraId="202EBFFD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FA20A0B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porting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68201C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3A4C364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E8987D" w14:textId="77777777" w:rsidR="00B64BBA" w:rsidRPr="00A423D1" w:rsidRDefault="00B64BBA" w:rsidP="00066BEF">
            <w:pPr>
              <w:pStyle w:val="TAL"/>
              <w:rPr>
                <w:rFonts w:eastAsia="Yu Mincho"/>
              </w:rPr>
            </w:pPr>
            <w:r w:rsidRPr="00AA5DA2">
              <w:rPr>
                <w:lang w:eastAsia="ja-JP"/>
              </w:rPr>
              <w:t>RESOURCE STATUS FAILURE</w:t>
            </w:r>
          </w:p>
        </w:tc>
      </w:tr>
      <w:tr w:rsidR="00B64BBA" w:rsidRPr="00AA5DA2" w14:paraId="3A36B6F7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C8818D0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bookmarkStart w:id="34" w:name="_Hlk32139762"/>
            <w:r w:rsidRPr="00AE744A">
              <w:rPr>
                <w:lang w:eastAsia="ja-JP"/>
              </w:rPr>
              <w:t xml:space="preserve">Positioning </w:t>
            </w:r>
            <w:bookmarkEnd w:id="34"/>
            <w:r w:rsidRPr="00AE744A">
              <w:rPr>
                <w:lang w:eastAsia="ja-JP"/>
              </w:rPr>
              <w:t>Measurement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2CBD7A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B6DC9F5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DE9B7A2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FAILURE</w:t>
            </w:r>
          </w:p>
        </w:tc>
      </w:tr>
      <w:tr w:rsidR="00B64BBA" w:rsidRPr="00AA5DA2" w14:paraId="17960D2F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015F7F9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5D6E7E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8C01C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2C2BB7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FAILURE</w:t>
            </w:r>
          </w:p>
        </w:tc>
      </w:tr>
      <w:tr w:rsidR="00B64BBA" w:rsidRPr="00AA5DA2" w14:paraId="4EF62F4B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728487B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5811F5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B5DC1E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DCA24E4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FAILURE</w:t>
            </w:r>
          </w:p>
        </w:tc>
      </w:tr>
      <w:tr w:rsidR="00B64BBA" w:rsidRPr="00AA5DA2" w14:paraId="4FCC246D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58142CF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ECF4FC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F7F561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315A0F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FAILURE</w:t>
            </w:r>
          </w:p>
        </w:tc>
      </w:tr>
      <w:tr w:rsidR="00B64BBA" w:rsidRPr="00AA5DA2" w14:paraId="1DF4864E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59E527F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CFB75E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BA53D7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32F058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FAILURE</w:t>
            </w:r>
          </w:p>
        </w:tc>
      </w:tr>
      <w:tr w:rsidR="001E2F75" w:rsidRPr="00AA5DA2" w14:paraId="2E138ABD" w14:textId="77777777" w:rsidTr="00066BEF">
        <w:tblPrEx>
          <w:tblCellMar>
            <w:top w:w="0" w:type="dxa"/>
            <w:bottom w:w="0" w:type="dxa"/>
          </w:tblCellMar>
          <w:tblLook w:val="0020" w:firstRow="1" w:lastRow="0" w:firstColumn="0" w:lastColumn="0" w:noHBand="0" w:noVBand="0"/>
        </w:tblPrEx>
        <w:trPr>
          <w:gridBefore w:val="1"/>
          <w:wBefore w:w="33" w:type="dxa"/>
          <w:cantSplit/>
          <w:jc w:val="center"/>
          <w:ins w:id="35" w:author="R3-222561" w:date="2022-03-04T15:20:00Z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DC6B60D" w14:textId="6AF0A6A5" w:rsidR="001E2F75" w:rsidRPr="00707B3F" w:rsidRDefault="001E2F75" w:rsidP="001E2F75">
            <w:pPr>
              <w:pStyle w:val="TAL"/>
              <w:rPr>
                <w:ins w:id="36" w:author="R3-222561" w:date="2022-03-04T15:20:00Z"/>
                <w:lang w:eastAsia="ja-JP"/>
              </w:rPr>
            </w:pPr>
            <w:ins w:id="37" w:author="R3-222561" w:date="2022-03-04T15:20:00Z">
              <w:r w:rsidRPr="00D82E9E">
                <w:rPr>
                  <w:lang w:eastAsia="ja-JP"/>
                </w:rPr>
                <w:t>PDC Measurement Initiation</w:t>
              </w:r>
            </w:ins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42E877" w14:textId="2D35FFAE" w:rsidR="001E2F75" w:rsidRPr="00707B3F" w:rsidRDefault="001E2F75" w:rsidP="001E2F75">
            <w:pPr>
              <w:pStyle w:val="TAL"/>
              <w:rPr>
                <w:ins w:id="38" w:author="R3-222561" w:date="2022-03-04T15:20:00Z"/>
                <w:lang w:eastAsia="ja-JP"/>
              </w:rPr>
            </w:pPr>
            <w:ins w:id="39" w:author="R3-222561" w:date="2022-03-04T15:20:00Z">
              <w:r w:rsidRPr="00D82E9E">
                <w:rPr>
                  <w:lang w:eastAsia="ja-JP"/>
                </w:rPr>
                <w:t>PDC MEASUREMENT INITIATION REQUEST</w:t>
              </w:r>
            </w:ins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DCEB9B" w14:textId="0B9E73E1" w:rsidR="001E2F75" w:rsidRPr="00707B3F" w:rsidRDefault="001E2F75" w:rsidP="001E2F75">
            <w:pPr>
              <w:pStyle w:val="TAL"/>
              <w:rPr>
                <w:ins w:id="40" w:author="R3-222561" w:date="2022-03-04T15:20:00Z"/>
                <w:lang w:eastAsia="ja-JP"/>
              </w:rPr>
            </w:pPr>
            <w:ins w:id="41" w:author="R3-222561" w:date="2022-03-04T15:20:00Z">
              <w:r w:rsidRPr="00D82E9E">
                <w:rPr>
                  <w:lang w:eastAsia="ja-JP"/>
                </w:rPr>
                <w:t>PDC MEASUREMENT INITIATION RESPONSE</w:t>
              </w:r>
            </w:ins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4772FF" w14:textId="58D04505" w:rsidR="001E2F75" w:rsidRPr="00707B3F" w:rsidRDefault="001E2F75" w:rsidP="001E2F75">
            <w:pPr>
              <w:pStyle w:val="TAL"/>
              <w:rPr>
                <w:ins w:id="42" w:author="R3-222561" w:date="2022-03-04T15:20:00Z"/>
                <w:lang w:eastAsia="ja-JP"/>
              </w:rPr>
            </w:pPr>
            <w:ins w:id="43" w:author="R3-222561" w:date="2022-03-04T15:20:00Z">
              <w:r w:rsidRPr="00D82E9E">
                <w:rPr>
                  <w:lang w:eastAsia="ja-JP"/>
                </w:rPr>
                <w:t>PDC MEASUREMENT INITIATION FAILURE</w:t>
              </w:r>
            </w:ins>
          </w:p>
        </w:tc>
      </w:tr>
    </w:tbl>
    <w:p w14:paraId="48D12BE3" w14:textId="77777777" w:rsidR="00B64BBA" w:rsidRPr="00EA5FA7" w:rsidRDefault="00B64BBA" w:rsidP="00B64BBA">
      <w:pPr>
        <w:rPr>
          <w:rFonts w:eastAsia="Yu Mincho"/>
        </w:rPr>
      </w:pPr>
    </w:p>
    <w:p w14:paraId="1B8D7D3B" w14:textId="77777777" w:rsidR="00B64BBA" w:rsidRPr="00EA5FA7" w:rsidRDefault="00B64BBA" w:rsidP="00B64BBA">
      <w:pPr>
        <w:pStyle w:val="TH"/>
        <w:rPr>
          <w:rFonts w:eastAsia="Yu Mincho"/>
        </w:rPr>
      </w:pPr>
      <w:r w:rsidRPr="00EA5FA7">
        <w:rPr>
          <w:rFonts w:eastAsia="Yu Mincho"/>
        </w:rPr>
        <w:t>Table 2: Class 2 procedures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36"/>
        <w:gridCol w:w="3049"/>
        <w:gridCol w:w="36"/>
        <w:gridCol w:w="3214"/>
        <w:gridCol w:w="36"/>
      </w:tblGrid>
      <w:tr w:rsidR="00B64BBA" w:rsidRPr="00EA5FA7" w14:paraId="55D34DEB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1E0A0B24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Elementary Procedure</w:t>
            </w:r>
          </w:p>
        </w:tc>
        <w:tc>
          <w:tcPr>
            <w:tcW w:w="3250" w:type="dxa"/>
            <w:gridSpan w:val="2"/>
          </w:tcPr>
          <w:p w14:paraId="025A1B3B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Message</w:t>
            </w:r>
          </w:p>
        </w:tc>
      </w:tr>
      <w:tr w:rsidR="00B64BBA" w:rsidRPr="00EA5FA7" w14:paraId="1C575D02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2661260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Error Indication</w:t>
            </w:r>
          </w:p>
        </w:tc>
        <w:tc>
          <w:tcPr>
            <w:tcW w:w="3250" w:type="dxa"/>
            <w:gridSpan w:val="2"/>
          </w:tcPr>
          <w:p w14:paraId="77FC124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ERROR INDICATION</w:t>
            </w:r>
          </w:p>
        </w:tc>
      </w:tr>
      <w:tr w:rsidR="00B64BBA" w:rsidRPr="00EA5FA7" w14:paraId="1CC1B776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5E97D66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Request (gNB-DU initiated)</w:t>
            </w:r>
          </w:p>
        </w:tc>
        <w:tc>
          <w:tcPr>
            <w:tcW w:w="3250" w:type="dxa"/>
            <w:gridSpan w:val="2"/>
          </w:tcPr>
          <w:p w14:paraId="02088AC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REQUEST</w:t>
            </w:r>
          </w:p>
        </w:tc>
      </w:tr>
      <w:tr w:rsidR="00B64BBA" w:rsidRPr="00EA5FA7" w14:paraId="26BBE1FA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4EA7ED4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l UL RRC Message Transfer</w:t>
            </w:r>
          </w:p>
        </w:tc>
        <w:tc>
          <w:tcPr>
            <w:tcW w:w="3250" w:type="dxa"/>
            <w:gridSpan w:val="2"/>
          </w:tcPr>
          <w:p w14:paraId="1B47A61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L UL RRC MESSAGE TRANSFER</w:t>
            </w:r>
          </w:p>
        </w:tc>
      </w:tr>
      <w:tr w:rsidR="00B64BBA" w:rsidRPr="00EA5FA7" w14:paraId="6F1870D3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D905F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D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C5CB6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DL RRC MESSAGE TRANSFER</w:t>
            </w:r>
          </w:p>
        </w:tc>
      </w:tr>
      <w:tr w:rsidR="00B64BBA" w:rsidRPr="00EA5FA7" w14:paraId="499E7EC0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AD432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F68D7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L RRC MESSAGE TRANSFER</w:t>
            </w:r>
          </w:p>
        </w:tc>
      </w:tr>
      <w:tr w:rsidR="00B64BBA" w:rsidRPr="00EA5FA7" w14:paraId="076DAF80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716849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 xml:space="preserve">UE Inactivity Notification 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A9ED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INACTIVITY NOTIFICATION</w:t>
            </w:r>
          </w:p>
        </w:tc>
      </w:tr>
      <w:tr w:rsidR="00B64BBA" w:rsidRPr="00EA5FA7" w14:paraId="6D3BB851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F276E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System Information Deliver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C9292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SYSTEM INFORMATION DELIVERY COMMAND</w:t>
            </w:r>
          </w:p>
        </w:tc>
      </w:tr>
      <w:tr w:rsidR="00B64BBA" w:rsidRPr="00EA5FA7" w14:paraId="130E63C3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1AF9C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ag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EC448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AGING</w:t>
            </w:r>
          </w:p>
        </w:tc>
      </w:tr>
      <w:tr w:rsidR="00B64BBA" w:rsidRPr="00EA5FA7" w14:paraId="45D44B22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15EC7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Notif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D1C5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NOTIFY</w:t>
            </w:r>
          </w:p>
        </w:tc>
      </w:tr>
      <w:tr w:rsidR="00B64BBA" w:rsidRPr="00EA5FA7" w14:paraId="7958C5A7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532CE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Restart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EF1DD9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RESTART INDICATION</w:t>
            </w:r>
          </w:p>
        </w:tc>
      </w:tr>
      <w:tr w:rsidR="00B64BBA" w:rsidRPr="00EA5FA7" w14:paraId="5355E5E7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37DD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20A48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FAILURE INDICATION</w:t>
            </w:r>
          </w:p>
        </w:tc>
      </w:tr>
      <w:tr w:rsidR="00B64BBA" w:rsidRPr="00EA5FA7" w14:paraId="674CA1EB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61B499" w14:textId="77777777" w:rsidR="00B64BBA" w:rsidRPr="00EA5FA7" w:rsidRDefault="00B64BBA" w:rsidP="00066BEF">
            <w:pPr>
              <w:pStyle w:val="TAL"/>
            </w:pPr>
            <w:r w:rsidRPr="00EA5FA7">
              <w:t>gNB-DU Status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5A17B7" w14:textId="77777777" w:rsidR="00B64BBA" w:rsidRPr="00EA5FA7" w:rsidRDefault="00B64BBA" w:rsidP="00066BEF">
            <w:pPr>
              <w:pStyle w:val="TAL"/>
            </w:pPr>
            <w:r w:rsidRPr="00EA5FA7">
              <w:t>GNB-DU STATUS INDICATION</w:t>
            </w:r>
          </w:p>
        </w:tc>
      </w:tr>
      <w:tr w:rsidR="00B64BBA" w:rsidRPr="00EA5FA7" w14:paraId="21ACF3D4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EC976E" w14:textId="77777777" w:rsidR="00B64BBA" w:rsidRPr="00EA5FA7" w:rsidRDefault="00B64BBA" w:rsidP="00066BEF">
            <w:pPr>
              <w:pStyle w:val="TAL"/>
            </w:pPr>
            <w:r w:rsidRPr="00EA5FA7">
              <w:rPr>
                <w:rFonts w:eastAsia="Yu Mincho"/>
                <w:noProof/>
              </w:rPr>
              <w:t>RRC Delivery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7A0F61" w14:textId="77777777" w:rsidR="00B64BBA" w:rsidRPr="00EA5FA7" w:rsidRDefault="00B64BBA" w:rsidP="00066BEF">
            <w:pPr>
              <w:pStyle w:val="TAL"/>
            </w:pPr>
            <w:r w:rsidRPr="00EA5FA7">
              <w:rPr>
                <w:rFonts w:eastAsia="Yu Mincho"/>
                <w:noProof/>
              </w:rPr>
              <w:t>RRC DELIVERY REPORT</w:t>
            </w:r>
          </w:p>
        </w:tc>
      </w:tr>
      <w:tr w:rsidR="00B64BBA" w:rsidRPr="00EA5FA7" w14:paraId="3258D0D1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12D2AD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Network Access Rate Reduc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28F558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NETWORK ACCESS RATE REDUCTION</w:t>
            </w:r>
          </w:p>
        </w:tc>
      </w:tr>
      <w:tr w:rsidR="00B64BBA" w:rsidRPr="00EA5FA7" w14:paraId="36E737E2" w14:textId="77777777" w:rsidTr="00066BEF">
        <w:tblPrEx>
          <w:tblCellMar>
            <w:top w:w="0" w:type="dxa"/>
            <w:bottom w:w="0" w:type="dxa"/>
          </w:tblCellMar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4FB3F7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Trace Sta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B7D15A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TRACE START</w:t>
            </w:r>
          </w:p>
        </w:tc>
      </w:tr>
      <w:tr w:rsidR="00B64BBA" w:rsidRPr="00EA5FA7" w14:paraId="3361A8CD" w14:textId="77777777" w:rsidTr="00066BEF">
        <w:tblPrEx>
          <w:tblCellMar>
            <w:top w:w="0" w:type="dxa"/>
            <w:bottom w:w="0" w:type="dxa"/>
          </w:tblCellMar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57B483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Deactivate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B4F682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DEACTIVATE TRACE</w:t>
            </w:r>
          </w:p>
        </w:tc>
      </w:tr>
      <w:tr w:rsidR="00B64BBA" w:rsidRPr="00EA5FA7" w14:paraId="4A271727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959691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DU-C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BE0734" w14:textId="77777777" w:rsidR="00B64BBA" w:rsidRPr="00EA5FA7" w:rsidRDefault="00B64BBA" w:rsidP="00066BEF">
            <w:pPr>
              <w:pStyle w:val="TAL"/>
              <w:rPr>
                <w:rFonts w:eastAsia="Yu Mincho" w:hint="eastAsia"/>
                <w:noProof/>
              </w:rPr>
            </w:pPr>
            <w:r w:rsidRPr="00EA5FA7">
              <w:rPr>
                <w:rFonts w:eastAsia="Yu Mincho"/>
                <w:noProof/>
              </w:rPr>
              <w:t>DU-CU RADIO INFORMATION</w:t>
            </w:r>
            <w:r w:rsidRPr="00EA5FA7">
              <w:rPr>
                <w:rFonts w:eastAsia="Yu Mincho" w:hint="eastAsia"/>
                <w:noProof/>
              </w:rPr>
              <w:t xml:space="preserve"> TRANSFER</w:t>
            </w:r>
          </w:p>
        </w:tc>
      </w:tr>
      <w:tr w:rsidR="00B64BBA" w:rsidRPr="00EA5FA7" w14:paraId="47957FBF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B0150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CU-D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23698F" w14:textId="77777777" w:rsidR="00B64BBA" w:rsidRPr="00EA5FA7" w:rsidRDefault="00B64BBA" w:rsidP="00066BEF">
            <w:pPr>
              <w:pStyle w:val="TAL"/>
              <w:rPr>
                <w:rFonts w:eastAsia="Yu Mincho" w:hint="eastAsia"/>
                <w:noProof/>
              </w:rPr>
            </w:pPr>
            <w:r w:rsidRPr="00EA5FA7">
              <w:rPr>
                <w:rFonts w:eastAsia="Yu Mincho"/>
                <w:noProof/>
              </w:rPr>
              <w:t>CU-DU RADIO INFORMATION</w:t>
            </w:r>
            <w:r w:rsidRPr="00EA5FA7">
              <w:rPr>
                <w:rFonts w:eastAsia="Yu Mincho" w:hint="eastAsia"/>
                <w:noProof/>
              </w:rPr>
              <w:t xml:space="preserve"> TRANSFER</w:t>
            </w:r>
          </w:p>
        </w:tc>
      </w:tr>
      <w:tr w:rsidR="00B64BBA" w:rsidRPr="00EA5FA7" w14:paraId="5DFF6ED8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52925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AA5DA2">
              <w:t>Resource Status Report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C4BFCF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AA5DA2">
              <w:t>RESOURCE STATUS UPDATE</w:t>
            </w:r>
          </w:p>
        </w:tc>
      </w:tr>
      <w:tr w:rsidR="00B64BBA" w:rsidRPr="00EA5FA7" w14:paraId="208918F1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4C3E0B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Access And Mobility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F50337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ACCESS AND MOBILITY INDICATION</w:t>
            </w:r>
          </w:p>
        </w:tc>
      </w:tr>
      <w:tr w:rsidR="00B64BBA" w:rsidRPr="00EA5FA7" w14:paraId="5179BA7E" w14:textId="77777777" w:rsidTr="00066BEF">
        <w:tblPrEx>
          <w:tblCellMar>
            <w:top w:w="0" w:type="dxa"/>
            <w:bottom w:w="0" w:type="dxa"/>
          </w:tblCellMar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8EA5B9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Reference</w:t>
            </w:r>
            <w:r>
              <w:rPr>
                <w:lang w:eastAsia="zh-CN"/>
              </w:rPr>
              <w:t xml:space="preserve"> Time</w:t>
            </w:r>
            <w:r>
              <w:t xml:space="preserve"> Information Reporting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7891AE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</w:rPr>
              <w:t>REFERENCE TIME INFORMATION RE</w:t>
            </w:r>
            <w:r>
              <w:rPr>
                <w:rFonts w:eastAsia="宋体" w:hint="eastAsia"/>
                <w:lang w:val="en-US" w:eastAsia="zh-CN"/>
              </w:rPr>
              <w:t>PORT</w:t>
            </w:r>
            <w:r>
              <w:rPr>
                <w:rFonts w:eastAsia="宋体"/>
                <w:lang w:val="en-US" w:eastAsia="zh-CN"/>
              </w:rPr>
              <w:t>ING CONTROL</w:t>
            </w:r>
          </w:p>
        </w:tc>
      </w:tr>
      <w:tr w:rsidR="00B64BBA" w14:paraId="16B20DA8" w14:textId="77777777" w:rsidTr="00066BEF">
        <w:tblPrEx>
          <w:tblCellMar>
            <w:top w:w="0" w:type="dxa"/>
            <w:bottom w:w="0" w:type="dxa"/>
          </w:tblCellMar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F45E65" w14:textId="77777777" w:rsidR="00B64BBA" w:rsidRDefault="00B64BBA" w:rsidP="00066BEF">
            <w:pPr>
              <w:pStyle w:val="TAL"/>
            </w:pPr>
            <w:r>
              <w:rPr>
                <w:lang w:val="en-US" w:eastAsia="zh-CN"/>
              </w:rPr>
              <w:t>Reference Time Information</w:t>
            </w:r>
            <w:r>
              <w:t xml:space="preserve"> </w:t>
            </w:r>
            <w:r>
              <w:rPr>
                <w:rFonts w:eastAsia="宋体"/>
                <w:lang w:val="en-US" w:eastAsia="zh-CN"/>
              </w:rPr>
              <w:t>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D634BD" w14:textId="77777777" w:rsidR="00B64BBA" w:rsidRDefault="00B64BBA" w:rsidP="00066BEF">
            <w:pPr>
              <w:pStyle w:val="TAL"/>
              <w:rPr>
                <w:rFonts w:eastAsia="Yu Mincho"/>
              </w:rPr>
            </w:pPr>
            <w:r>
              <w:rPr>
                <w:rFonts w:eastAsia="Yu Mincho"/>
                <w:lang w:val="en-US" w:eastAsia="ja-JP"/>
              </w:rPr>
              <w:t>REFERENCE TIME INFORMATION REPORT</w:t>
            </w:r>
          </w:p>
        </w:tc>
      </w:tr>
      <w:tr w:rsidR="00B64BBA" w:rsidRPr="00EA5FA7" w14:paraId="00B7A666" w14:textId="77777777" w:rsidTr="00066BEF">
        <w:tblPrEx>
          <w:tblCellMar>
            <w:top w:w="0" w:type="dxa"/>
            <w:bottom w:w="0" w:type="dxa"/>
          </w:tblCellMar>
        </w:tblPrEx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C2951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  <w:noProof/>
              </w:rPr>
              <w:t>Access Success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DE4988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  <w:noProof/>
              </w:rPr>
              <w:t>ACCESS SUCCESS</w:t>
            </w:r>
          </w:p>
        </w:tc>
      </w:tr>
      <w:tr w:rsidR="00B64BBA" w:rsidRPr="00A423D1" w14:paraId="5E0A2A60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774F2E" w14:textId="77777777" w:rsidR="00B64BBA" w:rsidRPr="00A423D1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567372">
              <w:rPr>
                <w:rFonts w:cs="Arial"/>
                <w:lang w:eastAsia="zh-CN"/>
              </w:rPr>
              <w:t>Cell Traffic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254D10" w14:textId="77777777" w:rsidR="00B64BBA" w:rsidRPr="00A423D1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567372">
              <w:rPr>
                <w:rFonts w:cs="Arial"/>
                <w:lang w:eastAsia="zh-CN"/>
              </w:rPr>
              <w:t>CELL TRAFFIC TRACE</w:t>
            </w:r>
          </w:p>
        </w:tc>
      </w:tr>
      <w:tr w:rsidR="00B64BBA" w:rsidRPr="00567372" w14:paraId="79FCB04C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0898FA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E186CA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CONTROL</w:t>
            </w:r>
          </w:p>
        </w:tc>
      </w:tr>
      <w:tr w:rsidR="00B64BBA" w:rsidRPr="00567372" w14:paraId="115BD786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04474C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Feedback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3019D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FEEDBACK</w:t>
            </w:r>
          </w:p>
        </w:tc>
      </w:tr>
      <w:tr w:rsidR="00B64BBA" w:rsidRPr="00567372" w14:paraId="74E0F764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67ECAD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EF56C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REPORT</w:t>
            </w:r>
          </w:p>
        </w:tc>
      </w:tr>
      <w:tr w:rsidR="00B64BBA" w:rsidRPr="00567372" w14:paraId="2F48B21A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7FB521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Ab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54B24B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ABORT</w:t>
            </w:r>
          </w:p>
        </w:tc>
      </w:tr>
      <w:tr w:rsidR="00B64BBA" w:rsidRPr="00567372" w14:paraId="32F5887A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E5548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E8AB0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FAILURE INDICATION</w:t>
            </w:r>
          </w:p>
        </w:tc>
      </w:tr>
      <w:tr w:rsidR="00B64BBA" w:rsidRPr="00567372" w14:paraId="1A7A1CCD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8189DD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92B01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UPDATE</w:t>
            </w:r>
          </w:p>
        </w:tc>
      </w:tr>
      <w:tr w:rsidR="00B64BBA" w:rsidRPr="00567372" w14:paraId="68E6339E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AFB20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Deactiv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4D69F2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DEACTIVATION</w:t>
            </w:r>
          </w:p>
        </w:tc>
      </w:tr>
      <w:tr w:rsidR="00B64BBA" w:rsidRPr="00567372" w14:paraId="3DAF0869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5711E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56E57F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FAILURE INDICATION</w:t>
            </w:r>
          </w:p>
        </w:tc>
      </w:tr>
      <w:tr w:rsidR="00B64BBA" w:rsidRPr="00567372" w14:paraId="5C71BDE4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E284B9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0AB294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REPORT</w:t>
            </w:r>
          </w:p>
        </w:tc>
      </w:tr>
      <w:tr w:rsidR="00B64BBA" w:rsidRPr="00567372" w14:paraId="3ACB2CE2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8EC3C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Termin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F944A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TERMINATION COMMAND</w:t>
            </w:r>
          </w:p>
        </w:tc>
      </w:tr>
      <w:tr w:rsidR="00B64BBA" w:rsidRPr="00567372" w14:paraId="360D69B7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85A3C2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Information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E8122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INFORMATION UPDATE</w:t>
            </w:r>
          </w:p>
        </w:tc>
      </w:tr>
      <w:tr w:rsidR="000F3A69" w:rsidRPr="00567372" w14:paraId="44127F9A" w14:textId="77777777" w:rsidTr="00066BEF">
        <w:tblPrEx>
          <w:tblCellMar>
            <w:top w:w="0" w:type="dxa"/>
            <w:bottom w:w="0" w:type="dxa"/>
          </w:tblCellMar>
        </w:tblPrEx>
        <w:trPr>
          <w:gridAfter w:val="1"/>
          <w:wAfter w:w="36" w:type="dxa"/>
          <w:jc w:val="center"/>
          <w:ins w:id="44" w:author="R3-222561" w:date="2022-03-04T15:21:00Z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D2C638" w14:textId="66EFC0A6" w:rsidR="000F3A69" w:rsidRPr="00AE744A" w:rsidRDefault="000F3A69" w:rsidP="000F3A69">
            <w:pPr>
              <w:pStyle w:val="TAL"/>
              <w:rPr>
                <w:ins w:id="45" w:author="R3-222561" w:date="2022-03-04T15:21:00Z"/>
                <w:rFonts w:cs="Arial"/>
                <w:lang w:eastAsia="zh-CN"/>
              </w:rPr>
            </w:pPr>
            <w:ins w:id="46" w:author="R3-222561" w:date="2022-03-04T15:21:00Z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0B2837" w14:textId="16BE8157" w:rsidR="000F3A69" w:rsidRPr="00AE744A" w:rsidRDefault="000F3A69" w:rsidP="000F3A69">
            <w:pPr>
              <w:pStyle w:val="TAL"/>
              <w:rPr>
                <w:ins w:id="47" w:author="R3-222561" w:date="2022-03-04T15:21:00Z"/>
                <w:rFonts w:cs="Arial"/>
                <w:lang w:eastAsia="zh-CN"/>
              </w:rPr>
            </w:pPr>
            <w:ins w:id="48" w:author="R3-222561" w:date="2022-03-04T15:21:00Z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</w:tr>
    </w:tbl>
    <w:p w14:paraId="3868CAEA" w14:textId="77777777" w:rsidR="002159AB" w:rsidRDefault="002159AB" w:rsidP="00EF2E00">
      <w:pPr>
        <w:rPr>
          <w:b/>
          <w:color w:val="0070C0"/>
        </w:rPr>
      </w:pPr>
    </w:p>
    <w:p w14:paraId="6BE1B267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4533EE2B" w14:textId="77777777" w:rsidR="001C4B2F" w:rsidRPr="004F6BD8" w:rsidRDefault="001C4B2F" w:rsidP="001C4B2F">
      <w:pPr>
        <w:pStyle w:val="2"/>
        <w:rPr>
          <w:ins w:id="49" w:author="R3-222561" w:date="2022-03-04T15:22:00Z"/>
          <w:noProof/>
        </w:rPr>
      </w:pPr>
      <w:bookmarkStart w:id="50" w:name="_Toc51763557"/>
      <w:bookmarkStart w:id="51" w:name="_Toc64448723"/>
      <w:bookmarkStart w:id="52" w:name="_Toc66289382"/>
      <w:bookmarkStart w:id="53" w:name="_Toc74154495"/>
      <w:bookmarkStart w:id="54" w:name="_Toc81383239"/>
      <w:bookmarkStart w:id="55" w:name="_Toc88657872"/>
      <w:ins w:id="56" w:author="R3-222561" w:date="2022-03-04T15:22:00Z">
        <w:r w:rsidRPr="004F6BD8">
          <w:rPr>
            <w:noProof/>
          </w:rPr>
          <w:lastRenderedPageBreak/>
          <w:t>8.x</w:t>
        </w:r>
        <w:r w:rsidRPr="004F6BD8">
          <w:rPr>
            <w:noProof/>
          </w:rPr>
          <w:tab/>
          <w:t>PDC Measurement Reporting procedures</w:t>
        </w:r>
      </w:ins>
    </w:p>
    <w:p w14:paraId="7444C4AE" w14:textId="77777777" w:rsidR="001C4B2F" w:rsidRPr="004F6BD8" w:rsidRDefault="001C4B2F" w:rsidP="001C4B2F">
      <w:pPr>
        <w:pStyle w:val="3"/>
        <w:rPr>
          <w:ins w:id="57" w:author="R3-222561" w:date="2022-03-04T15:22:00Z"/>
          <w:noProof/>
        </w:rPr>
      </w:pPr>
      <w:ins w:id="58" w:author="R3-222561" w:date="2022-03-04T15:22:00Z">
        <w:r w:rsidRPr="004F6BD8">
          <w:rPr>
            <w:noProof/>
          </w:rPr>
          <w:t>8.x.1</w:t>
        </w:r>
        <w:r w:rsidRPr="004F6BD8">
          <w:rPr>
            <w:noProof/>
          </w:rPr>
          <w:tab/>
          <w:t>PDC Measurement Initiation</w:t>
        </w:r>
        <w:bookmarkEnd w:id="50"/>
        <w:bookmarkEnd w:id="51"/>
        <w:bookmarkEnd w:id="52"/>
        <w:bookmarkEnd w:id="53"/>
        <w:bookmarkEnd w:id="54"/>
        <w:bookmarkEnd w:id="55"/>
      </w:ins>
    </w:p>
    <w:p w14:paraId="0D3A37FB" w14:textId="77777777" w:rsidR="001C4B2F" w:rsidRPr="004F6BD8" w:rsidRDefault="001C4B2F" w:rsidP="001C4B2F">
      <w:pPr>
        <w:pStyle w:val="4"/>
        <w:rPr>
          <w:ins w:id="59" w:author="R3-222561" w:date="2022-03-04T15:22:00Z"/>
          <w:noProof/>
        </w:rPr>
      </w:pPr>
      <w:bookmarkStart w:id="60" w:name="_Toc534903040"/>
      <w:bookmarkStart w:id="61" w:name="_Toc51763558"/>
      <w:bookmarkStart w:id="62" w:name="_Toc64448724"/>
      <w:bookmarkStart w:id="63" w:name="_Toc66289383"/>
      <w:bookmarkStart w:id="64" w:name="_Toc74154496"/>
      <w:bookmarkStart w:id="65" w:name="_Toc81383240"/>
      <w:bookmarkStart w:id="66" w:name="_Toc88657873"/>
      <w:ins w:id="67" w:author="R3-222561" w:date="2022-03-04T15:22:00Z">
        <w:r w:rsidRPr="004F6BD8">
          <w:rPr>
            <w:noProof/>
          </w:rPr>
          <w:t>8.x.1.1</w:t>
        </w:r>
        <w:r w:rsidRPr="004F6BD8">
          <w:rPr>
            <w:noProof/>
          </w:rPr>
          <w:tab/>
          <w:t>General</w:t>
        </w:r>
        <w:bookmarkEnd w:id="60"/>
        <w:bookmarkEnd w:id="61"/>
        <w:bookmarkEnd w:id="62"/>
        <w:bookmarkEnd w:id="63"/>
        <w:bookmarkEnd w:id="64"/>
        <w:bookmarkEnd w:id="65"/>
        <w:bookmarkEnd w:id="66"/>
      </w:ins>
    </w:p>
    <w:p w14:paraId="0D8259E6" w14:textId="77777777" w:rsidR="001C4B2F" w:rsidRPr="004F6BD8" w:rsidRDefault="001C4B2F" w:rsidP="001C4B2F">
      <w:pPr>
        <w:rPr>
          <w:ins w:id="68" w:author="R3-222561" w:date="2022-03-04T15:22:00Z"/>
          <w:noProof/>
        </w:rPr>
      </w:pPr>
      <w:ins w:id="69" w:author="R3-222561" w:date="2022-03-04T15:22:00Z">
        <w:r w:rsidRPr="004F6BD8">
          <w:rPr>
            <w:noProof/>
          </w:rPr>
          <w:t>The purpose of the PDC Measurement Initiation procedure is to enable the gNB-CU to request the gNB-DU to report measurements used for propagation delay compensation at the gNB-CU or UE. The procedure uses UE-associated signalling.</w:t>
        </w:r>
      </w:ins>
    </w:p>
    <w:p w14:paraId="5CBF8B7E" w14:textId="77777777" w:rsidR="001C4B2F" w:rsidRPr="00707B3F" w:rsidRDefault="001C4B2F" w:rsidP="001C4B2F">
      <w:pPr>
        <w:pStyle w:val="4"/>
        <w:rPr>
          <w:ins w:id="70" w:author="R3-222561" w:date="2022-03-04T15:22:00Z"/>
          <w:noProof/>
        </w:rPr>
      </w:pPr>
      <w:bookmarkStart w:id="71" w:name="_Toc534903041"/>
      <w:bookmarkStart w:id="72" w:name="_Toc51763559"/>
      <w:bookmarkStart w:id="73" w:name="_Toc64448725"/>
      <w:bookmarkStart w:id="74" w:name="_Toc66289384"/>
      <w:bookmarkStart w:id="75" w:name="_Toc74154497"/>
      <w:bookmarkStart w:id="76" w:name="_Toc81383241"/>
      <w:bookmarkStart w:id="77" w:name="_Toc88657874"/>
      <w:ins w:id="78" w:author="R3-222561" w:date="2022-03-04T15:22:00Z">
        <w:r w:rsidRPr="004F6BD8">
          <w:rPr>
            <w:noProof/>
          </w:rPr>
          <w:t>8.x.1.2</w:t>
        </w:r>
        <w:r w:rsidRPr="004F6BD8">
          <w:rPr>
            <w:noProof/>
          </w:rPr>
          <w:tab/>
          <w:t>Successful Operation</w:t>
        </w:r>
        <w:bookmarkEnd w:id="71"/>
        <w:bookmarkEnd w:id="72"/>
        <w:bookmarkEnd w:id="73"/>
        <w:bookmarkEnd w:id="74"/>
        <w:bookmarkEnd w:id="75"/>
        <w:bookmarkEnd w:id="76"/>
        <w:bookmarkEnd w:id="77"/>
      </w:ins>
    </w:p>
    <w:bookmarkStart w:id="79" w:name="_MON_1318320815"/>
    <w:bookmarkEnd w:id="79"/>
    <w:p w14:paraId="3B5750CB" w14:textId="77777777" w:rsidR="001C4B2F" w:rsidRPr="00707B3F" w:rsidRDefault="001C4B2F" w:rsidP="001C4B2F">
      <w:pPr>
        <w:pStyle w:val="TH"/>
        <w:rPr>
          <w:ins w:id="80" w:author="R3-222561" w:date="2022-03-04T15:22:00Z"/>
          <w:noProof/>
          <w:lang w:eastAsia="zh-CN"/>
        </w:rPr>
      </w:pPr>
      <w:ins w:id="81" w:author="R3-222561" w:date="2022-03-04T15:22:00Z">
        <w:r w:rsidRPr="00707B3F">
          <w:rPr>
            <w:noProof/>
          </w:rPr>
          <w:object w:dxaOrig="6768" w:dyaOrig="2655" w14:anchorId="056120F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23.7pt;height:126.15pt" o:ole="">
              <v:imagedata r:id="rId13" o:title=""/>
            </v:shape>
            <o:OLEObject Type="Embed" ProgID="Word.Picture.8" ShapeID="_x0000_i1025" DrawAspect="Content" ObjectID="_1707917885" r:id="rId14"/>
          </w:object>
        </w:r>
      </w:ins>
    </w:p>
    <w:p w14:paraId="1FC3446E" w14:textId="77777777" w:rsidR="001C4B2F" w:rsidRPr="00707B3F" w:rsidRDefault="001C4B2F" w:rsidP="001C4B2F">
      <w:pPr>
        <w:pStyle w:val="TF"/>
        <w:rPr>
          <w:ins w:id="82" w:author="R3-222561" w:date="2022-03-04T15:22:00Z"/>
          <w:noProof/>
          <w:lang w:eastAsia="zh-CN"/>
        </w:rPr>
      </w:pPr>
      <w:ins w:id="83" w:author="R3-222561" w:date="2022-03-04T15:22:00Z">
        <w:r w:rsidRPr="00707B3F">
          <w:rPr>
            <w:noProof/>
          </w:rPr>
          <w:t>Figure 8.</w:t>
        </w:r>
        <w:r>
          <w:rPr>
            <w:noProof/>
          </w:rPr>
          <w:t>12</w:t>
        </w:r>
        <w:r w:rsidRPr="00707B3F">
          <w:rPr>
            <w:noProof/>
          </w:rPr>
          <w:t>.</w:t>
        </w:r>
        <w:r>
          <w:rPr>
            <w:noProof/>
          </w:rPr>
          <w:t>x</w:t>
        </w:r>
        <w:r w:rsidRPr="00707B3F">
          <w:rPr>
            <w:noProof/>
          </w:rPr>
          <w:t xml:space="preserve">.2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successful operation</w:t>
        </w:r>
      </w:ins>
    </w:p>
    <w:p w14:paraId="2124EAC8" w14:textId="77777777" w:rsidR="001C4B2F" w:rsidRPr="00707B3F" w:rsidRDefault="001C4B2F" w:rsidP="001C4B2F">
      <w:pPr>
        <w:rPr>
          <w:ins w:id="84" w:author="R3-222561" w:date="2022-03-04T15:22:00Z"/>
          <w:noProof/>
        </w:rPr>
      </w:pPr>
      <w:ins w:id="85" w:author="R3-222561" w:date="2022-03-04T15:22:00Z">
        <w:r w:rsidRPr="00707B3F">
          <w:rPr>
            <w:noProof/>
          </w:rPr>
          <w:t xml:space="preserve">The </w:t>
        </w:r>
        <w:r>
          <w:rPr>
            <w:noProof/>
          </w:rPr>
          <w:t>gNB-CU</w:t>
        </w:r>
        <w:r w:rsidRPr="00707B3F">
          <w:rPr>
            <w:noProof/>
          </w:rPr>
          <w:t xml:space="preserve"> initiates the procedure by sending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QUEST message. 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able to initiate the requested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, it shall reply with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SPONSE message.</w:t>
        </w:r>
      </w:ins>
    </w:p>
    <w:p w14:paraId="204FC4B0" w14:textId="77777777" w:rsidR="001C4B2F" w:rsidRPr="00707B3F" w:rsidRDefault="001C4B2F" w:rsidP="001C4B2F">
      <w:pPr>
        <w:rPr>
          <w:ins w:id="86" w:author="R3-222561" w:date="2022-03-04T15:22:00Z"/>
          <w:noProof/>
        </w:rPr>
      </w:pPr>
      <w:ins w:id="87" w:author="R3-222561" w:date="2022-03-04T15:22:00Z">
        <w:r w:rsidRPr="00707B3F">
          <w:rPr>
            <w:noProof/>
          </w:rPr>
          <w:t xml:space="preserve">If the </w:t>
        </w:r>
        <w:r>
          <w:rPr>
            <w:i/>
            <w:iCs/>
            <w:noProof/>
          </w:rPr>
          <w:t>PDC Report Type</w:t>
        </w:r>
        <w:r w:rsidRPr="00707B3F">
          <w:rPr>
            <w:noProof/>
          </w:rPr>
          <w:t xml:space="preserve"> IE is set to "OnDemand"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turn the result of the measurement in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SPONSE message including the </w:t>
        </w:r>
        <w:r>
          <w:rPr>
            <w:i/>
            <w:noProof/>
          </w:rPr>
          <w:t>PDC</w:t>
        </w:r>
        <w:r w:rsidRPr="00707B3F">
          <w:rPr>
            <w:i/>
            <w:noProof/>
          </w:rPr>
          <w:t xml:space="preserve"> Measurement Result</w:t>
        </w:r>
        <w:r w:rsidRPr="00707B3F">
          <w:rPr>
            <w:noProof/>
          </w:rPr>
          <w:t xml:space="preserve"> IE, and the </w:t>
        </w:r>
        <w:r>
          <w:rPr>
            <w:noProof/>
          </w:rPr>
          <w:t>gNB-CU</w:t>
        </w:r>
        <w:r w:rsidRPr="00707B3F">
          <w:rPr>
            <w:noProof/>
          </w:rPr>
          <w:t xml:space="preserve"> shall consider that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 for the UE ha</w:t>
        </w:r>
        <w:r>
          <w:rPr>
            <w:noProof/>
          </w:rPr>
          <w:t>ve</w:t>
        </w:r>
        <w:r w:rsidRPr="00707B3F">
          <w:rPr>
            <w:noProof/>
          </w:rPr>
          <w:t xml:space="preserve"> been terminated by the </w:t>
        </w:r>
        <w:r>
          <w:rPr>
            <w:noProof/>
          </w:rPr>
          <w:t>gNB-DU</w:t>
        </w:r>
        <w:r w:rsidRPr="00064FEE">
          <w:rPr>
            <w:noProof/>
            <w:lang w:eastAsia="ja-JP"/>
          </w:rPr>
          <w:t>.</w:t>
        </w:r>
      </w:ins>
    </w:p>
    <w:p w14:paraId="2F395919" w14:textId="77777777" w:rsidR="001C4B2F" w:rsidRPr="00AD2986" w:rsidRDefault="001C4B2F" w:rsidP="001C4B2F">
      <w:pPr>
        <w:rPr>
          <w:ins w:id="88" w:author="R3-222561" w:date="2022-03-04T15:22:00Z"/>
          <w:b/>
          <w:bCs/>
          <w:noProof/>
        </w:rPr>
      </w:pPr>
      <w:ins w:id="89" w:author="R3-222561" w:date="2022-03-04T15:22:00Z">
        <w:r w:rsidRPr="00AD2986">
          <w:rPr>
            <w:b/>
            <w:bCs/>
            <w:noProof/>
          </w:rPr>
          <w:t xml:space="preserve">Interaction with the </w:t>
        </w:r>
        <w:r>
          <w:rPr>
            <w:b/>
            <w:bCs/>
            <w:noProof/>
          </w:rPr>
          <w:t>PDC</w:t>
        </w:r>
        <w:r w:rsidRPr="00AD2986">
          <w:rPr>
            <w:b/>
            <w:bCs/>
            <w:noProof/>
          </w:rPr>
          <w:t xml:space="preserve"> Measurement Report procedure:</w:t>
        </w:r>
      </w:ins>
    </w:p>
    <w:p w14:paraId="461BE0A9" w14:textId="77777777" w:rsidR="001C4B2F" w:rsidRPr="00707B3F" w:rsidRDefault="001C4B2F" w:rsidP="001C4B2F">
      <w:pPr>
        <w:rPr>
          <w:ins w:id="90" w:author="R3-222561" w:date="2022-03-04T15:22:00Z"/>
          <w:noProof/>
          <w:lang w:eastAsia="ja-JP"/>
        </w:rPr>
      </w:pPr>
      <w:ins w:id="91" w:author="R3-222561" w:date="2022-03-04T15:22:00Z">
        <w:r w:rsidRPr="00707B3F">
          <w:rPr>
            <w:noProof/>
          </w:rPr>
          <w:t xml:space="preserve">If the </w:t>
        </w:r>
        <w:r>
          <w:rPr>
            <w:i/>
            <w:iCs/>
            <w:noProof/>
          </w:rPr>
          <w:t>PDC</w:t>
        </w:r>
        <w:r w:rsidRPr="00707B3F">
          <w:rPr>
            <w:i/>
            <w:noProof/>
          </w:rPr>
          <w:t xml:space="preserve"> Report </w:t>
        </w:r>
        <w:r>
          <w:rPr>
            <w:i/>
            <w:noProof/>
          </w:rPr>
          <w:t>Type</w:t>
        </w:r>
        <w:r w:rsidRPr="00707B3F">
          <w:rPr>
            <w:i/>
            <w:noProof/>
          </w:rPr>
          <w:t xml:space="preserve"> </w:t>
        </w:r>
        <w:r w:rsidRPr="00707B3F">
          <w:rPr>
            <w:noProof/>
          </w:rPr>
          <w:t>IE is set to "Periodic",</w:t>
        </w:r>
        <w:r w:rsidRPr="00707B3F">
          <w:rPr>
            <w:noProof/>
            <w:lang w:eastAsia="zh-CN"/>
          </w:rPr>
          <w:t xml:space="preserve"> the </w:t>
        </w:r>
        <w:r>
          <w:rPr>
            <w:noProof/>
          </w:rPr>
          <w:t>gNB-DU</w:t>
        </w:r>
        <w:r w:rsidRPr="00707B3F">
          <w:rPr>
            <w:noProof/>
            <w:lang w:eastAsia="zh-CN"/>
          </w:rPr>
          <w:t xml:space="preserve"> shall initiate the requested measurements and shall reply with the </w:t>
        </w:r>
        <w:r>
          <w:rPr>
            <w:noProof/>
            <w:lang w:eastAsia="zh-CN"/>
          </w:rPr>
          <w:t>PDC</w:t>
        </w:r>
        <w:r w:rsidRPr="00707B3F">
          <w:rPr>
            <w:noProof/>
            <w:lang w:eastAsia="zh-CN"/>
          </w:rPr>
          <w:t xml:space="preserve"> </w:t>
        </w:r>
        <w:r w:rsidRPr="00064FEE">
          <w:rPr>
            <w:noProof/>
          </w:rPr>
          <w:t>MEASUREMENT INITIATION RESPONSE message</w:t>
        </w:r>
        <w:r w:rsidRPr="00064FEE">
          <w:rPr>
            <w:noProof/>
            <w:lang w:eastAsia="zh-CN"/>
          </w:rPr>
          <w:t xml:space="preserve"> without including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 xml:space="preserve">the </w:t>
        </w:r>
        <w:r>
          <w:rPr>
            <w:i/>
            <w:noProof/>
            <w:lang w:eastAsia="zh-CN"/>
          </w:rPr>
          <w:t>PDC</w:t>
        </w:r>
        <w:r w:rsidRPr="00064FEE">
          <w:rPr>
            <w:i/>
            <w:noProof/>
            <w:lang w:eastAsia="zh-CN"/>
          </w:rPr>
          <w:t xml:space="preserve"> Measurement Result</w:t>
        </w:r>
        <w:r w:rsidRPr="00064FEE">
          <w:rPr>
            <w:noProof/>
            <w:lang w:eastAsia="zh-CN"/>
          </w:rPr>
          <w:t xml:space="preserve"> IE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>in this message.</w:t>
        </w:r>
        <w:r w:rsidRPr="00064FEE">
          <w:rPr>
            <w:noProof/>
          </w:rPr>
          <w:t xml:space="preserve"> The gNB-DU shall then periodically </w:t>
        </w:r>
        <w:r w:rsidRPr="00064FEE">
          <w:rPr>
            <w:noProof/>
            <w:lang w:eastAsia="zh-CN"/>
          </w:rPr>
          <w:t>initiate</w:t>
        </w:r>
        <w:r w:rsidRPr="00064FEE">
          <w:rPr>
            <w:noProof/>
          </w:rPr>
          <w:t xml:space="preserve"> </w:t>
        </w:r>
        <w:r w:rsidRPr="00064FEE">
          <w:rPr>
            <w:rFonts w:eastAsia="BatangChe"/>
            <w:noProof/>
          </w:rPr>
          <w:t xml:space="preserve">the </w:t>
        </w:r>
        <w:r>
          <w:rPr>
            <w:rFonts w:eastAsia="BatangChe"/>
            <w:noProof/>
          </w:rPr>
          <w:t>PDC</w:t>
        </w:r>
        <w:r w:rsidRPr="00064FEE">
          <w:rPr>
            <w:rFonts w:eastAsia="BatangChe"/>
            <w:noProof/>
          </w:rPr>
          <w:t xml:space="preserve"> </w:t>
        </w:r>
        <w:r w:rsidRPr="00064FEE">
          <w:rPr>
            <w:noProof/>
          </w:rPr>
          <w:t>Measurement Report procedure for the measurements,</w:t>
        </w:r>
        <w:r w:rsidRPr="00707B3F">
          <w:rPr>
            <w:noProof/>
          </w:rPr>
          <w:t xml:space="preserve"> with the requested reporting periodicity.</w:t>
        </w:r>
      </w:ins>
    </w:p>
    <w:p w14:paraId="36867F4C" w14:textId="77777777" w:rsidR="001C4B2F" w:rsidRPr="00707B3F" w:rsidRDefault="001C4B2F" w:rsidP="001C4B2F">
      <w:pPr>
        <w:pStyle w:val="4"/>
        <w:rPr>
          <w:ins w:id="92" w:author="R3-222561" w:date="2022-03-04T15:22:00Z"/>
          <w:noProof/>
        </w:rPr>
      </w:pPr>
      <w:bookmarkStart w:id="93" w:name="_Toc534903042"/>
      <w:bookmarkStart w:id="94" w:name="_Toc51763560"/>
      <w:bookmarkStart w:id="95" w:name="_Toc64448726"/>
      <w:bookmarkStart w:id="96" w:name="_Toc66289385"/>
      <w:bookmarkStart w:id="97" w:name="_Toc74154498"/>
      <w:bookmarkStart w:id="98" w:name="_Toc81383242"/>
      <w:bookmarkStart w:id="99" w:name="_Toc88657875"/>
      <w:ins w:id="100" w:author="R3-222561" w:date="2022-03-04T15:22:00Z">
        <w:r w:rsidRPr="00AD34FA">
          <w:rPr>
            <w:noProof/>
          </w:rPr>
          <w:t>8.x.1.3</w:t>
        </w:r>
        <w:r w:rsidRPr="00AD34FA">
          <w:rPr>
            <w:noProof/>
          </w:rPr>
          <w:tab/>
          <w:t>Unsuccessful Operation</w:t>
        </w:r>
        <w:bookmarkEnd w:id="93"/>
        <w:bookmarkEnd w:id="94"/>
        <w:bookmarkEnd w:id="95"/>
        <w:bookmarkEnd w:id="96"/>
        <w:bookmarkEnd w:id="97"/>
        <w:bookmarkEnd w:id="98"/>
        <w:bookmarkEnd w:id="99"/>
      </w:ins>
    </w:p>
    <w:bookmarkStart w:id="101" w:name="_MON_1318314549"/>
    <w:bookmarkEnd w:id="101"/>
    <w:p w14:paraId="60CE6086" w14:textId="77777777" w:rsidR="001C4B2F" w:rsidRPr="00707B3F" w:rsidRDefault="001C4B2F" w:rsidP="001C4B2F">
      <w:pPr>
        <w:pStyle w:val="TH"/>
        <w:rPr>
          <w:ins w:id="102" w:author="R3-222561" w:date="2022-03-04T15:22:00Z"/>
          <w:noProof/>
          <w:lang w:eastAsia="zh-CN"/>
        </w:rPr>
      </w:pPr>
      <w:ins w:id="103" w:author="R3-222561" w:date="2022-03-04T15:22:00Z">
        <w:r w:rsidRPr="00707B3F">
          <w:rPr>
            <w:noProof/>
          </w:rPr>
          <w:object w:dxaOrig="6768" w:dyaOrig="2655" w14:anchorId="7A3998F6">
            <v:shape id="_x0000_i1026" type="#_x0000_t75" style="width:323.7pt;height:126.15pt" o:ole="">
              <v:imagedata r:id="rId15" o:title=""/>
            </v:shape>
            <o:OLEObject Type="Embed" ProgID="Word.Picture.8" ShapeID="_x0000_i1026" DrawAspect="Content" ObjectID="_1707917886" r:id="rId16"/>
          </w:object>
        </w:r>
      </w:ins>
    </w:p>
    <w:p w14:paraId="6859CD51" w14:textId="77777777" w:rsidR="001C4B2F" w:rsidRPr="00707B3F" w:rsidRDefault="001C4B2F" w:rsidP="001C4B2F">
      <w:pPr>
        <w:pStyle w:val="TF"/>
        <w:rPr>
          <w:ins w:id="104" w:author="R3-222561" w:date="2022-03-04T15:22:00Z"/>
          <w:noProof/>
          <w:lang w:eastAsia="zh-CN"/>
        </w:rPr>
      </w:pPr>
      <w:ins w:id="105" w:author="R3-222561" w:date="2022-03-04T15:22:00Z">
        <w:r w:rsidRPr="00707B3F">
          <w:rPr>
            <w:noProof/>
          </w:rPr>
          <w:t>Figure 8.</w:t>
        </w:r>
        <w:r>
          <w:rPr>
            <w:noProof/>
          </w:rPr>
          <w:t>12.x.3</w:t>
        </w:r>
        <w:r w:rsidRPr="00707B3F">
          <w:rPr>
            <w:noProof/>
          </w:rPr>
          <w:t xml:space="preserve">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unsuccessful operation</w:t>
        </w:r>
      </w:ins>
    </w:p>
    <w:p w14:paraId="5826980E" w14:textId="77777777" w:rsidR="001C4B2F" w:rsidRPr="00707B3F" w:rsidRDefault="001C4B2F" w:rsidP="001C4B2F">
      <w:pPr>
        <w:rPr>
          <w:ins w:id="106" w:author="R3-222561" w:date="2022-03-04T15:22:00Z"/>
          <w:noProof/>
        </w:rPr>
      </w:pPr>
      <w:ins w:id="107" w:author="R3-222561" w:date="2022-03-04T15:22:00Z">
        <w:r w:rsidRPr="00707B3F">
          <w:rPr>
            <w:noProof/>
          </w:rPr>
          <w:t xml:space="preserve">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not able to initiate at least one of the requested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spond with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FAILURE message.</w:t>
        </w:r>
      </w:ins>
    </w:p>
    <w:p w14:paraId="5BA4460C" w14:textId="77777777" w:rsidR="001C4B2F" w:rsidRPr="00AD34FA" w:rsidRDefault="001C4B2F" w:rsidP="001C4B2F">
      <w:pPr>
        <w:pStyle w:val="3"/>
        <w:rPr>
          <w:ins w:id="108" w:author="R3-222561" w:date="2022-03-04T15:22:00Z"/>
          <w:noProof/>
        </w:rPr>
      </w:pPr>
      <w:bookmarkStart w:id="109" w:name="_Toc534903047"/>
      <w:bookmarkStart w:id="110" w:name="_Toc51763565"/>
      <w:bookmarkStart w:id="111" w:name="_Toc64448731"/>
      <w:bookmarkStart w:id="112" w:name="_Toc66289390"/>
      <w:bookmarkStart w:id="113" w:name="_Toc74154503"/>
      <w:bookmarkStart w:id="114" w:name="_Toc81383247"/>
      <w:bookmarkStart w:id="115" w:name="_Toc88657880"/>
      <w:ins w:id="116" w:author="R3-222561" w:date="2022-03-04T15:22:00Z">
        <w:r w:rsidRPr="00AD34FA">
          <w:rPr>
            <w:noProof/>
          </w:rPr>
          <w:lastRenderedPageBreak/>
          <w:t>8.x.2</w:t>
        </w:r>
        <w:r w:rsidRPr="00AD34FA">
          <w:rPr>
            <w:noProof/>
          </w:rPr>
          <w:tab/>
          <w:t>PDC Measurement Report</w:t>
        </w:r>
        <w:bookmarkEnd w:id="109"/>
        <w:bookmarkEnd w:id="110"/>
        <w:bookmarkEnd w:id="111"/>
        <w:bookmarkEnd w:id="112"/>
        <w:bookmarkEnd w:id="113"/>
        <w:bookmarkEnd w:id="114"/>
        <w:bookmarkEnd w:id="115"/>
      </w:ins>
    </w:p>
    <w:p w14:paraId="482028F4" w14:textId="77777777" w:rsidR="001C4B2F" w:rsidRPr="00707B3F" w:rsidRDefault="001C4B2F" w:rsidP="001C4B2F">
      <w:pPr>
        <w:pStyle w:val="4"/>
        <w:rPr>
          <w:ins w:id="117" w:author="R3-222561" w:date="2022-03-04T15:22:00Z"/>
          <w:noProof/>
        </w:rPr>
      </w:pPr>
      <w:bookmarkStart w:id="118" w:name="_Toc534903048"/>
      <w:bookmarkStart w:id="119" w:name="_Toc51763566"/>
      <w:bookmarkStart w:id="120" w:name="_Toc64448732"/>
      <w:bookmarkStart w:id="121" w:name="_Toc66289391"/>
      <w:bookmarkStart w:id="122" w:name="_Toc74154504"/>
      <w:bookmarkStart w:id="123" w:name="_Toc81383248"/>
      <w:bookmarkStart w:id="124" w:name="_Toc88657881"/>
      <w:ins w:id="125" w:author="R3-222561" w:date="2022-03-04T15:22:00Z">
        <w:r w:rsidRPr="00AD34FA">
          <w:rPr>
            <w:noProof/>
          </w:rPr>
          <w:t>8.x.2.1</w:t>
        </w:r>
        <w:r w:rsidRPr="00AD34FA">
          <w:rPr>
            <w:noProof/>
          </w:rPr>
          <w:tab/>
          <w:t>General</w:t>
        </w:r>
        <w:bookmarkEnd w:id="118"/>
        <w:bookmarkEnd w:id="119"/>
        <w:bookmarkEnd w:id="120"/>
        <w:bookmarkEnd w:id="121"/>
        <w:bookmarkEnd w:id="122"/>
        <w:bookmarkEnd w:id="123"/>
        <w:bookmarkEnd w:id="124"/>
      </w:ins>
    </w:p>
    <w:p w14:paraId="14CFF661" w14:textId="77777777" w:rsidR="001C4B2F" w:rsidRPr="00707B3F" w:rsidRDefault="001C4B2F" w:rsidP="001C4B2F">
      <w:pPr>
        <w:rPr>
          <w:ins w:id="126" w:author="R3-222561" w:date="2022-03-04T15:22:00Z"/>
          <w:noProof/>
        </w:rPr>
      </w:pPr>
      <w:ins w:id="127" w:author="R3-222561" w:date="2022-03-04T15:22:00Z">
        <w:r w:rsidRPr="00707B3F">
          <w:rPr>
            <w:noProof/>
          </w:rPr>
          <w:t xml:space="preserve">The purpose of </w:t>
        </w:r>
        <w:r>
          <w:rPr>
            <w:noProof/>
          </w:rPr>
          <w:t>the PDC</w:t>
        </w:r>
        <w:r w:rsidRPr="00707B3F">
          <w:rPr>
            <w:noProof/>
          </w:rPr>
          <w:t xml:space="preserve"> Measurement Report procedure is for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to provide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 for the UE to the </w:t>
        </w:r>
        <w:r>
          <w:rPr>
            <w:noProof/>
          </w:rPr>
          <w:t>gNB-CU</w:t>
        </w:r>
        <w:r w:rsidRPr="00707B3F">
          <w:rPr>
            <w:noProof/>
          </w:rPr>
          <w:t>.</w:t>
        </w:r>
        <w:r>
          <w:rPr>
            <w:noProof/>
          </w:rPr>
          <w:t xml:space="preserve"> </w:t>
        </w:r>
        <w:r w:rsidRPr="009F38DD">
          <w:rPr>
            <w:noProof/>
          </w:rPr>
          <w:t>The procedure uses UE-associated signalling</w:t>
        </w:r>
        <w:r>
          <w:rPr>
            <w:noProof/>
          </w:rPr>
          <w:t>.</w:t>
        </w:r>
      </w:ins>
    </w:p>
    <w:p w14:paraId="092BA3A2" w14:textId="77777777" w:rsidR="001C4B2F" w:rsidRPr="00707B3F" w:rsidRDefault="001C4B2F" w:rsidP="001C4B2F">
      <w:pPr>
        <w:pStyle w:val="4"/>
        <w:rPr>
          <w:ins w:id="128" w:author="R3-222561" w:date="2022-03-04T15:22:00Z"/>
          <w:noProof/>
        </w:rPr>
      </w:pPr>
      <w:bookmarkStart w:id="129" w:name="_Toc534903049"/>
      <w:bookmarkStart w:id="130" w:name="_Toc51763567"/>
      <w:bookmarkStart w:id="131" w:name="_Toc64448733"/>
      <w:bookmarkStart w:id="132" w:name="_Toc66289392"/>
      <w:bookmarkStart w:id="133" w:name="_Toc74154505"/>
      <w:bookmarkStart w:id="134" w:name="_Toc81383249"/>
      <w:bookmarkStart w:id="135" w:name="_Toc88657882"/>
      <w:ins w:id="136" w:author="R3-222561" w:date="2022-03-04T15:22:00Z">
        <w:r w:rsidRPr="00AD34FA">
          <w:rPr>
            <w:noProof/>
          </w:rPr>
          <w:t>8.x.2.2</w:t>
        </w:r>
        <w:r w:rsidRPr="00AD34FA">
          <w:rPr>
            <w:noProof/>
          </w:rPr>
          <w:tab/>
          <w:t>Successful Operation</w:t>
        </w:r>
        <w:bookmarkEnd w:id="129"/>
        <w:bookmarkEnd w:id="130"/>
        <w:bookmarkEnd w:id="131"/>
        <w:bookmarkEnd w:id="132"/>
        <w:bookmarkEnd w:id="133"/>
        <w:bookmarkEnd w:id="134"/>
        <w:bookmarkEnd w:id="135"/>
      </w:ins>
    </w:p>
    <w:bookmarkStart w:id="137" w:name="_MON_1705920948"/>
    <w:bookmarkEnd w:id="137"/>
    <w:p w14:paraId="6A3140C3" w14:textId="77777777" w:rsidR="001C4B2F" w:rsidRPr="00707B3F" w:rsidRDefault="001C4B2F" w:rsidP="001C4B2F">
      <w:pPr>
        <w:pStyle w:val="TH"/>
        <w:rPr>
          <w:ins w:id="138" w:author="R3-222561" w:date="2022-03-04T15:22:00Z"/>
          <w:noProof/>
          <w:lang w:eastAsia="zh-CN"/>
        </w:rPr>
      </w:pPr>
      <w:ins w:id="139" w:author="R3-222561" w:date="2022-03-04T15:22:00Z">
        <w:r w:rsidRPr="00707B3F">
          <w:rPr>
            <w:noProof/>
          </w:rPr>
          <w:object w:dxaOrig="6597" w:dyaOrig="2130" w14:anchorId="0EAE064A">
            <v:shape id="_x0000_i1027" type="#_x0000_t75" style="width:312.2pt;height:101.95pt" o:ole="">
              <v:imagedata r:id="rId17" o:title=""/>
            </v:shape>
            <o:OLEObject Type="Embed" ProgID="Word.Picture.8" ShapeID="_x0000_i1027" DrawAspect="Content" ObjectID="_1707917887" r:id="rId18"/>
          </w:object>
        </w:r>
      </w:ins>
    </w:p>
    <w:p w14:paraId="7E8E5A8B" w14:textId="77777777" w:rsidR="001C4B2F" w:rsidRPr="00707B3F" w:rsidRDefault="001C4B2F" w:rsidP="001C4B2F">
      <w:pPr>
        <w:pStyle w:val="TF"/>
        <w:rPr>
          <w:ins w:id="140" w:author="R3-222561" w:date="2022-03-04T15:22:00Z"/>
          <w:noProof/>
          <w:lang w:eastAsia="zh-CN"/>
        </w:rPr>
      </w:pPr>
      <w:ins w:id="141" w:author="R3-222561" w:date="2022-03-04T15:22:00Z">
        <w:r w:rsidRPr="00707B3F">
          <w:rPr>
            <w:noProof/>
          </w:rPr>
          <w:t>Figure 8.</w:t>
        </w:r>
        <w:r>
          <w:rPr>
            <w:noProof/>
          </w:rPr>
          <w:t>12</w:t>
        </w:r>
        <w:r w:rsidRPr="00707B3F">
          <w:rPr>
            <w:noProof/>
          </w:rPr>
          <w:t>.</w:t>
        </w:r>
        <w:r>
          <w:rPr>
            <w:noProof/>
          </w:rPr>
          <w:t>y</w:t>
        </w:r>
        <w:r w:rsidRPr="00707B3F">
          <w:rPr>
            <w:noProof/>
          </w:rPr>
          <w:t xml:space="preserve">.2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Report </w:t>
        </w:r>
        <w:r w:rsidRPr="00707B3F">
          <w:rPr>
            <w:noProof/>
          </w:rPr>
          <w:t>procedure, successful operation</w:t>
        </w:r>
      </w:ins>
    </w:p>
    <w:p w14:paraId="3634814E" w14:textId="77777777" w:rsidR="001C4B2F" w:rsidRPr="00707B3F" w:rsidRDefault="001C4B2F" w:rsidP="001C4B2F">
      <w:pPr>
        <w:rPr>
          <w:ins w:id="142" w:author="R3-222561" w:date="2022-03-04T15:22:00Z"/>
          <w:noProof/>
        </w:rPr>
      </w:pPr>
      <w:ins w:id="143" w:author="R3-222561" w:date="2022-03-04T15:22:00Z">
        <w:r w:rsidRPr="00707B3F">
          <w:rPr>
            <w:noProof/>
          </w:rPr>
          <w:t xml:space="preserve">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nitiates the procedure by sending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PORT message.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PORT message contains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sults according to the measurement configuration in the respectiv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QUEST message.</w:t>
        </w:r>
      </w:ins>
    </w:p>
    <w:p w14:paraId="17515C17" w14:textId="77777777" w:rsidR="001C4B2F" w:rsidRPr="00707B3F" w:rsidRDefault="001C4B2F" w:rsidP="001C4B2F">
      <w:pPr>
        <w:pStyle w:val="4"/>
        <w:rPr>
          <w:ins w:id="144" w:author="R3-222561" w:date="2022-03-04T15:22:00Z"/>
          <w:noProof/>
        </w:rPr>
      </w:pPr>
      <w:bookmarkStart w:id="145" w:name="_Toc534903050"/>
      <w:bookmarkStart w:id="146" w:name="_Toc51763568"/>
      <w:bookmarkStart w:id="147" w:name="_Toc64448734"/>
      <w:bookmarkStart w:id="148" w:name="_Toc66289393"/>
      <w:bookmarkStart w:id="149" w:name="_Toc74154506"/>
      <w:bookmarkStart w:id="150" w:name="_Toc81383250"/>
      <w:bookmarkStart w:id="151" w:name="_Toc88657883"/>
      <w:ins w:id="152" w:author="R3-222561" w:date="2022-03-04T15:22:00Z">
        <w:r w:rsidRPr="00AD34FA">
          <w:rPr>
            <w:noProof/>
          </w:rPr>
          <w:t>8.x.2.3</w:t>
        </w:r>
        <w:r w:rsidRPr="00AD34FA">
          <w:rPr>
            <w:noProof/>
          </w:rPr>
          <w:tab/>
          <w:t>Unsuccessful Operation</w:t>
        </w:r>
        <w:bookmarkEnd w:id="145"/>
        <w:bookmarkEnd w:id="146"/>
        <w:bookmarkEnd w:id="147"/>
        <w:bookmarkEnd w:id="148"/>
        <w:bookmarkEnd w:id="149"/>
        <w:bookmarkEnd w:id="150"/>
        <w:bookmarkEnd w:id="151"/>
      </w:ins>
    </w:p>
    <w:p w14:paraId="273D3ED6" w14:textId="27468E29" w:rsidR="002159AB" w:rsidRDefault="001C4B2F" w:rsidP="001C4B2F">
      <w:pPr>
        <w:rPr>
          <w:b/>
          <w:color w:val="0070C0"/>
        </w:rPr>
      </w:pPr>
      <w:ins w:id="153" w:author="R3-222561" w:date="2022-03-04T15:22:00Z">
        <w:r w:rsidRPr="00707B3F">
          <w:rPr>
            <w:noProof/>
          </w:rPr>
          <w:t>Not applicable.</w:t>
        </w:r>
      </w:ins>
    </w:p>
    <w:p w14:paraId="5B73C8AC" w14:textId="77777777" w:rsidR="002159AB" w:rsidRDefault="002159AB" w:rsidP="00EF2E00">
      <w:pPr>
        <w:rPr>
          <w:b/>
          <w:color w:val="0070C0"/>
        </w:rPr>
      </w:pPr>
    </w:p>
    <w:p w14:paraId="614D41C9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C1704D9" w14:textId="77777777" w:rsidR="002C1073" w:rsidRPr="00DE13F4" w:rsidRDefault="002C1073" w:rsidP="002C1073">
      <w:pPr>
        <w:pStyle w:val="3"/>
        <w:rPr>
          <w:ins w:id="154" w:author="R3-222561" w:date="2022-03-04T15:23:00Z"/>
          <w:noProof/>
        </w:rPr>
      </w:pPr>
      <w:ins w:id="155" w:author="R3-222561" w:date="2022-03-04T15:23:00Z">
        <w:r w:rsidRPr="00DE13F4">
          <w:rPr>
            <w:noProof/>
          </w:rPr>
          <w:t>9.2.x</w:t>
        </w:r>
        <w:r w:rsidRPr="00DE13F4">
          <w:rPr>
            <w:noProof/>
          </w:rPr>
          <w:tab/>
          <w:t>PDC Measurement Reporting messages</w:t>
        </w:r>
      </w:ins>
    </w:p>
    <w:p w14:paraId="7A21DCDC" w14:textId="77777777" w:rsidR="002C1073" w:rsidRPr="00D82E9E" w:rsidRDefault="002C1073" w:rsidP="002C1073">
      <w:pPr>
        <w:pStyle w:val="4"/>
        <w:rPr>
          <w:ins w:id="156" w:author="R3-222561" w:date="2022-03-04T15:23:00Z"/>
          <w:noProof/>
        </w:rPr>
      </w:pPr>
      <w:ins w:id="157" w:author="R3-222561" w:date="2022-03-04T15:23:00Z">
        <w:r w:rsidRPr="00DE13F4">
          <w:rPr>
            <w:noProof/>
          </w:rPr>
          <w:t>9.2.x.1</w:t>
        </w:r>
        <w:r w:rsidRPr="00DE13F4">
          <w:rPr>
            <w:noProof/>
          </w:rPr>
          <w:tab/>
          <w:t>PDC MEASUREMENT INITIATION REQUEST</w:t>
        </w:r>
      </w:ins>
    </w:p>
    <w:p w14:paraId="0022D092" w14:textId="77777777" w:rsidR="002C1073" w:rsidRPr="00D82E9E" w:rsidRDefault="002C1073" w:rsidP="002C1073">
      <w:pPr>
        <w:rPr>
          <w:ins w:id="158" w:author="R3-222561" w:date="2022-03-04T15:23:00Z"/>
          <w:noProof/>
        </w:rPr>
      </w:pPr>
      <w:ins w:id="159" w:author="R3-222561" w:date="2022-03-04T15:23:00Z">
        <w:r w:rsidRPr="00D82E9E">
          <w:rPr>
            <w:noProof/>
          </w:rPr>
          <w:t>This message is sent by gNB-CU to initiate PDC measurements.</w:t>
        </w:r>
      </w:ins>
    </w:p>
    <w:p w14:paraId="52A83333" w14:textId="77777777" w:rsidR="002C1073" w:rsidRPr="00D82E9E" w:rsidRDefault="002C1073" w:rsidP="002C1073">
      <w:pPr>
        <w:rPr>
          <w:ins w:id="160" w:author="R3-222561" w:date="2022-03-04T15:23:00Z"/>
          <w:noProof/>
        </w:rPr>
      </w:pPr>
      <w:ins w:id="161" w:author="R3-222561" w:date="2022-03-04T15:23:00Z">
        <w:r w:rsidRPr="00D82E9E">
          <w:rPr>
            <w:noProof/>
          </w:rPr>
          <w:t xml:space="preserve">Direction: gNB-C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D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E13F4" w14:paraId="6D2D2978" w14:textId="77777777" w:rsidTr="00066BEF">
        <w:trPr>
          <w:ins w:id="162" w:author="R3-222561" w:date="2022-03-04T15:23:00Z"/>
        </w:trPr>
        <w:tc>
          <w:tcPr>
            <w:tcW w:w="2579" w:type="dxa"/>
          </w:tcPr>
          <w:p w14:paraId="19C11448" w14:textId="77777777" w:rsidR="002C1073" w:rsidRPr="00DE13F4" w:rsidRDefault="002C1073" w:rsidP="00066BEF">
            <w:pPr>
              <w:pStyle w:val="TAH"/>
              <w:rPr>
                <w:ins w:id="163" w:author="R3-222561" w:date="2022-03-04T15:23:00Z"/>
                <w:noProof/>
              </w:rPr>
            </w:pPr>
            <w:ins w:id="164" w:author="R3-222561" w:date="2022-03-04T15:23:00Z">
              <w:r w:rsidRPr="00DE13F4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06" w:type="dxa"/>
          </w:tcPr>
          <w:p w14:paraId="1F33CD79" w14:textId="77777777" w:rsidR="002C1073" w:rsidRPr="00DE13F4" w:rsidRDefault="002C1073" w:rsidP="00066BEF">
            <w:pPr>
              <w:pStyle w:val="TAH"/>
              <w:rPr>
                <w:ins w:id="165" w:author="R3-222561" w:date="2022-03-04T15:23:00Z"/>
                <w:noProof/>
              </w:rPr>
            </w:pPr>
            <w:ins w:id="166" w:author="R3-222561" w:date="2022-03-04T15:23:00Z">
              <w:r w:rsidRPr="00DE13F4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215E6118" w14:textId="77777777" w:rsidR="002C1073" w:rsidRPr="00DE13F4" w:rsidRDefault="002C1073" w:rsidP="00066BEF">
            <w:pPr>
              <w:pStyle w:val="TAH"/>
              <w:rPr>
                <w:ins w:id="167" w:author="R3-222561" w:date="2022-03-04T15:23:00Z"/>
                <w:noProof/>
              </w:rPr>
            </w:pPr>
            <w:ins w:id="168" w:author="R3-222561" w:date="2022-03-04T15:23:00Z">
              <w:r w:rsidRPr="00DE13F4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3CBF89CB" w14:textId="77777777" w:rsidR="002C1073" w:rsidRPr="00DE13F4" w:rsidRDefault="002C1073" w:rsidP="00066BEF">
            <w:pPr>
              <w:pStyle w:val="TAH"/>
              <w:rPr>
                <w:ins w:id="169" w:author="R3-222561" w:date="2022-03-04T15:23:00Z"/>
                <w:noProof/>
              </w:rPr>
            </w:pPr>
            <w:ins w:id="170" w:author="R3-222561" w:date="2022-03-04T15:23:00Z">
              <w:r w:rsidRPr="00DE13F4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1B1613CE" w14:textId="77777777" w:rsidR="002C1073" w:rsidRPr="00DE13F4" w:rsidRDefault="002C1073" w:rsidP="00066BEF">
            <w:pPr>
              <w:pStyle w:val="TAH"/>
              <w:rPr>
                <w:ins w:id="171" w:author="R3-222561" w:date="2022-03-04T15:23:00Z"/>
                <w:noProof/>
              </w:rPr>
            </w:pPr>
            <w:ins w:id="172" w:author="R3-222561" w:date="2022-03-04T15:23:00Z">
              <w:r w:rsidRPr="00DE13F4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9027E42" w14:textId="77777777" w:rsidR="002C1073" w:rsidRPr="00DE13F4" w:rsidRDefault="002C1073" w:rsidP="00066BEF">
            <w:pPr>
              <w:pStyle w:val="TAH"/>
              <w:rPr>
                <w:ins w:id="173" w:author="R3-222561" w:date="2022-03-04T15:23:00Z"/>
                <w:b w:val="0"/>
                <w:noProof/>
              </w:rPr>
            </w:pPr>
            <w:ins w:id="174" w:author="R3-222561" w:date="2022-03-04T15:23:00Z">
              <w:r w:rsidRPr="00DE13F4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2FB27B33" w14:textId="77777777" w:rsidR="002C1073" w:rsidRPr="00DE13F4" w:rsidRDefault="002C1073" w:rsidP="00066BEF">
            <w:pPr>
              <w:pStyle w:val="TAH"/>
              <w:rPr>
                <w:ins w:id="175" w:author="R3-222561" w:date="2022-03-04T15:23:00Z"/>
                <w:b w:val="0"/>
                <w:noProof/>
              </w:rPr>
            </w:pPr>
            <w:ins w:id="176" w:author="R3-222561" w:date="2022-03-04T15:23:00Z">
              <w:r w:rsidRPr="00DE13F4">
                <w:rPr>
                  <w:noProof/>
                </w:rPr>
                <w:t>Assigned Criticality</w:t>
              </w:r>
            </w:ins>
          </w:p>
        </w:tc>
      </w:tr>
      <w:tr w:rsidR="002C1073" w:rsidRPr="00DE13F4" w14:paraId="291AB245" w14:textId="77777777" w:rsidTr="00066BEF">
        <w:trPr>
          <w:ins w:id="177" w:author="R3-222561" w:date="2022-03-04T15:23:00Z"/>
        </w:trPr>
        <w:tc>
          <w:tcPr>
            <w:tcW w:w="2579" w:type="dxa"/>
          </w:tcPr>
          <w:p w14:paraId="789CC78B" w14:textId="77777777" w:rsidR="002C1073" w:rsidRPr="00DE13F4" w:rsidRDefault="002C1073" w:rsidP="00066BEF">
            <w:pPr>
              <w:pStyle w:val="TAL"/>
              <w:rPr>
                <w:ins w:id="178" w:author="R3-222561" w:date="2022-03-04T15:23:00Z"/>
                <w:noProof/>
              </w:rPr>
            </w:pPr>
            <w:ins w:id="179" w:author="R3-222561" w:date="2022-03-04T15:23:00Z">
              <w:r w:rsidRPr="00DE13F4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31A00F84" w14:textId="77777777" w:rsidR="002C1073" w:rsidRPr="00DE13F4" w:rsidRDefault="002C1073" w:rsidP="00066BEF">
            <w:pPr>
              <w:pStyle w:val="TAL"/>
              <w:rPr>
                <w:ins w:id="180" w:author="R3-222561" w:date="2022-03-04T15:23:00Z"/>
                <w:noProof/>
              </w:rPr>
            </w:pPr>
            <w:ins w:id="181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648003B5" w14:textId="77777777" w:rsidR="002C1073" w:rsidRPr="00DE13F4" w:rsidRDefault="002C1073" w:rsidP="00066BEF">
            <w:pPr>
              <w:pStyle w:val="TAL"/>
              <w:rPr>
                <w:ins w:id="18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1E1B1EE8" w14:textId="77777777" w:rsidR="002C1073" w:rsidRPr="00DE13F4" w:rsidRDefault="002C1073" w:rsidP="00066BEF">
            <w:pPr>
              <w:pStyle w:val="TAL"/>
              <w:rPr>
                <w:ins w:id="183" w:author="R3-222561" w:date="2022-03-04T15:23:00Z"/>
                <w:noProof/>
              </w:rPr>
            </w:pPr>
            <w:ins w:id="184" w:author="R3-222561" w:date="2022-03-04T15:23:00Z">
              <w:r w:rsidRPr="00DE13F4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117D7031" w14:textId="77777777" w:rsidR="002C1073" w:rsidRPr="00DE13F4" w:rsidRDefault="002C1073" w:rsidP="00066BEF">
            <w:pPr>
              <w:pStyle w:val="TAL"/>
              <w:rPr>
                <w:ins w:id="18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445CD56" w14:textId="77777777" w:rsidR="002C1073" w:rsidRPr="00DE13F4" w:rsidRDefault="002C1073" w:rsidP="00066BEF">
            <w:pPr>
              <w:pStyle w:val="TAC"/>
              <w:rPr>
                <w:ins w:id="186" w:author="R3-222561" w:date="2022-03-04T15:23:00Z"/>
                <w:noProof/>
              </w:rPr>
            </w:pPr>
            <w:ins w:id="187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E3254C" w14:textId="77777777" w:rsidR="002C1073" w:rsidRPr="00DE13F4" w:rsidRDefault="002C1073" w:rsidP="00066BEF">
            <w:pPr>
              <w:pStyle w:val="TAC"/>
              <w:rPr>
                <w:ins w:id="188" w:author="R3-222561" w:date="2022-03-04T15:23:00Z"/>
                <w:noProof/>
              </w:rPr>
            </w:pPr>
            <w:ins w:id="189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3121D149" w14:textId="77777777" w:rsidTr="00066BEF">
        <w:trPr>
          <w:ins w:id="190" w:author="R3-222561" w:date="2022-03-04T15:23:00Z"/>
        </w:trPr>
        <w:tc>
          <w:tcPr>
            <w:tcW w:w="2579" w:type="dxa"/>
          </w:tcPr>
          <w:p w14:paraId="0035DCDC" w14:textId="77777777" w:rsidR="002C1073" w:rsidRPr="00DE13F4" w:rsidRDefault="002C1073" w:rsidP="00066BEF">
            <w:pPr>
              <w:pStyle w:val="TAL"/>
              <w:rPr>
                <w:ins w:id="191" w:author="R3-222561" w:date="2022-03-04T15:23:00Z"/>
                <w:noProof/>
              </w:rPr>
            </w:pPr>
            <w:ins w:id="192" w:author="R3-222561" w:date="2022-03-04T15:23:00Z">
              <w:r w:rsidRPr="00DE13F4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2D668498" w14:textId="77777777" w:rsidR="002C1073" w:rsidRPr="00DE13F4" w:rsidRDefault="002C1073" w:rsidP="00066BEF">
            <w:pPr>
              <w:pStyle w:val="TAL"/>
              <w:rPr>
                <w:ins w:id="193" w:author="R3-222561" w:date="2022-03-04T15:23:00Z"/>
                <w:noProof/>
              </w:rPr>
            </w:pPr>
            <w:ins w:id="194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0F97630" w14:textId="77777777" w:rsidR="002C1073" w:rsidRPr="00DE13F4" w:rsidRDefault="002C1073" w:rsidP="00066BEF">
            <w:pPr>
              <w:pStyle w:val="TAL"/>
              <w:rPr>
                <w:ins w:id="19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0D37F5CB" w14:textId="77777777" w:rsidR="002C1073" w:rsidRPr="00DE13F4" w:rsidRDefault="002C1073" w:rsidP="00066BEF">
            <w:pPr>
              <w:pStyle w:val="TAL"/>
              <w:rPr>
                <w:ins w:id="196" w:author="R3-222561" w:date="2022-03-04T15:23:00Z"/>
                <w:noProof/>
              </w:rPr>
            </w:pPr>
            <w:ins w:id="197" w:author="R3-222561" w:date="2022-03-04T15:23:00Z">
              <w:r w:rsidRPr="00DE13F4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36DD24DE" w14:textId="77777777" w:rsidR="002C1073" w:rsidRPr="00DE13F4" w:rsidRDefault="002C1073" w:rsidP="00066BEF">
            <w:pPr>
              <w:pStyle w:val="TAL"/>
              <w:rPr>
                <w:ins w:id="19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5CDC345C" w14:textId="77777777" w:rsidR="002C1073" w:rsidRPr="00DE13F4" w:rsidRDefault="002C1073" w:rsidP="00066BEF">
            <w:pPr>
              <w:pStyle w:val="TAC"/>
              <w:rPr>
                <w:ins w:id="199" w:author="R3-222561" w:date="2022-03-04T15:23:00Z"/>
                <w:noProof/>
              </w:rPr>
            </w:pPr>
            <w:ins w:id="200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6D193DA" w14:textId="77777777" w:rsidR="002C1073" w:rsidRPr="00DE13F4" w:rsidRDefault="002C1073" w:rsidP="00066BEF">
            <w:pPr>
              <w:pStyle w:val="TAC"/>
              <w:rPr>
                <w:ins w:id="201" w:author="R3-222561" w:date="2022-03-04T15:23:00Z"/>
                <w:noProof/>
              </w:rPr>
            </w:pPr>
            <w:ins w:id="202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2A2F4BF4" w14:textId="77777777" w:rsidTr="00066BEF">
        <w:trPr>
          <w:ins w:id="203" w:author="R3-222561" w:date="2022-03-04T15:23:00Z"/>
        </w:trPr>
        <w:tc>
          <w:tcPr>
            <w:tcW w:w="2579" w:type="dxa"/>
          </w:tcPr>
          <w:p w14:paraId="7966B51C" w14:textId="77777777" w:rsidR="002C1073" w:rsidRPr="00DE13F4" w:rsidRDefault="002C1073" w:rsidP="00066BEF">
            <w:pPr>
              <w:pStyle w:val="TAL"/>
              <w:rPr>
                <w:ins w:id="204" w:author="R3-222561" w:date="2022-03-04T15:23:00Z"/>
                <w:noProof/>
              </w:rPr>
            </w:pPr>
            <w:ins w:id="205" w:author="R3-222561" w:date="2022-03-04T15:23:00Z">
              <w:r w:rsidRPr="00DE13F4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743ED9F8" w14:textId="77777777" w:rsidR="002C1073" w:rsidRPr="00DE13F4" w:rsidRDefault="002C1073" w:rsidP="00066BEF">
            <w:pPr>
              <w:pStyle w:val="TAL"/>
              <w:rPr>
                <w:ins w:id="206" w:author="R3-222561" w:date="2022-03-04T15:23:00Z"/>
                <w:noProof/>
              </w:rPr>
            </w:pPr>
            <w:ins w:id="207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A3D0764" w14:textId="77777777" w:rsidR="002C1073" w:rsidRPr="00DE13F4" w:rsidRDefault="002C1073" w:rsidP="00066BEF">
            <w:pPr>
              <w:pStyle w:val="TAL"/>
              <w:rPr>
                <w:ins w:id="20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02514A65" w14:textId="77777777" w:rsidR="002C1073" w:rsidRPr="00DE13F4" w:rsidRDefault="002C1073" w:rsidP="00066BEF">
            <w:pPr>
              <w:pStyle w:val="TAL"/>
              <w:rPr>
                <w:ins w:id="209" w:author="R3-222561" w:date="2022-03-04T15:23:00Z"/>
                <w:noProof/>
              </w:rPr>
            </w:pPr>
            <w:ins w:id="210" w:author="R3-222561" w:date="2022-03-04T15:23:00Z">
              <w:r w:rsidRPr="00DE13F4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039FA79D" w14:textId="77777777" w:rsidR="002C1073" w:rsidRPr="00DE13F4" w:rsidRDefault="002C1073" w:rsidP="00066BEF">
            <w:pPr>
              <w:pStyle w:val="TAL"/>
              <w:rPr>
                <w:ins w:id="21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EEDD7E1" w14:textId="77777777" w:rsidR="002C1073" w:rsidRPr="00DE13F4" w:rsidRDefault="002C1073" w:rsidP="00066BEF">
            <w:pPr>
              <w:pStyle w:val="TAC"/>
              <w:rPr>
                <w:ins w:id="212" w:author="R3-222561" w:date="2022-03-04T15:23:00Z"/>
                <w:noProof/>
              </w:rPr>
            </w:pPr>
            <w:ins w:id="213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57F92CB" w14:textId="77777777" w:rsidR="002C1073" w:rsidRPr="00DE13F4" w:rsidRDefault="002C1073" w:rsidP="00066BEF">
            <w:pPr>
              <w:pStyle w:val="TAC"/>
              <w:rPr>
                <w:ins w:id="214" w:author="R3-222561" w:date="2022-03-04T15:23:00Z"/>
                <w:noProof/>
              </w:rPr>
            </w:pPr>
            <w:ins w:id="215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5183CEE" w14:textId="77777777" w:rsidTr="00066BEF">
        <w:trPr>
          <w:ins w:id="216" w:author="R3-222561" w:date="2022-03-04T15:23:00Z"/>
        </w:trPr>
        <w:tc>
          <w:tcPr>
            <w:tcW w:w="2579" w:type="dxa"/>
          </w:tcPr>
          <w:p w14:paraId="7381956F" w14:textId="77777777" w:rsidR="002C1073" w:rsidRPr="00DE13F4" w:rsidRDefault="002C1073" w:rsidP="00066BEF">
            <w:pPr>
              <w:pStyle w:val="TAL"/>
              <w:rPr>
                <w:ins w:id="217" w:author="R3-222561" w:date="2022-03-04T15:23:00Z"/>
                <w:noProof/>
              </w:rPr>
            </w:pPr>
            <w:ins w:id="218" w:author="R3-222561" w:date="2022-03-04T15:23:00Z">
              <w:r w:rsidRPr="00DE13F4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4D4EB7F3" w14:textId="77777777" w:rsidR="002C1073" w:rsidRPr="00DE13F4" w:rsidRDefault="002C1073" w:rsidP="00066BEF">
            <w:pPr>
              <w:pStyle w:val="TAL"/>
              <w:rPr>
                <w:ins w:id="219" w:author="R3-222561" w:date="2022-03-04T15:23:00Z"/>
                <w:noProof/>
              </w:rPr>
            </w:pPr>
            <w:ins w:id="220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FF3C7CE" w14:textId="77777777" w:rsidR="002C1073" w:rsidRPr="00DE13F4" w:rsidRDefault="002C1073" w:rsidP="00066BEF">
            <w:pPr>
              <w:pStyle w:val="TAL"/>
              <w:rPr>
                <w:ins w:id="221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26452492" w14:textId="77777777" w:rsidR="002C1073" w:rsidRPr="00DE13F4" w:rsidRDefault="002C1073" w:rsidP="00066BEF">
            <w:pPr>
              <w:pStyle w:val="TAL"/>
              <w:rPr>
                <w:ins w:id="222" w:author="R3-222561" w:date="2022-03-04T15:23:00Z"/>
                <w:noProof/>
              </w:rPr>
            </w:pPr>
            <w:ins w:id="223" w:author="R3-222561" w:date="2022-03-04T15:23:00Z">
              <w:r w:rsidRPr="00DE13F4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4598BCBF" w14:textId="77777777" w:rsidR="002C1073" w:rsidRPr="00DE13F4" w:rsidRDefault="002C1073" w:rsidP="00066BEF">
            <w:pPr>
              <w:pStyle w:val="TAL"/>
              <w:rPr>
                <w:ins w:id="224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0F8DBEB6" w14:textId="77777777" w:rsidR="002C1073" w:rsidRPr="00DE13F4" w:rsidRDefault="002C1073" w:rsidP="00066BEF">
            <w:pPr>
              <w:pStyle w:val="TAC"/>
              <w:rPr>
                <w:ins w:id="225" w:author="R3-222561" w:date="2022-03-04T15:23:00Z"/>
                <w:noProof/>
              </w:rPr>
            </w:pPr>
            <w:ins w:id="226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BD9FEFE" w14:textId="77777777" w:rsidR="002C1073" w:rsidRPr="00DE13F4" w:rsidRDefault="002C1073" w:rsidP="00066BEF">
            <w:pPr>
              <w:pStyle w:val="TAC"/>
              <w:rPr>
                <w:ins w:id="227" w:author="R3-222561" w:date="2022-03-04T15:23:00Z"/>
                <w:noProof/>
              </w:rPr>
            </w:pPr>
            <w:ins w:id="228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DFBFE18" w14:textId="77777777" w:rsidTr="00066BEF">
        <w:trPr>
          <w:ins w:id="229" w:author="R3-222561" w:date="2022-03-04T15:23:00Z"/>
        </w:trPr>
        <w:tc>
          <w:tcPr>
            <w:tcW w:w="2579" w:type="dxa"/>
          </w:tcPr>
          <w:p w14:paraId="0DE62418" w14:textId="77777777" w:rsidR="002C1073" w:rsidRPr="00DE13F4" w:rsidRDefault="002C1073" w:rsidP="00066BEF">
            <w:pPr>
              <w:pStyle w:val="TAL"/>
              <w:rPr>
                <w:ins w:id="230" w:author="R3-222561" w:date="2022-03-04T15:23:00Z"/>
                <w:noProof/>
              </w:rPr>
            </w:pPr>
            <w:ins w:id="231" w:author="R3-222561" w:date="2022-03-04T15:23:00Z">
              <w:r w:rsidRPr="00DE13F4">
                <w:rPr>
                  <w:noProof/>
                </w:rPr>
                <w:t>PDC Report Type</w:t>
              </w:r>
            </w:ins>
          </w:p>
        </w:tc>
        <w:tc>
          <w:tcPr>
            <w:tcW w:w="1106" w:type="dxa"/>
          </w:tcPr>
          <w:p w14:paraId="510377F2" w14:textId="77777777" w:rsidR="002C1073" w:rsidRPr="00DE13F4" w:rsidRDefault="002C1073" w:rsidP="00066BEF">
            <w:pPr>
              <w:pStyle w:val="TAL"/>
              <w:rPr>
                <w:ins w:id="232" w:author="R3-222561" w:date="2022-03-04T15:23:00Z"/>
                <w:noProof/>
              </w:rPr>
            </w:pPr>
            <w:ins w:id="233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0D1D66D8" w14:textId="77777777" w:rsidR="002C1073" w:rsidRPr="00DE13F4" w:rsidRDefault="002C1073" w:rsidP="00066BEF">
            <w:pPr>
              <w:pStyle w:val="TAL"/>
              <w:rPr>
                <w:ins w:id="234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BFF1D79" w14:textId="77777777" w:rsidR="002C1073" w:rsidRPr="00DE13F4" w:rsidRDefault="002C1073" w:rsidP="00066BEF">
            <w:pPr>
              <w:pStyle w:val="TAL"/>
              <w:rPr>
                <w:ins w:id="235" w:author="R3-222561" w:date="2022-03-04T15:23:00Z"/>
                <w:noProof/>
              </w:rPr>
            </w:pPr>
            <w:ins w:id="236" w:author="R3-222561" w:date="2022-03-04T15:23:00Z">
              <w:r w:rsidRPr="00DE13F4">
                <w:rPr>
                  <w:noProof/>
                </w:rPr>
                <w:t>ENUMERATED (OnDemand, Periodic, …)</w:t>
              </w:r>
            </w:ins>
          </w:p>
        </w:tc>
        <w:tc>
          <w:tcPr>
            <w:tcW w:w="1275" w:type="dxa"/>
          </w:tcPr>
          <w:p w14:paraId="451A7CDB" w14:textId="77777777" w:rsidR="002C1073" w:rsidRPr="00DE13F4" w:rsidRDefault="002C1073" w:rsidP="00066BEF">
            <w:pPr>
              <w:pStyle w:val="TAL"/>
              <w:rPr>
                <w:ins w:id="237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434A57E" w14:textId="77777777" w:rsidR="002C1073" w:rsidRPr="00DE13F4" w:rsidRDefault="002C1073" w:rsidP="00066BEF">
            <w:pPr>
              <w:pStyle w:val="TAC"/>
              <w:rPr>
                <w:ins w:id="238" w:author="R3-222561" w:date="2022-03-04T15:23:00Z"/>
                <w:noProof/>
              </w:rPr>
            </w:pPr>
            <w:ins w:id="239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2BD94A3" w14:textId="77777777" w:rsidR="002C1073" w:rsidRPr="00DE13F4" w:rsidRDefault="002C1073" w:rsidP="00066BEF">
            <w:pPr>
              <w:pStyle w:val="TAC"/>
              <w:rPr>
                <w:ins w:id="240" w:author="R3-222561" w:date="2022-03-04T15:23:00Z"/>
                <w:noProof/>
              </w:rPr>
            </w:pPr>
            <w:ins w:id="241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5F83D34" w14:textId="77777777" w:rsidTr="00066BEF">
        <w:trPr>
          <w:ins w:id="242" w:author="R3-222561" w:date="2022-03-04T15:23:00Z"/>
        </w:trPr>
        <w:tc>
          <w:tcPr>
            <w:tcW w:w="2579" w:type="dxa"/>
          </w:tcPr>
          <w:p w14:paraId="174FA022" w14:textId="77777777" w:rsidR="002C1073" w:rsidRPr="00DE13F4" w:rsidRDefault="002C1073" w:rsidP="00066BEF">
            <w:pPr>
              <w:pStyle w:val="TAL"/>
              <w:rPr>
                <w:ins w:id="243" w:author="R3-222561" w:date="2022-03-04T15:23:00Z"/>
                <w:noProof/>
              </w:rPr>
            </w:pPr>
            <w:ins w:id="244" w:author="R3-222561" w:date="2022-03-04T15:23:00Z">
              <w:r w:rsidRPr="00DE13F4">
                <w:rPr>
                  <w:noProof/>
                </w:rPr>
                <w:t>PDC Measurement Periodicity</w:t>
              </w:r>
            </w:ins>
          </w:p>
        </w:tc>
        <w:tc>
          <w:tcPr>
            <w:tcW w:w="1106" w:type="dxa"/>
          </w:tcPr>
          <w:p w14:paraId="64BF01C8" w14:textId="77777777" w:rsidR="002C1073" w:rsidRPr="00DE13F4" w:rsidRDefault="002C1073" w:rsidP="00066BEF">
            <w:pPr>
              <w:pStyle w:val="TAL"/>
              <w:rPr>
                <w:ins w:id="245" w:author="R3-222561" w:date="2022-03-04T15:23:00Z"/>
                <w:noProof/>
              </w:rPr>
            </w:pPr>
            <w:ins w:id="246" w:author="R3-222561" w:date="2022-03-04T15:23:00Z">
              <w:r w:rsidRPr="00DE13F4">
                <w:rPr>
                  <w:noProof/>
                </w:rPr>
                <w:t>C-ifReportTypePeriodic</w:t>
              </w:r>
            </w:ins>
          </w:p>
        </w:tc>
        <w:tc>
          <w:tcPr>
            <w:tcW w:w="1161" w:type="dxa"/>
          </w:tcPr>
          <w:p w14:paraId="0EB42FCC" w14:textId="77777777" w:rsidR="002C1073" w:rsidRPr="00DE13F4" w:rsidRDefault="002C1073" w:rsidP="00066BEF">
            <w:pPr>
              <w:pStyle w:val="TAL"/>
              <w:rPr>
                <w:ins w:id="247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19A6C4B" w14:textId="77777777" w:rsidR="002C1073" w:rsidRPr="00DE13F4" w:rsidRDefault="002C1073" w:rsidP="00066BEF">
            <w:pPr>
              <w:pStyle w:val="TAL"/>
              <w:rPr>
                <w:ins w:id="248" w:author="R3-222561" w:date="2022-03-04T15:23:00Z"/>
                <w:noProof/>
                <w:lang w:val="sv-SE"/>
              </w:rPr>
            </w:pPr>
            <w:ins w:id="249" w:author="R3-222561" w:date="2022-03-04T15:23:00Z">
              <w:r w:rsidRPr="00DE13F4">
                <w:rPr>
                  <w:noProof/>
                  <w:lang w:val="sv-SE"/>
                </w:rPr>
                <w:t>ENUMERATED (120ms, 240ms, 480ms, 640ms, 1024ms, 2048ms, 5120ms, 10240ms, 20480ms, 40960ms, 1min, 6min, 12min, 30min, …)</w:t>
              </w:r>
            </w:ins>
          </w:p>
        </w:tc>
        <w:tc>
          <w:tcPr>
            <w:tcW w:w="1275" w:type="dxa"/>
          </w:tcPr>
          <w:p w14:paraId="0C394228" w14:textId="77777777" w:rsidR="002C1073" w:rsidRPr="00DE13F4" w:rsidRDefault="002C1073" w:rsidP="00066BEF">
            <w:pPr>
              <w:pStyle w:val="TAL"/>
              <w:rPr>
                <w:ins w:id="250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0BABA1E5" w14:textId="77777777" w:rsidR="002C1073" w:rsidRPr="00DE13F4" w:rsidRDefault="002C1073" w:rsidP="00066BEF">
            <w:pPr>
              <w:pStyle w:val="TAC"/>
              <w:rPr>
                <w:ins w:id="251" w:author="R3-222561" w:date="2022-03-04T15:23:00Z"/>
                <w:noProof/>
              </w:rPr>
            </w:pPr>
            <w:ins w:id="252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26E8BDB" w14:textId="77777777" w:rsidR="002C1073" w:rsidRPr="00DE13F4" w:rsidRDefault="002C1073" w:rsidP="00066BEF">
            <w:pPr>
              <w:pStyle w:val="TAC"/>
              <w:rPr>
                <w:ins w:id="253" w:author="R3-222561" w:date="2022-03-04T15:23:00Z"/>
                <w:noProof/>
              </w:rPr>
            </w:pPr>
            <w:ins w:id="254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BCFDE2E" w14:textId="77777777" w:rsidTr="00066BEF">
        <w:trPr>
          <w:ins w:id="255" w:author="R3-222561" w:date="2022-03-04T15:23:00Z"/>
        </w:trPr>
        <w:tc>
          <w:tcPr>
            <w:tcW w:w="2579" w:type="dxa"/>
          </w:tcPr>
          <w:p w14:paraId="4F50DC44" w14:textId="77777777" w:rsidR="002C1073" w:rsidRPr="00DE13F4" w:rsidRDefault="002C1073" w:rsidP="00066BEF">
            <w:pPr>
              <w:pStyle w:val="TAL"/>
              <w:rPr>
                <w:ins w:id="256" w:author="R3-222561" w:date="2022-03-04T15:23:00Z"/>
                <w:b/>
                <w:bCs/>
                <w:noProof/>
              </w:rPr>
            </w:pPr>
            <w:ins w:id="257" w:author="R3-222561" w:date="2022-03-04T15:23:00Z">
              <w:r w:rsidRPr="00DE13F4">
                <w:rPr>
                  <w:b/>
                  <w:bCs/>
                  <w:noProof/>
                </w:rPr>
                <w:t>PDC Measurement Quantities</w:t>
              </w:r>
            </w:ins>
          </w:p>
        </w:tc>
        <w:tc>
          <w:tcPr>
            <w:tcW w:w="1106" w:type="dxa"/>
          </w:tcPr>
          <w:p w14:paraId="6C1EF797" w14:textId="77777777" w:rsidR="002C1073" w:rsidRPr="00DE13F4" w:rsidRDefault="002C1073" w:rsidP="00066BEF">
            <w:pPr>
              <w:pStyle w:val="TAL"/>
              <w:rPr>
                <w:ins w:id="258" w:author="R3-222561" w:date="2022-03-04T15:23:00Z"/>
                <w:noProof/>
              </w:rPr>
            </w:pPr>
          </w:p>
        </w:tc>
        <w:tc>
          <w:tcPr>
            <w:tcW w:w="1161" w:type="dxa"/>
          </w:tcPr>
          <w:p w14:paraId="7B0D425B" w14:textId="77777777" w:rsidR="002C1073" w:rsidRPr="00DE13F4" w:rsidRDefault="002C1073" w:rsidP="00066BEF">
            <w:pPr>
              <w:pStyle w:val="TAL"/>
              <w:rPr>
                <w:ins w:id="259" w:author="R3-222561" w:date="2022-03-04T15:23:00Z"/>
                <w:i/>
                <w:iCs/>
                <w:noProof/>
              </w:rPr>
            </w:pPr>
            <w:ins w:id="260" w:author="R3-222561" w:date="2022-03-04T15:23:00Z">
              <w:r w:rsidRPr="00DE13F4">
                <w:rPr>
                  <w:i/>
                  <w:iCs/>
                  <w:noProof/>
                </w:rPr>
                <w:t>1 .. &lt;maxnoMeasPDC&gt;</w:t>
              </w:r>
            </w:ins>
          </w:p>
        </w:tc>
        <w:tc>
          <w:tcPr>
            <w:tcW w:w="2125" w:type="dxa"/>
          </w:tcPr>
          <w:p w14:paraId="46B7897B" w14:textId="77777777" w:rsidR="002C1073" w:rsidRPr="00DE13F4" w:rsidRDefault="002C1073" w:rsidP="00066BEF">
            <w:pPr>
              <w:pStyle w:val="TAL"/>
              <w:rPr>
                <w:ins w:id="261" w:author="R3-222561" w:date="2022-03-04T15:23:00Z"/>
                <w:noProof/>
              </w:rPr>
            </w:pPr>
          </w:p>
        </w:tc>
        <w:tc>
          <w:tcPr>
            <w:tcW w:w="1275" w:type="dxa"/>
          </w:tcPr>
          <w:p w14:paraId="0A22073B" w14:textId="77777777" w:rsidR="002C1073" w:rsidRPr="00DE13F4" w:rsidRDefault="002C1073" w:rsidP="00066BEF">
            <w:pPr>
              <w:pStyle w:val="TAL"/>
              <w:rPr>
                <w:ins w:id="262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567C2A37" w14:textId="77777777" w:rsidR="002C1073" w:rsidRPr="00DE13F4" w:rsidRDefault="002C1073" w:rsidP="00066BEF">
            <w:pPr>
              <w:pStyle w:val="TAC"/>
              <w:rPr>
                <w:ins w:id="263" w:author="R3-222561" w:date="2022-03-04T15:23:00Z"/>
                <w:noProof/>
              </w:rPr>
            </w:pPr>
            <w:ins w:id="264" w:author="R3-222561" w:date="2022-03-04T15:23:00Z">
              <w:r w:rsidRPr="00DE13F4">
                <w:rPr>
                  <w:noProof/>
                </w:rPr>
                <w:t>EACH</w:t>
              </w:r>
            </w:ins>
          </w:p>
        </w:tc>
        <w:tc>
          <w:tcPr>
            <w:tcW w:w="1105" w:type="dxa"/>
          </w:tcPr>
          <w:p w14:paraId="746C5A44" w14:textId="77777777" w:rsidR="002C1073" w:rsidRPr="00DE13F4" w:rsidRDefault="002C1073" w:rsidP="00066BEF">
            <w:pPr>
              <w:pStyle w:val="TAC"/>
              <w:rPr>
                <w:ins w:id="265" w:author="R3-222561" w:date="2022-03-04T15:23:00Z"/>
                <w:noProof/>
              </w:rPr>
            </w:pPr>
            <w:ins w:id="266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82E9E" w14:paraId="7282AE20" w14:textId="77777777" w:rsidTr="00066BEF">
        <w:trPr>
          <w:ins w:id="267" w:author="R3-222561" w:date="2022-03-04T15:23:00Z"/>
        </w:trPr>
        <w:tc>
          <w:tcPr>
            <w:tcW w:w="2579" w:type="dxa"/>
          </w:tcPr>
          <w:p w14:paraId="708B9819" w14:textId="77777777" w:rsidR="002C1073" w:rsidRPr="00DE13F4" w:rsidRDefault="002C1073" w:rsidP="00066BEF">
            <w:pPr>
              <w:pStyle w:val="TALLeft0"/>
              <w:ind w:leftChars="100" w:left="200"/>
              <w:rPr>
                <w:ins w:id="268" w:author="R3-222561" w:date="2022-03-04T15:23:00Z"/>
                <w:noProof/>
              </w:rPr>
            </w:pPr>
            <w:ins w:id="269" w:author="R3-222561" w:date="2022-03-04T15:23:00Z">
              <w:r w:rsidRPr="00DE13F4">
                <w:rPr>
                  <w:noProof/>
                </w:rPr>
                <w:t>&gt;PDC Measurement Quantities Item</w:t>
              </w:r>
            </w:ins>
          </w:p>
        </w:tc>
        <w:tc>
          <w:tcPr>
            <w:tcW w:w="1106" w:type="dxa"/>
          </w:tcPr>
          <w:p w14:paraId="3656EDFF" w14:textId="77777777" w:rsidR="002C1073" w:rsidRPr="00DE13F4" w:rsidRDefault="002C1073" w:rsidP="00066BEF">
            <w:pPr>
              <w:pStyle w:val="TAL"/>
              <w:rPr>
                <w:ins w:id="270" w:author="R3-222561" w:date="2022-03-04T15:23:00Z"/>
                <w:noProof/>
              </w:rPr>
            </w:pPr>
            <w:ins w:id="271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3FF50D4E" w14:textId="77777777" w:rsidR="002C1073" w:rsidRPr="00DE13F4" w:rsidRDefault="002C1073" w:rsidP="00066BEF">
            <w:pPr>
              <w:pStyle w:val="TAL"/>
              <w:rPr>
                <w:ins w:id="27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70C2F9F" w14:textId="77777777" w:rsidR="002C1073" w:rsidRPr="00DE13F4" w:rsidRDefault="002C1073" w:rsidP="00066BEF">
            <w:pPr>
              <w:pStyle w:val="TAL"/>
              <w:rPr>
                <w:ins w:id="273" w:author="R3-222561" w:date="2022-03-04T15:23:00Z"/>
                <w:noProof/>
              </w:rPr>
            </w:pPr>
            <w:ins w:id="274" w:author="R3-222561" w:date="2022-03-04T15:23:00Z">
              <w:r w:rsidRPr="00DE13F4">
                <w:rPr>
                  <w:noProof/>
                </w:rPr>
                <w:t>ENUMERATED (NR PDC TADV, gNB RX-TX, …)</w:t>
              </w:r>
            </w:ins>
          </w:p>
        </w:tc>
        <w:tc>
          <w:tcPr>
            <w:tcW w:w="1275" w:type="dxa"/>
          </w:tcPr>
          <w:p w14:paraId="698BA8C5" w14:textId="77777777" w:rsidR="002C1073" w:rsidRPr="00DE13F4" w:rsidRDefault="002C1073" w:rsidP="00066BEF">
            <w:pPr>
              <w:pStyle w:val="TAL"/>
              <w:rPr>
                <w:ins w:id="27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DD68EBF" w14:textId="77777777" w:rsidR="002C1073" w:rsidRPr="00D82E9E" w:rsidRDefault="002C1073" w:rsidP="00066BEF">
            <w:pPr>
              <w:pStyle w:val="TAC"/>
              <w:rPr>
                <w:ins w:id="276" w:author="R3-222561" w:date="2022-03-04T15:23:00Z"/>
                <w:noProof/>
              </w:rPr>
            </w:pPr>
            <w:ins w:id="277" w:author="R3-222561" w:date="2022-03-04T15:23:00Z">
              <w:r w:rsidRPr="00DE13F4">
                <w:rPr>
                  <w:noProof/>
                </w:rPr>
                <w:t>-</w:t>
              </w:r>
            </w:ins>
          </w:p>
        </w:tc>
        <w:tc>
          <w:tcPr>
            <w:tcW w:w="1105" w:type="dxa"/>
          </w:tcPr>
          <w:p w14:paraId="1B2EEE8F" w14:textId="77777777" w:rsidR="002C1073" w:rsidRPr="00D82E9E" w:rsidRDefault="002C1073" w:rsidP="00066BEF">
            <w:pPr>
              <w:pStyle w:val="TAC"/>
              <w:rPr>
                <w:ins w:id="278" w:author="R3-222561" w:date="2022-03-04T15:23:00Z"/>
                <w:noProof/>
              </w:rPr>
            </w:pPr>
          </w:p>
        </w:tc>
      </w:tr>
    </w:tbl>
    <w:p w14:paraId="1A5EFB16" w14:textId="77777777" w:rsidR="002C1073" w:rsidRPr="00D82E9E" w:rsidRDefault="002C1073" w:rsidP="002C1073">
      <w:pPr>
        <w:rPr>
          <w:ins w:id="279" w:author="R3-222561" w:date="2022-03-04T15:23:00Z"/>
          <w:noProof/>
        </w:rPr>
      </w:pPr>
    </w:p>
    <w:tbl>
      <w:tblPr>
        <w:tblpPr w:leftFromText="180" w:rightFromText="180" w:vertAnchor="text" w:horzAnchor="margin" w:tblpY="86"/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2C1073" w:rsidRPr="00DE13F4" w14:paraId="4AA41C62" w14:textId="77777777" w:rsidTr="00066BEF">
        <w:trPr>
          <w:ins w:id="280" w:author="R3-222561" w:date="2022-03-04T15:23:00Z"/>
        </w:trPr>
        <w:tc>
          <w:tcPr>
            <w:tcW w:w="3855" w:type="dxa"/>
          </w:tcPr>
          <w:p w14:paraId="48D33F67" w14:textId="77777777" w:rsidR="002C1073" w:rsidRPr="00DE13F4" w:rsidRDefault="002C1073" w:rsidP="00066BEF">
            <w:pPr>
              <w:pStyle w:val="TAH"/>
              <w:rPr>
                <w:ins w:id="281" w:author="R3-222561" w:date="2022-03-04T15:23:00Z"/>
                <w:noProof/>
              </w:rPr>
            </w:pPr>
            <w:ins w:id="282" w:author="R3-222561" w:date="2022-03-04T15:23:00Z">
              <w:r w:rsidRPr="00DE13F4">
                <w:rPr>
                  <w:noProof/>
                </w:rPr>
                <w:t>Range bound</w:t>
              </w:r>
            </w:ins>
          </w:p>
        </w:tc>
        <w:tc>
          <w:tcPr>
            <w:tcW w:w="5953" w:type="dxa"/>
          </w:tcPr>
          <w:p w14:paraId="6B342609" w14:textId="77777777" w:rsidR="002C1073" w:rsidRPr="00DE13F4" w:rsidRDefault="002C1073" w:rsidP="00066BEF">
            <w:pPr>
              <w:pStyle w:val="TAH"/>
              <w:rPr>
                <w:ins w:id="283" w:author="R3-222561" w:date="2022-03-04T15:23:00Z"/>
                <w:noProof/>
              </w:rPr>
            </w:pPr>
            <w:ins w:id="284" w:author="R3-222561" w:date="2022-03-04T15:23:00Z">
              <w:r w:rsidRPr="00DE13F4">
                <w:rPr>
                  <w:noProof/>
                </w:rPr>
                <w:t>Explanation</w:t>
              </w:r>
            </w:ins>
          </w:p>
        </w:tc>
      </w:tr>
      <w:tr w:rsidR="002C1073" w:rsidRPr="00DE13F4" w14:paraId="451B94D8" w14:textId="77777777" w:rsidTr="00066BEF">
        <w:trPr>
          <w:ins w:id="285" w:author="R3-222561" w:date="2022-03-04T15:23:00Z"/>
        </w:trPr>
        <w:tc>
          <w:tcPr>
            <w:tcW w:w="3855" w:type="dxa"/>
          </w:tcPr>
          <w:p w14:paraId="14E1B1D9" w14:textId="77777777" w:rsidR="002C1073" w:rsidRPr="00DE13F4" w:rsidRDefault="002C1073" w:rsidP="00066BEF">
            <w:pPr>
              <w:pStyle w:val="TAL"/>
              <w:rPr>
                <w:ins w:id="286" w:author="R3-222561" w:date="2022-03-04T15:23:00Z"/>
                <w:noProof/>
              </w:rPr>
            </w:pPr>
            <w:ins w:id="287" w:author="R3-222561" w:date="2022-03-04T15:23:00Z">
              <w:r w:rsidRPr="00DE13F4">
                <w:rPr>
                  <w:noProof/>
                </w:rPr>
                <w:t>maxnoMeasPDC</w:t>
              </w:r>
            </w:ins>
          </w:p>
        </w:tc>
        <w:tc>
          <w:tcPr>
            <w:tcW w:w="5953" w:type="dxa"/>
          </w:tcPr>
          <w:p w14:paraId="317087EE" w14:textId="77777777" w:rsidR="002C1073" w:rsidRPr="00DE13F4" w:rsidRDefault="002C1073" w:rsidP="00066BEF">
            <w:pPr>
              <w:pStyle w:val="TAL"/>
              <w:rPr>
                <w:ins w:id="288" w:author="R3-222561" w:date="2022-03-04T15:23:00Z"/>
                <w:noProof/>
              </w:rPr>
            </w:pPr>
            <w:ins w:id="289" w:author="R3-222561" w:date="2022-03-04T15:23:00Z">
              <w:r w:rsidRPr="00DE13F4">
                <w:rPr>
                  <w:noProof/>
                </w:rPr>
                <w:t>Maximum no. of PDC measured quantities that can be configured and reported with one message. Value is 16. Maximum is 1 in this release.</w:t>
              </w:r>
            </w:ins>
          </w:p>
        </w:tc>
      </w:tr>
    </w:tbl>
    <w:p w14:paraId="4E2A0513" w14:textId="77777777" w:rsidR="002C1073" w:rsidRPr="00DE13F4" w:rsidRDefault="002C1073" w:rsidP="002C1073">
      <w:pPr>
        <w:rPr>
          <w:ins w:id="290" w:author="R3-222561" w:date="2022-03-04T15:23:00Z"/>
          <w:noProof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2C1073" w:rsidRPr="00DE13F4" w14:paraId="551A88DE" w14:textId="77777777" w:rsidTr="00066BEF">
        <w:trPr>
          <w:ins w:id="291" w:author="R3-222561" w:date="2022-03-04T15:23:00Z"/>
        </w:trPr>
        <w:tc>
          <w:tcPr>
            <w:tcW w:w="3855" w:type="dxa"/>
          </w:tcPr>
          <w:p w14:paraId="3D11853E" w14:textId="77777777" w:rsidR="002C1073" w:rsidRPr="00DE13F4" w:rsidRDefault="002C1073" w:rsidP="00066BEF">
            <w:pPr>
              <w:pStyle w:val="TAH"/>
              <w:rPr>
                <w:ins w:id="292" w:author="R3-222561" w:date="2022-03-04T15:23:00Z"/>
                <w:noProof/>
              </w:rPr>
            </w:pPr>
            <w:ins w:id="293" w:author="R3-222561" w:date="2022-03-04T15:23:00Z">
              <w:r w:rsidRPr="00DE13F4">
                <w:rPr>
                  <w:noProof/>
                </w:rPr>
                <w:t>Condition</w:t>
              </w:r>
            </w:ins>
          </w:p>
        </w:tc>
        <w:tc>
          <w:tcPr>
            <w:tcW w:w="5953" w:type="dxa"/>
          </w:tcPr>
          <w:p w14:paraId="64315F1B" w14:textId="77777777" w:rsidR="002C1073" w:rsidRPr="00DE13F4" w:rsidRDefault="002C1073" w:rsidP="00066BEF">
            <w:pPr>
              <w:pStyle w:val="TAH"/>
              <w:rPr>
                <w:ins w:id="294" w:author="R3-222561" w:date="2022-03-04T15:23:00Z"/>
                <w:noProof/>
              </w:rPr>
            </w:pPr>
            <w:ins w:id="295" w:author="R3-222561" w:date="2022-03-04T15:23:00Z">
              <w:r w:rsidRPr="00DE13F4">
                <w:rPr>
                  <w:noProof/>
                </w:rPr>
                <w:t>Explanation</w:t>
              </w:r>
            </w:ins>
          </w:p>
        </w:tc>
      </w:tr>
      <w:tr w:rsidR="002C1073" w:rsidRPr="00DE13F4" w14:paraId="3473AE1C" w14:textId="77777777" w:rsidTr="00066BEF">
        <w:trPr>
          <w:ins w:id="296" w:author="R3-222561" w:date="2022-03-04T15:23:00Z"/>
        </w:trPr>
        <w:tc>
          <w:tcPr>
            <w:tcW w:w="3855" w:type="dxa"/>
          </w:tcPr>
          <w:p w14:paraId="7601825D" w14:textId="77777777" w:rsidR="002C1073" w:rsidRPr="00DE13F4" w:rsidRDefault="002C1073" w:rsidP="00066BEF">
            <w:pPr>
              <w:pStyle w:val="TAL"/>
              <w:jc w:val="both"/>
              <w:rPr>
                <w:ins w:id="297" w:author="R3-222561" w:date="2022-03-04T15:23:00Z"/>
                <w:noProof/>
              </w:rPr>
            </w:pPr>
            <w:ins w:id="298" w:author="R3-222561" w:date="2022-03-04T15:23:00Z">
              <w:r w:rsidRPr="00DE13F4">
                <w:rPr>
                  <w:noProof/>
                </w:rPr>
                <w:t>ifReportTypePeriodic</w:t>
              </w:r>
            </w:ins>
          </w:p>
        </w:tc>
        <w:tc>
          <w:tcPr>
            <w:tcW w:w="5953" w:type="dxa"/>
          </w:tcPr>
          <w:p w14:paraId="32F32232" w14:textId="77777777" w:rsidR="002C1073" w:rsidRPr="00DE13F4" w:rsidRDefault="002C1073" w:rsidP="00066BEF">
            <w:pPr>
              <w:pStyle w:val="TAL"/>
              <w:rPr>
                <w:ins w:id="299" w:author="R3-222561" w:date="2022-03-04T15:23:00Z"/>
                <w:noProof/>
              </w:rPr>
            </w:pPr>
            <w:ins w:id="300" w:author="R3-222561" w:date="2022-03-04T15:23:00Z">
              <w:r w:rsidRPr="00DE13F4">
                <w:rPr>
                  <w:noProof/>
                </w:rPr>
                <w:t xml:space="preserve">This IE shall be present if the </w:t>
              </w:r>
              <w:r w:rsidRPr="00DE13F4">
                <w:rPr>
                  <w:i/>
                  <w:iCs/>
                  <w:noProof/>
                </w:rPr>
                <w:t xml:space="preserve">PDC Report Type </w:t>
              </w:r>
              <w:r w:rsidRPr="00DE13F4">
                <w:rPr>
                  <w:noProof/>
                </w:rPr>
                <w:t>IE is set to the value "Periodic".</w:t>
              </w:r>
            </w:ins>
          </w:p>
        </w:tc>
      </w:tr>
    </w:tbl>
    <w:p w14:paraId="54EB28C2" w14:textId="77777777" w:rsidR="002C1073" w:rsidRPr="00DE13F4" w:rsidRDefault="002C1073" w:rsidP="002C1073">
      <w:pPr>
        <w:rPr>
          <w:ins w:id="301" w:author="R3-222561" w:date="2022-03-04T15:23:00Z"/>
          <w:noProof/>
        </w:rPr>
      </w:pPr>
    </w:p>
    <w:p w14:paraId="5C878A58" w14:textId="77777777" w:rsidR="002C1073" w:rsidRPr="00DE13F4" w:rsidRDefault="002C1073" w:rsidP="002C1073">
      <w:pPr>
        <w:pStyle w:val="4"/>
        <w:rPr>
          <w:ins w:id="302" w:author="R3-222561" w:date="2022-03-04T15:23:00Z"/>
          <w:noProof/>
        </w:rPr>
      </w:pPr>
      <w:bookmarkStart w:id="303" w:name="_Toc534903069"/>
      <w:bookmarkStart w:id="304" w:name="_Toc51763680"/>
      <w:bookmarkStart w:id="305" w:name="_Toc64448849"/>
      <w:bookmarkStart w:id="306" w:name="_Toc66289508"/>
      <w:bookmarkStart w:id="307" w:name="_Toc74154621"/>
      <w:bookmarkStart w:id="308" w:name="_Toc81383365"/>
      <w:bookmarkStart w:id="309" w:name="_Toc88657998"/>
      <w:ins w:id="310" w:author="R3-222561" w:date="2022-03-04T15:23:00Z">
        <w:r w:rsidRPr="00DE13F4">
          <w:rPr>
            <w:noProof/>
          </w:rPr>
          <w:t>9.2.x.2</w:t>
        </w:r>
        <w:r w:rsidRPr="00DE13F4">
          <w:rPr>
            <w:noProof/>
          </w:rPr>
          <w:tab/>
          <w:t>PDC MEASUREMENT INITIATION RESPONSE</w:t>
        </w:r>
        <w:bookmarkEnd w:id="303"/>
        <w:bookmarkEnd w:id="304"/>
        <w:bookmarkEnd w:id="305"/>
        <w:bookmarkEnd w:id="306"/>
        <w:bookmarkEnd w:id="307"/>
        <w:bookmarkEnd w:id="308"/>
        <w:bookmarkEnd w:id="309"/>
      </w:ins>
    </w:p>
    <w:p w14:paraId="56D33313" w14:textId="77777777" w:rsidR="002C1073" w:rsidRPr="00DE13F4" w:rsidRDefault="002C1073" w:rsidP="002C1073">
      <w:pPr>
        <w:rPr>
          <w:ins w:id="311" w:author="R3-222561" w:date="2022-03-04T15:23:00Z"/>
          <w:noProof/>
        </w:rPr>
      </w:pPr>
      <w:ins w:id="312" w:author="R3-222561" w:date="2022-03-04T15:23:00Z">
        <w:r w:rsidRPr="00DE13F4">
          <w:rPr>
            <w:noProof/>
          </w:rPr>
          <w:t>This message is sent by gNB-DU to indicate that the requested PDC measurement is successfully initiated.</w:t>
        </w:r>
      </w:ins>
    </w:p>
    <w:p w14:paraId="7F5B4953" w14:textId="77777777" w:rsidR="002C1073" w:rsidRPr="00DE13F4" w:rsidRDefault="002C1073" w:rsidP="002C1073">
      <w:pPr>
        <w:rPr>
          <w:ins w:id="313" w:author="R3-222561" w:date="2022-03-04T15:23:00Z"/>
          <w:noProof/>
        </w:rPr>
      </w:pPr>
      <w:ins w:id="314" w:author="R3-222561" w:date="2022-03-04T15:23:00Z">
        <w:r w:rsidRPr="00DE13F4">
          <w:rPr>
            <w:noProof/>
          </w:rPr>
          <w:t xml:space="preserve">Direction: gNB-DU </w:t>
        </w:r>
        <w:r w:rsidRPr="00DE13F4">
          <w:rPr>
            <w:noProof/>
          </w:rPr>
          <w:sym w:font="Symbol" w:char="F0AE"/>
        </w:r>
        <w:r w:rsidRPr="00DE13F4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E13F4" w14:paraId="0C8147F9" w14:textId="77777777" w:rsidTr="00066BEF">
        <w:trPr>
          <w:ins w:id="315" w:author="R3-222561" w:date="2022-03-04T15:23:00Z"/>
        </w:trPr>
        <w:tc>
          <w:tcPr>
            <w:tcW w:w="2579" w:type="dxa"/>
          </w:tcPr>
          <w:p w14:paraId="6C18E4CB" w14:textId="77777777" w:rsidR="002C1073" w:rsidRPr="00DE13F4" w:rsidRDefault="002C1073" w:rsidP="00066BEF">
            <w:pPr>
              <w:pStyle w:val="TAH"/>
              <w:rPr>
                <w:ins w:id="316" w:author="R3-222561" w:date="2022-03-04T15:23:00Z"/>
                <w:noProof/>
              </w:rPr>
            </w:pPr>
            <w:ins w:id="317" w:author="R3-222561" w:date="2022-03-04T15:23:00Z">
              <w:r w:rsidRPr="00DE13F4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120E3277" w14:textId="77777777" w:rsidR="002C1073" w:rsidRPr="00DE13F4" w:rsidRDefault="002C1073" w:rsidP="00066BEF">
            <w:pPr>
              <w:pStyle w:val="TAH"/>
              <w:rPr>
                <w:ins w:id="318" w:author="R3-222561" w:date="2022-03-04T15:23:00Z"/>
                <w:noProof/>
              </w:rPr>
            </w:pPr>
            <w:ins w:id="319" w:author="R3-222561" w:date="2022-03-04T15:23:00Z">
              <w:r w:rsidRPr="00DE13F4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45B2B64E" w14:textId="77777777" w:rsidR="002C1073" w:rsidRPr="00DE13F4" w:rsidRDefault="002C1073" w:rsidP="00066BEF">
            <w:pPr>
              <w:pStyle w:val="TAH"/>
              <w:rPr>
                <w:ins w:id="320" w:author="R3-222561" w:date="2022-03-04T15:23:00Z"/>
                <w:noProof/>
              </w:rPr>
            </w:pPr>
            <w:ins w:id="321" w:author="R3-222561" w:date="2022-03-04T15:23:00Z">
              <w:r w:rsidRPr="00DE13F4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74089537" w14:textId="77777777" w:rsidR="002C1073" w:rsidRPr="00DE13F4" w:rsidRDefault="002C1073" w:rsidP="00066BEF">
            <w:pPr>
              <w:pStyle w:val="TAH"/>
              <w:rPr>
                <w:ins w:id="322" w:author="R3-222561" w:date="2022-03-04T15:23:00Z"/>
                <w:noProof/>
              </w:rPr>
            </w:pPr>
            <w:ins w:id="323" w:author="R3-222561" w:date="2022-03-04T15:23:00Z">
              <w:r w:rsidRPr="00DE13F4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085158BE" w14:textId="77777777" w:rsidR="002C1073" w:rsidRPr="00DE13F4" w:rsidRDefault="002C1073" w:rsidP="00066BEF">
            <w:pPr>
              <w:pStyle w:val="TAH"/>
              <w:rPr>
                <w:ins w:id="324" w:author="R3-222561" w:date="2022-03-04T15:23:00Z"/>
                <w:noProof/>
              </w:rPr>
            </w:pPr>
            <w:ins w:id="325" w:author="R3-222561" w:date="2022-03-04T15:23:00Z">
              <w:r w:rsidRPr="00DE13F4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3C62AF2" w14:textId="77777777" w:rsidR="002C1073" w:rsidRPr="00DE13F4" w:rsidRDefault="002C1073" w:rsidP="00066BEF">
            <w:pPr>
              <w:pStyle w:val="TAH"/>
              <w:rPr>
                <w:ins w:id="326" w:author="R3-222561" w:date="2022-03-04T15:23:00Z"/>
                <w:b w:val="0"/>
                <w:noProof/>
              </w:rPr>
            </w:pPr>
            <w:ins w:id="327" w:author="R3-222561" w:date="2022-03-04T15:23:00Z">
              <w:r w:rsidRPr="00DE13F4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546A490D" w14:textId="77777777" w:rsidR="002C1073" w:rsidRPr="00DE13F4" w:rsidRDefault="002C1073" w:rsidP="00066BEF">
            <w:pPr>
              <w:pStyle w:val="TAH"/>
              <w:rPr>
                <w:ins w:id="328" w:author="R3-222561" w:date="2022-03-04T15:23:00Z"/>
                <w:b w:val="0"/>
                <w:noProof/>
              </w:rPr>
            </w:pPr>
            <w:ins w:id="329" w:author="R3-222561" w:date="2022-03-04T15:23:00Z">
              <w:r w:rsidRPr="00DE13F4">
                <w:rPr>
                  <w:noProof/>
                </w:rPr>
                <w:t>Assigned Criticality</w:t>
              </w:r>
            </w:ins>
          </w:p>
        </w:tc>
      </w:tr>
      <w:tr w:rsidR="002C1073" w:rsidRPr="00DE13F4" w14:paraId="0819FA12" w14:textId="77777777" w:rsidTr="00066BEF">
        <w:trPr>
          <w:ins w:id="330" w:author="R3-222561" w:date="2022-03-04T15:23:00Z"/>
        </w:trPr>
        <w:tc>
          <w:tcPr>
            <w:tcW w:w="2579" w:type="dxa"/>
          </w:tcPr>
          <w:p w14:paraId="56B2E389" w14:textId="77777777" w:rsidR="002C1073" w:rsidRPr="00DE13F4" w:rsidRDefault="002C1073" w:rsidP="00066BEF">
            <w:pPr>
              <w:pStyle w:val="TAL"/>
              <w:rPr>
                <w:ins w:id="331" w:author="R3-222561" w:date="2022-03-04T15:23:00Z"/>
                <w:noProof/>
              </w:rPr>
            </w:pPr>
            <w:ins w:id="332" w:author="R3-222561" w:date="2022-03-04T15:23:00Z">
              <w:r w:rsidRPr="00DE13F4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27CFF4EF" w14:textId="77777777" w:rsidR="002C1073" w:rsidRPr="00DE13F4" w:rsidRDefault="002C1073" w:rsidP="00066BEF">
            <w:pPr>
              <w:pStyle w:val="TAL"/>
              <w:rPr>
                <w:ins w:id="333" w:author="R3-222561" w:date="2022-03-04T15:23:00Z"/>
                <w:noProof/>
              </w:rPr>
            </w:pPr>
            <w:ins w:id="334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6FF43975" w14:textId="77777777" w:rsidR="002C1073" w:rsidRPr="00DE13F4" w:rsidRDefault="002C1073" w:rsidP="00066BEF">
            <w:pPr>
              <w:pStyle w:val="TAL"/>
              <w:rPr>
                <w:ins w:id="33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074D2608" w14:textId="77777777" w:rsidR="002C1073" w:rsidRPr="00DE13F4" w:rsidRDefault="002C1073" w:rsidP="00066BEF">
            <w:pPr>
              <w:pStyle w:val="TAL"/>
              <w:rPr>
                <w:ins w:id="336" w:author="R3-222561" w:date="2022-03-04T15:23:00Z"/>
                <w:noProof/>
              </w:rPr>
            </w:pPr>
            <w:ins w:id="337" w:author="R3-222561" w:date="2022-03-04T15:23:00Z">
              <w:r w:rsidRPr="00DE13F4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35B8C35E" w14:textId="77777777" w:rsidR="002C1073" w:rsidRPr="00DE13F4" w:rsidRDefault="002C1073" w:rsidP="00066BEF">
            <w:pPr>
              <w:pStyle w:val="TAL"/>
              <w:rPr>
                <w:ins w:id="33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0C2BCB69" w14:textId="77777777" w:rsidR="002C1073" w:rsidRPr="00DE13F4" w:rsidRDefault="002C1073" w:rsidP="00066BEF">
            <w:pPr>
              <w:pStyle w:val="TAC"/>
              <w:rPr>
                <w:ins w:id="339" w:author="R3-222561" w:date="2022-03-04T15:23:00Z"/>
                <w:noProof/>
              </w:rPr>
            </w:pPr>
            <w:ins w:id="340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72741F5" w14:textId="77777777" w:rsidR="002C1073" w:rsidRPr="00DE13F4" w:rsidRDefault="002C1073" w:rsidP="00066BEF">
            <w:pPr>
              <w:pStyle w:val="TAC"/>
              <w:rPr>
                <w:ins w:id="341" w:author="R3-222561" w:date="2022-03-04T15:23:00Z"/>
                <w:noProof/>
              </w:rPr>
            </w:pPr>
            <w:ins w:id="342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287930A" w14:textId="77777777" w:rsidTr="00066BEF">
        <w:trPr>
          <w:ins w:id="343" w:author="R3-222561" w:date="2022-03-04T15:23:00Z"/>
        </w:trPr>
        <w:tc>
          <w:tcPr>
            <w:tcW w:w="2579" w:type="dxa"/>
          </w:tcPr>
          <w:p w14:paraId="679B4281" w14:textId="77777777" w:rsidR="002C1073" w:rsidRPr="00DE13F4" w:rsidRDefault="002C1073" w:rsidP="00066BEF">
            <w:pPr>
              <w:pStyle w:val="TAL"/>
              <w:rPr>
                <w:ins w:id="344" w:author="R3-222561" w:date="2022-03-04T15:23:00Z"/>
                <w:noProof/>
              </w:rPr>
            </w:pPr>
            <w:ins w:id="345" w:author="R3-222561" w:date="2022-03-04T15:23:00Z">
              <w:r w:rsidRPr="00DE13F4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A533105" w14:textId="77777777" w:rsidR="002C1073" w:rsidRPr="00DE13F4" w:rsidRDefault="002C1073" w:rsidP="00066BEF">
            <w:pPr>
              <w:pStyle w:val="TAL"/>
              <w:rPr>
                <w:ins w:id="346" w:author="R3-222561" w:date="2022-03-04T15:23:00Z"/>
                <w:noProof/>
              </w:rPr>
            </w:pPr>
            <w:ins w:id="347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748C64B4" w14:textId="77777777" w:rsidR="002C1073" w:rsidRPr="00DE13F4" w:rsidRDefault="002C1073" w:rsidP="00066BEF">
            <w:pPr>
              <w:pStyle w:val="TAL"/>
              <w:rPr>
                <w:ins w:id="34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49005011" w14:textId="77777777" w:rsidR="002C1073" w:rsidRPr="00DE13F4" w:rsidRDefault="002C1073" w:rsidP="00066BEF">
            <w:pPr>
              <w:pStyle w:val="TAL"/>
              <w:rPr>
                <w:ins w:id="349" w:author="R3-222561" w:date="2022-03-04T15:23:00Z"/>
                <w:noProof/>
              </w:rPr>
            </w:pPr>
            <w:ins w:id="350" w:author="R3-222561" w:date="2022-03-04T15:23:00Z">
              <w:r w:rsidRPr="00DE13F4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2C0C6DA0" w14:textId="77777777" w:rsidR="002C1073" w:rsidRPr="00DE13F4" w:rsidRDefault="002C1073" w:rsidP="00066BEF">
            <w:pPr>
              <w:pStyle w:val="TAL"/>
              <w:rPr>
                <w:ins w:id="35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73D6579B" w14:textId="77777777" w:rsidR="002C1073" w:rsidRPr="00DE13F4" w:rsidRDefault="002C1073" w:rsidP="00066BEF">
            <w:pPr>
              <w:pStyle w:val="TAC"/>
              <w:rPr>
                <w:ins w:id="352" w:author="R3-222561" w:date="2022-03-04T15:23:00Z"/>
                <w:noProof/>
              </w:rPr>
            </w:pPr>
            <w:ins w:id="353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0EBD644" w14:textId="77777777" w:rsidR="002C1073" w:rsidRPr="00DE13F4" w:rsidRDefault="002C1073" w:rsidP="00066BEF">
            <w:pPr>
              <w:pStyle w:val="TAC"/>
              <w:rPr>
                <w:ins w:id="354" w:author="R3-222561" w:date="2022-03-04T15:23:00Z"/>
                <w:noProof/>
              </w:rPr>
            </w:pPr>
            <w:ins w:id="355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7E7ABC4" w14:textId="77777777" w:rsidTr="00066BEF">
        <w:trPr>
          <w:ins w:id="356" w:author="R3-222561" w:date="2022-03-04T15:23:00Z"/>
        </w:trPr>
        <w:tc>
          <w:tcPr>
            <w:tcW w:w="2579" w:type="dxa"/>
          </w:tcPr>
          <w:p w14:paraId="5620EA82" w14:textId="77777777" w:rsidR="002C1073" w:rsidRPr="00DE13F4" w:rsidRDefault="002C1073" w:rsidP="00066BEF">
            <w:pPr>
              <w:pStyle w:val="TAL"/>
              <w:rPr>
                <w:ins w:id="357" w:author="R3-222561" w:date="2022-03-04T15:23:00Z"/>
                <w:noProof/>
              </w:rPr>
            </w:pPr>
            <w:ins w:id="358" w:author="R3-222561" w:date="2022-03-04T15:23:00Z">
              <w:r w:rsidRPr="00DE13F4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47D1569E" w14:textId="77777777" w:rsidR="002C1073" w:rsidRPr="00DE13F4" w:rsidRDefault="002C1073" w:rsidP="00066BEF">
            <w:pPr>
              <w:pStyle w:val="TAL"/>
              <w:rPr>
                <w:ins w:id="359" w:author="R3-222561" w:date="2022-03-04T15:23:00Z"/>
                <w:noProof/>
              </w:rPr>
            </w:pPr>
            <w:ins w:id="360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F4B9A0" w14:textId="77777777" w:rsidR="002C1073" w:rsidRPr="00DE13F4" w:rsidRDefault="002C1073" w:rsidP="00066BEF">
            <w:pPr>
              <w:pStyle w:val="TAL"/>
              <w:rPr>
                <w:ins w:id="361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7B81FAE0" w14:textId="77777777" w:rsidR="002C1073" w:rsidRPr="00DE13F4" w:rsidRDefault="002C1073" w:rsidP="00066BEF">
            <w:pPr>
              <w:pStyle w:val="TAL"/>
              <w:rPr>
                <w:ins w:id="362" w:author="R3-222561" w:date="2022-03-04T15:23:00Z"/>
                <w:noProof/>
              </w:rPr>
            </w:pPr>
            <w:ins w:id="363" w:author="R3-222561" w:date="2022-03-04T15:23:00Z">
              <w:r w:rsidRPr="00DE13F4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448255B7" w14:textId="77777777" w:rsidR="002C1073" w:rsidRPr="00DE13F4" w:rsidRDefault="002C1073" w:rsidP="00066BEF">
            <w:pPr>
              <w:pStyle w:val="TAL"/>
              <w:rPr>
                <w:ins w:id="364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571F2E83" w14:textId="77777777" w:rsidR="002C1073" w:rsidRPr="00DE13F4" w:rsidRDefault="002C1073" w:rsidP="00066BEF">
            <w:pPr>
              <w:pStyle w:val="TAC"/>
              <w:rPr>
                <w:ins w:id="365" w:author="R3-222561" w:date="2022-03-04T15:23:00Z"/>
                <w:noProof/>
              </w:rPr>
            </w:pPr>
            <w:ins w:id="366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2483A0B" w14:textId="77777777" w:rsidR="002C1073" w:rsidRPr="00DE13F4" w:rsidRDefault="002C1073" w:rsidP="00066BEF">
            <w:pPr>
              <w:pStyle w:val="TAC"/>
              <w:rPr>
                <w:ins w:id="367" w:author="R3-222561" w:date="2022-03-04T15:23:00Z"/>
                <w:noProof/>
              </w:rPr>
            </w:pPr>
            <w:ins w:id="368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54AEA20F" w14:textId="77777777" w:rsidTr="00066BEF">
        <w:trPr>
          <w:ins w:id="369" w:author="R3-222561" w:date="2022-03-04T15:23:00Z"/>
        </w:trPr>
        <w:tc>
          <w:tcPr>
            <w:tcW w:w="2579" w:type="dxa"/>
          </w:tcPr>
          <w:p w14:paraId="5DB523AA" w14:textId="77777777" w:rsidR="002C1073" w:rsidRPr="00DE13F4" w:rsidRDefault="002C1073" w:rsidP="00066BEF">
            <w:pPr>
              <w:pStyle w:val="TAL"/>
              <w:rPr>
                <w:ins w:id="370" w:author="R3-222561" w:date="2022-03-04T15:23:00Z"/>
                <w:noProof/>
              </w:rPr>
            </w:pPr>
            <w:ins w:id="371" w:author="R3-222561" w:date="2022-03-04T15:23:00Z">
              <w:r w:rsidRPr="00DE13F4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09262A12" w14:textId="77777777" w:rsidR="002C1073" w:rsidRPr="00DE13F4" w:rsidRDefault="002C1073" w:rsidP="00066BEF">
            <w:pPr>
              <w:pStyle w:val="TAL"/>
              <w:rPr>
                <w:ins w:id="372" w:author="R3-222561" w:date="2022-03-04T15:23:00Z"/>
                <w:noProof/>
              </w:rPr>
            </w:pPr>
            <w:ins w:id="373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828AAF1" w14:textId="77777777" w:rsidR="002C1073" w:rsidRPr="00DE13F4" w:rsidRDefault="002C1073" w:rsidP="00066BEF">
            <w:pPr>
              <w:pStyle w:val="TAL"/>
              <w:rPr>
                <w:ins w:id="374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6B328E14" w14:textId="77777777" w:rsidR="002C1073" w:rsidRPr="00DE13F4" w:rsidRDefault="002C1073" w:rsidP="00066BEF">
            <w:pPr>
              <w:pStyle w:val="TAL"/>
              <w:rPr>
                <w:ins w:id="375" w:author="R3-222561" w:date="2022-03-04T15:23:00Z"/>
                <w:noProof/>
              </w:rPr>
            </w:pPr>
            <w:ins w:id="376" w:author="R3-222561" w:date="2022-03-04T15:23:00Z">
              <w:r w:rsidRPr="00DE13F4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0D818DC1" w14:textId="77777777" w:rsidR="002C1073" w:rsidRPr="00DE13F4" w:rsidRDefault="002C1073" w:rsidP="00066BEF">
            <w:pPr>
              <w:pStyle w:val="TAL"/>
              <w:rPr>
                <w:ins w:id="377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3E27DB96" w14:textId="77777777" w:rsidR="002C1073" w:rsidRPr="00DE13F4" w:rsidRDefault="002C1073" w:rsidP="00066BEF">
            <w:pPr>
              <w:pStyle w:val="TAC"/>
              <w:rPr>
                <w:ins w:id="378" w:author="R3-222561" w:date="2022-03-04T15:23:00Z"/>
                <w:noProof/>
              </w:rPr>
            </w:pPr>
            <w:ins w:id="379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A1FE55B" w14:textId="77777777" w:rsidR="002C1073" w:rsidRPr="00DE13F4" w:rsidRDefault="002C1073" w:rsidP="00066BEF">
            <w:pPr>
              <w:pStyle w:val="TAC"/>
              <w:rPr>
                <w:ins w:id="380" w:author="R3-222561" w:date="2022-03-04T15:23:00Z"/>
                <w:noProof/>
              </w:rPr>
            </w:pPr>
            <w:ins w:id="381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6584EC9F" w14:textId="77777777" w:rsidTr="00066BEF">
        <w:trPr>
          <w:ins w:id="382" w:author="R3-222561" w:date="2022-03-04T15:23:00Z"/>
        </w:trPr>
        <w:tc>
          <w:tcPr>
            <w:tcW w:w="2579" w:type="dxa"/>
          </w:tcPr>
          <w:p w14:paraId="4A8BF6A9" w14:textId="77777777" w:rsidR="002C1073" w:rsidRPr="00DE13F4" w:rsidRDefault="002C1073" w:rsidP="00066BEF">
            <w:pPr>
              <w:pStyle w:val="TAL"/>
              <w:rPr>
                <w:ins w:id="383" w:author="R3-222561" w:date="2022-03-04T15:23:00Z"/>
                <w:noProof/>
              </w:rPr>
            </w:pPr>
            <w:ins w:id="384" w:author="R3-222561" w:date="2022-03-04T15:23:00Z">
              <w:r w:rsidRPr="00DE13F4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</w:tcPr>
          <w:p w14:paraId="768289BB" w14:textId="77777777" w:rsidR="002C1073" w:rsidRPr="00DE13F4" w:rsidRDefault="002C1073" w:rsidP="00066BEF">
            <w:pPr>
              <w:pStyle w:val="TAL"/>
              <w:rPr>
                <w:ins w:id="385" w:author="R3-222561" w:date="2022-03-04T15:23:00Z"/>
                <w:noProof/>
              </w:rPr>
            </w:pPr>
            <w:ins w:id="386" w:author="R3-222561" w:date="2022-03-04T15:23:00Z">
              <w:r w:rsidRPr="00DE13F4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08EAD10F" w14:textId="77777777" w:rsidR="002C1073" w:rsidRPr="00DE13F4" w:rsidRDefault="002C1073" w:rsidP="00066BEF">
            <w:pPr>
              <w:pStyle w:val="TAL"/>
              <w:rPr>
                <w:ins w:id="387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362E552" w14:textId="77777777" w:rsidR="002C1073" w:rsidRPr="00DE13F4" w:rsidRDefault="002C1073" w:rsidP="00066BEF">
            <w:pPr>
              <w:pStyle w:val="TAL"/>
              <w:rPr>
                <w:ins w:id="388" w:author="R3-222561" w:date="2022-03-04T15:23:00Z"/>
                <w:noProof/>
              </w:rPr>
            </w:pPr>
            <w:ins w:id="389" w:author="R3-222561" w:date="2022-03-04T15:23:00Z">
              <w:r w:rsidRPr="00DE13F4">
                <w:rPr>
                  <w:noProof/>
                </w:rPr>
                <w:t>9.3.1.y1</w:t>
              </w:r>
            </w:ins>
          </w:p>
        </w:tc>
        <w:tc>
          <w:tcPr>
            <w:tcW w:w="1275" w:type="dxa"/>
          </w:tcPr>
          <w:p w14:paraId="74044F75" w14:textId="77777777" w:rsidR="002C1073" w:rsidRPr="00DE13F4" w:rsidRDefault="002C1073" w:rsidP="00066BEF">
            <w:pPr>
              <w:pStyle w:val="TAL"/>
              <w:rPr>
                <w:ins w:id="390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4691F15" w14:textId="77777777" w:rsidR="002C1073" w:rsidRPr="00DE13F4" w:rsidRDefault="002C1073" w:rsidP="00066BEF">
            <w:pPr>
              <w:pStyle w:val="TAC"/>
              <w:rPr>
                <w:ins w:id="391" w:author="R3-222561" w:date="2022-03-04T15:23:00Z"/>
                <w:noProof/>
              </w:rPr>
            </w:pPr>
            <w:ins w:id="392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FDA51E8" w14:textId="77777777" w:rsidR="002C1073" w:rsidRPr="00DE13F4" w:rsidRDefault="002C1073" w:rsidP="00066BEF">
            <w:pPr>
              <w:pStyle w:val="TAC"/>
              <w:rPr>
                <w:ins w:id="393" w:author="R3-222561" w:date="2022-03-04T15:23:00Z"/>
                <w:noProof/>
              </w:rPr>
            </w:pPr>
            <w:ins w:id="394" w:author="R3-222561" w:date="2022-03-04T15:23:00Z">
              <w:r w:rsidRPr="00DE13F4">
                <w:rPr>
                  <w:noProof/>
                </w:rPr>
                <w:t>ignore</w:t>
              </w:r>
            </w:ins>
          </w:p>
        </w:tc>
      </w:tr>
      <w:tr w:rsidR="002C1073" w:rsidRPr="00DE13F4" w14:paraId="6B2E9347" w14:textId="77777777" w:rsidTr="00066BEF">
        <w:trPr>
          <w:ins w:id="395" w:author="R3-222561" w:date="2022-03-04T15:23:00Z"/>
        </w:trPr>
        <w:tc>
          <w:tcPr>
            <w:tcW w:w="2579" w:type="dxa"/>
          </w:tcPr>
          <w:p w14:paraId="37768A92" w14:textId="77777777" w:rsidR="002C1073" w:rsidRPr="00DE13F4" w:rsidRDefault="002C1073" w:rsidP="00066BEF">
            <w:pPr>
              <w:pStyle w:val="TAL"/>
              <w:rPr>
                <w:ins w:id="396" w:author="R3-222561" w:date="2022-03-04T15:23:00Z"/>
                <w:noProof/>
              </w:rPr>
            </w:pPr>
            <w:ins w:id="397" w:author="R3-222561" w:date="2022-03-04T15:23:00Z">
              <w:r w:rsidRPr="00DE13F4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59AED1B6" w14:textId="77777777" w:rsidR="002C1073" w:rsidRPr="00DE13F4" w:rsidRDefault="002C1073" w:rsidP="00066BEF">
            <w:pPr>
              <w:pStyle w:val="TAL"/>
              <w:rPr>
                <w:ins w:id="398" w:author="R3-222561" w:date="2022-03-04T15:23:00Z"/>
                <w:noProof/>
              </w:rPr>
            </w:pPr>
            <w:ins w:id="399" w:author="R3-222561" w:date="2022-03-04T15:23:00Z">
              <w:r w:rsidRPr="00DE13F4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22B028AF" w14:textId="77777777" w:rsidR="002C1073" w:rsidRPr="00DE13F4" w:rsidRDefault="002C1073" w:rsidP="00066BEF">
            <w:pPr>
              <w:pStyle w:val="TAL"/>
              <w:rPr>
                <w:ins w:id="400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5B1574D3" w14:textId="77777777" w:rsidR="002C1073" w:rsidRPr="00DE13F4" w:rsidRDefault="002C1073" w:rsidP="00066BEF">
            <w:pPr>
              <w:pStyle w:val="TAL"/>
              <w:rPr>
                <w:ins w:id="401" w:author="R3-222561" w:date="2022-03-04T15:23:00Z"/>
                <w:noProof/>
              </w:rPr>
            </w:pPr>
            <w:ins w:id="402" w:author="R3-222561" w:date="2022-03-04T15:23:00Z">
              <w:r w:rsidRPr="00DE13F4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612FA5C8" w14:textId="77777777" w:rsidR="002C1073" w:rsidRPr="00DE13F4" w:rsidRDefault="002C1073" w:rsidP="00066BEF">
            <w:pPr>
              <w:pStyle w:val="TAL"/>
              <w:rPr>
                <w:ins w:id="403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7BF7CF68" w14:textId="77777777" w:rsidR="002C1073" w:rsidRPr="00DE13F4" w:rsidRDefault="002C1073" w:rsidP="00066BEF">
            <w:pPr>
              <w:pStyle w:val="TAL"/>
              <w:jc w:val="center"/>
              <w:rPr>
                <w:ins w:id="404" w:author="R3-222561" w:date="2022-03-04T15:23:00Z"/>
                <w:noProof/>
              </w:rPr>
            </w:pPr>
            <w:ins w:id="405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CDCBC3E" w14:textId="77777777" w:rsidR="002C1073" w:rsidRPr="00DE13F4" w:rsidRDefault="002C1073" w:rsidP="00066BEF">
            <w:pPr>
              <w:pStyle w:val="TAL"/>
              <w:jc w:val="center"/>
              <w:rPr>
                <w:ins w:id="406" w:author="R3-222561" w:date="2022-03-04T15:23:00Z"/>
                <w:noProof/>
              </w:rPr>
            </w:pPr>
            <w:ins w:id="407" w:author="R3-222561" w:date="2022-03-04T15:23:00Z">
              <w:r w:rsidRPr="00DE13F4">
                <w:rPr>
                  <w:noProof/>
                </w:rPr>
                <w:t>ignore</w:t>
              </w:r>
            </w:ins>
          </w:p>
        </w:tc>
      </w:tr>
    </w:tbl>
    <w:p w14:paraId="74D4F543" w14:textId="77777777" w:rsidR="002C1073" w:rsidRPr="00DE13F4" w:rsidRDefault="002C1073" w:rsidP="002C1073">
      <w:pPr>
        <w:rPr>
          <w:ins w:id="408" w:author="R3-222561" w:date="2022-03-04T15:23:00Z"/>
          <w:noProof/>
        </w:rPr>
      </w:pPr>
    </w:p>
    <w:p w14:paraId="28D20FE4" w14:textId="77777777" w:rsidR="002C1073" w:rsidRPr="00D82E9E" w:rsidRDefault="002C1073" w:rsidP="002C1073">
      <w:pPr>
        <w:pStyle w:val="4"/>
        <w:rPr>
          <w:ins w:id="409" w:author="R3-222561" w:date="2022-03-04T15:23:00Z"/>
          <w:noProof/>
        </w:rPr>
      </w:pPr>
      <w:bookmarkStart w:id="410" w:name="_Toc534903070"/>
      <w:bookmarkStart w:id="411" w:name="_Toc51763681"/>
      <w:bookmarkStart w:id="412" w:name="_Toc64448850"/>
      <w:bookmarkStart w:id="413" w:name="_Toc66289509"/>
      <w:bookmarkStart w:id="414" w:name="_Toc74154622"/>
      <w:bookmarkStart w:id="415" w:name="_Toc81383366"/>
      <w:bookmarkStart w:id="416" w:name="_Toc88657999"/>
      <w:ins w:id="417" w:author="R3-222561" w:date="2022-03-04T15:23:00Z">
        <w:r w:rsidRPr="00DE13F4">
          <w:rPr>
            <w:noProof/>
          </w:rPr>
          <w:t>9.2.x.3</w:t>
        </w:r>
        <w:r w:rsidRPr="00DE13F4">
          <w:rPr>
            <w:noProof/>
          </w:rPr>
          <w:tab/>
          <w:t>PDC MEASUREMENT INITIATION FAILURE</w:t>
        </w:r>
        <w:bookmarkEnd w:id="410"/>
        <w:bookmarkEnd w:id="411"/>
        <w:bookmarkEnd w:id="412"/>
        <w:bookmarkEnd w:id="413"/>
        <w:bookmarkEnd w:id="414"/>
        <w:bookmarkEnd w:id="415"/>
        <w:bookmarkEnd w:id="416"/>
      </w:ins>
    </w:p>
    <w:p w14:paraId="1DB85DBF" w14:textId="77777777" w:rsidR="002C1073" w:rsidRPr="00D82E9E" w:rsidRDefault="002C1073" w:rsidP="002C1073">
      <w:pPr>
        <w:rPr>
          <w:ins w:id="418" w:author="R3-222561" w:date="2022-03-04T15:23:00Z"/>
          <w:noProof/>
        </w:rPr>
      </w:pPr>
      <w:ins w:id="419" w:author="R3-222561" w:date="2022-03-04T15:23:00Z">
        <w:r w:rsidRPr="00D82E9E">
          <w:rPr>
            <w:noProof/>
          </w:rPr>
          <w:t>This message is sent by gNB-DU to indicate that the requested PDC measurement cannot be initiated.</w:t>
        </w:r>
      </w:ins>
    </w:p>
    <w:p w14:paraId="44F1198A" w14:textId="77777777" w:rsidR="002C1073" w:rsidRPr="00D82E9E" w:rsidRDefault="002C1073" w:rsidP="002C1073">
      <w:pPr>
        <w:rPr>
          <w:ins w:id="420" w:author="R3-222561" w:date="2022-03-04T15:23:00Z"/>
          <w:noProof/>
        </w:rPr>
      </w:pPr>
      <w:ins w:id="421" w:author="R3-222561" w:date="2022-03-04T15:23:00Z">
        <w:r w:rsidRPr="00D82E9E">
          <w:rPr>
            <w:noProof/>
          </w:rPr>
          <w:t xml:space="preserve">Direction: gNB-D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82E9E" w14:paraId="502A14E6" w14:textId="77777777" w:rsidTr="00066BEF">
        <w:trPr>
          <w:ins w:id="422" w:author="R3-222561" w:date="2022-03-04T15:23:00Z"/>
        </w:trPr>
        <w:tc>
          <w:tcPr>
            <w:tcW w:w="2579" w:type="dxa"/>
          </w:tcPr>
          <w:p w14:paraId="706DA2F7" w14:textId="77777777" w:rsidR="002C1073" w:rsidRPr="00D82E9E" w:rsidRDefault="002C1073" w:rsidP="00066BEF">
            <w:pPr>
              <w:pStyle w:val="TAH"/>
              <w:rPr>
                <w:ins w:id="423" w:author="R3-222561" w:date="2022-03-04T15:23:00Z"/>
                <w:noProof/>
              </w:rPr>
            </w:pPr>
            <w:ins w:id="424" w:author="R3-222561" w:date="2022-03-04T15:23:00Z">
              <w:r w:rsidRPr="00D82E9E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06" w:type="dxa"/>
          </w:tcPr>
          <w:p w14:paraId="3911C3C9" w14:textId="77777777" w:rsidR="002C1073" w:rsidRPr="00D82E9E" w:rsidRDefault="002C1073" w:rsidP="00066BEF">
            <w:pPr>
              <w:pStyle w:val="TAH"/>
              <w:rPr>
                <w:ins w:id="425" w:author="R3-222561" w:date="2022-03-04T15:23:00Z"/>
                <w:noProof/>
              </w:rPr>
            </w:pPr>
            <w:ins w:id="426" w:author="R3-222561" w:date="2022-03-04T15:23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7990B8C7" w14:textId="77777777" w:rsidR="002C1073" w:rsidRPr="00D82E9E" w:rsidRDefault="002C1073" w:rsidP="00066BEF">
            <w:pPr>
              <w:pStyle w:val="TAH"/>
              <w:rPr>
                <w:ins w:id="427" w:author="R3-222561" w:date="2022-03-04T15:23:00Z"/>
                <w:noProof/>
              </w:rPr>
            </w:pPr>
            <w:ins w:id="428" w:author="R3-222561" w:date="2022-03-04T15:23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400DA46D" w14:textId="77777777" w:rsidR="002C1073" w:rsidRPr="00D82E9E" w:rsidRDefault="002C1073" w:rsidP="00066BEF">
            <w:pPr>
              <w:pStyle w:val="TAH"/>
              <w:rPr>
                <w:ins w:id="429" w:author="R3-222561" w:date="2022-03-04T15:23:00Z"/>
                <w:noProof/>
              </w:rPr>
            </w:pPr>
            <w:ins w:id="430" w:author="R3-222561" w:date="2022-03-04T15:23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6669C66F" w14:textId="77777777" w:rsidR="002C1073" w:rsidRPr="00D82E9E" w:rsidRDefault="002C1073" w:rsidP="00066BEF">
            <w:pPr>
              <w:pStyle w:val="TAH"/>
              <w:rPr>
                <w:ins w:id="431" w:author="R3-222561" w:date="2022-03-04T15:23:00Z"/>
                <w:noProof/>
              </w:rPr>
            </w:pPr>
            <w:ins w:id="432" w:author="R3-222561" w:date="2022-03-04T15:23:00Z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02EE6C31" w14:textId="77777777" w:rsidR="002C1073" w:rsidRPr="00D82E9E" w:rsidRDefault="002C1073" w:rsidP="00066BEF">
            <w:pPr>
              <w:pStyle w:val="TAH"/>
              <w:rPr>
                <w:ins w:id="433" w:author="R3-222561" w:date="2022-03-04T15:23:00Z"/>
                <w:b w:val="0"/>
                <w:noProof/>
              </w:rPr>
            </w:pPr>
            <w:ins w:id="434" w:author="R3-222561" w:date="2022-03-04T15:23:00Z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0FB93B71" w14:textId="77777777" w:rsidR="002C1073" w:rsidRPr="00D82E9E" w:rsidRDefault="002C1073" w:rsidP="00066BEF">
            <w:pPr>
              <w:pStyle w:val="TAH"/>
              <w:rPr>
                <w:ins w:id="435" w:author="R3-222561" w:date="2022-03-04T15:23:00Z"/>
                <w:b w:val="0"/>
                <w:noProof/>
              </w:rPr>
            </w:pPr>
            <w:ins w:id="436" w:author="R3-222561" w:date="2022-03-04T15:23:00Z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2C1073" w:rsidRPr="00D82E9E" w14:paraId="636090E5" w14:textId="77777777" w:rsidTr="00066BEF">
        <w:trPr>
          <w:ins w:id="437" w:author="R3-222561" w:date="2022-03-04T15:23:00Z"/>
        </w:trPr>
        <w:tc>
          <w:tcPr>
            <w:tcW w:w="2579" w:type="dxa"/>
          </w:tcPr>
          <w:p w14:paraId="7970AAE5" w14:textId="77777777" w:rsidR="002C1073" w:rsidRPr="00D82E9E" w:rsidRDefault="002C1073" w:rsidP="00066BEF">
            <w:pPr>
              <w:pStyle w:val="TAL"/>
              <w:rPr>
                <w:ins w:id="438" w:author="R3-222561" w:date="2022-03-04T15:23:00Z"/>
                <w:noProof/>
              </w:rPr>
            </w:pPr>
            <w:ins w:id="439" w:author="R3-222561" w:date="2022-03-04T15:23:00Z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7259103E" w14:textId="77777777" w:rsidR="002C1073" w:rsidRPr="00D82E9E" w:rsidRDefault="002C1073" w:rsidP="00066BEF">
            <w:pPr>
              <w:pStyle w:val="TAL"/>
              <w:rPr>
                <w:ins w:id="440" w:author="R3-222561" w:date="2022-03-04T15:23:00Z"/>
                <w:noProof/>
              </w:rPr>
            </w:pPr>
            <w:ins w:id="441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DD120DE" w14:textId="77777777" w:rsidR="002C1073" w:rsidRPr="00D82E9E" w:rsidRDefault="002C1073" w:rsidP="00066BEF">
            <w:pPr>
              <w:pStyle w:val="TAL"/>
              <w:rPr>
                <w:ins w:id="44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AE6D8B7" w14:textId="77777777" w:rsidR="002C1073" w:rsidRPr="00D82E9E" w:rsidRDefault="002C1073" w:rsidP="00066BEF">
            <w:pPr>
              <w:pStyle w:val="TAL"/>
              <w:rPr>
                <w:ins w:id="443" w:author="R3-222561" w:date="2022-03-04T15:23:00Z"/>
                <w:noProof/>
              </w:rPr>
            </w:pPr>
            <w:ins w:id="444" w:author="R3-222561" w:date="2022-03-04T15:23:00Z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4514A5D1" w14:textId="77777777" w:rsidR="002C1073" w:rsidRPr="00D82E9E" w:rsidRDefault="002C1073" w:rsidP="00066BEF">
            <w:pPr>
              <w:pStyle w:val="TAL"/>
              <w:rPr>
                <w:ins w:id="44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442A2BC0" w14:textId="77777777" w:rsidR="002C1073" w:rsidRPr="00D82E9E" w:rsidRDefault="002C1073" w:rsidP="00066BEF">
            <w:pPr>
              <w:pStyle w:val="TAC"/>
              <w:rPr>
                <w:ins w:id="446" w:author="R3-222561" w:date="2022-03-04T15:23:00Z"/>
                <w:noProof/>
              </w:rPr>
            </w:pPr>
            <w:ins w:id="447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0DD4303" w14:textId="77777777" w:rsidR="002C1073" w:rsidRPr="00D82E9E" w:rsidRDefault="002C1073" w:rsidP="00066BEF">
            <w:pPr>
              <w:pStyle w:val="TAC"/>
              <w:rPr>
                <w:ins w:id="448" w:author="R3-222561" w:date="2022-03-04T15:23:00Z"/>
                <w:noProof/>
              </w:rPr>
            </w:pPr>
            <w:ins w:id="449" w:author="R3-222561" w:date="2022-03-04T15:23:00Z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1BB4AC75" w14:textId="77777777" w:rsidTr="00066BEF">
        <w:trPr>
          <w:ins w:id="450" w:author="R3-222561" w:date="2022-03-04T15:23:00Z"/>
        </w:trPr>
        <w:tc>
          <w:tcPr>
            <w:tcW w:w="2579" w:type="dxa"/>
          </w:tcPr>
          <w:p w14:paraId="0AA393FC" w14:textId="77777777" w:rsidR="002C1073" w:rsidRPr="00D82E9E" w:rsidRDefault="002C1073" w:rsidP="00066BEF">
            <w:pPr>
              <w:pStyle w:val="TAL"/>
              <w:rPr>
                <w:ins w:id="451" w:author="R3-222561" w:date="2022-03-04T15:23:00Z"/>
                <w:noProof/>
              </w:rPr>
            </w:pPr>
            <w:ins w:id="452" w:author="R3-222561" w:date="2022-03-04T15:23:00Z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070E883" w14:textId="77777777" w:rsidR="002C1073" w:rsidRPr="00D82E9E" w:rsidRDefault="002C1073" w:rsidP="00066BEF">
            <w:pPr>
              <w:pStyle w:val="TAL"/>
              <w:rPr>
                <w:ins w:id="453" w:author="R3-222561" w:date="2022-03-04T15:23:00Z"/>
                <w:noProof/>
              </w:rPr>
            </w:pPr>
            <w:ins w:id="454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694CBBF" w14:textId="77777777" w:rsidR="002C1073" w:rsidRPr="00D82E9E" w:rsidRDefault="002C1073" w:rsidP="00066BEF">
            <w:pPr>
              <w:pStyle w:val="TAL"/>
              <w:rPr>
                <w:ins w:id="45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55593647" w14:textId="77777777" w:rsidR="002C1073" w:rsidRPr="00D82E9E" w:rsidRDefault="002C1073" w:rsidP="00066BEF">
            <w:pPr>
              <w:pStyle w:val="TAL"/>
              <w:rPr>
                <w:ins w:id="456" w:author="R3-222561" w:date="2022-03-04T15:23:00Z"/>
                <w:noProof/>
              </w:rPr>
            </w:pPr>
            <w:ins w:id="457" w:author="R3-222561" w:date="2022-03-04T15:23:00Z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5A841E1A" w14:textId="77777777" w:rsidR="002C1073" w:rsidRPr="00D82E9E" w:rsidRDefault="002C1073" w:rsidP="00066BEF">
            <w:pPr>
              <w:pStyle w:val="TAL"/>
              <w:rPr>
                <w:ins w:id="45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983C342" w14:textId="77777777" w:rsidR="002C1073" w:rsidRPr="00D82E9E" w:rsidRDefault="002C1073" w:rsidP="00066BEF">
            <w:pPr>
              <w:pStyle w:val="TAC"/>
              <w:rPr>
                <w:ins w:id="459" w:author="R3-222561" w:date="2022-03-04T15:23:00Z"/>
                <w:noProof/>
              </w:rPr>
            </w:pPr>
            <w:ins w:id="460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EE67F75" w14:textId="77777777" w:rsidR="002C1073" w:rsidRPr="00D82E9E" w:rsidRDefault="002C1073" w:rsidP="00066BEF">
            <w:pPr>
              <w:pStyle w:val="TAC"/>
              <w:rPr>
                <w:ins w:id="461" w:author="R3-222561" w:date="2022-03-04T15:23:00Z"/>
                <w:noProof/>
              </w:rPr>
            </w:pPr>
            <w:ins w:id="462" w:author="R3-222561" w:date="2022-03-04T15:23:00Z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0A56CB50" w14:textId="77777777" w:rsidTr="00066BEF">
        <w:trPr>
          <w:ins w:id="463" w:author="R3-222561" w:date="2022-03-04T15:23:00Z"/>
        </w:trPr>
        <w:tc>
          <w:tcPr>
            <w:tcW w:w="2579" w:type="dxa"/>
          </w:tcPr>
          <w:p w14:paraId="7D48CF34" w14:textId="77777777" w:rsidR="002C1073" w:rsidRPr="00D82E9E" w:rsidRDefault="002C1073" w:rsidP="00066BEF">
            <w:pPr>
              <w:pStyle w:val="TAL"/>
              <w:rPr>
                <w:ins w:id="464" w:author="R3-222561" w:date="2022-03-04T15:23:00Z"/>
                <w:noProof/>
              </w:rPr>
            </w:pPr>
            <w:ins w:id="465" w:author="R3-222561" w:date="2022-03-04T15:23:00Z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6D4201C3" w14:textId="77777777" w:rsidR="002C1073" w:rsidRPr="00D82E9E" w:rsidRDefault="002C1073" w:rsidP="00066BEF">
            <w:pPr>
              <w:pStyle w:val="TAL"/>
              <w:rPr>
                <w:ins w:id="466" w:author="R3-222561" w:date="2022-03-04T15:23:00Z"/>
                <w:noProof/>
              </w:rPr>
            </w:pPr>
            <w:ins w:id="467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84A8A0E" w14:textId="77777777" w:rsidR="002C1073" w:rsidRPr="00D82E9E" w:rsidRDefault="002C1073" w:rsidP="00066BEF">
            <w:pPr>
              <w:pStyle w:val="TAL"/>
              <w:rPr>
                <w:ins w:id="46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7E9F0A6E" w14:textId="77777777" w:rsidR="002C1073" w:rsidRPr="00D82E9E" w:rsidRDefault="002C1073" w:rsidP="00066BEF">
            <w:pPr>
              <w:pStyle w:val="TAL"/>
              <w:rPr>
                <w:ins w:id="469" w:author="R3-222561" w:date="2022-03-04T15:23:00Z"/>
                <w:noProof/>
              </w:rPr>
            </w:pPr>
            <w:ins w:id="470" w:author="R3-222561" w:date="2022-03-04T15:23:00Z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36602BE0" w14:textId="77777777" w:rsidR="002C1073" w:rsidRPr="00D82E9E" w:rsidRDefault="002C1073" w:rsidP="00066BEF">
            <w:pPr>
              <w:pStyle w:val="TAL"/>
              <w:rPr>
                <w:ins w:id="47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2800B6A" w14:textId="77777777" w:rsidR="002C1073" w:rsidRPr="00D82E9E" w:rsidRDefault="002C1073" w:rsidP="00066BEF">
            <w:pPr>
              <w:pStyle w:val="TAC"/>
              <w:rPr>
                <w:ins w:id="472" w:author="R3-222561" w:date="2022-03-04T15:23:00Z"/>
                <w:noProof/>
              </w:rPr>
            </w:pPr>
            <w:ins w:id="473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542AF96" w14:textId="77777777" w:rsidR="002C1073" w:rsidRPr="00D82E9E" w:rsidRDefault="002C1073" w:rsidP="00066BEF">
            <w:pPr>
              <w:pStyle w:val="TAC"/>
              <w:rPr>
                <w:ins w:id="474" w:author="R3-222561" w:date="2022-03-04T15:23:00Z"/>
                <w:noProof/>
              </w:rPr>
            </w:pPr>
            <w:ins w:id="475" w:author="R3-222561" w:date="2022-03-04T15:23:00Z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61B7407E" w14:textId="77777777" w:rsidTr="00066BEF">
        <w:trPr>
          <w:ins w:id="476" w:author="R3-222561" w:date="2022-03-04T15:23:00Z"/>
        </w:trPr>
        <w:tc>
          <w:tcPr>
            <w:tcW w:w="2579" w:type="dxa"/>
          </w:tcPr>
          <w:p w14:paraId="3EC269EB" w14:textId="77777777" w:rsidR="002C1073" w:rsidRPr="00D82E9E" w:rsidRDefault="002C1073" w:rsidP="00066BEF">
            <w:pPr>
              <w:pStyle w:val="TAL"/>
              <w:rPr>
                <w:ins w:id="477" w:author="R3-222561" w:date="2022-03-04T15:23:00Z"/>
                <w:noProof/>
              </w:rPr>
            </w:pPr>
            <w:ins w:id="478" w:author="R3-222561" w:date="2022-03-04T15:23:00Z">
              <w:r w:rsidRPr="00D82E9E">
                <w:rPr>
                  <w:noProof/>
                </w:rPr>
                <w:t>Cause</w:t>
              </w:r>
            </w:ins>
          </w:p>
        </w:tc>
        <w:tc>
          <w:tcPr>
            <w:tcW w:w="1106" w:type="dxa"/>
          </w:tcPr>
          <w:p w14:paraId="43663C81" w14:textId="77777777" w:rsidR="002C1073" w:rsidRPr="00D82E9E" w:rsidRDefault="002C1073" w:rsidP="00066BEF">
            <w:pPr>
              <w:pStyle w:val="TAL"/>
              <w:rPr>
                <w:ins w:id="479" w:author="R3-222561" w:date="2022-03-04T15:23:00Z"/>
                <w:noProof/>
              </w:rPr>
            </w:pPr>
            <w:ins w:id="480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2BFC6D" w14:textId="77777777" w:rsidR="002C1073" w:rsidRPr="00D82E9E" w:rsidRDefault="002C1073" w:rsidP="00066BEF">
            <w:pPr>
              <w:pStyle w:val="TAL"/>
              <w:rPr>
                <w:ins w:id="481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667FBA16" w14:textId="77777777" w:rsidR="002C1073" w:rsidRPr="00D82E9E" w:rsidRDefault="002C1073" w:rsidP="00066BEF">
            <w:pPr>
              <w:pStyle w:val="TAL"/>
              <w:rPr>
                <w:ins w:id="482" w:author="R3-222561" w:date="2022-03-04T15:23:00Z"/>
                <w:noProof/>
                <w:snapToGrid w:val="0"/>
              </w:rPr>
            </w:pPr>
            <w:ins w:id="483" w:author="R3-222561" w:date="2022-03-04T15:23:00Z">
              <w:r w:rsidRPr="00D82E9E">
                <w:rPr>
                  <w:noProof/>
                  <w:snapToGrid w:val="0"/>
                </w:rPr>
                <w:t>9.3.1.2</w:t>
              </w:r>
            </w:ins>
          </w:p>
        </w:tc>
        <w:tc>
          <w:tcPr>
            <w:tcW w:w="1275" w:type="dxa"/>
          </w:tcPr>
          <w:p w14:paraId="4D12CBB0" w14:textId="77777777" w:rsidR="002C1073" w:rsidRPr="00D82E9E" w:rsidRDefault="002C1073" w:rsidP="00066BEF">
            <w:pPr>
              <w:pStyle w:val="TAL"/>
              <w:rPr>
                <w:ins w:id="484" w:author="R3-222561" w:date="2022-03-04T15:23:00Z"/>
                <w:i/>
                <w:noProof/>
              </w:rPr>
            </w:pPr>
          </w:p>
        </w:tc>
        <w:tc>
          <w:tcPr>
            <w:tcW w:w="1133" w:type="dxa"/>
          </w:tcPr>
          <w:p w14:paraId="651CF5C7" w14:textId="77777777" w:rsidR="002C1073" w:rsidRPr="00D82E9E" w:rsidRDefault="002C1073" w:rsidP="00066BEF">
            <w:pPr>
              <w:pStyle w:val="TAC"/>
              <w:rPr>
                <w:ins w:id="485" w:author="R3-222561" w:date="2022-03-04T15:23:00Z"/>
                <w:noProof/>
              </w:rPr>
            </w:pPr>
            <w:ins w:id="486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30DC124" w14:textId="77777777" w:rsidR="002C1073" w:rsidRPr="00D82E9E" w:rsidRDefault="002C1073" w:rsidP="00066BEF">
            <w:pPr>
              <w:pStyle w:val="TAC"/>
              <w:rPr>
                <w:ins w:id="487" w:author="R3-222561" w:date="2022-03-04T15:23:00Z"/>
                <w:noProof/>
              </w:rPr>
            </w:pPr>
            <w:ins w:id="488" w:author="R3-222561" w:date="2022-03-04T15:23:00Z">
              <w:r w:rsidRPr="00D82E9E">
                <w:rPr>
                  <w:noProof/>
                </w:rPr>
                <w:t>ignore</w:t>
              </w:r>
            </w:ins>
          </w:p>
        </w:tc>
      </w:tr>
      <w:tr w:rsidR="002C1073" w:rsidRPr="00D82E9E" w14:paraId="3A0DFFF3" w14:textId="77777777" w:rsidTr="00066BEF">
        <w:trPr>
          <w:ins w:id="489" w:author="R3-222561" w:date="2022-03-04T15:23:00Z"/>
        </w:trPr>
        <w:tc>
          <w:tcPr>
            <w:tcW w:w="2579" w:type="dxa"/>
          </w:tcPr>
          <w:p w14:paraId="4E320760" w14:textId="77777777" w:rsidR="002C1073" w:rsidRPr="00D82E9E" w:rsidRDefault="002C1073" w:rsidP="00066BEF">
            <w:pPr>
              <w:pStyle w:val="TAL"/>
              <w:rPr>
                <w:ins w:id="490" w:author="R3-222561" w:date="2022-03-04T15:23:00Z"/>
                <w:noProof/>
              </w:rPr>
            </w:pPr>
            <w:ins w:id="491" w:author="R3-222561" w:date="2022-03-04T15:23:00Z">
              <w:r w:rsidRPr="00D82E9E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7051D366" w14:textId="77777777" w:rsidR="002C1073" w:rsidRPr="00D82E9E" w:rsidRDefault="002C1073" w:rsidP="00066BEF">
            <w:pPr>
              <w:pStyle w:val="TAL"/>
              <w:rPr>
                <w:ins w:id="492" w:author="R3-222561" w:date="2022-03-04T15:23:00Z"/>
                <w:noProof/>
              </w:rPr>
            </w:pPr>
            <w:ins w:id="493" w:author="R3-222561" w:date="2022-03-04T15:23:00Z">
              <w:r w:rsidRPr="00D82E9E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0E27F4FB" w14:textId="77777777" w:rsidR="002C1073" w:rsidRPr="00D82E9E" w:rsidRDefault="002C1073" w:rsidP="00066BEF">
            <w:pPr>
              <w:pStyle w:val="TAL"/>
              <w:rPr>
                <w:ins w:id="494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2DEDFDA7" w14:textId="77777777" w:rsidR="002C1073" w:rsidRPr="00D82E9E" w:rsidRDefault="002C1073" w:rsidP="00066BEF">
            <w:pPr>
              <w:pStyle w:val="TAL"/>
              <w:rPr>
                <w:ins w:id="495" w:author="R3-222561" w:date="2022-03-04T15:23:00Z"/>
                <w:noProof/>
              </w:rPr>
            </w:pPr>
            <w:ins w:id="496" w:author="R3-222561" w:date="2022-03-04T15:23:00Z">
              <w:r w:rsidRPr="00D82E9E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1E28B98D" w14:textId="77777777" w:rsidR="002C1073" w:rsidRPr="00D82E9E" w:rsidRDefault="002C1073" w:rsidP="00066BEF">
            <w:pPr>
              <w:pStyle w:val="TAL"/>
              <w:rPr>
                <w:ins w:id="497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B630D73" w14:textId="77777777" w:rsidR="002C1073" w:rsidRPr="00D82E9E" w:rsidRDefault="002C1073" w:rsidP="00066BEF">
            <w:pPr>
              <w:pStyle w:val="TAL"/>
              <w:jc w:val="center"/>
              <w:rPr>
                <w:ins w:id="498" w:author="R3-222561" w:date="2022-03-04T15:23:00Z"/>
                <w:noProof/>
              </w:rPr>
            </w:pPr>
            <w:ins w:id="499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207A33C" w14:textId="77777777" w:rsidR="002C1073" w:rsidRPr="00D82E9E" w:rsidRDefault="002C1073" w:rsidP="00066BEF">
            <w:pPr>
              <w:pStyle w:val="TAL"/>
              <w:jc w:val="center"/>
              <w:rPr>
                <w:ins w:id="500" w:author="R3-222561" w:date="2022-03-04T15:23:00Z"/>
                <w:noProof/>
              </w:rPr>
            </w:pPr>
            <w:ins w:id="501" w:author="R3-222561" w:date="2022-03-04T15:23:00Z">
              <w:r w:rsidRPr="00D82E9E">
                <w:rPr>
                  <w:noProof/>
                </w:rPr>
                <w:t>ignore</w:t>
              </w:r>
            </w:ins>
          </w:p>
        </w:tc>
      </w:tr>
    </w:tbl>
    <w:p w14:paraId="4620EE3C" w14:textId="77777777" w:rsidR="002C1073" w:rsidRPr="00D82E9E" w:rsidRDefault="002C1073" w:rsidP="002C1073">
      <w:pPr>
        <w:rPr>
          <w:ins w:id="502" w:author="R3-222561" w:date="2022-03-04T15:23:00Z"/>
          <w:noProof/>
        </w:rPr>
      </w:pPr>
    </w:p>
    <w:p w14:paraId="78604F48" w14:textId="77777777" w:rsidR="002C1073" w:rsidRPr="00433357" w:rsidRDefault="002C1073" w:rsidP="002C1073">
      <w:pPr>
        <w:pStyle w:val="4"/>
        <w:rPr>
          <w:ins w:id="503" w:author="R3-222561" w:date="2022-03-04T15:23:00Z"/>
          <w:noProof/>
        </w:rPr>
      </w:pPr>
      <w:bookmarkStart w:id="504" w:name="_Toc534903072"/>
      <w:bookmarkStart w:id="505" w:name="_Toc51763683"/>
      <w:bookmarkStart w:id="506" w:name="_Toc64448852"/>
      <w:bookmarkStart w:id="507" w:name="_Toc66289511"/>
      <w:bookmarkStart w:id="508" w:name="_Toc74154624"/>
      <w:bookmarkStart w:id="509" w:name="_Toc81383368"/>
      <w:bookmarkStart w:id="510" w:name="_Toc88658001"/>
      <w:ins w:id="511" w:author="R3-222561" w:date="2022-03-04T15:23:00Z">
        <w:r w:rsidRPr="00433357">
          <w:rPr>
            <w:noProof/>
          </w:rPr>
          <w:t>9.2.x.4</w:t>
        </w:r>
        <w:r w:rsidRPr="00433357">
          <w:rPr>
            <w:noProof/>
          </w:rPr>
          <w:tab/>
          <w:t>PDC MEASUREMENT REPORT</w:t>
        </w:r>
        <w:bookmarkEnd w:id="504"/>
        <w:bookmarkEnd w:id="505"/>
        <w:bookmarkEnd w:id="506"/>
        <w:bookmarkEnd w:id="507"/>
        <w:bookmarkEnd w:id="508"/>
        <w:bookmarkEnd w:id="509"/>
        <w:bookmarkEnd w:id="510"/>
      </w:ins>
    </w:p>
    <w:p w14:paraId="21CE750B" w14:textId="77777777" w:rsidR="002C1073" w:rsidRPr="00433357" w:rsidRDefault="002C1073" w:rsidP="002C1073">
      <w:pPr>
        <w:rPr>
          <w:ins w:id="512" w:author="R3-222561" w:date="2022-03-04T15:23:00Z"/>
          <w:noProof/>
        </w:rPr>
      </w:pPr>
      <w:ins w:id="513" w:author="R3-222561" w:date="2022-03-04T15:23:00Z">
        <w:r w:rsidRPr="00433357">
          <w:rPr>
            <w:noProof/>
          </w:rPr>
          <w:t>This message is sent by gNB-DU to report the results of the requested PDC measurement.</w:t>
        </w:r>
      </w:ins>
    </w:p>
    <w:p w14:paraId="086CF274" w14:textId="77777777" w:rsidR="002C1073" w:rsidRPr="00433357" w:rsidRDefault="002C1073" w:rsidP="002C1073">
      <w:pPr>
        <w:rPr>
          <w:ins w:id="514" w:author="R3-222561" w:date="2022-03-04T15:23:00Z"/>
          <w:noProof/>
        </w:rPr>
      </w:pPr>
      <w:ins w:id="515" w:author="R3-222561" w:date="2022-03-04T15:23:00Z">
        <w:r w:rsidRPr="00433357">
          <w:rPr>
            <w:noProof/>
          </w:rPr>
          <w:t xml:space="preserve">Direction: gNB-DU </w:t>
        </w:r>
        <w:r w:rsidRPr="00433357">
          <w:rPr>
            <w:noProof/>
          </w:rPr>
          <w:sym w:font="Symbol" w:char="F0AE"/>
        </w:r>
        <w:r w:rsidRPr="00433357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433357" w14:paraId="7E93559B" w14:textId="77777777" w:rsidTr="00066BEF">
        <w:trPr>
          <w:ins w:id="516" w:author="R3-222561" w:date="2022-03-04T15:23:00Z"/>
        </w:trPr>
        <w:tc>
          <w:tcPr>
            <w:tcW w:w="2579" w:type="dxa"/>
          </w:tcPr>
          <w:p w14:paraId="569DFC3E" w14:textId="77777777" w:rsidR="002C1073" w:rsidRPr="00433357" w:rsidRDefault="002C1073" w:rsidP="00066BEF">
            <w:pPr>
              <w:pStyle w:val="TAH"/>
              <w:rPr>
                <w:ins w:id="517" w:author="R3-222561" w:date="2022-03-04T15:23:00Z"/>
                <w:noProof/>
              </w:rPr>
            </w:pPr>
            <w:ins w:id="518" w:author="R3-222561" w:date="2022-03-04T15:23:00Z">
              <w:r w:rsidRPr="00433357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05E2C7E5" w14:textId="77777777" w:rsidR="002C1073" w:rsidRPr="00433357" w:rsidRDefault="002C1073" w:rsidP="00066BEF">
            <w:pPr>
              <w:pStyle w:val="TAH"/>
              <w:rPr>
                <w:ins w:id="519" w:author="R3-222561" w:date="2022-03-04T15:23:00Z"/>
                <w:noProof/>
              </w:rPr>
            </w:pPr>
            <w:ins w:id="520" w:author="R3-222561" w:date="2022-03-04T15:23:00Z">
              <w:r w:rsidRPr="00433357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681B48D9" w14:textId="77777777" w:rsidR="002C1073" w:rsidRPr="00433357" w:rsidRDefault="002C1073" w:rsidP="00066BEF">
            <w:pPr>
              <w:pStyle w:val="TAH"/>
              <w:rPr>
                <w:ins w:id="521" w:author="R3-222561" w:date="2022-03-04T15:23:00Z"/>
                <w:noProof/>
              </w:rPr>
            </w:pPr>
            <w:ins w:id="522" w:author="R3-222561" w:date="2022-03-04T15:23:00Z">
              <w:r w:rsidRPr="00433357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79C6908F" w14:textId="77777777" w:rsidR="002C1073" w:rsidRPr="00433357" w:rsidRDefault="002C1073" w:rsidP="00066BEF">
            <w:pPr>
              <w:pStyle w:val="TAH"/>
              <w:rPr>
                <w:ins w:id="523" w:author="R3-222561" w:date="2022-03-04T15:23:00Z"/>
                <w:noProof/>
              </w:rPr>
            </w:pPr>
            <w:ins w:id="524" w:author="R3-222561" w:date="2022-03-04T15:23:00Z">
              <w:r w:rsidRPr="00433357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51A4B516" w14:textId="77777777" w:rsidR="002C1073" w:rsidRPr="00433357" w:rsidRDefault="002C1073" w:rsidP="00066BEF">
            <w:pPr>
              <w:pStyle w:val="TAH"/>
              <w:rPr>
                <w:ins w:id="525" w:author="R3-222561" w:date="2022-03-04T15:23:00Z"/>
                <w:noProof/>
              </w:rPr>
            </w:pPr>
            <w:ins w:id="526" w:author="R3-222561" w:date="2022-03-04T15:23:00Z">
              <w:r w:rsidRPr="00433357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6C3DFA4" w14:textId="77777777" w:rsidR="002C1073" w:rsidRPr="00433357" w:rsidRDefault="002C1073" w:rsidP="00066BEF">
            <w:pPr>
              <w:pStyle w:val="TAH"/>
              <w:rPr>
                <w:ins w:id="527" w:author="R3-222561" w:date="2022-03-04T15:23:00Z"/>
                <w:b w:val="0"/>
                <w:noProof/>
              </w:rPr>
            </w:pPr>
            <w:ins w:id="528" w:author="R3-222561" w:date="2022-03-04T15:23:00Z">
              <w:r w:rsidRPr="00433357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13675778" w14:textId="77777777" w:rsidR="002C1073" w:rsidRPr="00433357" w:rsidRDefault="002C1073" w:rsidP="00066BEF">
            <w:pPr>
              <w:pStyle w:val="TAH"/>
              <w:rPr>
                <w:ins w:id="529" w:author="R3-222561" w:date="2022-03-04T15:23:00Z"/>
                <w:b w:val="0"/>
                <w:noProof/>
              </w:rPr>
            </w:pPr>
            <w:ins w:id="530" w:author="R3-222561" w:date="2022-03-04T15:23:00Z">
              <w:r w:rsidRPr="00433357">
                <w:rPr>
                  <w:noProof/>
                </w:rPr>
                <w:t>Assigned Criticality</w:t>
              </w:r>
            </w:ins>
          </w:p>
        </w:tc>
      </w:tr>
      <w:tr w:rsidR="002C1073" w:rsidRPr="00433357" w14:paraId="2DB60985" w14:textId="77777777" w:rsidTr="00066BEF">
        <w:trPr>
          <w:ins w:id="531" w:author="R3-222561" w:date="2022-03-04T15:23:00Z"/>
        </w:trPr>
        <w:tc>
          <w:tcPr>
            <w:tcW w:w="2579" w:type="dxa"/>
          </w:tcPr>
          <w:p w14:paraId="7548124B" w14:textId="77777777" w:rsidR="002C1073" w:rsidRPr="00433357" w:rsidRDefault="002C1073" w:rsidP="00066BEF">
            <w:pPr>
              <w:pStyle w:val="TAL"/>
              <w:rPr>
                <w:ins w:id="532" w:author="R3-222561" w:date="2022-03-04T15:23:00Z"/>
                <w:noProof/>
              </w:rPr>
            </w:pPr>
            <w:ins w:id="533" w:author="R3-222561" w:date="2022-03-04T15:23:00Z">
              <w:r w:rsidRPr="00433357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68F2B22B" w14:textId="77777777" w:rsidR="002C1073" w:rsidRPr="00433357" w:rsidRDefault="002C1073" w:rsidP="00066BEF">
            <w:pPr>
              <w:pStyle w:val="TAL"/>
              <w:rPr>
                <w:ins w:id="534" w:author="R3-222561" w:date="2022-03-04T15:23:00Z"/>
                <w:noProof/>
              </w:rPr>
            </w:pPr>
            <w:ins w:id="535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1A9FD41" w14:textId="77777777" w:rsidR="002C1073" w:rsidRPr="00433357" w:rsidRDefault="002C1073" w:rsidP="00066BEF">
            <w:pPr>
              <w:pStyle w:val="TAL"/>
              <w:rPr>
                <w:ins w:id="536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1657417" w14:textId="77777777" w:rsidR="002C1073" w:rsidRPr="00433357" w:rsidRDefault="002C1073" w:rsidP="00066BEF">
            <w:pPr>
              <w:pStyle w:val="TAL"/>
              <w:rPr>
                <w:ins w:id="537" w:author="R3-222561" w:date="2022-03-04T15:23:00Z"/>
                <w:noProof/>
              </w:rPr>
            </w:pPr>
            <w:ins w:id="538" w:author="R3-222561" w:date="2022-03-04T15:23:00Z">
              <w:r w:rsidRPr="00433357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1C236927" w14:textId="77777777" w:rsidR="002C1073" w:rsidRPr="00433357" w:rsidRDefault="002C1073" w:rsidP="00066BEF">
            <w:pPr>
              <w:pStyle w:val="TAL"/>
              <w:rPr>
                <w:ins w:id="539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585CBFF" w14:textId="77777777" w:rsidR="002C1073" w:rsidRPr="00433357" w:rsidRDefault="002C1073" w:rsidP="00066BEF">
            <w:pPr>
              <w:pStyle w:val="TAC"/>
              <w:rPr>
                <w:ins w:id="540" w:author="R3-222561" w:date="2022-03-04T15:23:00Z"/>
                <w:noProof/>
              </w:rPr>
            </w:pPr>
            <w:ins w:id="541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8EFAC69" w14:textId="77777777" w:rsidR="002C1073" w:rsidRPr="00433357" w:rsidRDefault="002C1073" w:rsidP="00066BEF">
            <w:pPr>
              <w:pStyle w:val="TAC"/>
              <w:rPr>
                <w:ins w:id="542" w:author="R3-222561" w:date="2022-03-04T15:23:00Z"/>
                <w:noProof/>
              </w:rPr>
            </w:pPr>
            <w:ins w:id="543" w:author="R3-222561" w:date="2022-03-04T15:23:00Z">
              <w:r w:rsidRPr="00433357">
                <w:rPr>
                  <w:noProof/>
                </w:rPr>
                <w:t>ignore</w:t>
              </w:r>
            </w:ins>
          </w:p>
        </w:tc>
      </w:tr>
      <w:tr w:rsidR="002C1073" w:rsidRPr="00433357" w14:paraId="505344C1" w14:textId="77777777" w:rsidTr="00066BEF">
        <w:trPr>
          <w:ins w:id="544" w:author="R3-222561" w:date="2022-03-04T15:23:00Z"/>
        </w:trPr>
        <w:tc>
          <w:tcPr>
            <w:tcW w:w="2579" w:type="dxa"/>
          </w:tcPr>
          <w:p w14:paraId="3B97F0D5" w14:textId="77777777" w:rsidR="002C1073" w:rsidRPr="00433357" w:rsidRDefault="002C1073" w:rsidP="00066BEF">
            <w:pPr>
              <w:pStyle w:val="TAL"/>
              <w:rPr>
                <w:ins w:id="545" w:author="R3-222561" w:date="2022-03-04T15:23:00Z"/>
                <w:noProof/>
              </w:rPr>
            </w:pPr>
            <w:ins w:id="546" w:author="R3-222561" w:date="2022-03-04T15:23:00Z">
              <w:r w:rsidRPr="00433357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EFEFA16" w14:textId="77777777" w:rsidR="002C1073" w:rsidRPr="00433357" w:rsidRDefault="002C1073" w:rsidP="00066BEF">
            <w:pPr>
              <w:pStyle w:val="TAL"/>
              <w:rPr>
                <w:ins w:id="547" w:author="R3-222561" w:date="2022-03-04T15:23:00Z"/>
                <w:noProof/>
              </w:rPr>
            </w:pPr>
            <w:ins w:id="548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6CD0E9C" w14:textId="77777777" w:rsidR="002C1073" w:rsidRPr="00433357" w:rsidRDefault="002C1073" w:rsidP="00066BEF">
            <w:pPr>
              <w:pStyle w:val="TAL"/>
              <w:rPr>
                <w:ins w:id="549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23B650BD" w14:textId="77777777" w:rsidR="002C1073" w:rsidRPr="00433357" w:rsidRDefault="002C1073" w:rsidP="00066BEF">
            <w:pPr>
              <w:pStyle w:val="TAL"/>
              <w:rPr>
                <w:ins w:id="550" w:author="R3-222561" w:date="2022-03-04T15:23:00Z"/>
                <w:noProof/>
              </w:rPr>
            </w:pPr>
            <w:ins w:id="551" w:author="R3-222561" w:date="2022-03-04T15:23:00Z">
              <w:r w:rsidRPr="00433357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244422E0" w14:textId="77777777" w:rsidR="002C1073" w:rsidRPr="00433357" w:rsidRDefault="002C1073" w:rsidP="00066BEF">
            <w:pPr>
              <w:pStyle w:val="TAL"/>
              <w:rPr>
                <w:ins w:id="552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4FAB866" w14:textId="77777777" w:rsidR="002C1073" w:rsidRPr="00433357" w:rsidRDefault="002C1073" w:rsidP="00066BEF">
            <w:pPr>
              <w:pStyle w:val="TAC"/>
              <w:rPr>
                <w:ins w:id="553" w:author="R3-222561" w:date="2022-03-04T15:23:00Z"/>
                <w:noProof/>
              </w:rPr>
            </w:pPr>
            <w:ins w:id="554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18116C5" w14:textId="77777777" w:rsidR="002C1073" w:rsidRPr="00433357" w:rsidRDefault="002C1073" w:rsidP="00066BEF">
            <w:pPr>
              <w:pStyle w:val="TAC"/>
              <w:rPr>
                <w:ins w:id="555" w:author="R3-222561" w:date="2022-03-04T15:23:00Z"/>
                <w:noProof/>
              </w:rPr>
            </w:pPr>
            <w:ins w:id="556" w:author="R3-222561" w:date="2022-03-04T15:23:00Z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433357" w14:paraId="1A73C6FB" w14:textId="77777777" w:rsidTr="00066BEF">
        <w:trPr>
          <w:ins w:id="557" w:author="R3-222561" w:date="2022-03-04T15:23:00Z"/>
        </w:trPr>
        <w:tc>
          <w:tcPr>
            <w:tcW w:w="2579" w:type="dxa"/>
          </w:tcPr>
          <w:p w14:paraId="25817B01" w14:textId="77777777" w:rsidR="002C1073" w:rsidRPr="00433357" w:rsidRDefault="002C1073" w:rsidP="00066BEF">
            <w:pPr>
              <w:pStyle w:val="TAL"/>
              <w:rPr>
                <w:ins w:id="558" w:author="R3-222561" w:date="2022-03-04T15:23:00Z"/>
                <w:noProof/>
              </w:rPr>
            </w:pPr>
            <w:ins w:id="559" w:author="R3-222561" w:date="2022-03-04T15:23:00Z">
              <w:r w:rsidRPr="00433357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7358A0F7" w14:textId="77777777" w:rsidR="002C1073" w:rsidRPr="00433357" w:rsidRDefault="002C1073" w:rsidP="00066BEF">
            <w:pPr>
              <w:pStyle w:val="TAL"/>
              <w:rPr>
                <w:ins w:id="560" w:author="R3-222561" w:date="2022-03-04T15:23:00Z"/>
                <w:noProof/>
              </w:rPr>
            </w:pPr>
            <w:ins w:id="561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A240823" w14:textId="77777777" w:rsidR="002C1073" w:rsidRPr="00433357" w:rsidRDefault="002C1073" w:rsidP="00066BEF">
            <w:pPr>
              <w:pStyle w:val="TAL"/>
              <w:rPr>
                <w:ins w:id="56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4358E97A" w14:textId="77777777" w:rsidR="002C1073" w:rsidRPr="00433357" w:rsidRDefault="002C1073" w:rsidP="00066BEF">
            <w:pPr>
              <w:pStyle w:val="TAL"/>
              <w:rPr>
                <w:ins w:id="563" w:author="R3-222561" w:date="2022-03-04T15:23:00Z"/>
                <w:noProof/>
              </w:rPr>
            </w:pPr>
            <w:ins w:id="564" w:author="R3-222561" w:date="2022-03-04T15:23:00Z">
              <w:r w:rsidRPr="00433357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4501C117" w14:textId="77777777" w:rsidR="002C1073" w:rsidRPr="00433357" w:rsidRDefault="002C1073" w:rsidP="00066BEF">
            <w:pPr>
              <w:pStyle w:val="TAL"/>
              <w:rPr>
                <w:ins w:id="56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F596C0A" w14:textId="77777777" w:rsidR="002C1073" w:rsidRPr="00433357" w:rsidRDefault="002C1073" w:rsidP="00066BEF">
            <w:pPr>
              <w:pStyle w:val="TAC"/>
              <w:rPr>
                <w:ins w:id="566" w:author="R3-222561" w:date="2022-03-04T15:23:00Z"/>
                <w:noProof/>
              </w:rPr>
            </w:pPr>
            <w:ins w:id="567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92AFEC" w14:textId="77777777" w:rsidR="002C1073" w:rsidRPr="00433357" w:rsidRDefault="002C1073" w:rsidP="00066BEF">
            <w:pPr>
              <w:pStyle w:val="TAC"/>
              <w:rPr>
                <w:ins w:id="568" w:author="R3-222561" w:date="2022-03-04T15:23:00Z"/>
                <w:noProof/>
              </w:rPr>
            </w:pPr>
            <w:ins w:id="569" w:author="R3-222561" w:date="2022-03-04T15:23:00Z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433357" w14:paraId="4905F05C" w14:textId="77777777" w:rsidTr="00066BEF">
        <w:trPr>
          <w:ins w:id="570" w:author="R3-222561" w:date="2022-03-04T15:23:00Z"/>
        </w:trPr>
        <w:tc>
          <w:tcPr>
            <w:tcW w:w="2579" w:type="dxa"/>
          </w:tcPr>
          <w:p w14:paraId="66A54148" w14:textId="77777777" w:rsidR="002C1073" w:rsidRPr="00433357" w:rsidRDefault="002C1073" w:rsidP="00066BEF">
            <w:pPr>
              <w:pStyle w:val="TAL"/>
              <w:rPr>
                <w:ins w:id="571" w:author="R3-222561" w:date="2022-03-04T15:23:00Z"/>
                <w:noProof/>
              </w:rPr>
            </w:pPr>
            <w:ins w:id="572" w:author="R3-222561" w:date="2022-03-04T15:23:00Z">
              <w:r w:rsidRPr="00433357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6CC6468A" w14:textId="77777777" w:rsidR="002C1073" w:rsidRPr="00433357" w:rsidRDefault="002C1073" w:rsidP="00066BEF">
            <w:pPr>
              <w:pStyle w:val="TAL"/>
              <w:rPr>
                <w:ins w:id="573" w:author="R3-222561" w:date="2022-03-04T15:23:00Z"/>
                <w:noProof/>
              </w:rPr>
            </w:pPr>
            <w:ins w:id="574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0D8CFEBE" w14:textId="77777777" w:rsidR="002C1073" w:rsidRPr="00433357" w:rsidRDefault="002C1073" w:rsidP="00066BEF">
            <w:pPr>
              <w:pStyle w:val="TAL"/>
              <w:rPr>
                <w:ins w:id="57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751573FF" w14:textId="77777777" w:rsidR="002C1073" w:rsidRPr="00433357" w:rsidRDefault="002C1073" w:rsidP="00066BEF">
            <w:pPr>
              <w:pStyle w:val="TAL"/>
              <w:rPr>
                <w:ins w:id="576" w:author="R3-222561" w:date="2022-03-04T15:23:00Z"/>
                <w:noProof/>
              </w:rPr>
            </w:pPr>
            <w:ins w:id="577" w:author="R3-222561" w:date="2022-03-04T15:23:00Z">
              <w:r w:rsidRPr="00433357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530FE796" w14:textId="77777777" w:rsidR="002C1073" w:rsidRPr="00433357" w:rsidRDefault="002C1073" w:rsidP="00066BEF">
            <w:pPr>
              <w:pStyle w:val="TAL"/>
              <w:rPr>
                <w:ins w:id="57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4343957" w14:textId="77777777" w:rsidR="002C1073" w:rsidRPr="00433357" w:rsidRDefault="002C1073" w:rsidP="00066BEF">
            <w:pPr>
              <w:pStyle w:val="TAC"/>
              <w:rPr>
                <w:ins w:id="579" w:author="R3-222561" w:date="2022-03-04T15:23:00Z"/>
                <w:noProof/>
              </w:rPr>
            </w:pPr>
            <w:ins w:id="580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2887BE7" w14:textId="77777777" w:rsidR="002C1073" w:rsidRPr="00433357" w:rsidRDefault="002C1073" w:rsidP="00066BEF">
            <w:pPr>
              <w:pStyle w:val="TAC"/>
              <w:rPr>
                <w:ins w:id="581" w:author="R3-222561" w:date="2022-03-04T15:23:00Z"/>
                <w:noProof/>
              </w:rPr>
            </w:pPr>
            <w:ins w:id="582" w:author="R3-222561" w:date="2022-03-04T15:23:00Z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D82E9E" w14:paraId="057D92B5" w14:textId="77777777" w:rsidTr="00066BEF">
        <w:trPr>
          <w:ins w:id="583" w:author="R3-222561" w:date="2022-03-04T15:23:00Z"/>
        </w:trPr>
        <w:tc>
          <w:tcPr>
            <w:tcW w:w="2579" w:type="dxa"/>
          </w:tcPr>
          <w:p w14:paraId="03E2D00C" w14:textId="77777777" w:rsidR="002C1073" w:rsidRPr="00433357" w:rsidRDefault="002C1073" w:rsidP="00066BEF">
            <w:pPr>
              <w:pStyle w:val="TAL"/>
              <w:rPr>
                <w:ins w:id="584" w:author="R3-222561" w:date="2022-03-04T15:23:00Z"/>
                <w:noProof/>
              </w:rPr>
            </w:pPr>
            <w:ins w:id="585" w:author="R3-222561" w:date="2022-03-04T15:23:00Z">
              <w:r w:rsidRPr="00433357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</w:tcPr>
          <w:p w14:paraId="2F53FF94" w14:textId="77777777" w:rsidR="002C1073" w:rsidRPr="00433357" w:rsidRDefault="002C1073" w:rsidP="00066BEF">
            <w:pPr>
              <w:pStyle w:val="TAL"/>
              <w:rPr>
                <w:ins w:id="586" w:author="R3-222561" w:date="2022-03-04T15:23:00Z"/>
                <w:noProof/>
              </w:rPr>
            </w:pPr>
            <w:ins w:id="587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80927A" w14:textId="77777777" w:rsidR="002C1073" w:rsidRPr="00433357" w:rsidRDefault="002C1073" w:rsidP="00066BEF">
            <w:pPr>
              <w:pStyle w:val="TAL"/>
              <w:rPr>
                <w:ins w:id="58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138037A0" w14:textId="77777777" w:rsidR="002C1073" w:rsidRPr="00433357" w:rsidRDefault="002C1073" w:rsidP="00066BEF">
            <w:pPr>
              <w:pStyle w:val="TAL"/>
              <w:rPr>
                <w:ins w:id="589" w:author="R3-222561" w:date="2022-03-04T15:23:00Z"/>
                <w:noProof/>
              </w:rPr>
            </w:pPr>
            <w:ins w:id="590" w:author="R3-222561" w:date="2022-03-04T15:23:00Z">
              <w:r w:rsidRPr="00433357">
                <w:rPr>
                  <w:noProof/>
                </w:rPr>
                <w:t>9.3.1.y1</w:t>
              </w:r>
            </w:ins>
          </w:p>
        </w:tc>
        <w:tc>
          <w:tcPr>
            <w:tcW w:w="1275" w:type="dxa"/>
          </w:tcPr>
          <w:p w14:paraId="38E2BEC8" w14:textId="77777777" w:rsidR="002C1073" w:rsidRPr="00433357" w:rsidRDefault="002C1073" w:rsidP="00066BEF">
            <w:pPr>
              <w:pStyle w:val="TAL"/>
              <w:rPr>
                <w:ins w:id="59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DBDC756" w14:textId="77777777" w:rsidR="002C1073" w:rsidRPr="00433357" w:rsidRDefault="002C1073" w:rsidP="00066BEF">
            <w:pPr>
              <w:pStyle w:val="TAC"/>
              <w:rPr>
                <w:ins w:id="592" w:author="R3-222561" w:date="2022-03-04T15:23:00Z"/>
                <w:noProof/>
              </w:rPr>
            </w:pPr>
            <w:ins w:id="593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4950F6D" w14:textId="77777777" w:rsidR="002C1073" w:rsidRPr="00D82E9E" w:rsidRDefault="002C1073" w:rsidP="00066BEF">
            <w:pPr>
              <w:pStyle w:val="TAC"/>
              <w:rPr>
                <w:ins w:id="594" w:author="R3-222561" w:date="2022-03-04T15:23:00Z"/>
                <w:noProof/>
              </w:rPr>
            </w:pPr>
            <w:ins w:id="595" w:author="R3-222561" w:date="2022-03-04T15:23:00Z">
              <w:r w:rsidRPr="00433357">
                <w:rPr>
                  <w:noProof/>
                </w:rPr>
                <w:t>ignore</w:t>
              </w:r>
            </w:ins>
          </w:p>
        </w:tc>
      </w:tr>
    </w:tbl>
    <w:p w14:paraId="3D71CF85" w14:textId="77777777" w:rsidR="002C1073" w:rsidRPr="00D82E9E" w:rsidRDefault="002C1073" w:rsidP="002C1073">
      <w:pPr>
        <w:rPr>
          <w:ins w:id="596" w:author="R3-222561" w:date="2022-03-04T15:23:00Z"/>
        </w:rPr>
      </w:pPr>
    </w:p>
    <w:p w14:paraId="66492086" w14:textId="77777777" w:rsidR="002159AB" w:rsidRDefault="002159AB" w:rsidP="00EF2E00">
      <w:pPr>
        <w:rPr>
          <w:b/>
          <w:color w:val="0070C0"/>
        </w:rPr>
      </w:pPr>
    </w:p>
    <w:p w14:paraId="4D82F685" w14:textId="77777777" w:rsidR="00D44505" w:rsidRPr="007F2E23" w:rsidRDefault="00D44505" w:rsidP="00D44505">
      <w:pPr>
        <w:rPr>
          <w:b/>
          <w:color w:val="0070C0"/>
        </w:rPr>
      </w:pPr>
    </w:p>
    <w:p w14:paraId="67B164F3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343E0B1" w14:textId="77777777" w:rsidR="002159AB" w:rsidRPr="00D44505" w:rsidRDefault="002159AB" w:rsidP="00EF2E00">
      <w:pPr>
        <w:rPr>
          <w:b/>
          <w:color w:val="0070C0"/>
        </w:rPr>
      </w:pPr>
    </w:p>
    <w:p w14:paraId="34FBB73B" w14:textId="77777777" w:rsidR="00292A07" w:rsidRPr="00E67E0D" w:rsidRDefault="00292A07" w:rsidP="00292A07">
      <w:pPr>
        <w:pStyle w:val="4"/>
      </w:pPr>
      <w:bookmarkStart w:id="597" w:name="_Toc45832550"/>
      <w:bookmarkStart w:id="598" w:name="_Toc51763830"/>
      <w:bookmarkStart w:id="599" w:name="_Toc64449000"/>
      <w:bookmarkStart w:id="600" w:name="_Toc66289659"/>
      <w:bookmarkStart w:id="601" w:name="_Toc14207674"/>
      <w:bookmarkStart w:id="602" w:name="_Toc20954286"/>
      <w:bookmarkStart w:id="603" w:name="_Toc29902290"/>
      <w:bookmarkStart w:id="604" w:name="_Toc29906294"/>
      <w:bookmarkStart w:id="605" w:name="_Toc36550284"/>
      <w:r>
        <w:t>9.3.1.142</w:t>
      </w:r>
      <w:r w:rsidRPr="00E67E0D">
        <w:tab/>
      </w:r>
      <w:bookmarkStart w:id="606" w:name="OLE_LINK555"/>
      <w:r>
        <w:t>TSC Assistance Information</w:t>
      </w:r>
      <w:bookmarkEnd w:id="597"/>
      <w:bookmarkEnd w:id="598"/>
      <w:bookmarkEnd w:id="599"/>
      <w:bookmarkEnd w:id="600"/>
      <w:bookmarkEnd w:id="606"/>
    </w:p>
    <w:p w14:paraId="37B12920" w14:textId="77777777" w:rsidR="00292A07" w:rsidRPr="00E67E0D" w:rsidRDefault="00292A07" w:rsidP="00292A07">
      <w:r w:rsidRPr="00E67E0D">
        <w:t xml:space="preserve">This IE </w:t>
      </w:r>
      <w:r>
        <w:t>provides the TSC assistance information for a TSC QoS flow in the uplink or downlink (see TS 23.501 [</w:t>
      </w:r>
      <w:r w:rsidRPr="00EA5FA7">
        <w:t>21</w:t>
      </w:r>
      <w:r>
        <w:t>])</w:t>
      </w:r>
      <w:r w:rsidRPr="00E67E0D">
        <w:t>.</w:t>
      </w:r>
      <w:r>
        <w:t xml:space="preserve"> </w:t>
      </w:r>
    </w:p>
    <w:tbl>
      <w:tblPr>
        <w:tblW w:w="97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0"/>
        <w:gridCol w:w="679"/>
        <w:gridCol w:w="906"/>
        <w:gridCol w:w="1178"/>
        <w:gridCol w:w="1812"/>
        <w:gridCol w:w="1812"/>
        <w:gridCol w:w="1812"/>
      </w:tblGrid>
      <w:tr w:rsidR="005E72CA" w:rsidRPr="00E67E0D" w14:paraId="270FB499" w14:textId="659C7A5E" w:rsidTr="00125578">
        <w:trPr>
          <w:trHeight w:val="422"/>
        </w:trPr>
        <w:tc>
          <w:tcPr>
            <w:tcW w:w="1540" w:type="dxa"/>
          </w:tcPr>
          <w:p w14:paraId="22839089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IE/Group Name</w:t>
            </w:r>
          </w:p>
        </w:tc>
        <w:tc>
          <w:tcPr>
            <w:tcW w:w="679" w:type="dxa"/>
          </w:tcPr>
          <w:p w14:paraId="2C4C9E6E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Presence</w:t>
            </w:r>
          </w:p>
        </w:tc>
        <w:tc>
          <w:tcPr>
            <w:tcW w:w="906" w:type="dxa"/>
          </w:tcPr>
          <w:p w14:paraId="1266A074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Range</w:t>
            </w:r>
          </w:p>
        </w:tc>
        <w:tc>
          <w:tcPr>
            <w:tcW w:w="1178" w:type="dxa"/>
          </w:tcPr>
          <w:p w14:paraId="0626485A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IE type and reference</w:t>
            </w:r>
          </w:p>
        </w:tc>
        <w:tc>
          <w:tcPr>
            <w:tcW w:w="1812" w:type="dxa"/>
          </w:tcPr>
          <w:p w14:paraId="05B25FBE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Semantics description</w:t>
            </w:r>
          </w:p>
        </w:tc>
        <w:tc>
          <w:tcPr>
            <w:tcW w:w="1812" w:type="dxa"/>
          </w:tcPr>
          <w:p w14:paraId="791C86AE" w14:textId="13E2CA0F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ins w:id="607" w:author="Author">
              <w:r w:rsidRPr="00173716">
                <w:rPr>
                  <w:rFonts w:cs="Arial"/>
                  <w:lang w:eastAsia="ja-JP"/>
                </w:rPr>
                <w:t>Criticality</w:t>
              </w:r>
            </w:ins>
          </w:p>
        </w:tc>
        <w:tc>
          <w:tcPr>
            <w:tcW w:w="1812" w:type="dxa"/>
          </w:tcPr>
          <w:p w14:paraId="3F0F60C9" w14:textId="7E6E6B1A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ins w:id="608" w:author="Author">
              <w:r w:rsidRPr="00173716">
                <w:rPr>
                  <w:rFonts w:cs="Arial"/>
                  <w:lang w:eastAsia="ja-JP"/>
                </w:rPr>
                <w:t>Assigned Criticality</w:t>
              </w:r>
            </w:ins>
          </w:p>
        </w:tc>
      </w:tr>
      <w:tr w:rsidR="005E72CA" w:rsidRPr="00E67E0D" w14:paraId="19F63640" w14:textId="4C00C36E" w:rsidTr="00125578">
        <w:trPr>
          <w:trHeight w:val="422"/>
        </w:trPr>
        <w:tc>
          <w:tcPr>
            <w:tcW w:w="1540" w:type="dxa"/>
          </w:tcPr>
          <w:p w14:paraId="20900A61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Periodicity</w:t>
            </w:r>
          </w:p>
        </w:tc>
        <w:tc>
          <w:tcPr>
            <w:tcW w:w="679" w:type="dxa"/>
          </w:tcPr>
          <w:p w14:paraId="50EAF8F0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M</w:t>
            </w:r>
          </w:p>
        </w:tc>
        <w:tc>
          <w:tcPr>
            <w:tcW w:w="906" w:type="dxa"/>
          </w:tcPr>
          <w:p w14:paraId="615CF6E3" w14:textId="77777777" w:rsidR="005E72CA" w:rsidRPr="00E67E0D" w:rsidRDefault="005E72CA" w:rsidP="005E72CA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178" w:type="dxa"/>
          </w:tcPr>
          <w:p w14:paraId="46784B4A" w14:textId="77777777" w:rsidR="005E72CA" w:rsidRPr="009838B1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9.3.1.143</w:t>
            </w:r>
          </w:p>
        </w:tc>
        <w:tc>
          <w:tcPr>
            <w:tcW w:w="1812" w:type="dxa"/>
          </w:tcPr>
          <w:p w14:paraId="0FED3425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 xml:space="preserve">Periodicity as </w:t>
            </w:r>
            <w:r>
              <w:rPr>
                <w:rFonts w:cs="Arial"/>
                <w:szCs w:val="18"/>
              </w:rPr>
              <w:t>specified in TS 23.501 [</w:t>
            </w:r>
            <w:r w:rsidRPr="00EA5FA7">
              <w:t>21</w:t>
            </w:r>
            <w:r>
              <w:rPr>
                <w:rFonts w:cs="Arial"/>
                <w:szCs w:val="18"/>
              </w:rPr>
              <w:t>].</w:t>
            </w:r>
          </w:p>
        </w:tc>
        <w:tc>
          <w:tcPr>
            <w:tcW w:w="1812" w:type="dxa"/>
          </w:tcPr>
          <w:p w14:paraId="67315D48" w14:textId="01923356" w:rsidR="005E72CA" w:rsidRDefault="00EA0DCC" w:rsidP="00EA0DCC">
            <w:pPr>
              <w:pStyle w:val="TAL"/>
              <w:jc w:val="center"/>
              <w:rPr>
                <w:rFonts w:cs="Arial"/>
                <w:lang w:eastAsia="zh-CN"/>
              </w:rPr>
            </w:pPr>
            <w:ins w:id="609" w:author="Author">
              <w:r>
                <w:rPr>
                  <w:rFonts w:cs="Arial" w:hint="eastAsia"/>
                  <w:lang w:eastAsia="zh-CN"/>
                </w:rPr>
                <w:t>-</w:t>
              </w:r>
            </w:ins>
          </w:p>
        </w:tc>
        <w:tc>
          <w:tcPr>
            <w:tcW w:w="1812" w:type="dxa"/>
          </w:tcPr>
          <w:p w14:paraId="54562694" w14:textId="77777777" w:rsidR="005E72CA" w:rsidRDefault="005E72CA" w:rsidP="005E72CA">
            <w:pPr>
              <w:pStyle w:val="TAL"/>
              <w:rPr>
                <w:rFonts w:cs="Arial"/>
                <w:lang w:eastAsia="ja-JP"/>
              </w:rPr>
            </w:pPr>
          </w:p>
        </w:tc>
      </w:tr>
      <w:tr w:rsidR="005E72CA" w:rsidRPr="00E67E0D" w14:paraId="243C090C" w14:textId="0812F0E2" w:rsidTr="00125578">
        <w:trPr>
          <w:trHeight w:val="422"/>
        </w:trPr>
        <w:tc>
          <w:tcPr>
            <w:tcW w:w="1540" w:type="dxa"/>
          </w:tcPr>
          <w:p w14:paraId="158C01AE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Burst Arrival Time</w:t>
            </w:r>
          </w:p>
        </w:tc>
        <w:tc>
          <w:tcPr>
            <w:tcW w:w="679" w:type="dxa"/>
          </w:tcPr>
          <w:p w14:paraId="37292E2D" w14:textId="77777777" w:rsidR="005E72CA" w:rsidRPr="008374AD" w:rsidRDefault="005E72CA" w:rsidP="005E72CA">
            <w:pPr>
              <w:pStyle w:val="TAL"/>
              <w:rPr>
                <w:rFonts w:cs="Arial"/>
                <w:highlight w:val="yellow"/>
                <w:lang w:eastAsia="ja-JP"/>
              </w:rPr>
            </w:pPr>
            <w:r w:rsidRPr="008374AD">
              <w:rPr>
                <w:rFonts w:cs="Arial"/>
              </w:rPr>
              <w:t>O</w:t>
            </w:r>
          </w:p>
        </w:tc>
        <w:tc>
          <w:tcPr>
            <w:tcW w:w="906" w:type="dxa"/>
          </w:tcPr>
          <w:p w14:paraId="41DD5681" w14:textId="77777777" w:rsidR="005E72CA" w:rsidRPr="00E67E0D" w:rsidRDefault="005E72CA" w:rsidP="005E72CA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178" w:type="dxa"/>
          </w:tcPr>
          <w:p w14:paraId="634C6AC1" w14:textId="77777777" w:rsidR="005E72CA" w:rsidRPr="009838B1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9.3.1.144</w:t>
            </w:r>
          </w:p>
        </w:tc>
        <w:tc>
          <w:tcPr>
            <w:tcW w:w="1812" w:type="dxa"/>
          </w:tcPr>
          <w:p w14:paraId="05A84A6E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szCs w:val="18"/>
              </w:rPr>
              <w:t>Burst Arrival Time</w:t>
            </w:r>
            <w:r w:rsidRPr="00E67E0D">
              <w:rPr>
                <w:rFonts w:cs="Arial"/>
                <w:szCs w:val="18"/>
              </w:rPr>
              <w:t xml:space="preserve"> </w:t>
            </w:r>
            <w:r>
              <w:rPr>
                <w:rFonts w:cs="Arial"/>
                <w:szCs w:val="18"/>
              </w:rPr>
              <w:t>a</w:t>
            </w:r>
            <w:r w:rsidRPr="00E67E0D">
              <w:rPr>
                <w:rFonts w:cs="Arial"/>
                <w:szCs w:val="18"/>
              </w:rPr>
              <w:t>s specified in TS 23.501 [</w:t>
            </w:r>
            <w:r w:rsidRPr="00EA5FA7">
              <w:t>21</w:t>
            </w:r>
            <w:r w:rsidRPr="00E67E0D">
              <w:rPr>
                <w:rFonts w:cs="Arial"/>
                <w:szCs w:val="18"/>
              </w:rPr>
              <w:t>].</w:t>
            </w:r>
          </w:p>
        </w:tc>
        <w:tc>
          <w:tcPr>
            <w:tcW w:w="1812" w:type="dxa"/>
          </w:tcPr>
          <w:p w14:paraId="536E35E1" w14:textId="60C8152D" w:rsidR="005E72CA" w:rsidRDefault="00EA0DCC" w:rsidP="00EA0DCC">
            <w:pPr>
              <w:pStyle w:val="TAL"/>
              <w:jc w:val="center"/>
              <w:rPr>
                <w:rFonts w:cs="Arial"/>
                <w:szCs w:val="18"/>
                <w:lang w:eastAsia="zh-CN"/>
              </w:rPr>
            </w:pPr>
            <w:ins w:id="610" w:author="Author">
              <w:r>
                <w:rPr>
                  <w:rFonts w:cs="Arial" w:hint="eastAsia"/>
                  <w:szCs w:val="18"/>
                  <w:lang w:eastAsia="zh-CN"/>
                </w:rPr>
                <w:t>-</w:t>
              </w:r>
            </w:ins>
          </w:p>
        </w:tc>
        <w:tc>
          <w:tcPr>
            <w:tcW w:w="1812" w:type="dxa"/>
          </w:tcPr>
          <w:p w14:paraId="59AFBDE8" w14:textId="77777777" w:rsidR="005E72CA" w:rsidRDefault="005E72CA" w:rsidP="005E72CA">
            <w:pPr>
              <w:pStyle w:val="TAL"/>
              <w:rPr>
                <w:rFonts w:cs="Arial"/>
                <w:szCs w:val="18"/>
              </w:rPr>
            </w:pPr>
          </w:p>
        </w:tc>
      </w:tr>
      <w:tr w:rsidR="005E72CA" w:rsidRPr="00E67E0D" w14:paraId="79F7AAE1" w14:textId="461542C6" w:rsidTr="00125578">
        <w:trPr>
          <w:trHeight w:val="410"/>
          <w:ins w:id="611" w:author="Author"/>
        </w:trPr>
        <w:tc>
          <w:tcPr>
            <w:tcW w:w="1540" w:type="dxa"/>
          </w:tcPr>
          <w:p w14:paraId="2E33D5D8" w14:textId="77777777" w:rsidR="005E72CA" w:rsidRDefault="005E72CA" w:rsidP="005E72CA">
            <w:pPr>
              <w:pStyle w:val="TAL"/>
              <w:rPr>
                <w:ins w:id="612" w:author="Author"/>
                <w:rFonts w:cs="Arial"/>
                <w:lang w:eastAsia="ja-JP"/>
              </w:rPr>
            </w:pPr>
            <w:ins w:id="613" w:author="Author">
              <w:r w:rsidRPr="003C7A0E">
                <w:rPr>
                  <w:rFonts w:cs="Arial"/>
                  <w:lang w:eastAsia="zh-CN"/>
                </w:rPr>
                <w:t>Survival Time</w:t>
              </w:r>
            </w:ins>
          </w:p>
        </w:tc>
        <w:tc>
          <w:tcPr>
            <w:tcW w:w="679" w:type="dxa"/>
          </w:tcPr>
          <w:p w14:paraId="159F9A0F" w14:textId="77777777" w:rsidR="005E72CA" w:rsidRPr="008374AD" w:rsidRDefault="005E72CA" w:rsidP="005E72CA">
            <w:pPr>
              <w:pStyle w:val="TAL"/>
              <w:rPr>
                <w:ins w:id="614" w:author="Author"/>
                <w:rFonts w:cs="Arial"/>
              </w:rPr>
            </w:pPr>
            <w:ins w:id="615" w:author="Author">
              <w:r>
                <w:rPr>
                  <w:rFonts w:cs="Arial" w:hint="eastAsia"/>
                  <w:lang w:eastAsia="zh-CN"/>
                </w:rPr>
                <w:t>O</w:t>
              </w:r>
            </w:ins>
          </w:p>
        </w:tc>
        <w:tc>
          <w:tcPr>
            <w:tcW w:w="906" w:type="dxa"/>
          </w:tcPr>
          <w:p w14:paraId="26E5FC14" w14:textId="77777777" w:rsidR="005E72CA" w:rsidRPr="00E67E0D" w:rsidRDefault="005E72CA" w:rsidP="005E72CA">
            <w:pPr>
              <w:pStyle w:val="TAL"/>
              <w:rPr>
                <w:ins w:id="616" w:author="Author"/>
                <w:i/>
                <w:lang w:eastAsia="ja-JP"/>
              </w:rPr>
            </w:pPr>
          </w:p>
        </w:tc>
        <w:tc>
          <w:tcPr>
            <w:tcW w:w="1178" w:type="dxa"/>
          </w:tcPr>
          <w:p w14:paraId="600461CE" w14:textId="77777777" w:rsidR="005E72CA" w:rsidRDefault="005E72CA" w:rsidP="005E72CA">
            <w:pPr>
              <w:pStyle w:val="TAL"/>
              <w:rPr>
                <w:ins w:id="617" w:author="Author"/>
                <w:rFonts w:cs="Arial"/>
              </w:rPr>
            </w:pPr>
            <w:ins w:id="618" w:author="Author">
              <w:r>
                <w:rPr>
                  <w:rFonts w:cs="Arial" w:hint="eastAsia"/>
                  <w:lang w:eastAsia="zh-CN"/>
                </w:rPr>
                <w:t>9</w:t>
              </w:r>
              <w:r>
                <w:rPr>
                  <w:rFonts w:cs="Arial"/>
                  <w:lang w:eastAsia="zh-CN"/>
                </w:rPr>
                <w:t>.3.1.aaa</w:t>
              </w:r>
            </w:ins>
          </w:p>
        </w:tc>
        <w:tc>
          <w:tcPr>
            <w:tcW w:w="1812" w:type="dxa"/>
          </w:tcPr>
          <w:p w14:paraId="2329142C" w14:textId="529654B0" w:rsidR="005E72CA" w:rsidRDefault="005E72CA" w:rsidP="005E72CA">
            <w:pPr>
              <w:pStyle w:val="TAL"/>
              <w:rPr>
                <w:ins w:id="619" w:author="Author"/>
                <w:rFonts w:cs="Arial"/>
                <w:szCs w:val="18"/>
              </w:rPr>
            </w:pPr>
            <w:ins w:id="620" w:author="Author">
              <w:r>
                <w:t>Survival Time</w:t>
              </w:r>
              <w:r w:rsidRPr="00E67E0D">
                <w:rPr>
                  <w:rFonts w:cs="Arial"/>
                  <w:szCs w:val="18"/>
                </w:rPr>
                <w:t xml:space="preserve"> </w:t>
              </w:r>
              <w:r>
                <w:rPr>
                  <w:rFonts w:cs="Arial"/>
                  <w:szCs w:val="18"/>
                </w:rPr>
                <w:t>a</w:t>
              </w:r>
              <w:r w:rsidRPr="00E67E0D">
                <w:rPr>
                  <w:rFonts w:cs="Arial"/>
                  <w:szCs w:val="18"/>
                </w:rPr>
                <w:t>s specified in TS 23.501 [</w:t>
              </w:r>
              <w:r w:rsidRPr="00EA5FA7">
                <w:t>21</w:t>
              </w:r>
              <w:r w:rsidRPr="00E67E0D">
                <w:rPr>
                  <w:rFonts w:cs="Arial"/>
                  <w:szCs w:val="18"/>
                </w:rPr>
                <w:t>].</w:t>
              </w:r>
            </w:ins>
          </w:p>
        </w:tc>
        <w:tc>
          <w:tcPr>
            <w:tcW w:w="1812" w:type="dxa"/>
          </w:tcPr>
          <w:p w14:paraId="50AEED3E" w14:textId="39B1A54B" w:rsidR="005E72CA" w:rsidRDefault="00EA0DCC" w:rsidP="00EA0DCC">
            <w:pPr>
              <w:pStyle w:val="TAL"/>
              <w:jc w:val="center"/>
              <w:rPr>
                <w:ins w:id="621" w:author="Author"/>
                <w:lang w:eastAsia="zh-CN"/>
              </w:rPr>
            </w:pPr>
            <w:ins w:id="622" w:author="Author">
              <w:r>
                <w:rPr>
                  <w:rFonts w:hint="eastAsia"/>
                  <w:lang w:eastAsia="zh-CN"/>
                </w:rPr>
                <w:t>Y</w:t>
              </w:r>
              <w:r>
                <w:rPr>
                  <w:lang w:eastAsia="zh-CN"/>
                </w:rPr>
                <w:t>ES</w:t>
              </w:r>
            </w:ins>
          </w:p>
        </w:tc>
        <w:tc>
          <w:tcPr>
            <w:tcW w:w="1812" w:type="dxa"/>
          </w:tcPr>
          <w:p w14:paraId="38AF896F" w14:textId="322BB2C3" w:rsidR="005E72CA" w:rsidRDefault="00EA0DCC" w:rsidP="00EA0DCC">
            <w:pPr>
              <w:pStyle w:val="TAL"/>
              <w:jc w:val="center"/>
              <w:rPr>
                <w:ins w:id="623" w:author="Author"/>
                <w:lang w:eastAsia="zh-CN"/>
              </w:rPr>
            </w:pPr>
            <w:ins w:id="624" w:author="Author">
              <w:r>
                <w:rPr>
                  <w:rFonts w:hint="eastAsia"/>
                  <w:lang w:eastAsia="zh-CN"/>
                </w:rPr>
                <w:t>i</w:t>
              </w:r>
              <w:r>
                <w:rPr>
                  <w:lang w:eastAsia="zh-CN"/>
                </w:rPr>
                <w:t>gnore</w:t>
              </w:r>
            </w:ins>
          </w:p>
        </w:tc>
      </w:tr>
    </w:tbl>
    <w:p w14:paraId="2D638435" w14:textId="77777777" w:rsidR="00292A07" w:rsidRDefault="00292A07" w:rsidP="00292A07">
      <w:pPr>
        <w:rPr>
          <w:highlight w:val="yellow"/>
          <w:lang w:eastAsia="zh-CN"/>
        </w:rPr>
      </w:pPr>
    </w:p>
    <w:p w14:paraId="087AA553" w14:textId="77777777" w:rsidR="00587672" w:rsidRPr="007F2E23" w:rsidRDefault="00587672" w:rsidP="00587672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8336C13" w14:textId="77777777" w:rsidR="00587672" w:rsidRDefault="00587672" w:rsidP="00292A07">
      <w:pPr>
        <w:rPr>
          <w:highlight w:val="yellow"/>
          <w:lang w:eastAsia="zh-CN"/>
        </w:rPr>
      </w:pPr>
    </w:p>
    <w:p w14:paraId="67C5FCD3" w14:textId="77777777" w:rsidR="00587672" w:rsidRDefault="00587672" w:rsidP="00292A07">
      <w:pPr>
        <w:rPr>
          <w:highlight w:val="yellow"/>
          <w:lang w:eastAsia="zh-CN"/>
        </w:rPr>
      </w:pPr>
    </w:p>
    <w:p w14:paraId="5DD3B281" w14:textId="77777777" w:rsidR="00292A07" w:rsidRPr="00F31668" w:rsidRDefault="00292A07" w:rsidP="00292A07">
      <w:pPr>
        <w:pStyle w:val="4"/>
        <w:rPr>
          <w:ins w:id="625" w:author="Author"/>
        </w:rPr>
      </w:pPr>
      <w:bookmarkStart w:id="626" w:name="_Toc45652398"/>
      <w:bookmarkStart w:id="627" w:name="_Toc45658830"/>
      <w:bookmarkStart w:id="628" w:name="_Toc45720650"/>
      <w:bookmarkStart w:id="629" w:name="_Toc45798530"/>
      <w:bookmarkStart w:id="630" w:name="_Toc45897919"/>
      <w:bookmarkStart w:id="631" w:name="_Toc51746123"/>
      <w:ins w:id="632" w:author="Author">
        <w:r w:rsidRPr="00F31668">
          <w:t>9.3.1.</w:t>
        </w:r>
        <w:r>
          <w:t>aaa</w:t>
        </w:r>
        <w:r w:rsidRPr="00F31668">
          <w:tab/>
        </w:r>
        <w:bookmarkEnd w:id="626"/>
        <w:bookmarkEnd w:id="627"/>
        <w:bookmarkEnd w:id="628"/>
        <w:bookmarkEnd w:id="629"/>
        <w:bookmarkEnd w:id="630"/>
        <w:bookmarkEnd w:id="631"/>
        <w:r w:rsidRPr="003C7A0E">
          <w:t>Survival Time</w:t>
        </w:r>
      </w:ins>
    </w:p>
    <w:p w14:paraId="1D73E31F" w14:textId="79C1563B" w:rsidR="00292A07" w:rsidRPr="00F31668" w:rsidRDefault="00292A07" w:rsidP="00292A07">
      <w:pPr>
        <w:rPr>
          <w:ins w:id="633" w:author="Author"/>
        </w:rPr>
      </w:pPr>
      <w:ins w:id="634" w:author="Author">
        <w:r w:rsidRPr="00F31668">
          <w:t xml:space="preserve">This IE indicates the </w:t>
        </w:r>
        <w:r w:rsidR="00C7458D">
          <w:t>S</w:t>
        </w:r>
        <w:r>
          <w:t xml:space="preserve">urvival </w:t>
        </w:r>
        <w:r w:rsidR="00C7458D">
          <w:t>T</w:t>
        </w:r>
        <w:r>
          <w:t>ime</w:t>
        </w:r>
        <w:r w:rsidRPr="00F31668">
          <w:t xml:space="preserve"> </w:t>
        </w:r>
        <w:r w:rsidR="00C7458D">
          <w:t>of the</w:t>
        </w:r>
        <w:r w:rsidR="00F8015E">
          <w:t xml:space="preserve"> TSC QoS flow</w:t>
        </w:r>
        <w:r w:rsidRPr="00F31668">
          <w:t xml:space="preserve"> as defined in TS 23.501 [</w:t>
        </w:r>
        <w:r w:rsidR="00A8123D">
          <w:t>21</w:t>
        </w:r>
        <w:r w:rsidRPr="00F31668">
          <w:t xml:space="preserve">]. </w:t>
        </w:r>
      </w:ins>
    </w:p>
    <w:tbl>
      <w:tblPr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1"/>
        <w:gridCol w:w="1020"/>
        <w:gridCol w:w="1474"/>
        <w:gridCol w:w="1872"/>
        <w:gridCol w:w="2891"/>
      </w:tblGrid>
      <w:tr w:rsidR="00292A07" w:rsidRPr="00F31668" w14:paraId="446EC3BA" w14:textId="77777777" w:rsidTr="000A4A06">
        <w:trPr>
          <w:ins w:id="635" w:author="Author"/>
        </w:trPr>
        <w:tc>
          <w:tcPr>
            <w:tcW w:w="2551" w:type="dxa"/>
          </w:tcPr>
          <w:p w14:paraId="01DCD117" w14:textId="77777777" w:rsidR="00292A07" w:rsidRPr="00F31668" w:rsidRDefault="00292A07" w:rsidP="000A4A06">
            <w:pPr>
              <w:pStyle w:val="TAH"/>
              <w:rPr>
                <w:ins w:id="636" w:author="Author"/>
                <w:rFonts w:cs="Arial"/>
                <w:lang w:eastAsia="ja-JP"/>
              </w:rPr>
            </w:pPr>
            <w:ins w:id="637" w:author="Author">
              <w:r w:rsidRPr="00F31668">
                <w:rPr>
                  <w:rFonts w:cs="Arial"/>
                  <w:lang w:eastAsia="ja-JP"/>
                </w:rPr>
                <w:t>IE/Group Name</w:t>
              </w:r>
            </w:ins>
          </w:p>
        </w:tc>
        <w:tc>
          <w:tcPr>
            <w:tcW w:w="1020" w:type="dxa"/>
          </w:tcPr>
          <w:p w14:paraId="0F4E1502" w14:textId="77777777" w:rsidR="00292A07" w:rsidRPr="00F31668" w:rsidRDefault="00292A07" w:rsidP="000A4A06">
            <w:pPr>
              <w:pStyle w:val="TAH"/>
              <w:rPr>
                <w:ins w:id="638" w:author="Author"/>
                <w:rFonts w:cs="Arial"/>
                <w:lang w:eastAsia="ja-JP"/>
              </w:rPr>
            </w:pPr>
            <w:ins w:id="639" w:author="Author">
              <w:r w:rsidRPr="00F31668">
                <w:rPr>
                  <w:rFonts w:cs="Arial"/>
                  <w:lang w:eastAsia="ja-JP"/>
                </w:rPr>
                <w:t>Presence</w:t>
              </w:r>
            </w:ins>
          </w:p>
        </w:tc>
        <w:tc>
          <w:tcPr>
            <w:tcW w:w="1474" w:type="dxa"/>
          </w:tcPr>
          <w:p w14:paraId="4188A34E" w14:textId="77777777" w:rsidR="00292A07" w:rsidRPr="00F31668" w:rsidRDefault="00292A07" w:rsidP="000A4A06">
            <w:pPr>
              <w:pStyle w:val="TAH"/>
              <w:rPr>
                <w:ins w:id="640" w:author="Author"/>
                <w:rFonts w:cs="Arial"/>
                <w:lang w:eastAsia="ja-JP"/>
              </w:rPr>
            </w:pPr>
            <w:ins w:id="641" w:author="Author">
              <w:r w:rsidRPr="00F31668">
                <w:rPr>
                  <w:rFonts w:cs="Arial"/>
                  <w:lang w:eastAsia="ja-JP"/>
                </w:rPr>
                <w:t>Range</w:t>
              </w:r>
            </w:ins>
          </w:p>
        </w:tc>
        <w:tc>
          <w:tcPr>
            <w:tcW w:w="1872" w:type="dxa"/>
          </w:tcPr>
          <w:p w14:paraId="31EDACF2" w14:textId="77777777" w:rsidR="00292A07" w:rsidRPr="00F31668" w:rsidRDefault="00292A07" w:rsidP="000A4A06">
            <w:pPr>
              <w:pStyle w:val="TAH"/>
              <w:rPr>
                <w:ins w:id="642" w:author="Author"/>
                <w:rFonts w:cs="Arial"/>
                <w:lang w:eastAsia="ja-JP"/>
              </w:rPr>
            </w:pPr>
            <w:ins w:id="643" w:author="Author">
              <w:r w:rsidRPr="00F31668">
                <w:rPr>
                  <w:rFonts w:cs="Arial"/>
                  <w:lang w:eastAsia="ja-JP"/>
                </w:rPr>
                <w:t>IE type and reference</w:t>
              </w:r>
            </w:ins>
          </w:p>
        </w:tc>
        <w:tc>
          <w:tcPr>
            <w:tcW w:w="2891" w:type="dxa"/>
          </w:tcPr>
          <w:p w14:paraId="06108FF1" w14:textId="77777777" w:rsidR="00292A07" w:rsidRPr="00F31668" w:rsidRDefault="00292A07" w:rsidP="000A4A06">
            <w:pPr>
              <w:pStyle w:val="TAH"/>
              <w:rPr>
                <w:ins w:id="644" w:author="Author"/>
                <w:rFonts w:cs="Arial"/>
                <w:lang w:eastAsia="ja-JP"/>
              </w:rPr>
            </w:pPr>
            <w:ins w:id="645" w:author="Author">
              <w:r w:rsidRPr="00F31668">
                <w:rPr>
                  <w:rFonts w:cs="Arial"/>
                  <w:lang w:eastAsia="ja-JP"/>
                </w:rPr>
                <w:t>Semantics description</w:t>
              </w:r>
            </w:ins>
          </w:p>
        </w:tc>
      </w:tr>
      <w:tr w:rsidR="00292A07" w:rsidRPr="00F31668" w14:paraId="5CAC549B" w14:textId="77777777" w:rsidTr="000A4A06">
        <w:trPr>
          <w:ins w:id="646" w:author="Author"/>
        </w:trPr>
        <w:tc>
          <w:tcPr>
            <w:tcW w:w="2551" w:type="dxa"/>
          </w:tcPr>
          <w:p w14:paraId="685792BB" w14:textId="77777777" w:rsidR="00292A07" w:rsidRPr="0039648A" w:rsidRDefault="00292A07" w:rsidP="000A4A06">
            <w:pPr>
              <w:pStyle w:val="TAL"/>
              <w:rPr>
                <w:ins w:id="647" w:author="Author"/>
                <w:rFonts w:cs="Arial"/>
                <w:lang w:eastAsia="ja-JP"/>
              </w:rPr>
            </w:pPr>
            <w:ins w:id="648" w:author="Author">
              <w:r w:rsidRPr="00305998">
                <w:rPr>
                  <w:rFonts w:cs="Arial"/>
                  <w:lang w:eastAsia="ja-JP"/>
                </w:rPr>
                <w:t>Survival Time</w:t>
              </w:r>
            </w:ins>
          </w:p>
        </w:tc>
        <w:tc>
          <w:tcPr>
            <w:tcW w:w="1020" w:type="dxa"/>
          </w:tcPr>
          <w:p w14:paraId="02A4F9D0" w14:textId="77777777" w:rsidR="00292A07" w:rsidRPr="0039648A" w:rsidRDefault="00292A07" w:rsidP="000A4A06">
            <w:pPr>
              <w:pStyle w:val="TAL"/>
              <w:rPr>
                <w:ins w:id="649" w:author="Author"/>
                <w:rFonts w:cs="Arial"/>
                <w:lang w:eastAsia="ja-JP"/>
              </w:rPr>
            </w:pPr>
            <w:ins w:id="650" w:author="Author">
              <w:r w:rsidRPr="00F31668">
                <w:rPr>
                  <w:rFonts w:cs="Arial"/>
                  <w:lang w:eastAsia="ja-JP"/>
                </w:rPr>
                <w:t>M</w:t>
              </w:r>
            </w:ins>
          </w:p>
        </w:tc>
        <w:tc>
          <w:tcPr>
            <w:tcW w:w="1474" w:type="dxa"/>
          </w:tcPr>
          <w:p w14:paraId="0E1046EE" w14:textId="77777777" w:rsidR="00292A07" w:rsidRPr="0039648A" w:rsidRDefault="00292A07" w:rsidP="000A4A06">
            <w:pPr>
              <w:pStyle w:val="TAL"/>
              <w:rPr>
                <w:ins w:id="651" w:author="Author"/>
                <w:i/>
                <w:lang w:eastAsia="ja-JP"/>
              </w:rPr>
            </w:pPr>
          </w:p>
        </w:tc>
        <w:tc>
          <w:tcPr>
            <w:tcW w:w="1872" w:type="dxa"/>
          </w:tcPr>
          <w:p w14:paraId="217DCBF1" w14:textId="3813F2B8" w:rsidR="00292A07" w:rsidRPr="0039648A" w:rsidRDefault="000D213E" w:rsidP="00A8123D">
            <w:pPr>
              <w:pStyle w:val="TAL"/>
              <w:rPr>
                <w:ins w:id="652" w:author="Author"/>
                <w:rFonts w:cs="Arial"/>
                <w:lang w:eastAsia="ja-JP"/>
              </w:rPr>
            </w:pPr>
            <w:ins w:id="653" w:author="Author">
              <w:r w:rsidRPr="000D213E">
                <w:rPr>
                  <w:rFonts w:cs="Arial"/>
                  <w:lang w:eastAsia="ja-JP"/>
                </w:rPr>
                <w:t>INTEGER (0..</w:t>
              </w:r>
              <w:r w:rsidR="00A8123D">
                <w:rPr>
                  <w:rFonts w:cs="Arial"/>
                  <w:lang w:eastAsia="ja-JP"/>
                </w:rPr>
                <w:t xml:space="preserve"> 1920000</w:t>
              </w:r>
              <w:r w:rsidRPr="000D213E">
                <w:rPr>
                  <w:rFonts w:cs="Arial"/>
                  <w:lang w:eastAsia="ja-JP"/>
                </w:rPr>
                <w:t>, …)</w:t>
              </w:r>
            </w:ins>
          </w:p>
        </w:tc>
        <w:tc>
          <w:tcPr>
            <w:tcW w:w="2891" w:type="dxa"/>
          </w:tcPr>
          <w:p w14:paraId="72059EDC" w14:textId="789C5C93" w:rsidR="00292A07" w:rsidRPr="0039648A" w:rsidRDefault="006A580B" w:rsidP="000F0072">
            <w:pPr>
              <w:pStyle w:val="TAL"/>
              <w:rPr>
                <w:ins w:id="654" w:author="Author"/>
                <w:rFonts w:cs="Arial"/>
                <w:lang w:eastAsia="ja-JP"/>
              </w:rPr>
            </w:pPr>
            <w:ins w:id="655" w:author="Author">
              <w:r>
                <w:t>E</w:t>
              </w:r>
              <w:r w:rsidR="00292A07" w:rsidRPr="00ED507D">
                <w:rPr>
                  <w:rFonts w:cs="Arial"/>
                  <w:lang w:eastAsia="ja-JP"/>
                </w:rPr>
                <w:t xml:space="preserve">xpressed in units of </w:t>
              </w:r>
              <w:r w:rsidR="0030257B">
                <w:rPr>
                  <w:rFonts w:cs="Arial"/>
                  <w:lang w:eastAsia="ja-JP"/>
                </w:rPr>
                <w:t xml:space="preserve">1 </w:t>
              </w:r>
              <w:r w:rsidR="00AB7F11">
                <w:rPr>
                  <w:rFonts w:cs="Arial"/>
                  <w:lang w:eastAsia="ja-JP"/>
                </w:rPr>
                <w:t>us</w:t>
              </w:r>
              <w:r w:rsidR="00133A34">
                <w:rPr>
                  <w:rFonts w:cs="Arial"/>
                  <w:lang w:eastAsia="ja-JP"/>
                </w:rPr>
                <w:t>.</w:t>
              </w:r>
            </w:ins>
          </w:p>
        </w:tc>
      </w:tr>
    </w:tbl>
    <w:p w14:paraId="5A36B3B8" w14:textId="77777777" w:rsidR="00292A07" w:rsidRPr="00743F8C" w:rsidRDefault="00292A07" w:rsidP="00292A07">
      <w:pPr>
        <w:rPr>
          <w:ins w:id="656" w:author="Author"/>
          <w:lang w:eastAsia="zh-CN"/>
        </w:rPr>
      </w:pPr>
    </w:p>
    <w:p w14:paraId="700F31BB" w14:textId="77777777" w:rsidR="00A11944" w:rsidRPr="00D82E9E" w:rsidRDefault="00A11944" w:rsidP="00A11944">
      <w:pPr>
        <w:pStyle w:val="4"/>
        <w:rPr>
          <w:ins w:id="657" w:author="R3-222561" w:date="2022-03-04T15:26:00Z"/>
          <w:noProof/>
        </w:rPr>
      </w:pPr>
      <w:bookmarkStart w:id="658" w:name="_Toc51763887"/>
      <w:bookmarkStart w:id="659" w:name="_Toc64449057"/>
      <w:bookmarkStart w:id="660" w:name="_Toc66289716"/>
      <w:bookmarkStart w:id="661" w:name="_Toc74154829"/>
      <w:bookmarkStart w:id="662" w:name="_Toc81383573"/>
      <w:bookmarkStart w:id="663" w:name="_Toc88658206"/>
      <w:ins w:id="664" w:author="R3-222561" w:date="2022-03-04T15:26:00Z">
        <w:r w:rsidRPr="00D82E9E">
          <w:rPr>
            <w:noProof/>
          </w:rPr>
          <w:lastRenderedPageBreak/>
          <w:t>9.3.1.y1</w:t>
        </w:r>
        <w:r w:rsidRPr="00D82E9E">
          <w:rPr>
            <w:noProof/>
          </w:rPr>
          <w:tab/>
          <w:t>PDC Measurement Result</w:t>
        </w:r>
        <w:bookmarkEnd w:id="658"/>
        <w:bookmarkEnd w:id="659"/>
        <w:bookmarkEnd w:id="660"/>
        <w:bookmarkEnd w:id="661"/>
        <w:bookmarkEnd w:id="662"/>
        <w:bookmarkEnd w:id="663"/>
      </w:ins>
    </w:p>
    <w:p w14:paraId="11F3B372" w14:textId="77777777" w:rsidR="00A11944" w:rsidRPr="00D82E9E" w:rsidRDefault="00A11944" w:rsidP="00A11944">
      <w:pPr>
        <w:rPr>
          <w:ins w:id="665" w:author="R3-222561" w:date="2022-03-04T15:26:00Z"/>
          <w:noProof/>
        </w:rPr>
      </w:pPr>
      <w:ins w:id="666" w:author="R3-222561" w:date="2022-03-04T15:26:00Z">
        <w:r w:rsidRPr="00D82E9E">
          <w:rPr>
            <w:noProof/>
          </w:rPr>
          <w:t>The purpose of this IE is to provide the PDC measurement result.</w:t>
        </w:r>
      </w:ins>
    </w:p>
    <w:tbl>
      <w:tblPr>
        <w:tblW w:w="92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0"/>
        <w:gridCol w:w="1134"/>
        <w:gridCol w:w="1559"/>
        <w:gridCol w:w="1963"/>
        <w:gridCol w:w="2227"/>
      </w:tblGrid>
      <w:tr w:rsidR="00A11944" w:rsidRPr="00D82E9E" w14:paraId="2C5AFF38" w14:textId="77777777" w:rsidTr="00066BEF">
        <w:trPr>
          <w:jc w:val="center"/>
          <w:ins w:id="667" w:author="R3-222561" w:date="2022-03-04T15:26:00Z"/>
        </w:trPr>
        <w:tc>
          <w:tcPr>
            <w:tcW w:w="2330" w:type="dxa"/>
          </w:tcPr>
          <w:p w14:paraId="4D37CE17" w14:textId="77777777" w:rsidR="00A11944" w:rsidRPr="00D82E9E" w:rsidRDefault="00A11944" w:rsidP="00066BEF">
            <w:pPr>
              <w:pStyle w:val="TAH"/>
              <w:spacing w:line="0" w:lineRule="atLeast"/>
              <w:rPr>
                <w:ins w:id="668" w:author="R3-222561" w:date="2022-03-04T15:26:00Z"/>
                <w:noProof/>
              </w:rPr>
            </w:pPr>
            <w:ins w:id="669" w:author="R3-222561" w:date="2022-03-04T15:26:00Z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34" w:type="dxa"/>
          </w:tcPr>
          <w:p w14:paraId="70EA329A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0" w:author="R3-222561" w:date="2022-03-04T15:26:00Z"/>
                <w:noProof/>
              </w:rPr>
            </w:pPr>
            <w:ins w:id="671" w:author="R3-222561" w:date="2022-03-04T15:26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559" w:type="dxa"/>
          </w:tcPr>
          <w:p w14:paraId="63A42D83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2" w:author="R3-222561" w:date="2022-03-04T15:26:00Z"/>
                <w:noProof/>
              </w:rPr>
            </w:pPr>
            <w:ins w:id="673" w:author="R3-222561" w:date="2022-03-04T15:26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1963" w:type="dxa"/>
          </w:tcPr>
          <w:p w14:paraId="2C72E643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4" w:author="R3-222561" w:date="2022-03-04T15:26:00Z"/>
                <w:noProof/>
              </w:rPr>
            </w:pPr>
            <w:ins w:id="675" w:author="R3-222561" w:date="2022-03-04T15:26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2227" w:type="dxa"/>
          </w:tcPr>
          <w:p w14:paraId="4EF872DA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6" w:author="R3-222561" w:date="2022-03-04T15:26:00Z"/>
                <w:noProof/>
              </w:rPr>
            </w:pPr>
            <w:ins w:id="677" w:author="R3-222561" w:date="2022-03-04T15:26:00Z">
              <w:r w:rsidRPr="00D82E9E">
                <w:rPr>
                  <w:noProof/>
                </w:rPr>
                <w:t>Semantics Description</w:t>
              </w:r>
            </w:ins>
          </w:p>
        </w:tc>
      </w:tr>
      <w:tr w:rsidR="00A11944" w:rsidRPr="00D82E9E" w14:paraId="181DB15C" w14:textId="77777777" w:rsidTr="00066BEF">
        <w:trPr>
          <w:jc w:val="center"/>
          <w:ins w:id="678" w:author="R3-222561" w:date="2022-03-04T15:26:00Z"/>
        </w:trPr>
        <w:tc>
          <w:tcPr>
            <w:tcW w:w="2330" w:type="dxa"/>
          </w:tcPr>
          <w:p w14:paraId="39FDE202" w14:textId="77777777" w:rsidR="00A11944" w:rsidRPr="00D82E9E" w:rsidRDefault="00A11944" w:rsidP="00066BEF">
            <w:pPr>
              <w:pStyle w:val="TAL"/>
              <w:rPr>
                <w:ins w:id="679" w:author="R3-222561" w:date="2022-03-04T15:26:00Z"/>
                <w:b/>
                <w:bCs/>
                <w:noProof/>
              </w:rPr>
            </w:pPr>
            <w:ins w:id="680" w:author="R3-222561" w:date="2022-03-04T15:26:00Z">
              <w:r w:rsidRPr="00D82E9E">
                <w:rPr>
                  <w:b/>
                  <w:bCs/>
                  <w:noProof/>
                </w:rPr>
                <w:t>PDC Measured Results List</w:t>
              </w:r>
            </w:ins>
          </w:p>
        </w:tc>
        <w:tc>
          <w:tcPr>
            <w:tcW w:w="1134" w:type="dxa"/>
          </w:tcPr>
          <w:p w14:paraId="5BD43852" w14:textId="77777777" w:rsidR="00A11944" w:rsidRPr="00D82E9E" w:rsidRDefault="00A11944" w:rsidP="00066BEF">
            <w:pPr>
              <w:pStyle w:val="TAL"/>
              <w:rPr>
                <w:ins w:id="681" w:author="R3-222561" w:date="2022-03-04T15:26:00Z"/>
                <w:noProof/>
              </w:rPr>
            </w:pPr>
          </w:p>
        </w:tc>
        <w:tc>
          <w:tcPr>
            <w:tcW w:w="1559" w:type="dxa"/>
          </w:tcPr>
          <w:p w14:paraId="77819A92" w14:textId="77777777" w:rsidR="00A11944" w:rsidRPr="00D82E9E" w:rsidRDefault="00A11944" w:rsidP="00066BEF">
            <w:pPr>
              <w:pStyle w:val="TAL"/>
              <w:rPr>
                <w:ins w:id="682" w:author="R3-222561" w:date="2022-03-04T15:26:00Z"/>
                <w:bCs/>
                <w:i/>
                <w:iCs/>
                <w:noProof/>
              </w:rPr>
            </w:pPr>
            <w:ins w:id="683" w:author="R3-222561" w:date="2022-03-04T15:26:00Z">
              <w:r w:rsidRPr="00D82E9E">
                <w:rPr>
                  <w:bCs/>
                  <w:i/>
                  <w:noProof/>
                </w:rPr>
                <w:t>1</w:t>
              </w:r>
            </w:ins>
          </w:p>
        </w:tc>
        <w:tc>
          <w:tcPr>
            <w:tcW w:w="1963" w:type="dxa"/>
          </w:tcPr>
          <w:p w14:paraId="4213CBC0" w14:textId="77777777" w:rsidR="00A11944" w:rsidRPr="00D82E9E" w:rsidRDefault="00A11944" w:rsidP="00066BEF">
            <w:pPr>
              <w:pStyle w:val="TAL"/>
              <w:rPr>
                <w:ins w:id="684" w:author="R3-222561" w:date="2022-03-04T15:26:00Z"/>
                <w:noProof/>
              </w:rPr>
            </w:pPr>
          </w:p>
        </w:tc>
        <w:tc>
          <w:tcPr>
            <w:tcW w:w="2227" w:type="dxa"/>
          </w:tcPr>
          <w:p w14:paraId="0C7C5035" w14:textId="77777777" w:rsidR="00A11944" w:rsidRPr="00D82E9E" w:rsidRDefault="00A11944" w:rsidP="00066BEF">
            <w:pPr>
              <w:pStyle w:val="TAL"/>
              <w:rPr>
                <w:ins w:id="685" w:author="R3-222561" w:date="2022-03-04T15:26:00Z"/>
                <w:bCs/>
                <w:noProof/>
                <w:lang w:eastAsia="zh-CN"/>
              </w:rPr>
            </w:pPr>
          </w:p>
        </w:tc>
      </w:tr>
      <w:tr w:rsidR="00A11944" w:rsidRPr="00D82E9E" w14:paraId="7012D78E" w14:textId="77777777" w:rsidTr="00066BEF">
        <w:trPr>
          <w:jc w:val="center"/>
          <w:ins w:id="686" w:author="R3-222561" w:date="2022-03-04T15:26:00Z"/>
        </w:trPr>
        <w:tc>
          <w:tcPr>
            <w:tcW w:w="2330" w:type="dxa"/>
          </w:tcPr>
          <w:p w14:paraId="4629E16D" w14:textId="77777777" w:rsidR="00A11944" w:rsidRPr="00D82E9E" w:rsidRDefault="00A11944" w:rsidP="00066BEF">
            <w:pPr>
              <w:pStyle w:val="TAL"/>
              <w:ind w:left="144"/>
              <w:rPr>
                <w:ins w:id="687" w:author="R3-222561" w:date="2022-03-04T15:26:00Z"/>
                <w:b/>
                <w:bCs/>
                <w:noProof/>
              </w:rPr>
            </w:pPr>
            <w:ins w:id="688" w:author="R3-222561" w:date="2022-03-04T15:26:00Z">
              <w:r w:rsidRPr="00D82E9E">
                <w:rPr>
                  <w:b/>
                  <w:bCs/>
                  <w:noProof/>
                </w:rPr>
                <w:t>&gt;PDC Measured Results Item</w:t>
              </w:r>
            </w:ins>
          </w:p>
        </w:tc>
        <w:tc>
          <w:tcPr>
            <w:tcW w:w="1134" w:type="dxa"/>
          </w:tcPr>
          <w:p w14:paraId="4FB9E59E" w14:textId="77777777" w:rsidR="00A11944" w:rsidRPr="00D82E9E" w:rsidRDefault="00A11944" w:rsidP="00066BEF">
            <w:pPr>
              <w:pStyle w:val="TAL"/>
              <w:rPr>
                <w:ins w:id="689" w:author="R3-222561" w:date="2022-03-04T15:26:00Z"/>
                <w:noProof/>
              </w:rPr>
            </w:pPr>
          </w:p>
        </w:tc>
        <w:tc>
          <w:tcPr>
            <w:tcW w:w="1559" w:type="dxa"/>
          </w:tcPr>
          <w:p w14:paraId="29AAC221" w14:textId="77777777" w:rsidR="00A11944" w:rsidRPr="00D82E9E" w:rsidRDefault="00A11944" w:rsidP="00066BEF">
            <w:pPr>
              <w:pStyle w:val="TAL"/>
              <w:rPr>
                <w:ins w:id="690" w:author="R3-222561" w:date="2022-03-04T15:26:00Z"/>
                <w:bCs/>
                <w:i/>
                <w:iCs/>
                <w:noProof/>
              </w:rPr>
            </w:pPr>
            <w:ins w:id="691" w:author="R3-222561" w:date="2022-03-04T15:26:00Z">
              <w:r w:rsidRPr="00D82E9E">
                <w:rPr>
                  <w:bCs/>
                  <w:i/>
                  <w:iCs/>
                  <w:noProof/>
                </w:rPr>
                <w:t>1 .. &lt;maxnoMeasPDC&gt;</w:t>
              </w:r>
            </w:ins>
          </w:p>
        </w:tc>
        <w:tc>
          <w:tcPr>
            <w:tcW w:w="1963" w:type="dxa"/>
          </w:tcPr>
          <w:p w14:paraId="16E63CC4" w14:textId="77777777" w:rsidR="00A11944" w:rsidRPr="00D82E9E" w:rsidRDefault="00A11944" w:rsidP="00066BEF">
            <w:pPr>
              <w:pStyle w:val="TAL"/>
              <w:rPr>
                <w:ins w:id="692" w:author="R3-222561" w:date="2022-03-04T15:26:00Z"/>
                <w:noProof/>
              </w:rPr>
            </w:pPr>
          </w:p>
        </w:tc>
        <w:tc>
          <w:tcPr>
            <w:tcW w:w="2227" w:type="dxa"/>
          </w:tcPr>
          <w:p w14:paraId="19B5D757" w14:textId="77777777" w:rsidR="00A11944" w:rsidRPr="00D82E9E" w:rsidRDefault="00A11944" w:rsidP="00066BEF">
            <w:pPr>
              <w:pStyle w:val="TAL"/>
              <w:rPr>
                <w:ins w:id="693" w:author="R3-222561" w:date="2022-03-04T15:26:00Z"/>
                <w:bCs/>
                <w:noProof/>
                <w:lang w:eastAsia="zh-CN"/>
              </w:rPr>
            </w:pPr>
          </w:p>
        </w:tc>
      </w:tr>
      <w:tr w:rsidR="00A11944" w:rsidRPr="00800176" w14:paraId="1533C896" w14:textId="77777777" w:rsidTr="00066BEF">
        <w:trPr>
          <w:jc w:val="center"/>
          <w:ins w:id="694" w:author="R3-222561" w:date="2022-03-04T15:26:00Z"/>
        </w:trPr>
        <w:tc>
          <w:tcPr>
            <w:tcW w:w="2330" w:type="dxa"/>
          </w:tcPr>
          <w:p w14:paraId="1DE45035" w14:textId="77777777" w:rsidR="00A11944" w:rsidRPr="00800176" w:rsidRDefault="00A11944" w:rsidP="00066BEF">
            <w:pPr>
              <w:pStyle w:val="TALLeft0"/>
              <w:ind w:left="288"/>
              <w:rPr>
                <w:ins w:id="695" w:author="R3-222561" w:date="2022-03-04T15:26:00Z"/>
                <w:noProof/>
              </w:rPr>
            </w:pPr>
            <w:ins w:id="696" w:author="R3-222561" w:date="2022-03-04T15:26:00Z">
              <w:r w:rsidRPr="00800176">
                <w:rPr>
                  <w:noProof/>
                </w:rPr>
                <w:t xml:space="preserve">&gt;&gt;CHOICE </w:t>
              </w:r>
              <w:r w:rsidRPr="00800176">
                <w:rPr>
                  <w:i/>
                  <w:noProof/>
                </w:rPr>
                <w:t xml:space="preserve">Measured </w:t>
              </w:r>
              <w:r w:rsidRPr="00800176">
                <w:rPr>
                  <w:i/>
                  <w:iCs/>
                  <w:noProof/>
                </w:rPr>
                <w:t>Results Value</w:t>
              </w:r>
            </w:ins>
          </w:p>
        </w:tc>
        <w:tc>
          <w:tcPr>
            <w:tcW w:w="1134" w:type="dxa"/>
          </w:tcPr>
          <w:p w14:paraId="5AE5D133" w14:textId="77777777" w:rsidR="00A11944" w:rsidRPr="00800176" w:rsidRDefault="00A11944" w:rsidP="00066BEF">
            <w:pPr>
              <w:pStyle w:val="TAL"/>
              <w:rPr>
                <w:ins w:id="697" w:author="R3-222561" w:date="2022-03-04T15:26:00Z"/>
                <w:noProof/>
              </w:rPr>
            </w:pPr>
            <w:ins w:id="698" w:author="R3-222561" w:date="2022-03-04T15:26:00Z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3D978A76" w14:textId="77777777" w:rsidR="00A11944" w:rsidRPr="00800176" w:rsidRDefault="00A11944" w:rsidP="00066BEF">
            <w:pPr>
              <w:pStyle w:val="TAL"/>
              <w:rPr>
                <w:ins w:id="699" w:author="R3-222561" w:date="2022-03-04T15:26:00Z"/>
                <w:noProof/>
              </w:rPr>
            </w:pPr>
          </w:p>
        </w:tc>
        <w:tc>
          <w:tcPr>
            <w:tcW w:w="1963" w:type="dxa"/>
          </w:tcPr>
          <w:p w14:paraId="79A7B126" w14:textId="77777777" w:rsidR="00A11944" w:rsidRPr="00800176" w:rsidRDefault="00A11944" w:rsidP="00066BEF">
            <w:pPr>
              <w:pStyle w:val="TAL"/>
              <w:rPr>
                <w:ins w:id="700" w:author="R3-222561" w:date="2022-03-04T15:26:00Z"/>
                <w:noProof/>
              </w:rPr>
            </w:pPr>
          </w:p>
        </w:tc>
        <w:tc>
          <w:tcPr>
            <w:tcW w:w="2227" w:type="dxa"/>
          </w:tcPr>
          <w:p w14:paraId="3143E84E" w14:textId="77777777" w:rsidR="00A11944" w:rsidRPr="00800176" w:rsidRDefault="00A11944" w:rsidP="00066BEF">
            <w:pPr>
              <w:pStyle w:val="TAL"/>
              <w:rPr>
                <w:ins w:id="701" w:author="R3-222561" w:date="2022-03-04T15:26:00Z"/>
                <w:noProof/>
              </w:rPr>
            </w:pPr>
          </w:p>
        </w:tc>
      </w:tr>
      <w:tr w:rsidR="00A11944" w:rsidRPr="00800176" w14:paraId="5EF45B12" w14:textId="77777777" w:rsidTr="00066BEF">
        <w:trPr>
          <w:jc w:val="center"/>
          <w:ins w:id="702" w:author="R3-222561" w:date="2022-03-04T15:26:00Z"/>
        </w:trPr>
        <w:tc>
          <w:tcPr>
            <w:tcW w:w="2330" w:type="dxa"/>
          </w:tcPr>
          <w:p w14:paraId="7EA2EA92" w14:textId="77777777" w:rsidR="00A11944" w:rsidRPr="00800176" w:rsidRDefault="00A11944" w:rsidP="00066BEF">
            <w:pPr>
              <w:pStyle w:val="TALLeft050cm"/>
              <w:ind w:left="432"/>
              <w:rPr>
                <w:ins w:id="703" w:author="R3-222561" w:date="2022-03-04T15:26:00Z"/>
                <w:noProof/>
              </w:rPr>
            </w:pPr>
            <w:ins w:id="704" w:author="R3-222561" w:date="2022-03-04T15:26:00Z">
              <w:r w:rsidRPr="00800176">
                <w:rPr>
                  <w:noProof/>
                </w:rPr>
                <w:t>&gt;&gt;&gt;NR PDC Timing Advance</w:t>
              </w:r>
            </w:ins>
          </w:p>
        </w:tc>
        <w:tc>
          <w:tcPr>
            <w:tcW w:w="1134" w:type="dxa"/>
          </w:tcPr>
          <w:p w14:paraId="4B0DD933" w14:textId="77777777" w:rsidR="00A11944" w:rsidRPr="00800176" w:rsidRDefault="00A11944" w:rsidP="00066BEF">
            <w:pPr>
              <w:pStyle w:val="TAL"/>
              <w:rPr>
                <w:ins w:id="705" w:author="R3-222561" w:date="2022-03-04T15:26:00Z"/>
                <w:noProof/>
              </w:rPr>
            </w:pPr>
            <w:ins w:id="706" w:author="R3-222561" w:date="2022-03-04T15:26:00Z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6D526499" w14:textId="77777777" w:rsidR="00A11944" w:rsidRPr="00800176" w:rsidRDefault="00A11944" w:rsidP="00066BEF">
            <w:pPr>
              <w:pStyle w:val="TAL"/>
              <w:rPr>
                <w:ins w:id="707" w:author="R3-222561" w:date="2022-03-04T15:26:00Z"/>
                <w:noProof/>
              </w:rPr>
            </w:pPr>
          </w:p>
        </w:tc>
        <w:tc>
          <w:tcPr>
            <w:tcW w:w="1963" w:type="dxa"/>
          </w:tcPr>
          <w:p w14:paraId="0CEA3114" w14:textId="77777777" w:rsidR="00A11944" w:rsidRPr="00800176" w:rsidRDefault="00A11944" w:rsidP="00066BEF">
            <w:pPr>
              <w:pStyle w:val="TAL"/>
              <w:rPr>
                <w:ins w:id="708" w:author="R3-222561" w:date="2022-03-04T15:26:00Z"/>
                <w:noProof/>
              </w:rPr>
            </w:pPr>
            <w:ins w:id="709" w:author="R3-222561" w:date="2022-03-04T15:26:00Z">
              <w:r w:rsidRPr="00800176">
                <w:rPr>
                  <w:noProof/>
                </w:rPr>
                <w:t>INTEGER (0..62500, …)</w:t>
              </w:r>
            </w:ins>
          </w:p>
        </w:tc>
        <w:tc>
          <w:tcPr>
            <w:tcW w:w="2227" w:type="dxa"/>
          </w:tcPr>
          <w:p w14:paraId="0F698A89" w14:textId="77777777" w:rsidR="00A11944" w:rsidRPr="00800176" w:rsidRDefault="00A11944" w:rsidP="00066BEF">
            <w:pPr>
              <w:pStyle w:val="TAL"/>
              <w:rPr>
                <w:ins w:id="710" w:author="R3-222561" w:date="2022-03-04T15:26:00Z"/>
                <w:noProof/>
              </w:rPr>
            </w:pPr>
            <w:ins w:id="711" w:author="R3-222561" w:date="2022-03-04T15:26:00Z">
              <w:r w:rsidRPr="00800176">
                <w:rPr>
                  <w:noProof/>
                </w:rPr>
                <w:t>Value is expressed in unit of [64*</w:t>
              </w:r>
              <w:r w:rsidRPr="00800176">
                <w:rPr>
                  <w:position w:val="-10"/>
                </w:rPr>
                <w:object w:dxaOrig="220" w:dyaOrig="300" w14:anchorId="3EF24A0A">
                  <v:shape id="_x0000_i1028" type="#_x0000_t75" style="width:12.1pt;height:15pt" o:ole="">
                    <v:imagedata r:id="rId19" o:title=""/>
                  </v:shape>
                  <o:OLEObject Type="Embed" ProgID="Equation.DSMT4" ShapeID="_x0000_i1028" DrawAspect="Content" ObjectID="_1707917888" r:id="rId20"/>
                </w:object>
              </w:r>
              <w:r w:rsidRPr="00800176">
                <w:t>] ns</w:t>
              </w:r>
            </w:ins>
          </w:p>
        </w:tc>
      </w:tr>
      <w:tr w:rsidR="00A11944" w:rsidRPr="00800176" w14:paraId="31D48EEB" w14:textId="77777777" w:rsidTr="00066BEF">
        <w:trPr>
          <w:jc w:val="center"/>
          <w:ins w:id="712" w:author="R3-222561" w:date="2022-03-04T15:26:00Z"/>
        </w:trPr>
        <w:tc>
          <w:tcPr>
            <w:tcW w:w="2330" w:type="dxa"/>
          </w:tcPr>
          <w:p w14:paraId="5F56AF4F" w14:textId="77777777" w:rsidR="00A11944" w:rsidRPr="00800176" w:rsidRDefault="00A11944" w:rsidP="00066BEF">
            <w:pPr>
              <w:pStyle w:val="TALLeft050cm"/>
              <w:ind w:left="432"/>
              <w:rPr>
                <w:ins w:id="713" w:author="R3-222561" w:date="2022-03-04T15:26:00Z"/>
                <w:noProof/>
              </w:rPr>
            </w:pPr>
            <w:ins w:id="714" w:author="R3-222561" w:date="2022-03-04T15:26:00Z">
              <w:r w:rsidRPr="00800176">
                <w:rPr>
                  <w:noProof/>
                </w:rPr>
                <w:t>&gt;&gt;&gt;gNB Rx-Tx Time Difference</w:t>
              </w:r>
            </w:ins>
          </w:p>
        </w:tc>
        <w:tc>
          <w:tcPr>
            <w:tcW w:w="1134" w:type="dxa"/>
          </w:tcPr>
          <w:p w14:paraId="1B904783" w14:textId="77777777" w:rsidR="00A11944" w:rsidRPr="00800176" w:rsidRDefault="00A11944" w:rsidP="00066BEF">
            <w:pPr>
              <w:pStyle w:val="TAL"/>
              <w:rPr>
                <w:ins w:id="715" w:author="R3-222561" w:date="2022-03-04T15:26:00Z"/>
                <w:noProof/>
              </w:rPr>
            </w:pPr>
            <w:ins w:id="716" w:author="R3-222561" w:date="2022-03-04T15:26:00Z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09142FF4" w14:textId="77777777" w:rsidR="00A11944" w:rsidRPr="00800176" w:rsidRDefault="00A11944" w:rsidP="00066BEF">
            <w:pPr>
              <w:pStyle w:val="TAL"/>
              <w:rPr>
                <w:ins w:id="717" w:author="R3-222561" w:date="2022-03-04T15:26:00Z"/>
                <w:noProof/>
              </w:rPr>
            </w:pPr>
          </w:p>
        </w:tc>
        <w:tc>
          <w:tcPr>
            <w:tcW w:w="1963" w:type="dxa"/>
          </w:tcPr>
          <w:p w14:paraId="6680626E" w14:textId="77777777" w:rsidR="00A11944" w:rsidRPr="00800176" w:rsidRDefault="00A11944" w:rsidP="00066BEF">
            <w:pPr>
              <w:pStyle w:val="TAL"/>
              <w:rPr>
                <w:ins w:id="718" w:author="R3-222561" w:date="2022-03-04T15:26:00Z"/>
                <w:noProof/>
              </w:rPr>
            </w:pPr>
            <w:ins w:id="719" w:author="R3-222561" w:date="2022-03-04T15:26:00Z">
              <w:r w:rsidRPr="00800176">
                <w:rPr>
                  <w:noProof/>
                </w:rPr>
                <w:t>9.3.1.170</w:t>
              </w:r>
            </w:ins>
          </w:p>
        </w:tc>
        <w:tc>
          <w:tcPr>
            <w:tcW w:w="2227" w:type="dxa"/>
          </w:tcPr>
          <w:p w14:paraId="664CF80A" w14:textId="77777777" w:rsidR="00A11944" w:rsidRPr="00800176" w:rsidRDefault="00A11944" w:rsidP="00066BEF">
            <w:pPr>
              <w:pStyle w:val="TAL"/>
              <w:rPr>
                <w:ins w:id="720" w:author="R3-222561" w:date="2022-03-04T15:26:00Z"/>
                <w:noProof/>
              </w:rPr>
            </w:pPr>
          </w:p>
        </w:tc>
      </w:tr>
    </w:tbl>
    <w:p w14:paraId="427BADCE" w14:textId="77777777" w:rsidR="00A11944" w:rsidRPr="00800176" w:rsidRDefault="00A11944" w:rsidP="00A11944">
      <w:pPr>
        <w:rPr>
          <w:ins w:id="721" w:author="R3-222561" w:date="2022-03-04T15:26:00Z"/>
          <w:rFonts w:ascii="Arial" w:hAnsi="Arial" w:cs="Arial"/>
          <w:noProof/>
          <w:kern w:val="2"/>
        </w:rPr>
      </w:pPr>
    </w:p>
    <w:tbl>
      <w:tblPr>
        <w:tblpPr w:leftFromText="180" w:rightFromText="180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5670"/>
      </w:tblGrid>
      <w:tr w:rsidR="00A11944" w:rsidRPr="00800176" w14:paraId="38F74180" w14:textId="77777777" w:rsidTr="00066BEF">
        <w:trPr>
          <w:ins w:id="722" w:author="R3-222561" w:date="2022-03-04T15:26:00Z"/>
        </w:trPr>
        <w:tc>
          <w:tcPr>
            <w:tcW w:w="3686" w:type="dxa"/>
          </w:tcPr>
          <w:p w14:paraId="1DC788E9" w14:textId="77777777" w:rsidR="00A11944" w:rsidRPr="00800176" w:rsidRDefault="00A11944" w:rsidP="00066BEF">
            <w:pPr>
              <w:pStyle w:val="TAH"/>
              <w:rPr>
                <w:ins w:id="723" w:author="R3-222561" w:date="2022-03-04T15:26:00Z"/>
                <w:noProof/>
              </w:rPr>
            </w:pPr>
            <w:ins w:id="724" w:author="R3-222561" w:date="2022-03-04T15:26:00Z">
              <w:r w:rsidRPr="00800176">
                <w:rPr>
                  <w:noProof/>
                </w:rPr>
                <w:t>Range bound</w:t>
              </w:r>
            </w:ins>
          </w:p>
        </w:tc>
        <w:tc>
          <w:tcPr>
            <w:tcW w:w="5670" w:type="dxa"/>
          </w:tcPr>
          <w:p w14:paraId="0ADC1AA7" w14:textId="77777777" w:rsidR="00A11944" w:rsidRPr="00800176" w:rsidRDefault="00A11944" w:rsidP="00066BEF">
            <w:pPr>
              <w:pStyle w:val="TAH"/>
              <w:rPr>
                <w:ins w:id="725" w:author="R3-222561" w:date="2022-03-04T15:26:00Z"/>
                <w:noProof/>
              </w:rPr>
            </w:pPr>
            <w:ins w:id="726" w:author="R3-222561" w:date="2022-03-04T15:26:00Z">
              <w:r w:rsidRPr="00800176">
                <w:rPr>
                  <w:noProof/>
                </w:rPr>
                <w:t>Explanation</w:t>
              </w:r>
            </w:ins>
          </w:p>
        </w:tc>
      </w:tr>
      <w:tr w:rsidR="00A11944" w:rsidRPr="00D82E9E" w14:paraId="57F24A1C" w14:textId="77777777" w:rsidTr="00066BEF">
        <w:trPr>
          <w:ins w:id="727" w:author="R3-222561" w:date="2022-03-04T15:26:00Z"/>
        </w:trPr>
        <w:tc>
          <w:tcPr>
            <w:tcW w:w="3686" w:type="dxa"/>
          </w:tcPr>
          <w:p w14:paraId="00989442" w14:textId="77777777" w:rsidR="00A11944" w:rsidRPr="00800176" w:rsidRDefault="00A11944" w:rsidP="00066BEF">
            <w:pPr>
              <w:pStyle w:val="TAL"/>
              <w:rPr>
                <w:ins w:id="728" w:author="R3-222561" w:date="2022-03-04T15:26:00Z"/>
                <w:noProof/>
              </w:rPr>
            </w:pPr>
            <w:ins w:id="729" w:author="R3-222561" w:date="2022-03-04T15:26:00Z">
              <w:r w:rsidRPr="00800176">
                <w:rPr>
                  <w:noProof/>
                </w:rPr>
                <w:t>maxnoMeasPDC</w:t>
              </w:r>
            </w:ins>
          </w:p>
        </w:tc>
        <w:tc>
          <w:tcPr>
            <w:tcW w:w="5670" w:type="dxa"/>
          </w:tcPr>
          <w:p w14:paraId="787C69C3" w14:textId="77777777" w:rsidR="00A11944" w:rsidRPr="00D82E9E" w:rsidRDefault="00A11944" w:rsidP="00066BEF">
            <w:pPr>
              <w:pStyle w:val="TAL"/>
              <w:rPr>
                <w:ins w:id="730" w:author="R3-222561" w:date="2022-03-04T15:26:00Z"/>
                <w:noProof/>
              </w:rPr>
            </w:pPr>
            <w:ins w:id="731" w:author="R3-222561" w:date="2022-03-04T15:26:00Z">
              <w:r w:rsidRPr="00800176">
                <w:rPr>
                  <w:noProof/>
                </w:rPr>
                <w:t>Maximum no. of measured quantities that can be configured and reported with one message. Value is 16.  Maximum is 1 in this release.</w:t>
              </w:r>
            </w:ins>
          </w:p>
        </w:tc>
      </w:tr>
    </w:tbl>
    <w:p w14:paraId="05120BB0" w14:textId="77777777" w:rsidR="00A11944" w:rsidRPr="00D82E9E" w:rsidRDefault="00A11944" w:rsidP="00A11944">
      <w:pPr>
        <w:rPr>
          <w:ins w:id="732" w:author="R3-222561" w:date="2022-03-04T15:26:00Z"/>
        </w:rPr>
      </w:pPr>
      <w:ins w:id="733" w:author="R3-222561" w:date="2022-03-04T15:26:00Z">
        <w:r w:rsidRPr="00D82E9E">
          <w:fldChar w:fldCharType="begin"/>
        </w:r>
        <w:r w:rsidRPr="00D82E9E">
          <w:fldChar w:fldCharType="end"/>
        </w:r>
        <w:r w:rsidRPr="00D82E9E">
          <w:fldChar w:fldCharType="begin"/>
        </w:r>
        <w:r w:rsidRPr="00D82E9E">
          <w:fldChar w:fldCharType="end"/>
        </w:r>
      </w:ins>
    </w:p>
    <w:p w14:paraId="728C2CBE" w14:textId="77777777" w:rsidR="00132D9E" w:rsidRPr="00292A07" w:rsidRDefault="00132D9E" w:rsidP="00132D9E">
      <w:pPr>
        <w:rPr>
          <w:highlight w:val="yellow"/>
          <w:lang w:eastAsia="zh-CN"/>
        </w:rPr>
      </w:pPr>
    </w:p>
    <w:bookmarkEnd w:id="601"/>
    <w:bookmarkEnd w:id="602"/>
    <w:bookmarkEnd w:id="603"/>
    <w:bookmarkEnd w:id="604"/>
    <w:bookmarkEnd w:id="605"/>
    <w:p w14:paraId="11E28373" w14:textId="77777777" w:rsidR="000765D7" w:rsidRPr="007F2E23" w:rsidRDefault="000765D7" w:rsidP="000765D7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6A4B4467" w14:textId="77777777" w:rsidR="00EF2E00" w:rsidRDefault="00EF2E00" w:rsidP="00EF2E00">
      <w:pPr>
        <w:rPr>
          <w:b/>
          <w:color w:val="0070C0"/>
        </w:rPr>
      </w:pPr>
    </w:p>
    <w:p w14:paraId="225E6950" w14:textId="77777777" w:rsidR="00B24991" w:rsidRDefault="00B24991" w:rsidP="00EF2E00">
      <w:pPr>
        <w:rPr>
          <w:b/>
          <w:color w:val="0070C0"/>
        </w:rPr>
        <w:sectPr w:rsidR="00B24991" w:rsidSect="000C4E37">
          <w:headerReference w:type="default" r:id="rId21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AD5137B" w14:textId="77777777" w:rsidR="00F818AA" w:rsidRPr="00EA5FA7" w:rsidRDefault="00F818AA" w:rsidP="00F818AA">
      <w:pPr>
        <w:pStyle w:val="3"/>
      </w:pPr>
      <w:bookmarkStart w:id="734" w:name="_Toc20956003"/>
      <w:bookmarkStart w:id="735" w:name="_Toc29893129"/>
      <w:bookmarkStart w:id="736" w:name="_Toc36557066"/>
      <w:bookmarkStart w:id="737" w:name="_Toc45832586"/>
      <w:bookmarkStart w:id="738" w:name="_Toc51763908"/>
      <w:bookmarkStart w:id="739" w:name="_Toc64449080"/>
      <w:bookmarkStart w:id="740" w:name="_Toc66289739"/>
      <w:bookmarkStart w:id="741" w:name="_Toc74154852"/>
      <w:bookmarkStart w:id="742" w:name="_Toc81383596"/>
      <w:bookmarkStart w:id="743" w:name="_Toc20956001"/>
      <w:bookmarkStart w:id="744" w:name="_Toc29893127"/>
      <w:bookmarkStart w:id="745" w:name="_Toc36557064"/>
      <w:bookmarkStart w:id="746" w:name="_Toc45832584"/>
      <w:bookmarkStart w:id="747" w:name="_Toc51763906"/>
      <w:bookmarkStart w:id="748" w:name="_Toc64449078"/>
      <w:bookmarkStart w:id="749" w:name="_Toc66289737"/>
      <w:bookmarkStart w:id="750" w:name="_Toc74154850"/>
      <w:bookmarkStart w:id="751" w:name="_Toc81383594"/>
      <w:bookmarkStart w:id="752" w:name="_Toc88658228"/>
      <w:r w:rsidRPr="00EA5FA7">
        <w:lastRenderedPageBreak/>
        <w:t>9.4.3</w:t>
      </w:r>
      <w:r w:rsidRPr="00EA5FA7">
        <w:tab/>
        <w:t>Elementary Procedure Definitions</w:t>
      </w:r>
      <w:bookmarkEnd w:id="743"/>
      <w:bookmarkEnd w:id="744"/>
      <w:bookmarkEnd w:id="745"/>
      <w:bookmarkEnd w:id="746"/>
      <w:bookmarkEnd w:id="747"/>
      <w:bookmarkEnd w:id="748"/>
      <w:bookmarkEnd w:id="749"/>
      <w:bookmarkEnd w:id="750"/>
      <w:bookmarkEnd w:id="751"/>
      <w:bookmarkEnd w:id="752"/>
    </w:p>
    <w:p w14:paraId="7B5917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23D503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DF988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0646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Elementary Procedure definitions</w:t>
      </w:r>
    </w:p>
    <w:p w14:paraId="70D6555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99435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5E2F13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E4BCE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PDU-Descriptions  { </w:t>
      </w:r>
    </w:p>
    <w:p w14:paraId="5D3BF0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5F7756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PDU-Descriptions (0)}</w:t>
      </w:r>
    </w:p>
    <w:p w14:paraId="0037035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98911D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7A7EB6D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38DB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22385B4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711F5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70419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34E449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5CAAA1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0D6DB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335F8B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8926C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645A42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75C158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</w:p>
    <w:p w14:paraId="155D24E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5C79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43BFFB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,</w:t>
      </w:r>
    </w:p>
    <w:p w14:paraId="372815B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Acknowledge,</w:t>
      </w:r>
    </w:p>
    <w:p w14:paraId="17D5C1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Request,</w:t>
      </w:r>
    </w:p>
    <w:p w14:paraId="7E6C67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Response,</w:t>
      </w:r>
    </w:p>
    <w:p w14:paraId="1FD5D3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Failure,</w:t>
      </w:r>
      <w:r w:rsidRPr="00EA5FA7">
        <w:rPr>
          <w:noProof w:val="0"/>
        </w:rPr>
        <w:t xml:space="preserve"> </w:t>
      </w:r>
    </w:p>
    <w:p w14:paraId="691E99C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,</w:t>
      </w:r>
    </w:p>
    <w:p w14:paraId="55FF4D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Acknowledge,</w:t>
      </w:r>
    </w:p>
    <w:p w14:paraId="3E4558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Failure,</w:t>
      </w:r>
    </w:p>
    <w:p w14:paraId="055431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,</w:t>
      </w:r>
    </w:p>
    <w:p w14:paraId="09F256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Acknowledge,</w:t>
      </w:r>
    </w:p>
    <w:p w14:paraId="30FF1F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Failure,</w:t>
      </w:r>
    </w:p>
    <w:p w14:paraId="46589B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Request,</w:t>
      </w:r>
    </w:p>
    <w:p w14:paraId="50576D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Response,</w:t>
      </w:r>
    </w:p>
    <w:p w14:paraId="450B8E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Failure,</w:t>
      </w:r>
    </w:p>
    <w:p w14:paraId="677919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Command,</w:t>
      </w:r>
    </w:p>
    <w:p w14:paraId="2BC9FB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Complete,</w:t>
      </w:r>
    </w:p>
    <w:p w14:paraId="7ECCA0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est,</w:t>
      </w:r>
    </w:p>
    <w:p w14:paraId="0B403D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sponse,</w:t>
      </w:r>
    </w:p>
    <w:p w14:paraId="3A8E7B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Failure,</w:t>
      </w:r>
    </w:p>
    <w:p w14:paraId="0730E5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ired,</w:t>
      </w:r>
    </w:p>
    <w:p w14:paraId="79D4F0E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Confirm,</w:t>
      </w:r>
    </w:p>
    <w:p w14:paraId="792A83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rrorIndication,</w:t>
      </w:r>
    </w:p>
    <w:p w14:paraId="6F062D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Request,</w:t>
      </w:r>
    </w:p>
    <w:p w14:paraId="5B10B5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LRRCMessageTransfer,</w:t>
      </w:r>
    </w:p>
    <w:p w14:paraId="2AFFA06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LRRCMessageTransfer,</w:t>
      </w:r>
    </w:p>
    <w:p w14:paraId="2BB944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GNBDUResourceCoordinationRequest,</w:t>
      </w:r>
    </w:p>
    <w:p w14:paraId="7D8A39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ResourceCoordinationResponse,</w:t>
      </w:r>
    </w:p>
    <w:p w14:paraId="3ADBA72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rivateMessage,</w:t>
      </w:r>
    </w:p>
    <w:p w14:paraId="17A8A6BD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InactivityNotification,</w:t>
      </w:r>
    </w:p>
    <w:p w14:paraId="3C116824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lULRRCMessageTransfer,</w:t>
      </w:r>
    </w:p>
    <w:p w14:paraId="02D511D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stemInformationDeliveryCommand,</w:t>
      </w:r>
    </w:p>
    <w:p w14:paraId="431AE429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ging,</w:t>
      </w:r>
    </w:p>
    <w:p w14:paraId="79AFDE6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y,</w:t>
      </w:r>
    </w:p>
    <w:p w14:paraId="6AF4CACB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Request,</w:t>
      </w:r>
    </w:p>
    <w:p w14:paraId="4C14CDC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Response,</w:t>
      </w:r>
    </w:p>
    <w:p w14:paraId="5527F548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Request,</w:t>
      </w:r>
    </w:p>
    <w:p w14:paraId="78F9B3C1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Response,</w:t>
      </w:r>
    </w:p>
    <w:p w14:paraId="1E71E2D5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RestartIndication,</w:t>
      </w:r>
    </w:p>
    <w:p w14:paraId="1217D8A1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FailureIndication,</w:t>
      </w:r>
    </w:p>
    <w:p w14:paraId="37DE446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StatusIndication,</w:t>
      </w:r>
    </w:p>
    <w:p w14:paraId="64F2C17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Report,</w:t>
      </w:r>
    </w:p>
    <w:p w14:paraId="4FF4C5DA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fuse,</w:t>
      </w:r>
    </w:p>
    <w:p w14:paraId="7C570A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Request,</w:t>
      </w:r>
    </w:p>
    <w:p w14:paraId="324BBC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Response,</w:t>
      </w:r>
    </w:p>
    <w:p w14:paraId="1E7B474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Failure,</w:t>
      </w:r>
    </w:p>
    <w:p w14:paraId="7A6A13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tworkAccessRateReduction,</w:t>
      </w:r>
    </w:p>
    <w:p w14:paraId="527B3C3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Start,</w:t>
      </w:r>
    </w:p>
    <w:p w14:paraId="5CC1E9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eactivateTrace,</w:t>
      </w:r>
    </w:p>
    <w:p w14:paraId="162DF6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UCURadioInformationTransfer,</w:t>
      </w:r>
    </w:p>
    <w:p w14:paraId="7C64BA3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UDURadioInformationTransfer</w:t>
      </w:r>
      <w:r>
        <w:rPr>
          <w:noProof w:val="0"/>
          <w:snapToGrid w:val="0"/>
        </w:rPr>
        <w:t>,</w:t>
      </w:r>
    </w:p>
    <w:p w14:paraId="3F492E8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,</w:t>
      </w:r>
    </w:p>
    <w:p w14:paraId="758A6A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Acknowledge,</w:t>
      </w:r>
    </w:p>
    <w:p w14:paraId="5A1438DC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BAPMappingConfigurationFailure,</w:t>
      </w:r>
    </w:p>
    <w:p w14:paraId="54D647B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,</w:t>
      </w:r>
    </w:p>
    <w:p w14:paraId="3B8ABBC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Acknowledge,</w:t>
      </w:r>
    </w:p>
    <w:p w14:paraId="5452C23E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GNBDUResourceConfigurationFailure,</w:t>
      </w:r>
    </w:p>
    <w:p w14:paraId="05F2B58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Request,</w:t>
      </w:r>
    </w:p>
    <w:p w14:paraId="4B2A5F7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Response,</w:t>
      </w:r>
    </w:p>
    <w:p w14:paraId="339E5D1C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IABTNLAddressFailure,</w:t>
      </w:r>
    </w:p>
    <w:p w14:paraId="5D66CA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Request,</w:t>
      </w:r>
    </w:p>
    <w:p w14:paraId="4B62F8A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Response,</w:t>
      </w:r>
    </w:p>
    <w:p w14:paraId="2EE99F32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Failure</w:t>
      </w:r>
      <w:r w:rsidRPr="000F12C4">
        <w:rPr>
          <w:noProof w:val="0"/>
          <w:snapToGrid w:val="0"/>
        </w:rPr>
        <w:t>,</w:t>
      </w:r>
    </w:p>
    <w:p w14:paraId="538CFF0E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quest,</w:t>
      </w:r>
    </w:p>
    <w:p w14:paraId="63219746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sponse,</w:t>
      </w:r>
    </w:p>
    <w:p w14:paraId="1AB53472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Failure,</w:t>
      </w:r>
    </w:p>
    <w:p w14:paraId="34A9AEFD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Update,</w:t>
      </w:r>
    </w:p>
    <w:p w14:paraId="6CAAF4E0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AccessAndMobilityIndication</w:t>
      </w:r>
      <w:r w:rsidRPr="00495DA4">
        <w:rPr>
          <w:noProof w:val="0"/>
          <w:snapToGrid w:val="0"/>
        </w:rPr>
        <w:t>,</w:t>
      </w:r>
    </w:p>
    <w:p w14:paraId="758134D3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ferenceTimeInformationReportingControl,</w:t>
      </w:r>
    </w:p>
    <w:p w14:paraId="78D481CD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ferenceTimeInformationReport</w:t>
      </w:r>
      <w:r>
        <w:rPr>
          <w:noProof w:val="0"/>
          <w:snapToGrid w:val="0"/>
        </w:rPr>
        <w:t>,</w:t>
      </w:r>
    </w:p>
    <w:p w14:paraId="0B849F1F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AccessSuccess</w:t>
      </w:r>
      <w:r w:rsidRPr="000C19B4">
        <w:rPr>
          <w:noProof w:val="0"/>
          <w:snapToGrid w:val="0"/>
        </w:rPr>
        <w:t>,</w:t>
      </w:r>
    </w:p>
    <w:p w14:paraId="79D90F4C" w14:textId="77777777" w:rsidR="00F818AA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CellTrafficTrace</w:t>
      </w:r>
      <w:r>
        <w:rPr>
          <w:noProof w:val="0"/>
          <w:snapToGrid w:val="0"/>
        </w:rPr>
        <w:t>,</w:t>
      </w:r>
    </w:p>
    <w:p w14:paraId="172CC8C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quest,</w:t>
      </w:r>
    </w:p>
    <w:p w14:paraId="2C20336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sponse,</w:t>
      </w:r>
    </w:p>
    <w:p w14:paraId="6A616CA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,</w:t>
      </w:r>
    </w:p>
    <w:p w14:paraId="369157B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Control,</w:t>
      </w:r>
    </w:p>
    <w:p w14:paraId="00E00C8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Feedback,</w:t>
      </w:r>
    </w:p>
    <w:p w14:paraId="2E4CB4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port,</w:t>
      </w:r>
    </w:p>
    <w:p w14:paraId="4FA4A5A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Abort,</w:t>
      </w:r>
    </w:p>
    <w:p w14:paraId="7A74B7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Indication,</w:t>
      </w:r>
    </w:p>
    <w:p w14:paraId="6AAABD3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  <w:t>PositioningMeasurementUpdate,</w:t>
      </w:r>
    </w:p>
    <w:p w14:paraId="332A497D" w14:textId="77777777" w:rsidR="00F818AA" w:rsidRDefault="00F818AA" w:rsidP="00F818AA">
      <w:pPr>
        <w:pStyle w:val="PL"/>
      </w:pPr>
      <w:r>
        <w:rPr>
          <w:noProof w:val="0"/>
          <w:snapToGrid w:val="0"/>
        </w:rPr>
        <w:tab/>
      </w:r>
      <w:r>
        <w:t>TRPInformationRequest,</w:t>
      </w:r>
    </w:p>
    <w:p w14:paraId="78521E11" w14:textId="77777777" w:rsidR="00F818AA" w:rsidRDefault="00F818AA" w:rsidP="00F818AA">
      <w:pPr>
        <w:pStyle w:val="PL"/>
      </w:pPr>
      <w:r>
        <w:tab/>
        <w:t>TRPInformationResponse,</w:t>
      </w:r>
    </w:p>
    <w:p w14:paraId="01587455" w14:textId="77777777" w:rsidR="00F818AA" w:rsidRDefault="00F818AA" w:rsidP="00F818AA">
      <w:pPr>
        <w:pStyle w:val="PL"/>
        <w:rPr>
          <w:noProof w:val="0"/>
          <w:snapToGrid w:val="0"/>
        </w:rPr>
      </w:pPr>
      <w:r>
        <w:tab/>
        <w:t>TRPInformationFailure</w:t>
      </w:r>
      <w:r>
        <w:rPr>
          <w:noProof w:val="0"/>
          <w:snapToGrid w:val="0"/>
        </w:rPr>
        <w:t>,</w:t>
      </w:r>
    </w:p>
    <w:p w14:paraId="397381A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Request,</w:t>
      </w:r>
    </w:p>
    <w:p w14:paraId="1F40991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Response,</w:t>
      </w:r>
    </w:p>
    <w:p w14:paraId="0C3CDA2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Failure,</w:t>
      </w:r>
    </w:p>
    <w:p w14:paraId="1588B2E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Request,</w:t>
      </w:r>
    </w:p>
    <w:p w14:paraId="3844010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Response,</w:t>
      </w:r>
    </w:p>
    <w:p w14:paraId="23E7B9A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Failure,</w:t>
      </w:r>
    </w:p>
    <w:p w14:paraId="0BCA85F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Deactivation,</w:t>
      </w:r>
    </w:p>
    <w:p w14:paraId="73828BC7" w14:textId="77777777" w:rsidR="00F818AA" w:rsidRPr="00546E5E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Update</w:t>
      </w:r>
      <w:r w:rsidRPr="00546E5E">
        <w:rPr>
          <w:noProof w:val="0"/>
          <w:snapToGrid w:val="0"/>
        </w:rPr>
        <w:t>,</w:t>
      </w:r>
    </w:p>
    <w:p w14:paraId="723947D4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noProof w:val="0"/>
          <w:snapToGrid w:val="0"/>
        </w:rPr>
        <w:tab/>
      </w:r>
      <w:r w:rsidRPr="00546E5E">
        <w:rPr>
          <w:snapToGrid w:val="0"/>
        </w:rPr>
        <w:t>E-CIDMeasurementInitiationRequest,</w:t>
      </w:r>
    </w:p>
    <w:p w14:paraId="1A8577A5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Response,</w:t>
      </w:r>
    </w:p>
    <w:p w14:paraId="0D4BB083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Failure,</w:t>
      </w:r>
    </w:p>
    <w:p w14:paraId="2BBF5494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FailureIndication,</w:t>
      </w:r>
    </w:p>
    <w:p w14:paraId="661C7413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Report,</w:t>
      </w:r>
    </w:p>
    <w:p w14:paraId="2CBE9A83" w14:textId="77777777" w:rsidR="00335A82" w:rsidRDefault="00F818AA" w:rsidP="00335A82">
      <w:pPr>
        <w:pStyle w:val="PL"/>
        <w:spacing w:line="0" w:lineRule="atLeast"/>
        <w:rPr>
          <w:ins w:id="753" w:author="R3-222561" w:date="2022-03-04T15:39:00Z"/>
          <w:snapToGrid w:val="0"/>
        </w:rPr>
      </w:pPr>
      <w:r w:rsidRPr="00546E5E">
        <w:rPr>
          <w:snapToGrid w:val="0"/>
        </w:rPr>
        <w:tab/>
        <w:t>E-CIDMeasurementTerminationCommand</w:t>
      </w:r>
      <w:ins w:id="754" w:author="R3-222561" w:date="2022-03-04T15:39:00Z">
        <w:r w:rsidR="00335A82">
          <w:rPr>
            <w:snapToGrid w:val="0"/>
          </w:rPr>
          <w:t>,</w:t>
        </w:r>
      </w:ins>
    </w:p>
    <w:p w14:paraId="273A4EA3" w14:textId="77777777" w:rsidR="00335A82" w:rsidRPr="00546E5E" w:rsidRDefault="00335A82" w:rsidP="00335A82">
      <w:pPr>
        <w:pStyle w:val="PL"/>
        <w:spacing w:line="0" w:lineRule="atLeast"/>
        <w:rPr>
          <w:ins w:id="755" w:author="R3-222561" w:date="2022-03-04T15:39:00Z"/>
          <w:snapToGrid w:val="0"/>
        </w:rPr>
      </w:pPr>
      <w:ins w:id="756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quest,</w:t>
        </w:r>
      </w:ins>
    </w:p>
    <w:p w14:paraId="02E792CB" w14:textId="77777777" w:rsidR="00335A82" w:rsidRPr="00546E5E" w:rsidRDefault="00335A82" w:rsidP="00335A82">
      <w:pPr>
        <w:pStyle w:val="PL"/>
        <w:spacing w:line="0" w:lineRule="atLeast"/>
        <w:rPr>
          <w:ins w:id="757" w:author="R3-222561" w:date="2022-03-04T15:39:00Z"/>
          <w:snapToGrid w:val="0"/>
        </w:rPr>
      </w:pPr>
      <w:ins w:id="758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sponse,</w:t>
        </w:r>
      </w:ins>
    </w:p>
    <w:p w14:paraId="08F7257B" w14:textId="77777777" w:rsidR="00335A82" w:rsidRPr="00546E5E" w:rsidRDefault="00335A82" w:rsidP="00335A82">
      <w:pPr>
        <w:pStyle w:val="PL"/>
        <w:spacing w:line="0" w:lineRule="atLeast"/>
        <w:rPr>
          <w:ins w:id="759" w:author="R3-222561" w:date="2022-03-04T15:39:00Z"/>
          <w:snapToGrid w:val="0"/>
        </w:rPr>
      </w:pPr>
      <w:ins w:id="760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Failure,</w:t>
        </w:r>
      </w:ins>
    </w:p>
    <w:p w14:paraId="6C9DF396" w14:textId="0C6587DA" w:rsidR="00F818AA" w:rsidRPr="00707B3F" w:rsidRDefault="00335A82" w:rsidP="00335A82">
      <w:pPr>
        <w:pStyle w:val="PL"/>
        <w:spacing w:line="0" w:lineRule="atLeast"/>
        <w:rPr>
          <w:snapToGrid w:val="0"/>
        </w:rPr>
      </w:pPr>
      <w:ins w:id="761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Report</w:t>
        </w:r>
      </w:ins>
    </w:p>
    <w:p w14:paraId="0296B6E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F3AE08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</w:p>
    <w:p w14:paraId="21685B4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B8177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PDU-Contents</w:t>
      </w:r>
    </w:p>
    <w:p w14:paraId="70DF92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eset,</w:t>
      </w:r>
    </w:p>
    <w:p w14:paraId="4BFA99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F1Setup,</w:t>
      </w:r>
    </w:p>
    <w:p w14:paraId="67F13D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ConfigurationUpdate,</w:t>
      </w:r>
    </w:p>
    <w:p w14:paraId="2CDD77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CUConfigurationUpdate,</w:t>
      </w:r>
    </w:p>
    <w:p w14:paraId="474818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Setup,</w:t>
      </w:r>
    </w:p>
    <w:p w14:paraId="33DFF9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Release,</w:t>
      </w:r>
    </w:p>
    <w:p w14:paraId="327B521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Modification,</w:t>
      </w:r>
    </w:p>
    <w:p w14:paraId="400A40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ModificationRequired,</w:t>
      </w:r>
    </w:p>
    <w:p w14:paraId="64476B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ErrorIndication,</w:t>
      </w:r>
      <w:r w:rsidRPr="00EA5FA7">
        <w:rPr>
          <w:noProof w:val="0"/>
        </w:rPr>
        <w:t xml:space="preserve"> </w:t>
      </w:r>
    </w:p>
    <w:p w14:paraId="22FE17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ReleaseRequest,</w:t>
      </w:r>
    </w:p>
    <w:p w14:paraId="08D910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LRRCMessageTransfer,</w:t>
      </w:r>
    </w:p>
    <w:p w14:paraId="0A5DA7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LRRCMessageTransfer,</w:t>
      </w:r>
    </w:p>
    <w:p w14:paraId="45E71A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ResourceCoordination,</w:t>
      </w:r>
    </w:p>
    <w:p w14:paraId="4DEC79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rivateMessage,</w:t>
      </w:r>
    </w:p>
    <w:p w14:paraId="03EE76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InactivityNotification,</w:t>
      </w:r>
    </w:p>
    <w:p w14:paraId="6E5210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InitialULRRCMessageTransfer,</w:t>
      </w:r>
    </w:p>
    <w:p w14:paraId="5D45D0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SystemInformationDeliveryCommand,</w:t>
      </w:r>
    </w:p>
    <w:p w14:paraId="5A69E2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aging,</w:t>
      </w:r>
    </w:p>
    <w:p w14:paraId="2B2FE2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otify,</w:t>
      </w:r>
    </w:p>
    <w:p w14:paraId="671493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WriteReplaceWarning,</w:t>
      </w:r>
    </w:p>
    <w:p w14:paraId="1B5FC4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Cancel,</w:t>
      </w:r>
    </w:p>
    <w:p w14:paraId="441270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RestartIndication,</w:t>
      </w:r>
    </w:p>
    <w:p w14:paraId="127EEF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FailureIndication,</w:t>
      </w:r>
    </w:p>
    <w:p w14:paraId="2AA47EA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StatusIndication,</w:t>
      </w:r>
    </w:p>
    <w:p w14:paraId="039B1B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Report,</w:t>
      </w:r>
    </w:p>
    <w:p w14:paraId="70812A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F1Removal,</w:t>
      </w:r>
    </w:p>
    <w:p w14:paraId="2649CB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tworkAccessRateReduction,</w:t>
      </w:r>
    </w:p>
    <w:p w14:paraId="781284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Start,</w:t>
      </w:r>
    </w:p>
    <w:p w14:paraId="796EA6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id-DeactivateTrace,</w:t>
      </w:r>
    </w:p>
    <w:p w14:paraId="24E649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UCURadioInformationTransfer,</w:t>
      </w:r>
    </w:p>
    <w:p w14:paraId="31ACCC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CUDURadioInformationTransfer</w:t>
      </w:r>
      <w:r>
        <w:rPr>
          <w:noProof w:val="0"/>
          <w:snapToGrid w:val="0"/>
        </w:rPr>
        <w:t>,</w:t>
      </w:r>
    </w:p>
    <w:p w14:paraId="4D2FFD3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APMappingConfiguration,</w:t>
      </w:r>
    </w:p>
    <w:p w14:paraId="4511DF1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GNBDUResourceConfiguration,</w:t>
      </w:r>
    </w:p>
    <w:p w14:paraId="59A8C42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TNLAddressAllocation,</w:t>
      </w:r>
    </w:p>
    <w:p w14:paraId="3A7A18F5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UPConfigurationUpdate</w:t>
      </w:r>
      <w:r w:rsidRPr="000F12C4">
        <w:rPr>
          <w:noProof w:val="0"/>
          <w:snapToGrid w:val="0"/>
        </w:rPr>
        <w:t>,</w:t>
      </w:r>
    </w:p>
    <w:p w14:paraId="791C5474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resourceStatusReportingInitiation,</w:t>
      </w:r>
    </w:p>
    <w:p w14:paraId="4EE0E418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resourceStatusReporting,</w:t>
      </w:r>
    </w:p>
    <w:p w14:paraId="249B5399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accessAndMobilityIndication</w:t>
      </w:r>
      <w:r w:rsidRPr="00495DA4">
        <w:rPr>
          <w:noProof w:val="0"/>
          <w:snapToGrid w:val="0"/>
        </w:rPr>
        <w:t>,</w:t>
      </w:r>
    </w:p>
    <w:p w14:paraId="75E2D71E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d-ReferenceTimeInformationReportingControl,</w:t>
      </w:r>
    </w:p>
    <w:p w14:paraId="1A637F21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d-ReferenceTimeInformationReport</w:t>
      </w:r>
      <w:r w:rsidRPr="005251DB">
        <w:rPr>
          <w:noProof w:val="0"/>
          <w:snapToGrid w:val="0"/>
        </w:rPr>
        <w:t>,</w:t>
      </w:r>
    </w:p>
    <w:p w14:paraId="7610D7BF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id-accessSuccess</w:t>
      </w:r>
      <w:r w:rsidRPr="000C19B4">
        <w:rPr>
          <w:noProof w:val="0"/>
          <w:snapToGrid w:val="0"/>
        </w:rPr>
        <w:t>,</w:t>
      </w:r>
    </w:p>
    <w:p w14:paraId="7F31B484" w14:textId="77777777" w:rsidR="00F818AA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id-cellTrafficTrace</w:t>
      </w:r>
      <w:r>
        <w:rPr>
          <w:noProof w:val="0"/>
          <w:snapToGrid w:val="0"/>
        </w:rPr>
        <w:t>,</w:t>
      </w:r>
    </w:p>
    <w:p w14:paraId="30E72F2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Exchange,</w:t>
      </w:r>
    </w:p>
    <w:p w14:paraId="3008C71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AssistanceInformationControl,</w:t>
      </w:r>
    </w:p>
    <w:p w14:paraId="5BCB2BC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AssistanceInformationFeedback,</w:t>
      </w:r>
    </w:p>
    <w:p w14:paraId="1C5B4A6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Report,</w:t>
      </w:r>
    </w:p>
    <w:p w14:paraId="75416A5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Abort,</w:t>
      </w:r>
    </w:p>
    <w:p w14:paraId="699881A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FailureIndication,</w:t>
      </w:r>
    </w:p>
    <w:p w14:paraId="1AB3215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Update,</w:t>
      </w:r>
    </w:p>
    <w:p w14:paraId="6511C9A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TRPInformationExchange,</w:t>
      </w:r>
    </w:p>
    <w:p w14:paraId="7671484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ab/>
        <w:t>id-PositioningInformationExchange</w:t>
      </w:r>
      <w:r>
        <w:rPr>
          <w:snapToGrid w:val="0"/>
        </w:rPr>
        <w:t>,</w:t>
      </w:r>
    </w:p>
    <w:p w14:paraId="72EFCD3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id-PositioningActivation,</w:t>
      </w:r>
    </w:p>
    <w:p w14:paraId="74A0EB54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id-PositioningDeactivation,</w:t>
      </w:r>
    </w:p>
    <w:p w14:paraId="5C70FDCF" w14:textId="77777777" w:rsidR="00F818AA" w:rsidRPr="00546E5E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CC165C">
        <w:rPr>
          <w:snapToGrid w:val="0"/>
        </w:rPr>
        <w:t>id-PositioningInformationUpdate</w:t>
      </w:r>
      <w:r w:rsidRPr="00546E5E">
        <w:rPr>
          <w:snapToGrid w:val="0"/>
        </w:rPr>
        <w:t>,</w:t>
      </w:r>
    </w:p>
    <w:p w14:paraId="75C5D79F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Initiation,</w:t>
      </w:r>
    </w:p>
    <w:p w14:paraId="41EDDE68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FailureIndication,</w:t>
      </w:r>
    </w:p>
    <w:p w14:paraId="5D7A0822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Report,</w:t>
      </w:r>
    </w:p>
    <w:p w14:paraId="0B12748C" w14:textId="77777777" w:rsidR="007D7EEE" w:rsidRDefault="00F818AA" w:rsidP="007D7EEE">
      <w:pPr>
        <w:pStyle w:val="PL"/>
        <w:rPr>
          <w:ins w:id="762" w:author="Rapporteur" w:date="2022-03-04T16:44:00Z"/>
          <w:snapToGrid w:val="0"/>
        </w:rPr>
      </w:pPr>
      <w:r w:rsidRPr="00546E5E">
        <w:rPr>
          <w:snapToGrid w:val="0"/>
        </w:rPr>
        <w:tab/>
        <w:t>id-E-CIDMeasurementTermination</w:t>
      </w:r>
      <w:ins w:id="763" w:author="R3-222561" w:date="2022-03-04T15:39:00Z">
        <w:r w:rsidR="007D7EEE">
          <w:rPr>
            <w:snapToGrid w:val="0"/>
          </w:rPr>
          <w:t>,</w:t>
        </w:r>
      </w:ins>
    </w:p>
    <w:p w14:paraId="1465AFC4" w14:textId="43FFB201" w:rsidR="00216954" w:rsidRDefault="00216954" w:rsidP="007D7EEE">
      <w:pPr>
        <w:pStyle w:val="PL"/>
        <w:rPr>
          <w:ins w:id="764" w:author="Rapporteur" w:date="2022-03-04T16:44:00Z"/>
          <w:snapToGrid w:val="0"/>
        </w:rPr>
      </w:pPr>
      <w:ins w:id="765" w:author="Rapporteur" w:date="2022-03-04T16:44:00Z">
        <w:r>
          <w:rPr>
            <w:snapToGrid w:val="0"/>
          </w:rPr>
          <w:tab/>
        </w:r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  <w:r>
          <w:rPr>
            <w:snapToGrid w:val="0"/>
          </w:rPr>
          <w:t>,</w:t>
        </w:r>
      </w:ins>
    </w:p>
    <w:p w14:paraId="435CAF5F" w14:textId="68B82621" w:rsidR="00216954" w:rsidDel="0037060F" w:rsidRDefault="00216954" w:rsidP="007D7EEE">
      <w:pPr>
        <w:pStyle w:val="PL"/>
        <w:rPr>
          <w:ins w:id="766" w:author="R3-222561" w:date="2022-03-04T15:39:00Z"/>
          <w:del w:id="767" w:author="Rapporteur" w:date="2022-03-04T16:48:00Z"/>
          <w:snapToGrid w:val="0"/>
        </w:rPr>
      </w:pPr>
    </w:p>
    <w:p w14:paraId="5E0DC628" w14:textId="77777777" w:rsidR="007D7EEE" w:rsidRPr="00546E5E" w:rsidRDefault="007D7EEE" w:rsidP="007D7EEE">
      <w:pPr>
        <w:pStyle w:val="PL"/>
        <w:spacing w:line="0" w:lineRule="atLeast"/>
        <w:rPr>
          <w:ins w:id="768" w:author="R3-222561" w:date="2022-03-04T15:39:00Z"/>
          <w:snapToGrid w:val="0"/>
        </w:rPr>
      </w:pPr>
      <w:ins w:id="769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quest,</w:t>
        </w:r>
      </w:ins>
    </w:p>
    <w:p w14:paraId="5177E3EE" w14:textId="77777777" w:rsidR="007D7EEE" w:rsidRPr="00546E5E" w:rsidRDefault="007D7EEE" w:rsidP="007D7EEE">
      <w:pPr>
        <w:pStyle w:val="PL"/>
        <w:spacing w:line="0" w:lineRule="atLeast"/>
        <w:rPr>
          <w:ins w:id="770" w:author="R3-222561" w:date="2022-03-04T15:39:00Z"/>
          <w:snapToGrid w:val="0"/>
        </w:rPr>
      </w:pPr>
      <w:ins w:id="771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sponse,</w:t>
        </w:r>
      </w:ins>
    </w:p>
    <w:p w14:paraId="7F6FF920" w14:textId="77777777" w:rsidR="007D7EEE" w:rsidRPr="00546E5E" w:rsidRDefault="007D7EEE" w:rsidP="007D7EEE">
      <w:pPr>
        <w:pStyle w:val="PL"/>
        <w:spacing w:line="0" w:lineRule="atLeast"/>
        <w:rPr>
          <w:ins w:id="772" w:author="R3-222561" w:date="2022-03-04T15:39:00Z"/>
          <w:snapToGrid w:val="0"/>
        </w:rPr>
      </w:pPr>
      <w:ins w:id="773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Failure,</w:t>
        </w:r>
      </w:ins>
    </w:p>
    <w:p w14:paraId="2D96DDB7" w14:textId="282EF862" w:rsidR="00F818AA" w:rsidRPr="00EA5FA7" w:rsidRDefault="007D7EEE" w:rsidP="007D7EEE">
      <w:pPr>
        <w:pStyle w:val="PL"/>
        <w:rPr>
          <w:noProof w:val="0"/>
          <w:snapToGrid w:val="0"/>
        </w:rPr>
      </w:pPr>
      <w:ins w:id="774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Report</w:t>
        </w:r>
      </w:ins>
    </w:p>
    <w:p w14:paraId="0FC475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ED87B3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1FB80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</w:t>
      </w:r>
    </w:p>
    <w:p w14:paraId="386DB21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5718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1F60D8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</w:t>
      </w:r>
    </w:p>
    <w:p w14:paraId="6152420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BB5D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;</w:t>
      </w:r>
    </w:p>
    <w:p w14:paraId="4DEFC3D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239636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EA64A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C7BFE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BD4DAA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 Class</w:t>
      </w:r>
    </w:p>
    <w:p w14:paraId="6FD4FB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8C43E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B9D7C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BA4A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 ::= CLASS {</w:t>
      </w:r>
    </w:p>
    <w:p w14:paraId="7CB94A1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nitiating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,</w:t>
      </w:r>
    </w:p>
    <w:p w14:paraId="6B5B55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uccessful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9F49B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&amp;Unsuccessful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8027DD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cedureCode </w:t>
      </w:r>
      <w:r w:rsidRPr="00EA5FA7">
        <w:rPr>
          <w:noProof w:val="0"/>
          <w:snapToGrid w:val="0"/>
        </w:rPr>
        <w:tab/>
        <w:t>UNIQUE,</w:t>
      </w:r>
    </w:p>
    <w:p w14:paraId="02A1CC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Criticality </w:t>
      </w:r>
      <w:r w:rsidRPr="00EA5FA7">
        <w:rPr>
          <w:noProof w:val="0"/>
          <w:snapToGrid w:val="0"/>
        </w:rPr>
        <w:tab/>
        <w:t>DEFAULT ignore</w:t>
      </w:r>
    </w:p>
    <w:p w14:paraId="142CB4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22063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7F9721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TING 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nitiatingMessage</w:t>
      </w:r>
    </w:p>
    <w:p w14:paraId="63DD2A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SUCCESSFUL 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uccessfulOutcome]</w:t>
      </w:r>
    </w:p>
    <w:p w14:paraId="36A7CA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UNSUCCESSFUL 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UnsuccessfulOutcome]</w:t>
      </w:r>
    </w:p>
    <w:p w14:paraId="5E0E90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 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ocedureCode</w:t>
      </w:r>
    </w:p>
    <w:p w14:paraId="6FC16F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]</w:t>
      </w:r>
    </w:p>
    <w:p w14:paraId="6AE033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63614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3BF10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3F86A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C0D13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PDU Definition</w:t>
      </w:r>
    </w:p>
    <w:p w14:paraId="2CBCFA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8CFFF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E88187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61ED1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DU ::= CHOICE {</w:t>
      </w:r>
    </w:p>
    <w:p w14:paraId="375E31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tingMessage</w:t>
      </w:r>
      <w:r w:rsidRPr="00EA5FA7">
        <w:rPr>
          <w:noProof w:val="0"/>
          <w:snapToGrid w:val="0"/>
        </w:rPr>
        <w:tab/>
        <w:t>InitiatingMessage,</w:t>
      </w:r>
    </w:p>
    <w:p w14:paraId="338DFA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uccessfulOutcome</w:t>
      </w:r>
      <w:r w:rsidRPr="00EA5FA7">
        <w:rPr>
          <w:noProof w:val="0"/>
          <w:snapToGrid w:val="0"/>
        </w:rPr>
        <w:tab/>
        <w:t>SuccessfulOutcome,</w:t>
      </w:r>
    </w:p>
    <w:p w14:paraId="68BD9A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nsuccessfulOutcome</w:t>
      </w:r>
      <w:r w:rsidRPr="00EA5FA7">
        <w:rPr>
          <w:noProof w:val="0"/>
          <w:snapToGrid w:val="0"/>
        </w:rPr>
        <w:tab/>
        <w:t>UnsuccessfulOutcome,</w:t>
      </w:r>
      <w:r w:rsidRPr="00EA5FA7">
        <w:t xml:space="preserve"> </w:t>
      </w:r>
    </w:p>
    <w:p w14:paraId="4CE22C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hoice-extension</w:t>
      </w:r>
      <w:r w:rsidRPr="00EA5FA7">
        <w:rPr>
          <w:noProof w:val="0"/>
          <w:snapToGrid w:val="0"/>
        </w:rPr>
        <w:tab/>
        <w:t>ProtocolIE-SingleContainer { { F1AP-PDU-ExtIEs} }</w:t>
      </w:r>
    </w:p>
    <w:p w14:paraId="1BD675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D5C050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E39473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DU-ExtIEs F1AP-PROTOCOL-IES ::= { -- this extension is not used</w:t>
      </w:r>
    </w:p>
    <w:p w14:paraId="166DDD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FE5AC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91760F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0F00C5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nitiatingMessage ::= SEQUENCE {</w:t>
      </w:r>
    </w:p>
    <w:p w14:paraId="641573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260DA9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752618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InitiatingMessag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5180A21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ED80A9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11A93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uccessfulOutcome ::= SEQUENCE {</w:t>
      </w:r>
    </w:p>
    <w:p w14:paraId="039F36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0E08F4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089CD8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SuccessfulOutcom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041FA4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CE839E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4029B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UnsuccessfulOutcome ::= SEQUENCE {</w:t>
      </w:r>
    </w:p>
    <w:p w14:paraId="730601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487A34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132F26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UnsuccessfulOutcom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12D9DD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B0DA99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62F4B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F6161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5F15C7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 List</w:t>
      </w:r>
    </w:p>
    <w:p w14:paraId="677467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7C648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CD081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5FE0E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 F1AP-ELEMENTARY-PROCEDURE ::= {</w:t>
      </w:r>
    </w:p>
    <w:p w14:paraId="6E7BDA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F1AP-ELEMENTARY-PROCEDURES-CLASS-1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207504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ELEMENTARY-PROCEDURES-CLASS-2,</w:t>
      </w:r>
      <w:r w:rsidRPr="00EA5FA7">
        <w:rPr>
          <w:noProof w:val="0"/>
          <w:snapToGrid w:val="0"/>
        </w:rPr>
        <w:tab/>
      </w:r>
    </w:p>
    <w:p w14:paraId="442DAC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73144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82D46B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BFF549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D5D0A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-CLASS-1 F1AP-ELEMENTARY-PROCEDURE ::= {</w:t>
      </w:r>
    </w:p>
    <w:p w14:paraId="35756F76" w14:textId="77777777" w:rsidR="00F818AA" w:rsidRPr="00EA5FA7" w:rsidRDefault="00F818AA" w:rsidP="00F818AA">
      <w:pPr>
        <w:pStyle w:val="PL"/>
        <w:tabs>
          <w:tab w:val="clear" w:pos="2304"/>
          <w:tab w:val="left" w:pos="230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541D2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9406F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380E76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1DD485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D23AD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5CBCE7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5615623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ired</w:t>
      </w:r>
      <w:r w:rsidRPr="00EA5FA7">
        <w:rPr>
          <w:noProof w:val="0"/>
          <w:snapToGrid w:val="0"/>
        </w:rPr>
        <w:tab/>
        <w:t>|</w:t>
      </w:r>
    </w:p>
    <w:p w14:paraId="0D64A6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69564444" w14:textId="77777777" w:rsidR="00F818AA" w:rsidRPr="00EA5FA7" w:rsidRDefault="00F818AA" w:rsidP="00F818AA">
      <w:pPr>
        <w:pStyle w:val="PL"/>
        <w:tabs>
          <w:tab w:val="clear" w:pos="2304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2D85C4C3" w14:textId="77777777" w:rsidR="00F818AA" w:rsidRPr="00EA5FA7" w:rsidRDefault="00F818AA" w:rsidP="00F818AA">
      <w:pPr>
        <w:pStyle w:val="PL"/>
        <w:tabs>
          <w:tab w:val="clear" w:pos="2304"/>
        </w:tabs>
        <w:rPr>
          <w:snapToGrid w:val="0"/>
        </w:rPr>
      </w:pPr>
      <w:r w:rsidRPr="00EA5FA7">
        <w:rPr>
          <w:snapToGrid w:val="0"/>
        </w:rPr>
        <w:tab/>
        <w:t>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7FDA416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>|</w:t>
      </w:r>
    </w:p>
    <w:p w14:paraId="730D1BE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58F58D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5F349EE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Alloc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00C000CC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0F12C4">
        <w:rPr>
          <w:noProof w:val="0"/>
          <w:snapToGrid w:val="0"/>
        </w:rPr>
        <w:t>|</w:t>
      </w:r>
    </w:p>
    <w:p w14:paraId="60EB4A87" w14:textId="77777777" w:rsidR="00F818AA" w:rsidRDefault="00F818AA" w:rsidP="00F818AA">
      <w:pPr>
        <w:pStyle w:val="PL"/>
        <w:tabs>
          <w:tab w:val="clear" w:pos="2304"/>
        </w:tabs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portingInitiation</w:t>
      </w:r>
      <w:r>
        <w:rPr>
          <w:noProof w:val="0"/>
          <w:snapToGrid w:val="0"/>
        </w:rPr>
        <w:tab/>
      </w:r>
      <w:r w:rsidRPr="000F12C4">
        <w:rPr>
          <w:noProof w:val="0"/>
          <w:snapToGrid w:val="0"/>
        </w:rPr>
        <w:t>|</w:t>
      </w:r>
    </w:p>
    <w:p w14:paraId="3D9714A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Exchange</w:t>
      </w:r>
      <w:r>
        <w:rPr>
          <w:noProof w:val="0"/>
          <w:snapToGrid w:val="0"/>
        </w:rPr>
        <w:tab/>
        <w:t>|</w:t>
      </w:r>
    </w:p>
    <w:p w14:paraId="67FF45E5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</w:rPr>
        <w:tab/>
        <w:t>tRPInformationExchange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>|</w:t>
      </w:r>
    </w:p>
    <w:p w14:paraId="47294120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positioningInformationExchange</w:t>
      </w:r>
      <w:r>
        <w:rPr>
          <w:noProof w:val="0"/>
          <w:snapToGrid w:val="0"/>
        </w:rPr>
        <w:tab/>
      </w:r>
      <w:r>
        <w:rPr>
          <w:snapToGrid w:val="0"/>
        </w:rPr>
        <w:t>|</w:t>
      </w:r>
    </w:p>
    <w:p w14:paraId="14B447C9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629BB046" w14:textId="77777777" w:rsidR="00AA2AC7" w:rsidRDefault="00F818AA" w:rsidP="00AA2AC7">
      <w:pPr>
        <w:pStyle w:val="PL"/>
        <w:tabs>
          <w:tab w:val="clear" w:pos="2304"/>
        </w:tabs>
        <w:rPr>
          <w:ins w:id="775" w:author="R3-222561" w:date="2022-03-04T15:40:00Z"/>
          <w:snapToGrid w:val="0"/>
        </w:rPr>
      </w:pP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e-CIDMeasurementInitiation</w:t>
      </w:r>
      <w:ins w:id="776" w:author="R3-222561" w:date="2022-03-04T15:40:00Z">
        <w:r w:rsidR="00AA2AC7">
          <w:rPr>
            <w:noProof w:val="0"/>
            <w:snapToGrid w:val="0"/>
          </w:rPr>
          <w:tab/>
        </w:r>
        <w:r w:rsidR="00AA2AC7">
          <w:rPr>
            <w:noProof w:val="0"/>
            <w:snapToGrid w:val="0"/>
          </w:rPr>
          <w:tab/>
        </w:r>
        <w:r w:rsidR="00AA2AC7">
          <w:rPr>
            <w:snapToGrid w:val="0"/>
          </w:rPr>
          <w:t>|</w:t>
        </w:r>
      </w:ins>
    </w:p>
    <w:p w14:paraId="6332B7B8" w14:textId="1A7070AB" w:rsidR="00F818AA" w:rsidRPr="00EA5FA7" w:rsidRDefault="00AA2AC7" w:rsidP="00AA2AC7">
      <w:pPr>
        <w:pStyle w:val="PL"/>
        <w:tabs>
          <w:tab w:val="clear" w:pos="2304"/>
        </w:tabs>
        <w:rPr>
          <w:noProof w:val="0"/>
          <w:snapToGrid w:val="0"/>
        </w:rPr>
      </w:pPr>
      <w:ins w:id="777" w:author="R3-222561" w:date="2022-03-04T15:40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Initiation</w:t>
        </w:r>
      </w:ins>
      <w:r w:rsidR="00F818AA" w:rsidRPr="00EA5FA7">
        <w:rPr>
          <w:noProof w:val="0"/>
          <w:snapToGrid w:val="0"/>
        </w:rPr>
        <w:t>,</w:t>
      </w:r>
    </w:p>
    <w:p w14:paraId="2BBEF5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7DEBE5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7382E0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14B6F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-CLASS-2 F1AP-ELEMENTARY-PROCEDURE ::= {</w:t>
      </w:r>
      <w:r w:rsidRPr="00EA5FA7">
        <w:rPr>
          <w:noProof w:val="0"/>
          <w:snapToGrid w:val="0"/>
        </w:rPr>
        <w:tab/>
      </w:r>
    </w:p>
    <w:p w14:paraId="260280D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rror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49154FB5" w14:textId="77777777" w:rsidR="00F818AA" w:rsidRPr="00EA5FA7" w:rsidRDefault="00F818AA" w:rsidP="00F818AA">
      <w:pPr>
        <w:pStyle w:val="PL"/>
        <w:tabs>
          <w:tab w:val="clear" w:pos="2304"/>
          <w:tab w:val="left" w:pos="2230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19FB4E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6EC26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C8F32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InactivityNot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8121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00DEC0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l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9560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stemInformationDeliver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09A373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gin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EA517A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E89801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Restart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02E5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Failure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162DB9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Status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3447E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Repor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25BA42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tworkAccessRateRedu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58B61D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traceStar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t>|</w:t>
      </w:r>
    </w:p>
    <w:p w14:paraId="7F356CD6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deactivateTrac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t>|</w:t>
      </w:r>
    </w:p>
    <w:p w14:paraId="3F9D5823" w14:textId="77777777" w:rsidR="00F818AA" w:rsidRPr="00EA5FA7" w:rsidRDefault="00F818AA" w:rsidP="00F818AA">
      <w:pPr>
        <w:pStyle w:val="PL"/>
      </w:pPr>
      <w:r w:rsidRPr="00EA5FA7">
        <w:tab/>
        <w:t>dUCURadioInformationTransfer</w:t>
      </w:r>
      <w:r w:rsidRPr="00EA5FA7">
        <w:tab/>
      </w:r>
      <w:r w:rsidRPr="00EA5FA7">
        <w:tab/>
      </w:r>
      <w:r w:rsidRPr="00EA5FA7">
        <w:tab/>
        <w:t>|</w:t>
      </w:r>
    </w:p>
    <w:p w14:paraId="124AFD13" w14:textId="77777777" w:rsidR="00F818AA" w:rsidRDefault="00F818AA" w:rsidP="00F818AA">
      <w:pPr>
        <w:pStyle w:val="PL"/>
      </w:pPr>
      <w:r w:rsidRPr="00EA5FA7">
        <w:tab/>
        <w:t>cUDURadioInformationTransfer</w:t>
      </w:r>
      <w:r w:rsidRPr="00EA5FA7">
        <w:tab/>
      </w:r>
      <w:r w:rsidRPr="00EA5FA7">
        <w:tab/>
      </w:r>
      <w:r w:rsidRPr="00EA5FA7">
        <w:tab/>
      </w:r>
      <w:r>
        <w:t>|</w:t>
      </w:r>
    </w:p>
    <w:p w14:paraId="61DB8AE1" w14:textId="77777777" w:rsidR="00F818AA" w:rsidRDefault="00F818AA" w:rsidP="00F818AA">
      <w:pPr>
        <w:pStyle w:val="PL"/>
      </w:pPr>
      <w:r>
        <w:tab/>
      </w:r>
      <w:r w:rsidRPr="000838AE">
        <w:t>resourceStatusReporting</w:t>
      </w:r>
      <w:r>
        <w:tab/>
      </w:r>
      <w:r>
        <w:tab/>
      </w:r>
      <w:r>
        <w:tab/>
      </w:r>
      <w:r>
        <w:tab/>
      </w:r>
      <w:r>
        <w:tab/>
      </w:r>
      <w:r w:rsidRPr="00EA5FA7">
        <w:t>|</w:t>
      </w:r>
    </w:p>
    <w:p w14:paraId="3E6BD6CB" w14:textId="77777777" w:rsidR="00F818AA" w:rsidRDefault="00F818AA" w:rsidP="00F818AA">
      <w:pPr>
        <w:pStyle w:val="PL"/>
      </w:pPr>
      <w:r w:rsidRPr="00EA5FA7">
        <w:lastRenderedPageBreak/>
        <w:tab/>
      </w:r>
      <w:r>
        <w:rPr>
          <w:noProof w:val="0"/>
          <w:snapToGrid w:val="0"/>
        </w:rPr>
        <w:t>accessAndMobilityIndication</w:t>
      </w:r>
      <w:r>
        <w:tab/>
      </w:r>
      <w:r>
        <w:tab/>
      </w:r>
      <w:r>
        <w:tab/>
      </w:r>
      <w:r>
        <w:tab/>
        <w:t>|</w:t>
      </w:r>
    </w:p>
    <w:p w14:paraId="4A1C09A7" w14:textId="77777777" w:rsidR="00F818AA" w:rsidRDefault="00F818AA" w:rsidP="00F818AA">
      <w:pPr>
        <w:pStyle w:val="PL"/>
      </w:pPr>
      <w:r>
        <w:tab/>
        <w:t>referenceTimeInformationReportingControl|</w:t>
      </w:r>
    </w:p>
    <w:p w14:paraId="30AB38B1" w14:textId="77777777" w:rsidR="00F818AA" w:rsidRDefault="00F818AA" w:rsidP="00F818AA">
      <w:pPr>
        <w:pStyle w:val="PL"/>
      </w:pPr>
      <w:r>
        <w:tab/>
        <w:t>referenceTimeInformationReport</w:t>
      </w:r>
      <w:r>
        <w:tab/>
      </w:r>
      <w:r>
        <w:tab/>
      </w:r>
      <w:r>
        <w:tab/>
        <w:t>|</w:t>
      </w:r>
    </w:p>
    <w:p w14:paraId="33AA9CCB" w14:textId="77777777" w:rsidR="00F818AA" w:rsidRDefault="00F818AA" w:rsidP="00F818AA">
      <w:pPr>
        <w:pStyle w:val="PL"/>
      </w:pPr>
      <w:r>
        <w:tab/>
        <w:t>accessSucce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|</w:t>
      </w:r>
    </w:p>
    <w:p w14:paraId="334DDDF4" w14:textId="77777777" w:rsidR="00F818AA" w:rsidRDefault="00F818AA" w:rsidP="00F818AA">
      <w:pPr>
        <w:pStyle w:val="PL"/>
      </w:pPr>
      <w:r w:rsidRPr="000C19B4">
        <w:rPr>
          <w:noProof w:val="0"/>
          <w:snapToGrid w:val="0"/>
        </w:rPr>
        <w:tab/>
        <w:t>cellTrafficTrace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t>|</w:t>
      </w:r>
    </w:p>
    <w:p w14:paraId="4D48BB0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Contro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7A3C9A4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Feedback</w:t>
      </w:r>
      <w:r>
        <w:rPr>
          <w:noProof w:val="0"/>
          <w:snapToGrid w:val="0"/>
        </w:rPr>
        <w:tab/>
        <w:t>|</w:t>
      </w:r>
    </w:p>
    <w:p w14:paraId="01F80E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por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244D79A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Abor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4B400B2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Indic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72F7C235" w14:textId="77777777" w:rsidR="00F818AA" w:rsidRPr="00FC39A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>positioningMeasurementUpdate</w:t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  <w:t>|</w:t>
      </w:r>
    </w:p>
    <w:p w14:paraId="25E26790" w14:textId="77777777" w:rsidR="00F818AA" w:rsidRPr="008C20F9" w:rsidRDefault="00F818AA" w:rsidP="00F818AA">
      <w:pPr>
        <w:pStyle w:val="PL"/>
        <w:rPr>
          <w:snapToGrid w:val="0"/>
        </w:rPr>
      </w:pPr>
      <w:r w:rsidRPr="00FC39A8">
        <w:rPr>
          <w:noProof w:val="0"/>
          <w:snapToGrid w:val="0"/>
        </w:rPr>
        <w:tab/>
        <w:t>positioningDeactiv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8C20F9">
        <w:rPr>
          <w:snapToGrid w:val="0"/>
        </w:rPr>
        <w:t>|</w:t>
      </w:r>
    </w:p>
    <w:p w14:paraId="79ABBFF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4CF0AA4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47C1DC62" w14:textId="77777777" w:rsidR="00F818AA" w:rsidRPr="00FC39A8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6807D960" w14:textId="77777777" w:rsidR="005F542C" w:rsidRDefault="00F818AA" w:rsidP="005F542C">
      <w:pPr>
        <w:pStyle w:val="PL"/>
        <w:rPr>
          <w:ins w:id="778" w:author="R3-222561" w:date="2022-03-04T15:41:00Z"/>
          <w:snapToGrid w:val="0"/>
        </w:rPr>
      </w:pPr>
      <w:r w:rsidRPr="008C20F9">
        <w:rPr>
          <w:noProof w:val="0"/>
          <w:snapToGrid w:val="0"/>
        </w:rPr>
        <w:tab/>
        <w:t>positioningInformationUpdate</w:t>
      </w:r>
      <w:ins w:id="779" w:author="R3-222561" w:date="2022-03-04T15:41:00Z">
        <w:r w:rsidR="005F542C">
          <w:rPr>
            <w:snapToGrid w:val="0"/>
          </w:rPr>
          <w:tab/>
        </w:r>
        <w:r w:rsidR="005F542C">
          <w:rPr>
            <w:snapToGrid w:val="0"/>
          </w:rPr>
          <w:tab/>
        </w:r>
        <w:r w:rsidR="005F542C">
          <w:rPr>
            <w:snapToGrid w:val="0"/>
          </w:rPr>
          <w:tab/>
        </w:r>
        <w:r w:rsidR="005F542C">
          <w:rPr>
            <w:snapToGrid w:val="0"/>
          </w:rPr>
          <w:tab/>
          <w:t>|</w:t>
        </w:r>
      </w:ins>
    </w:p>
    <w:p w14:paraId="73306CF9" w14:textId="102B36CF" w:rsidR="00F818AA" w:rsidRPr="00EA5FA7" w:rsidRDefault="005F542C" w:rsidP="005F542C">
      <w:pPr>
        <w:pStyle w:val="PL"/>
        <w:rPr>
          <w:noProof w:val="0"/>
          <w:snapToGrid w:val="0"/>
        </w:rPr>
      </w:pPr>
      <w:ins w:id="780" w:author="R3-222561" w:date="2022-03-04T15:41:00Z">
        <w:r>
          <w:rPr>
            <w:snapToGrid w:val="0"/>
          </w:rPr>
          <w:tab/>
          <w:t>pDCMeasurementReport</w:t>
        </w:r>
      </w:ins>
      <w:r w:rsidR="00F818AA" w:rsidRPr="00EA5FA7">
        <w:rPr>
          <w:noProof w:val="0"/>
          <w:snapToGrid w:val="0"/>
        </w:rPr>
        <w:t>,</w:t>
      </w:r>
    </w:p>
    <w:p w14:paraId="23D170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4CF72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55647C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A0C00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6E7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s</w:t>
      </w:r>
    </w:p>
    <w:p w14:paraId="0D27563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9229D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FF849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2830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reset F1AP-ELEMENTARY-PROCEDURE ::= {</w:t>
      </w:r>
    </w:p>
    <w:p w14:paraId="67C855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Reset</w:t>
      </w:r>
    </w:p>
    <w:p w14:paraId="0B8287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ResetAcknowledge</w:t>
      </w:r>
    </w:p>
    <w:p w14:paraId="29869D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Reset</w:t>
      </w:r>
    </w:p>
    <w:p w14:paraId="2C5557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610F4E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35562A0" w14:textId="77777777" w:rsidR="00F818AA" w:rsidRPr="00EA5FA7" w:rsidRDefault="00F818AA" w:rsidP="00F818AA">
      <w:pPr>
        <w:pStyle w:val="PL"/>
        <w:rPr>
          <w:noProof w:val="0"/>
        </w:rPr>
      </w:pPr>
    </w:p>
    <w:p w14:paraId="1DB568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1Setup F1AP-ELEMENTARY-PROCEDURE ::= {</w:t>
      </w:r>
    </w:p>
    <w:p w14:paraId="537697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SetupRequest</w:t>
      </w:r>
    </w:p>
    <w:p w14:paraId="07AC0C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SetupResponse</w:t>
      </w:r>
    </w:p>
    <w:p w14:paraId="6E737A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F1SetupFailure</w:t>
      </w:r>
    </w:p>
    <w:p w14:paraId="5F340C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F1Setup</w:t>
      </w:r>
    </w:p>
    <w:p w14:paraId="6ACD12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585169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655F036" w14:textId="77777777" w:rsidR="00F818AA" w:rsidRPr="00EA5FA7" w:rsidRDefault="00F818AA" w:rsidP="00F818AA">
      <w:pPr>
        <w:pStyle w:val="PL"/>
        <w:rPr>
          <w:noProof w:val="0"/>
        </w:rPr>
      </w:pPr>
    </w:p>
    <w:p w14:paraId="69ED2D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 F1AP-ELEMENTARY-PROCEDURE ::= {</w:t>
      </w:r>
    </w:p>
    <w:p w14:paraId="4AFDE2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ConfigurationUpdate</w:t>
      </w:r>
    </w:p>
    <w:p w14:paraId="08D79E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ConfigurationUpdateAcknowledge</w:t>
      </w:r>
    </w:p>
    <w:p w14:paraId="52F85B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GNBDUConfigurationUpdateFailure</w:t>
      </w:r>
    </w:p>
    <w:p w14:paraId="1CEBD3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DUConfigurationUpdate</w:t>
      </w:r>
    </w:p>
    <w:p w14:paraId="1E1874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2B29B5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322177" w14:textId="77777777" w:rsidR="00F818AA" w:rsidRPr="00EA5FA7" w:rsidRDefault="00F818AA" w:rsidP="00F818AA">
      <w:pPr>
        <w:pStyle w:val="PL"/>
        <w:rPr>
          <w:noProof w:val="0"/>
        </w:rPr>
      </w:pPr>
    </w:p>
    <w:p w14:paraId="703AD8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 F1AP-ELEMENTARY-PROCEDURE ::= {</w:t>
      </w:r>
    </w:p>
    <w:p w14:paraId="1C7F54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CUConfigurationUpdate</w:t>
      </w:r>
    </w:p>
    <w:p w14:paraId="5BD77E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CUConfigurationUpdateAcknowledge</w:t>
      </w:r>
    </w:p>
    <w:p w14:paraId="752242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GNBCUConfigurationUpdateFailure</w:t>
      </w:r>
    </w:p>
    <w:p w14:paraId="3E62E7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CUConfigurationUpdate</w:t>
      </w:r>
    </w:p>
    <w:p w14:paraId="734FE2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5ABB4D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5EA187D9" w14:textId="77777777" w:rsidR="00F818AA" w:rsidRPr="00EA5FA7" w:rsidRDefault="00F818AA" w:rsidP="00F818AA">
      <w:pPr>
        <w:pStyle w:val="PL"/>
        <w:rPr>
          <w:noProof w:val="0"/>
        </w:rPr>
      </w:pPr>
    </w:p>
    <w:p w14:paraId="75E581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 F1AP-ELEMENTARY-PROCEDURE ::= {</w:t>
      </w:r>
    </w:p>
    <w:p w14:paraId="009D34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SetupRequest</w:t>
      </w:r>
    </w:p>
    <w:p w14:paraId="29F0CC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SetupResponse</w:t>
      </w:r>
    </w:p>
    <w:p w14:paraId="15E43B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SetupFailure</w:t>
      </w:r>
    </w:p>
    <w:p w14:paraId="6FD33E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Setup</w:t>
      </w:r>
    </w:p>
    <w:p w14:paraId="161AF9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23D3E0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517D43" w14:textId="77777777" w:rsidR="00F818AA" w:rsidRPr="00EA5FA7" w:rsidRDefault="00F818AA" w:rsidP="00F818AA">
      <w:pPr>
        <w:pStyle w:val="PL"/>
        <w:rPr>
          <w:noProof w:val="0"/>
        </w:rPr>
      </w:pPr>
    </w:p>
    <w:p w14:paraId="5B3F342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 F1AP-ELEMENTARY-PROCEDURE ::= {</w:t>
      </w:r>
    </w:p>
    <w:p w14:paraId="22C09A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Command</w:t>
      </w:r>
    </w:p>
    <w:p w14:paraId="51F6F4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Complete</w:t>
      </w:r>
    </w:p>
    <w:p w14:paraId="0A0F09C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Release</w:t>
      </w:r>
    </w:p>
    <w:p w14:paraId="7DF6D6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017CE5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8A3E27" w14:textId="77777777" w:rsidR="00F818AA" w:rsidRPr="00EA5FA7" w:rsidRDefault="00F818AA" w:rsidP="00F818AA">
      <w:pPr>
        <w:pStyle w:val="PL"/>
        <w:rPr>
          <w:noProof w:val="0"/>
        </w:rPr>
      </w:pPr>
    </w:p>
    <w:p w14:paraId="657F17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 F1AP-ELEMENTARY-PROCEDURE ::= {</w:t>
      </w:r>
    </w:p>
    <w:p w14:paraId="57C359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quest</w:t>
      </w:r>
    </w:p>
    <w:p w14:paraId="7C48C9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sponse</w:t>
      </w:r>
    </w:p>
    <w:p w14:paraId="0F686A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ModificationFailure</w:t>
      </w:r>
    </w:p>
    <w:p w14:paraId="33D639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Modification</w:t>
      </w:r>
    </w:p>
    <w:p w14:paraId="3C5C53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CED1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DD444EC" w14:textId="77777777" w:rsidR="00F818AA" w:rsidRPr="00EA5FA7" w:rsidRDefault="00F818AA" w:rsidP="00F818AA">
      <w:pPr>
        <w:pStyle w:val="PL"/>
        <w:rPr>
          <w:noProof w:val="0"/>
        </w:rPr>
      </w:pPr>
    </w:p>
    <w:p w14:paraId="0364FD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 F1AP-ELEMENTARY-PROCEDURE ::= {</w:t>
      </w:r>
    </w:p>
    <w:p w14:paraId="546019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quired</w:t>
      </w:r>
    </w:p>
    <w:p w14:paraId="05B02F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Confirm</w:t>
      </w:r>
    </w:p>
    <w:p w14:paraId="532B48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ModificationRefuse</w:t>
      </w:r>
    </w:p>
    <w:p w14:paraId="3E76FF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ModificationRequired</w:t>
      </w:r>
    </w:p>
    <w:p w14:paraId="763391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34EE1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30BB50" w14:textId="77777777" w:rsidR="00F818AA" w:rsidRPr="00EA5FA7" w:rsidRDefault="00F818AA" w:rsidP="00F818AA">
      <w:pPr>
        <w:pStyle w:val="PL"/>
        <w:rPr>
          <w:noProof w:val="0"/>
        </w:rPr>
      </w:pPr>
    </w:p>
    <w:p w14:paraId="0C8ED0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writeReplaceWarning F1AP-ELEMENTARY-PROCEDURE ::= {</w:t>
      </w:r>
    </w:p>
    <w:p w14:paraId="5DCF0F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WriteReplaceWarningRequest</w:t>
      </w:r>
    </w:p>
    <w:p w14:paraId="6B8A11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WriteReplaceWarningResponse</w:t>
      </w:r>
    </w:p>
    <w:p w14:paraId="2AC3B0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WriteReplaceWarning</w:t>
      </w:r>
    </w:p>
    <w:p w14:paraId="304E04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C12A6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297505C" w14:textId="77777777" w:rsidR="00F818AA" w:rsidRPr="00EA5FA7" w:rsidRDefault="00F818AA" w:rsidP="00F818AA">
      <w:pPr>
        <w:pStyle w:val="PL"/>
        <w:rPr>
          <w:noProof w:val="0"/>
        </w:rPr>
      </w:pPr>
    </w:p>
    <w:p w14:paraId="71F2B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Cancel F1AP-ELEMENTARY-PROCEDURE ::= {</w:t>
      </w:r>
    </w:p>
    <w:p w14:paraId="06DC8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CancelRequest</w:t>
      </w:r>
    </w:p>
    <w:p w14:paraId="548C01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CancelResponse</w:t>
      </w:r>
    </w:p>
    <w:p w14:paraId="1A17E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Cancel</w:t>
      </w:r>
    </w:p>
    <w:p w14:paraId="21A18D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4DBA36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DB119E" w14:textId="77777777" w:rsidR="00F818AA" w:rsidRPr="00EA5FA7" w:rsidRDefault="00F818AA" w:rsidP="00F818AA">
      <w:pPr>
        <w:pStyle w:val="PL"/>
        <w:rPr>
          <w:noProof w:val="0"/>
        </w:rPr>
      </w:pPr>
    </w:p>
    <w:p w14:paraId="1E3FD8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rrorIndication F1AP-ELEMENTARY-PROCEDURE ::= {</w:t>
      </w:r>
    </w:p>
    <w:p w14:paraId="12647B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ErrorIndication</w:t>
      </w:r>
    </w:p>
    <w:p w14:paraId="33D3B6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ErrorIndication</w:t>
      </w:r>
    </w:p>
    <w:p w14:paraId="5C165B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60B305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E55F1A" w14:textId="77777777" w:rsidR="00F818AA" w:rsidRPr="00EA5FA7" w:rsidRDefault="00F818AA" w:rsidP="00F818AA">
      <w:pPr>
        <w:pStyle w:val="PL"/>
        <w:rPr>
          <w:noProof w:val="0"/>
        </w:rPr>
      </w:pPr>
    </w:p>
    <w:p w14:paraId="507E3D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 F1AP-ELEMENTARY-PROCEDURE ::= {</w:t>
      </w:r>
    </w:p>
    <w:p w14:paraId="15FB65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Request</w:t>
      </w:r>
    </w:p>
    <w:p w14:paraId="6862F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ReleaseRequest</w:t>
      </w:r>
    </w:p>
    <w:p w14:paraId="3706F1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059BE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DFAE60B" w14:textId="77777777" w:rsidR="00F818AA" w:rsidRPr="00EA5FA7" w:rsidRDefault="00F818AA" w:rsidP="00F818AA">
      <w:pPr>
        <w:pStyle w:val="PL"/>
        <w:rPr>
          <w:noProof w:val="0"/>
        </w:rPr>
      </w:pPr>
    </w:p>
    <w:p w14:paraId="0D5806B8" w14:textId="77777777" w:rsidR="00F818AA" w:rsidRPr="00EA5FA7" w:rsidRDefault="00F818AA" w:rsidP="00F818AA">
      <w:pPr>
        <w:pStyle w:val="PL"/>
        <w:rPr>
          <w:noProof w:val="0"/>
        </w:rPr>
      </w:pPr>
    </w:p>
    <w:p w14:paraId="050688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nitialULRRCMessageTransfer F1AP-ELEMENTARY-PROCEDURE ::= {</w:t>
      </w:r>
    </w:p>
    <w:p w14:paraId="66B71C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InitialULRRCMessageTransfer</w:t>
      </w:r>
    </w:p>
    <w:p w14:paraId="19C4ED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InitialULRRCMessageTransfer</w:t>
      </w:r>
    </w:p>
    <w:p w14:paraId="32D8C8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418B1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24F379" w14:textId="77777777" w:rsidR="00F818AA" w:rsidRPr="00EA5FA7" w:rsidRDefault="00F818AA" w:rsidP="00F818AA">
      <w:pPr>
        <w:pStyle w:val="PL"/>
        <w:rPr>
          <w:noProof w:val="0"/>
        </w:rPr>
      </w:pPr>
    </w:p>
    <w:p w14:paraId="749D2E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 F1AP-ELEMENTARY-PROCEDURE ::= {</w:t>
      </w:r>
    </w:p>
    <w:p w14:paraId="4D04C1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DLRRCMessageTransfer</w:t>
      </w:r>
    </w:p>
    <w:p w14:paraId="4A7545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DLRRCMessageTransfer</w:t>
      </w:r>
    </w:p>
    <w:p w14:paraId="0FE5120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61F168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534FF81" w14:textId="77777777" w:rsidR="00F818AA" w:rsidRPr="00EA5FA7" w:rsidRDefault="00F818AA" w:rsidP="00F818AA">
      <w:pPr>
        <w:pStyle w:val="PL"/>
        <w:rPr>
          <w:noProof w:val="0"/>
        </w:rPr>
      </w:pPr>
    </w:p>
    <w:p w14:paraId="5D3AA3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 F1AP-ELEMENTARY-PROCEDURE ::= {</w:t>
      </w:r>
    </w:p>
    <w:p w14:paraId="2DAC8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LRRCMessageTransfer</w:t>
      </w:r>
    </w:p>
    <w:p w14:paraId="4ECBF2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LRRCMessageTransfer</w:t>
      </w:r>
    </w:p>
    <w:p w14:paraId="011438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7FB610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B055E9" w14:textId="77777777" w:rsidR="00F818AA" w:rsidRPr="00EA5FA7" w:rsidRDefault="00F818AA" w:rsidP="00F818AA">
      <w:pPr>
        <w:pStyle w:val="PL"/>
        <w:rPr>
          <w:noProof w:val="0"/>
        </w:rPr>
      </w:pPr>
    </w:p>
    <w:p w14:paraId="35DC6FD6" w14:textId="77777777" w:rsidR="00F818AA" w:rsidRPr="00EA5FA7" w:rsidRDefault="00F818AA" w:rsidP="00F818AA">
      <w:pPr>
        <w:pStyle w:val="PL"/>
        <w:rPr>
          <w:noProof w:val="0"/>
        </w:rPr>
      </w:pPr>
    </w:p>
    <w:p w14:paraId="64BB34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InactivityNotification  F1AP-ELEMENTARY-PROCEDURE ::= {</w:t>
      </w:r>
    </w:p>
    <w:p w14:paraId="7CD2DD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InactivityNotification</w:t>
      </w:r>
    </w:p>
    <w:p w14:paraId="408905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InactivityNotification</w:t>
      </w:r>
    </w:p>
    <w:p w14:paraId="63B1F0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3C6D17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3682C4" w14:textId="77777777" w:rsidR="00F818AA" w:rsidRPr="00EA5FA7" w:rsidRDefault="00F818AA" w:rsidP="00F818AA">
      <w:pPr>
        <w:pStyle w:val="PL"/>
        <w:rPr>
          <w:noProof w:val="0"/>
        </w:rPr>
      </w:pPr>
    </w:p>
    <w:p w14:paraId="06435F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 F1AP-ELEMENTARY-PROCEDURE ::= {</w:t>
      </w:r>
    </w:p>
    <w:p w14:paraId="61B8C0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ResourceCoordinationRequest</w:t>
      </w:r>
    </w:p>
    <w:p w14:paraId="07B0DD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ResourceCoordinationResponse</w:t>
      </w:r>
    </w:p>
    <w:p w14:paraId="273AEE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DUResourceCoordination</w:t>
      </w:r>
    </w:p>
    <w:p w14:paraId="1AD4C3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6F4DD9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89ACC51" w14:textId="77777777" w:rsidR="00F818AA" w:rsidRPr="00EA5FA7" w:rsidRDefault="00F818AA" w:rsidP="00F818AA">
      <w:pPr>
        <w:pStyle w:val="PL"/>
        <w:rPr>
          <w:noProof w:val="0"/>
        </w:rPr>
      </w:pPr>
    </w:p>
    <w:p w14:paraId="059D0F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 F1AP-ELEMENTARY-PROCEDURE ::= {</w:t>
      </w:r>
    </w:p>
    <w:p w14:paraId="7563A8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ivateMessage</w:t>
      </w:r>
    </w:p>
    <w:p w14:paraId="0B41FD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rivateMessage</w:t>
      </w:r>
    </w:p>
    <w:p w14:paraId="7DAE7F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A541E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1E3332" w14:textId="77777777" w:rsidR="00F818AA" w:rsidRPr="00EA5FA7" w:rsidRDefault="00F818AA" w:rsidP="00F818AA">
      <w:pPr>
        <w:pStyle w:val="PL"/>
        <w:rPr>
          <w:noProof w:val="0"/>
        </w:rPr>
      </w:pPr>
    </w:p>
    <w:p w14:paraId="399EFB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 F1AP-ELEMENTARY-PROCEDURE ::= {</w:t>
      </w:r>
    </w:p>
    <w:p w14:paraId="232AE9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SystemInformationDeliveryCommand</w:t>
      </w:r>
    </w:p>
    <w:p w14:paraId="40528D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SystemInformationDeliveryCommand</w:t>
      </w:r>
    </w:p>
    <w:p w14:paraId="3A0C30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009C9C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22ECD7" w14:textId="77777777" w:rsidR="00F818AA" w:rsidRPr="00EA5FA7" w:rsidRDefault="00F818AA" w:rsidP="00F818AA">
      <w:pPr>
        <w:pStyle w:val="PL"/>
        <w:rPr>
          <w:noProof w:val="0"/>
        </w:rPr>
      </w:pPr>
    </w:p>
    <w:p w14:paraId="3DE4A051" w14:textId="77777777" w:rsidR="00F818AA" w:rsidRPr="00EA5FA7" w:rsidRDefault="00F818AA" w:rsidP="00F818AA">
      <w:pPr>
        <w:pStyle w:val="PL"/>
        <w:rPr>
          <w:noProof w:val="0"/>
        </w:rPr>
      </w:pPr>
    </w:p>
    <w:p w14:paraId="06E708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 F1AP-ELEMENTARY-PROCEDURE ::= {</w:t>
      </w:r>
    </w:p>
    <w:p w14:paraId="684B3E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aging</w:t>
      </w:r>
    </w:p>
    <w:p w14:paraId="29AF73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aging</w:t>
      </w:r>
    </w:p>
    <w:p w14:paraId="4B01C3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DBA77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7E30A4" w14:textId="77777777" w:rsidR="00F818AA" w:rsidRPr="00EA5FA7" w:rsidRDefault="00F818AA" w:rsidP="00F818AA">
      <w:pPr>
        <w:pStyle w:val="PL"/>
        <w:rPr>
          <w:noProof w:val="0"/>
        </w:rPr>
      </w:pPr>
    </w:p>
    <w:p w14:paraId="251CBB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 F1AP-ELEMENTARY-PROCEDURE ::= {</w:t>
      </w:r>
    </w:p>
    <w:p w14:paraId="5A485E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Notify</w:t>
      </w:r>
    </w:p>
    <w:p w14:paraId="255EC6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Notify</w:t>
      </w:r>
    </w:p>
    <w:p w14:paraId="3FFB4A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65B7F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4257BB" w14:textId="77777777" w:rsidR="00F818AA" w:rsidRPr="00EA5FA7" w:rsidRDefault="00F818AA" w:rsidP="00F818AA">
      <w:pPr>
        <w:pStyle w:val="PL"/>
        <w:rPr>
          <w:noProof w:val="0"/>
        </w:rPr>
      </w:pPr>
    </w:p>
    <w:p w14:paraId="4F2C51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tworkAccessRateReduction F1AP-ELEMENTARY-PROCEDURE ::= {</w:t>
      </w:r>
    </w:p>
    <w:p w14:paraId="723657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NetworkAccessRateReduction</w:t>
      </w:r>
    </w:p>
    <w:p w14:paraId="29BDF8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NetworkAccessRateReduction</w:t>
      </w:r>
    </w:p>
    <w:p w14:paraId="7802C1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CBB01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D40A62E" w14:textId="77777777" w:rsidR="00F818AA" w:rsidRPr="00EA5FA7" w:rsidRDefault="00F818AA" w:rsidP="00F818AA">
      <w:pPr>
        <w:pStyle w:val="PL"/>
        <w:rPr>
          <w:noProof w:val="0"/>
        </w:rPr>
      </w:pPr>
    </w:p>
    <w:p w14:paraId="44341FF5" w14:textId="77777777" w:rsidR="00F818AA" w:rsidRPr="00EA5FA7" w:rsidRDefault="00F818AA" w:rsidP="00F818AA">
      <w:pPr>
        <w:pStyle w:val="PL"/>
        <w:rPr>
          <w:noProof w:val="0"/>
        </w:rPr>
      </w:pPr>
    </w:p>
    <w:p w14:paraId="1EBACD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RestartIndication F1AP-ELEMENTARY-PROCEDURE ::= {</w:t>
      </w:r>
    </w:p>
    <w:p w14:paraId="7F66A2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RestartIndication</w:t>
      </w:r>
    </w:p>
    <w:p w14:paraId="1F6BC6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RestartIndication</w:t>
      </w:r>
    </w:p>
    <w:p w14:paraId="04B92D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4F11B0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A0A3E8" w14:textId="77777777" w:rsidR="00F818AA" w:rsidRPr="00EA5FA7" w:rsidRDefault="00F818AA" w:rsidP="00F818AA">
      <w:pPr>
        <w:pStyle w:val="PL"/>
        <w:rPr>
          <w:noProof w:val="0"/>
        </w:rPr>
      </w:pPr>
    </w:p>
    <w:p w14:paraId="51BCFB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FailureIndication F1AP-ELEMENTARY-PROCEDURE ::= {</w:t>
      </w:r>
    </w:p>
    <w:p w14:paraId="59FFF6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FailureIndication</w:t>
      </w:r>
    </w:p>
    <w:p w14:paraId="4B914F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FailureIndication</w:t>
      </w:r>
    </w:p>
    <w:p w14:paraId="20A614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E69FCD4" w14:textId="77777777" w:rsidR="00F818AA" w:rsidRPr="00EA5FA7" w:rsidRDefault="00F818AA" w:rsidP="00F818AA">
      <w:pPr>
        <w:pStyle w:val="PL"/>
      </w:pPr>
      <w:r w:rsidRPr="00EA5FA7">
        <w:t>}</w:t>
      </w:r>
    </w:p>
    <w:p w14:paraId="63150E15" w14:textId="77777777" w:rsidR="00F818AA" w:rsidRPr="00EA5FA7" w:rsidRDefault="00F818AA" w:rsidP="00F818AA">
      <w:pPr>
        <w:pStyle w:val="PL"/>
      </w:pPr>
    </w:p>
    <w:p w14:paraId="39CA16E4" w14:textId="77777777" w:rsidR="00F818AA" w:rsidRPr="00EA5FA7" w:rsidRDefault="00F818AA" w:rsidP="00F818AA">
      <w:pPr>
        <w:pStyle w:val="PL"/>
      </w:pPr>
      <w:r w:rsidRPr="00EA5FA7">
        <w:t xml:space="preserve">gNBDUStatusIndication </w:t>
      </w:r>
      <w:r w:rsidRPr="00EA5FA7">
        <w:tab/>
        <w:t>F1AP-ELEMENTARY-PROCEDURE ::= {</w:t>
      </w:r>
    </w:p>
    <w:p w14:paraId="18DD0BD0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GNBDUStatusIndication</w:t>
      </w:r>
    </w:p>
    <w:p w14:paraId="731ADC03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GNBDUStatusIndication</w:t>
      </w:r>
    </w:p>
    <w:p w14:paraId="68775ACB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45E319C1" w14:textId="77777777" w:rsidR="00F818AA" w:rsidRPr="00EA5FA7" w:rsidRDefault="00F818AA" w:rsidP="00F818AA">
      <w:pPr>
        <w:pStyle w:val="PL"/>
      </w:pPr>
      <w:r w:rsidRPr="00EA5FA7">
        <w:t>}</w:t>
      </w:r>
    </w:p>
    <w:p w14:paraId="345FCC31" w14:textId="77777777" w:rsidR="00F818AA" w:rsidRPr="00EA5FA7" w:rsidRDefault="00F818AA" w:rsidP="00F818AA">
      <w:pPr>
        <w:pStyle w:val="PL"/>
      </w:pPr>
    </w:p>
    <w:p w14:paraId="5A294DCA" w14:textId="77777777" w:rsidR="00F818AA" w:rsidRPr="00EA5FA7" w:rsidRDefault="00F818AA" w:rsidP="00F818AA">
      <w:pPr>
        <w:pStyle w:val="PL"/>
      </w:pPr>
    </w:p>
    <w:p w14:paraId="7D9A1DFD" w14:textId="77777777" w:rsidR="00F818AA" w:rsidRPr="00EA5FA7" w:rsidRDefault="00F818AA" w:rsidP="00F818AA">
      <w:pPr>
        <w:pStyle w:val="PL"/>
      </w:pPr>
      <w:r w:rsidRPr="00EA5FA7">
        <w:t>rRCDeliveryReport F1AP-ELEMENTARY-PROCEDURE ::= {</w:t>
      </w:r>
    </w:p>
    <w:p w14:paraId="1C7D6A6C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RRCDeliveryReport</w:t>
      </w:r>
    </w:p>
    <w:p w14:paraId="12688049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RRCDeliveryReport</w:t>
      </w:r>
    </w:p>
    <w:p w14:paraId="4E0E3C32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1328358A" w14:textId="77777777" w:rsidR="00F818AA" w:rsidRPr="00EA5FA7" w:rsidRDefault="00F818AA" w:rsidP="00F818AA">
      <w:pPr>
        <w:pStyle w:val="PL"/>
      </w:pPr>
      <w:r w:rsidRPr="00EA5FA7">
        <w:t>}</w:t>
      </w:r>
    </w:p>
    <w:p w14:paraId="089AADC7" w14:textId="77777777" w:rsidR="00F818AA" w:rsidRPr="00EA5FA7" w:rsidRDefault="00F818AA" w:rsidP="00F818AA">
      <w:pPr>
        <w:pStyle w:val="PL"/>
      </w:pPr>
    </w:p>
    <w:p w14:paraId="310959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1Removal F1AP-ELEMENTARY-PROCEDURE ::= {</w:t>
      </w:r>
    </w:p>
    <w:p w14:paraId="4EAB07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RemovalRequest</w:t>
      </w:r>
    </w:p>
    <w:p w14:paraId="123AF6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RemovalResponse</w:t>
      </w:r>
    </w:p>
    <w:p w14:paraId="7B1D2E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F1RemovalFailure</w:t>
      </w:r>
    </w:p>
    <w:p w14:paraId="297C00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F1Removal</w:t>
      </w:r>
    </w:p>
    <w:p w14:paraId="152B80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40F02D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912D24D" w14:textId="77777777" w:rsidR="00F818AA" w:rsidRPr="00EA5FA7" w:rsidRDefault="00F818AA" w:rsidP="00F818AA">
      <w:pPr>
        <w:pStyle w:val="PL"/>
        <w:rPr>
          <w:noProof w:val="0"/>
        </w:rPr>
      </w:pPr>
    </w:p>
    <w:p w14:paraId="421AADE3" w14:textId="77777777" w:rsidR="00F818AA" w:rsidRPr="00EA5FA7" w:rsidRDefault="00F818AA" w:rsidP="00F818AA">
      <w:pPr>
        <w:pStyle w:val="PL"/>
      </w:pPr>
      <w:r w:rsidRPr="00EA5FA7">
        <w:t>traceStart F1AP-ELEMENTARY-PROCEDURE ::= {</w:t>
      </w:r>
    </w:p>
    <w:p w14:paraId="148DB61C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TraceStart</w:t>
      </w:r>
    </w:p>
    <w:p w14:paraId="1B8FFF14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TraceStart</w:t>
      </w:r>
    </w:p>
    <w:p w14:paraId="7E3970DD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7CABBCE0" w14:textId="77777777" w:rsidR="00F818AA" w:rsidRPr="00EA5FA7" w:rsidRDefault="00F818AA" w:rsidP="00F818AA">
      <w:pPr>
        <w:pStyle w:val="PL"/>
      </w:pPr>
      <w:r w:rsidRPr="00EA5FA7">
        <w:t>}</w:t>
      </w:r>
    </w:p>
    <w:p w14:paraId="6379E179" w14:textId="77777777" w:rsidR="00F818AA" w:rsidRPr="00EA5FA7" w:rsidRDefault="00F818AA" w:rsidP="00F818AA">
      <w:pPr>
        <w:pStyle w:val="PL"/>
        <w:rPr>
          <w:noProof w:val="0"/>
        </w:rPr>
      </w:pPr>
    </w:p>
    <w:p w14:paraId="55CBC1C9" w14:textId="77777777" w:rsidR="00F818AA" w:rsidRPr="00EA5FA7" w:rsidRDefault="00F818AA" w:rsidP="00F818AA">
      <w:pPr>
        <w:pStyle w:val="PL"/>
      </w:pPr>
      <w:r w:rsidRPr="00EA5FA7">
        <w:t>deactivateTrace F1AP-ELEMENTARY-PROCEDURE ::= {</w:t>
      </w:r>
    </w:p>
    <w:p w14:paraId="04D62C44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DeactivateTrace</w:t>
      </w:r>
    </w:p>
    <w:p w14:paraId="276CE3ED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DeactivateTrace</w:t>
      </w:r>
    </w:p>
    <w:p w14:paraId="1770CFEB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5DE53586" w14:textId="77777777" w:rsidR="00F818AA" w:rsidRPr="00EA5FA7" w:rsidRDefault="00F818AA" w:rsidP="00F818AA">
      <w:pPr>
        <w:pStyle w:val="PL"/>
      </w:pPr>
      <w:r w:rsidRPr="00EA5FA7">
        <w:t>}</w:t>
      </w:r>
    </w:p>
    <w:p w14:paraId="3D4336A3" w14:textId="77777777" w:rsidR="00F818AA" w:rsidRPr="00EA5FA7" w:rsidRDefault="00F818AA" w:rsidP="00F818AA">
      <w:pPr>
        <w:pStyle w:val="PL"/>
        <w:rPr>
          <w:noProof w:val="0"/>
        </w:rPr>
      </w:pPr>
    </w:p>
    <w:p w14:paraId="5693E6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UCURadioInformationTransfer F1AP-ELEMENTARY-PROCEDURE ::= {</w:t>
      </w:r>
    </w:p>
    <w:p w14:paraId="030658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DUCURadioInformationTransfer</w:t>
      </w:r>
    </w:p>
    <w:p w14:paraId="258DD4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DUCURadioInformationTransfer</w:t>
      </w:r>
    </w:p>
    <w:p w14:paraId="4D1C89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5ACD8A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A3D8335" w14:textId="77777777" w:rsidR="00F818AA" w:rsidRPr="00EA5FA7" w:rsidRDefault="00F818AA" w:rsidP="00F818AA">
      <w:pPr>
        <w:pStyle w:val="PL"/>
        <w:rPr>
          <w:noProof w:val="0"/>
        </w:rPr>
      </w:pPr>
    </w:p>
    <w:p w14:paraId="44DF46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ransfer F1AP-ELEMENTARY-PROCEDURE ::= {</w:t>
      </w:r>
    </w:p>
    <w:p w14:paraId="449E54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CUDURadioInformationTransfer</w:t>
      </w:r>
    </w:p>
    <w:p w14:paraId="090DA8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CUDURadioInformationTransfer</w:t>
      </w:r>
    </w:p>
    <w:p w14:paraId="6BF54B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3C549D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1CF4E6" w14:textId="77777777" w:rsidR="00F818AA" w:rsidRPr="00EA5FA7" w:rsidRDefault="00F818AA" w:rsidP="00F818AA">
      <w:pPr>
        <w:pStyle w:val="PL"/>
        <w:rPr>
          <w:noProof w:val="0"/>
        </w:rPr>
      </w:pPr>
    </w:p>
    <w:p w14:paraId="12EBE3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MappingConfiguration F1AP-ELEMENTARY-PROCEDURE ::= {</w:t>
      </w:r>
    </w:p>
    <w:p w14:paraId="7E7D34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BAPMappingConfiguration</w:t>
      </w:r>
    </w:p>
    <w:p w14:paraId="24551A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BAPMappingConfigurationAcknowledge</w:t>
      </w:r>
    </w:p>
    <w:p w14:paraId="6FE76DB4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BAPMappingConfigurationFailure</w:t>
      </w:r>
    </w:p>
    <w:p w14:paraId="1C6889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BAPMappingConfiguration</w:t>
      </w:r>
    </w:p>
    <w:p w14:paraId="716553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735E9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508327" w14:textId="77777777" w:rsidR="00F818AA" w:rsidRDefault="00F818AA" w:rsidP="00F818AA">
      <w:pPr>
        <w:pStyle w:val="PL"/>
        <w:rPr>
          <w:noProof w:val="0"/>
        </w:rPr>
      </w:pPr>
    </w:p>
    <w:p w14:paraId="0DC45B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gNBDUResourceConfiguration F1AP-ELEMENTARY-PROCEDURE ::= { </w:t>
      </w:r>
    </w:p>
    <w:p w14:paraId="410322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GNBDUResourceConfiguration</w:t>
      </w:r>
    </w:p>
    <w:p w14:paraId="30602C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GNBDUResourceConfigurationAcknowledge</w:t>
      </w:r>
    </w:p>
    <w:p w14:paraId="7484DB88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GNBDUResourceConfigurationFailure</w:t>
      </w:r>
    </w:p>
    <w:p w14:paraId="27E6E0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GNBDUResourceConfiguration</w:t>
      </w:r>
    </w:p>
    <w:p w14:paraId="5F509D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32B7EF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57D280D" w14:textId="77777777" w:rsidR="00F818AA" w:rsidRDefault="00F818AA" w:rsidP="00F818AA">
      <w:pPr>
        <w:pStyle w:val="PL"/>
        <w:rPr>
          <w:noProof w:val="0"/>
        </w:rPr>
      </w:pPr>
    </w:p>
    <w:p w14:paraId="3D764E5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ABTNLAddressAllocation F1AP-ELEMENTARY-PROCEDURE ::= {</w:t>
      </w:r>
    </w:p>
    <w:p w14:paraId="7EA854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IABTNLAddressRequest</w:t>
      </w:r>
    </w:p>
    <w:p w14:paraId="1AC6ED0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IABTNLAddressResponse</w:t>
      </w:r>
    </w:p>
    <w:p w14:paraId="5C7F61BB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IABTNLAddressFailure</w:t>
      </w:r>
    </w:p>
    <w:p w14:paraId="1DD534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IABTNLAddressAllocation</w:t>
      </w:r>
    </w:p>
    <w:p w14:paraId="174720D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1EC49D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7EA2B56" w14:textId="77777777" w:rsidR="00F818AA" w:rsidRDefault="00F818AA" w:rsidP="00F818AA">
      <w:pPr>
        <w:pStyle w:val="PL"/>
        <w:rPr>
          <w:noProof w:val="0"/>
        </w:rPr>
      </w:pPr>
    </w:p>
    <w:p w14:paraId="6D8D77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ABUPConfigurationUpdate F1AP-ELEMENTARY-PROCEDURE ::= {</w:t>
      </w:r>
    </w:p>
    <w:p w14:paraId="673153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IABUPConfigurationUpdateRequest</w:t>
      </w:r>
    </w:p>
    <w:p w14:paraId="6A6FE8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IABUPConfigurationUpdateResponse</w:t>
      </w:r>
    </w:p>
    <w:p w14:paraId="62261E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IABUPConfigurationUpdateFailure</w:t>
      </w:r>
    </w:p>
    <w:p w14:paraId="6B5CB9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IABUPConfigurationUpdate</w:t>
      </w:r>
    </w:p>
    <w:p w14:paraId="5F478A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687EC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77BE020" w14:textId="77777777" w:rsidR="00F818AA" w:rsidRDefault="00F818AA" w:rsidP="00F818AA">
      <w:pPr>
        <w:pStyle w:val="PL"/>
        <w:rPr>
          <w:noProof w:val="0"/>
        </w:rPr>
      </w:pPr>
    </w:p>
    <w:p w14:paraId="2651EF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sourceStatusReportingInitiation F1AP-ELEMENTARY-PROCEDURE ::= {</w:t>
      </w:r>
    </w:p>
    <w:p w14:paraId="305B5D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sourceStatusRequest</w:t>
      </w:r>
    </w:p>
    <w:p w14:paraId="3C2F16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ResourceStatusResponse</w:t>
      </w:r>
    </w:p>
    <w:p w14:paraId="757D33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UNSUCCESSFUL OUTCOME</w:t>
      </w:r>
      <w:r>
        <w:rPr>
          <w:noProof w:val="0"/>
        </w:rPr>
        <w:tab/>
        <w:t>ResourceStatusFailure</w:t>
      </w:r>
    </w:p>
    <w:p w14:paraId="5F264F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sourceStatusReportingInitiation</w:t>
      </w:r>
    </w:p>
    <w:p w14:paraId="5BBF91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F4773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3202BAA" w14:textId="77777777" w:rsidR="00F818AA" w:rsidRDefault="00F818AA" w:rsidP="00F818AA">
      <w:pPr>
        <w:pStyle w:val="PL"/>
        <w:rPr>
          <w:noProof w:val="0"/>
        </w:rPr>
      </w:pPr>
    </w:p>
    <w:p w14:paraId="143803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sourceStatusReporting F1AP-ELEMENTARY-PROCEDURE ::= {</w:t>
      </w:r>
    </w:p>
    <w:p w14:paraId="43FAAB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sourceStatusUpdate</w:t>
      </w:r>
    </w:p>
    <w:p w14:paraId="028D88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sourceStatusReporting</w:t>
      </w:r>
    </w:p>
    <w:p w14:paraId="0AC3DF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175F42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C945F08" w14:textId="77777777" w:rsidR="00F818AA" w:rsidRDefault="00F818AA" w:rsidP="00F818AA">
      <w:pPr>
        <w:pStyle w:val="PL"/>
        <w:rPr>
          <w:noProof w:val="0"/>
        </w:rPr>
      </w:pPr>
    </w:p>
    <w:p w14:paraId="230E89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ccessAndMobilityIndication F1AP-ELEMENTARY-PROCEDURE ::= {</w:t>
      </w:r>
    </w:p>
    <w:p w14:paraId="7FB1DF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AccessAndMobilityIndication</w:t>
      </w:r>
    </w:p>
    <w:p w14:paraId="65D1CB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accessAndMobilityIndication</w:t>
      </w:r>
    </w:p>
    <w:p w14:paraId="3C77A3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54D09D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23B6CB8" w14:textId="77777777" w:rsidR="00F818AA" w:rsidRDefault="00F818AA" w:rsidP="00F818AA">
      <w:pPr>
        <w:pStyle w:val="PL"/>
        <w:rPr>
          <w:noProof w:val="0"/>
        </w:rPr>
      </w:pPr>
    </w:p>
    <w:p w14:paraId="1CC6C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ferenceTimeInformationReportingControl F1AP-ELEMENTARY-PROCEDURE ::= {</w:t>
      </w:r>
    </w:p>
    <w:p w14:paraId="1038C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ferenceTimeInformationReportingControl</w:t>
      </w:r>
    </w:p>
    <w:p w14:paraId="6D0134A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ferenceTimeInformationReportingControl</w:t>
      </w:r>
    </w:p>
    <w:p w14:paraId="624ED6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58B67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01DC4DC" w14:textId="77777777" w:rsidR="00F818AA" w:rsidRDefault="00F818AA" w:rsidP="00F818AA">
      <w:pPr>
        <w:pStyle w:val="PL"/>
        <w:rPr>
          <w:noProof w:val="0"/>
        </w:rPr>
      </w:pPr>
    </w:p>
    <w:p w14:paraId="211611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ferenceTimeInformationReport F1AP-ELEMENTARY-PROCEDURE ::= {</w:t>
      </w:r>
    </w:p>
    <w:p w14:paraId="66B3C6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ferenceTimeInformationReport</w:t>
      </w:r>
    </w:p>
    <w:p w14:paraId="19DF38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ferenceTimeInformationReport</w:t>
      </w:r>
    </w:p>
    <w:p w14:paraId="2386D0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60712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6E4F90" w14:textId="77777777" w:rsidR="00F818AA" w:rsidRDefault="00F818AA" w:rsidP="00F818AA">
      <w:pPr>
        <w:pStyle w:val="PL"/>
        <w:rPr>
          <w:noProof w:val="0"/>
        </w:rPr>
      </w:pPr>
    </w:p>
    <w:p w14:paraId="1AEF21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ccessSuccess F1AP-ELEMENTARY-PROCEDURE ::= {</w:t>
      </w:r>
    </w:p>
    <w:p w14:paraId="62D1E7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AccessSuccess</w:t>
      </w:r>
    </w:p>
    <w:p w14:paraId="299B8B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accessSuccess</w:t>
      </w:r>
    </w:p>
    <w:p w14:paraId="4F4BB8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70361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7CBC44C" w14:textId="77777777" w:rsidR="00F818AA" w:rsidRDefault="00F818AA" w:rsidP="00F818AA">
      <w:pPr>
        <w:pStyle w:val="PL"/>
        <w:rPr>
          <w:noProof w:val="0"/>
        </w:rPr>
      </w:pPr>
    </w:p>
    <w:p w14:paraId="6F3674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cellTrafficTrace F1AP-ELEMENTARY-PROCEDURE ::= {</w:t>
      </w:r>
    </w:p>
    <w:p w14:paraId="172994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CellTrafficTrace</w:t>
      </w:r>
    </w:p>
    <w:p w14:paraId="313CBA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cellTrafficTrace</w:t>
      </w:r>
    </w:p>
    <w:p w14:paraId="01CBD3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37E0A9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56990C3" w14:textId="77777777" w:rsidR="00F818AA" w:rsidRDefault="00F818AA" w:rsidP="00F818AA">
      <w:pPr>
        <w:pStyle w:val="PL"/>
        <w:rPr>
          <w:noProof w:val="0"/>
        </w:rPr>
      </w:pPr>
    </w:p>
    <w:p w14:paraId="0DE359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ssistanceInformationControl F1AP-ELEMENTARY-PROCEDURE ::= {</w:t>
      </w:r>
    </w:p>
    <w:p w14:paraId="65DA53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ssistanceInformationControl</w:t>
      </w:r>
    </w:p>
    <w:p w14:paraId="03C5B0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ssistanceInformationControl</w:t>
      </w:r>
    </w:p>
    <w:p w14:paraId="520AF2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8F639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8FCE8A9" w14:textId="77777777" w:rsidR="00F818AA" w:rsidRDefault="00F818AA" w:rsidP="00F818AA">
      <w:pPr>
        <w:pStyle w:val="PL"/>
        <w:rPr>
          <w:noProof w:val="0"/>
        </w:rPr>
      </w:pPr>
    </w:p>
    <w:p w14:paraId="49768F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ssistanceInformationFeedback F1AP-ELEMENTARY-PROCEDURE ::= {</w:t>
      </w:r>
    </w:p>
    <w:p w14:paraId="6475E2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ssistanceInformationFeedback</w:t>
      </w:r>
    </w:p>
    <w:p w14:paraId="198652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ssistanceInformationFeedback</w:t>
      </w:r>
    </w:p>
    <w:p w14:paraId="510F4D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531EF9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4F126E" w14:textId="77777777" w:rsidR="00F818AA" w:rsidRDefault="00F818AA" w:rsidP="00F818AA">
      <w:pPr>
        <w:pStyle w:val="PL"/>
        <w:rPr>
          <w:noProof w:val="0"/>
        </w:rPr>
      </w:pPr>
    </w:p>
    <w:p w14:paraId="0282F1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Exchange F1AP-ELEMENTARY-PROCEDURE ::= {</w:t>
      </w:r>
    </w:p>
    <w:p w14:paraId="74826E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Request</w:t>
      </w:r>
    </w:p>
    <w:p w14:paraId="4AC6E3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MeasurementResponse</w:t>
      </w:r>
    </w:p>
    <w:p w14:paraId="4B160A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MeasurementFailure</w:t>
      </w:r>
    </w:p>
    <w:p w14:paraId="2794E0E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Exchange</w:t>
      </w:r>
    </w:p>
    <w:p w14:paraId="158567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39EAC6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ED1300C" w14:textId="77777777" w:rsidR="00F818AA" w:rsidRDefault="00F818AA" w:rsidP="00F818AA">
      <w:pPr>
        <w:pStyle w:val="PL"/>
        <w:rPr>
          <w:noProof w:val="0"/>
        </w:rPr>
      </w:pPr>
    </w:p>
    <w:p w14:paraId="3A2D281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port F1AP-ELEMENTARY-PROCEDURE ::= {</w:t>
      </w:r>
    </w:p>
    <w:p w14:paraId="716875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Report</w:t>
      </w:r>
    </w:p>
    <w:p w14:paraId="4F6E3D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Report</w:t>
      </w:r>
    </w:p>
    <w:p w14:paraId="533B36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1B964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057EF60" w14:textId="77777777" w:rsidR="00F818AA" w:rsidRDefault="00F818AA" w:rsidP="00F818AA">
      <w:pPr>
        <w:pStyle w:val="PL"/>
        <w:rPr>
          <w:noProof w:val="0"/>
        </w:rPr>
      </w:pPr>
    </w:p>
    <w:p w14:paraId="28872E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Abort F1AP-ELEMENTARY-PROCEDURE ::= {</w:t>
      </w:r>
    </w:p>
    <w:p w14:paraId="650A5C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Abort</w:t>
      </w:r>
    </w:p>
    <w:p w14:paraId="59822B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Abort</w:t>
      </w:r>
    </w:p>
    <w:p w14:paraId="71D8A5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1F42DA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2B2CA28" w14:textId="77777777" w:rsidR="00F818AA" w:rsidRDefault="00F818AA" w:rsidP="00F818AA">
      <w:pPr>
        <w:pStyle w:val="PL"/>
        <w:rPr>
          <w:noProof w:val="0"/>
        </w:rPr>
      </w:pPr>
    </w:p>
    <w:p w14:paraId="000240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Indication F1AP-ELEMENTARY-PROCEDURE ::= {</w:t>
      </w:r>
    </w:p>
    <w:p w14:paraId="716935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FailureIndication</w:t>
      </w:r>
    </w:p>
    <w:p w14:paraId="6C4831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FailureIndication</w:t>
      </w:r>
    </w:p>
    <w:p w14:paraId="28AC65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78BB4D6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4963819" w14:textId="77777777" w:rsidR="00F818AA" w:rsidRDefault="00F818AA" w:rsidP="00F818AA">
      <w:pPr>
        <w:pStyle w:val="PL"/>
        <w:rPr>
          <w:noProof w:val="0"/>
        </w:rPr>
      </w:pPr>
    </w:p>
    <w:p w14:paraId="51F2E7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Update F1AP-ELEMENTARY-PROCEDURE ::= {</w:t>
      </w:r>
    </w:p>
    <w:p w14:paraId="6EA16F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Update</w:t>
      </w:r>
    </w:p>
    <w:p w14:paraId="425100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Update</w:t>
      </w:r>
    </w:p>
    <w:p w14:paraId="388036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9B124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BF455C" w14:textId="77777777" w:rsidR="00F818AA" w:rsidRDefault="00F818AA" w:rsidP="00F818AA">
      <w:pPr>
        <w:pStyle w:val="PL"/>
        <w:rPr>
          <w:noProof w:val="0"/>
        </w:rPr>
      </w:pPr>
    </w:p>
    <w:p w14:paraId="43D48BBA" w14:textId="77777777" w:rsidR="00F818AA" w:rsidRDefault="00F818AA" w:rsidP="00F818AA">
      <w:pPr>
        <w:pStyle w:val="PL"/>
        <w:rPr>
          <w:noProof w:val="0"/>
        </w:rPr>
      </w:pPr>
    </w:p>
    <w:p w14:paraId="4C0125FA" w14:textId="77777777" w:rsidR="00F818AA" w:rsidRDefault="00F818AA" w:rsidP="00F818AA">
      <w:pPr>
        <w:pStyle w:val="PL"/>
        <w:rPr>
          <w:noProof w:val="0"/>
        </w:rPr>
      </w:pPr>
      <w:r>
        <w:t>tRPInformation</w:t>
      </w:r>
      <w:r>
        <w:rPr>
          <w:noProof w:val="0"/>
        </w:rPr>
        <w:t>Exchange F1AP-ELEMENTARY-PROCEDURE ::= {</w:t>
      </w:r>
    </w:p>
    <w:p w14:paraId="631AC5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TRPInformationRequest</w:t>
      </w:r>
    </w:p>
    <w:p w14:paraId="151C9B3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TRPInformationResponse</w:t>
      </w:r>
    </w:p>
    <w:p w14:paraId="057B4B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TRPInformationFailure</w:t>
      </w:r>
    </w:p>
    <w:p w14:paraId="6616A6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TRPInformationExchange</w:t>
      </w:r>
    </w:p>
    <w:p w14:paraId="0E03FF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4A63348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AE209EF" w14:textId="77777777" w:rsidR="00F818AA" w:rsidRDefault="00F818AA" w:rsidP="00F818AA">
      <w:pPr>
        <w:pStyle w:val="PL"/>
        <w:rPr>
          <w:noProof w:val="0"/>
        </w:rPr>
      </w:pPr>
    </w:p>
    <w:p w14:paraId="2CA404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Exchange F1AP-ELEMENTARY-PROCEDURE ::= {</w:t>
      </w:r>
    </w:p>
    <w:p w14:paraId="2B41BA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InformationRequest</w:t>
      </w:r>
    </w:p>
    <w:p w14:paraId="13AF91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InformationResponse</w:t>
      </w:r>
    </w:p>
    <w:p w14:paraId="516991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InformationFailure</w:t>
      </w:r>
    </w:p>
    <w:p w14:paraId="59FEE1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InformationExchange</w:t>
      </w:r>
    </w:p>
    <w:p w14:paraId="222149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72173A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01F6149" w14:textId="77777777" w:rsidR="00F818AA" w:rsidRDefault="00F818AA" w:rsidP="00F818AA">
      <w:pPr>
        <w:pStyle w:val="PL"/>
        <w:rPr>
          <w:noProof w:val="0"/>
        </w:rPr>
      </w:pPr>
    </w:p>
    <w:p w14:paraId="4EE3E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 F1AP-ELEMENTARY-PROCEDURE ::= {</w:t>
      </w:r>
    </w:p>
    <w:p w14:paraId="178BE4B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ctivationRequest</w:t>
      </w:r>
    </w:p>
    <w:p w14:paraId="6CD11B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ActivationResponse</w:t>
      </w:r>
    </w:p>
    <w:p w14:paraId="2D1585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ActivationFailure</w:t>
      </w:r>
    </w:p>
    <w:p w14:paraId="2DAC913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ctivation</w:t>
      </w:r>
    </w:p>
    <w:p w14:paraId="504BFD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0E44BC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7DF96B34" w14:textId="77777777" w:rsidR="00F818AA" w:rsidRDefault="00F818AA" w:rsidP="00F818AA">
      <w:pPr>
        <w:pStyle w:val="PL"/>
        <w:rPr>
          <w:noProof w:val="0"/>
        </w:rPr>
      </w:pPr>
    </w:p>
    <w:p w14:paraId="6492AC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Deactivation F1AP-ELEMENTARY-PROCEDURE ::= {</w:t>
      </w:r>
    </w:p>
    <w:p w14:paraId="69FBA7C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Deactivation</w:t>
      </w:r>
    </w:p>
    <w:p w14:paraId="766195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Deactivation</w:t>
      </w:r>
    </w:p>
    <w:p w14:paraId="18B6FF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3F6B6D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622D19" w14:textId="77777777" w:rsidR="00F818AA" w:rsidRDefault="00F818AA" w:rsidP="00F818AA">
      <w:pPr>
        <w:pStyle w:val="PL"/>
        <w:rPr>
          <w:noProof w:val="0"/>
        </w:rPr>
      </w:pPr>
    </w:p>
    <w:p w14:paraId="2C68D6F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Initi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4D0AEAF7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InitiationRequest</w:t>
      </w:r>
    </w:p>
    <w:p w14:paraId="36E4D28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SUCCESSFUL OUTCOM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InitiationResponse</w:t>
      </w:r>
    </w:p>
    <w:p w14:paraId="036D8C3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UNSUCCESSFUL OUTCOME</w:t>
      </w:r>
      <w:r w:rsidRPr="008C20F9">
        <w:rPr>
          <w:snapToGrid w:val="0"/>
        </w:rPr>
        <w:tab/>
        <w:t>E-CIDMeasurementInitiationFailure</w:t>
      </w:r>
    </w:p>
    <w:p w14:paraId="1CA8E78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Initiation</w:t>
      </w:r>
    </w:p>
    <w:p w14:paraId="16C7262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reject</w:t>
      </w:r>
    </w:p>
    <w:p w14:paraId="711030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528AD7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5492E2A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FailureIndic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220D09C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FailureIndication</w:t>
      </w:r>
    </w:p>
    <w:p w14:paraId="693C5E6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FailureIndication</w:t>
      </w:r>
    </w:p>
    <w:p w14:paraId="4BFF343E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gnore</w:t>
      </w:r>
    </w:p>
    <w:p w14:paraId="188414A7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E19144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32A9CF6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Report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54D46EA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Report</w:t>
      </w:r>
    </w:p>
    <w:p w14:paraId="74A6862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Report</w:t>
      </w:r>
    </w:p>
    <w:p w14:paraId="3374DBC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gnore</w:t>
      </w:r>
    </w:p>
    <w:p w14:paraId="251F82C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44EA172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6387898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Termin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61B4407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TerminationCommand</w:t>
      </w:r>
    </w:p>
    <w:p w14:paraId="5B19B3B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Termination</w:t>
      </w:r>
    </w:p>
    <w:p w14:paraId="0410BDA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>ignore</w:t>
      </w:r>
    </w:p>
    <w:p w14:paraId="1147F29B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032D65D" w14:textId="77777777" w:rsidR="00F818AA" w:rsidRDefault="00F818AA" w:rsidP="00F818AA">
      <w:pPr>
        <w:pStyle w:val="PL"/>
        <w:rPr>
          <w:noProof w:val="0"/>
        </w:rPr>
      </w:pPr>
    </w:p>
    <w:p w14:paraId="09566E2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 F1AP-ELEMENTARY-PROCEDURE ::= {</w:t>
      </w:r>
    </w:p>
    <w:p w14:paraId="53CC82C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INITIATING MESSAGE</w:t>
      </w:r>
      <w:r w:rsidRPr="00CD34CC">
        <w:rPr>
          <w:noProof w:val="0"/>
        </w:rPr>
        <w:tab/>
      </w:r>
      <w:r w:rsidRPr="00CD34CC">
        <w:rPr>
          <w:noProof w:val="0"/>
        </w:rPr>
        <w:tab/>
        <w:t>PositioningInformationUpdate</w:t>
      </w:r>
    </w:p>
    <w:p w14:paraId="67C186A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PROCEDURE CODE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id-PositioningInformationUpdate</w:t>
      </w:r>
    </w:p>
    <w:p w14:paraId="06585CCA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CRITICALITY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ignore</w:t>
      </w:r>
    </w:p>
    <w:p w14:paraId="06EC5EDE" w14:textId="77777777" w:rsidR="00F818A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350027F1" w14:textId="77777777" w:rsidR="00F818AA" w:rsidRDefault="00F818AA" w:rsidP="00F818AA">
      <w:pPr>
        <w:pStyle w:val="PL"/>
        <w:rPr>
          <w:ins w:id="781" w:author="R3-222561" w:date="2022-03-04T15:41:00Z"/>
          <w:noProof w:val="0"/>
        </w:rPr>
      </w:pPr>
    </w:p>
    <w:p w14:paraId="1C832675" w14:textId="77777777" w:rsidR="00AA035B" w:rsidRPr="008C20F9" w:rsidRDefault="00AA035B" w:rsidP="00AA035B">
      <w:pPr>
        <w:pStyle w:val="PL"/>
        <w:spacing w:line="0" w:lineRule="atLeast"/>
        <w:rPr>
          <w:ins w:id="782" w:author="R3-222561" w:date="2022-03-04T15:41:00Z"/>
          <w:snapToGrid w:val="0"/>
        </w:rPr>
      </w:pPr>
      <w:ins w:id="783" w:author="R3-222561" w:date="2022-03-04T15:41:00Z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Initiation </w:t>
        </w:r>
        <w:r w:rsidRPr="008C20F9">
          <w:t>F1AP</w:t>
        </w:r>
        <w:r w:rsidRPr="008C20F9">
          <w:rPr>
            <w:snapToGrid w:val="0"/>
          </w:rPr>
          <w:t>-ELEMENTARY-PROCEDURE ::= {</w:t>
        </w:r>
      </w:ins>
    </w:p>
    <w:p w14:paraId="6E67107F" w14:textId="77777777" w:rsidR="00AA035B" w:rsidRPr="008C20F9" w:rsidRDefault="00AA035B" w:rsidP="00AA035B">
      <w:pPr>
        <w:pStyle w:val="PL"/>
        <w:spacing w:line="0" w:lineRule="atLeast"/>
        <w:rPr>
          <w:ins w:id="784" w:author="R3-222561" w:date="2022-03-04T15:41:00Z"/>
          <w:snapToGrid w:val="0"/>
        </w:rPr>
      </w:pPr>
      <w:ins w:id="785" w:author="R3-222561" w:date="2022-03-04T15:41:00Z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quest</w:t>
        </w:r>
      </w:ins>
    </w:p>
    <w:p w14:paraId="02F0C89C" w14:textId="77777777" w:rsidR="00AA035B" w:rsidRPr="008C20F9" w:rsidRDefault="00AA035B" w:rsidP="00AA035B">
      <w:pPr>
        <w:pStyle w:val="PL"/>
        <w:spacing w:line="0" w:lineRule="atLeast"/>
        <w:rPr>
          <w:ins w:id="786" w:author="R3-222561" w:date="2022-03-04T15:41:00Z"/>
          <w:snapToGrid w:val="0"/>
        </w:rPr>
      </w:pPr>
      <w:ins w:id="787" w:author="R3-222561" w:date="2022-03-04T15:41:00Z">
        <w:r w:rsidRPr="008C20F9">
          <w:rPr>
            <w:snapToGrid w:val="0"/>
          </w:rPr>
          <w:tab/>
          <w:t>SUCCESSFUL OUTCOM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sponse</w:t>
        </w:r>
      </w:ins>
    </w:p>
    <w:p w14:paraId="6A4CAE82" w14:textId="77777777" w:rsidR="00AA035B" w:rsidRPr="008C20F9" w:rsidRDefault="00AA035B" w:rsidP="00AA035B">
      <w:pPr>
        <w:pStyle w:val="PL"/>
        <w:spacing w:line="0" w:lineRule="atLeast"/>
        <w:rPr>
          <w:ins w:id="788" w:author="R3-222561" w:date="2022-03-04T15:41:00Z"/>
          <w:snapToGrid w:val="0"/>
        </w:rPr>
      </w:pPr>
      <w:ins w:id="789" w:author="R3-222561" w:date="2022-03-04T15:41:00Z">
        <w:r w:rsidRPr="008C20F9">
          <w:rPr>
            <w:snapToGrid w:val="0"/>
          </w:rPr>
          <w:tab/>
          <w:t>UNSUCCESSFUL OUTCOME</w:t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Failure</w:t>
        </w:r>
      </w:ins>
    </w:p>
    <w:p w14:paraId="1ACFA705" w14:textId="77777777" w:rsidR="00AA035B" w:rsidRPr="008C20F9" w:rsidRDefault="00AA035B" w:rsidP="00AA035B">
      <w:pPr>
        <w:pStyle w:val="PL"/>
        <w:spacing w:line="0" w:lineRule="atLeast"/>
        <w:rPr>
          <w:ins w:id="790" w:author="R3-222561" w:date="2022-03-04T15:41:00Z"/>
          <w:snapToGrid w:val="0"/>
        </w:rPr>
      </w:pPr>
      <w:ins w:id="791" w:author="R3-222561" w:date="2022-03-04T15:41:00Z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</w:ins>
    </w:p>
    <w:p w14:paraId="2B47239D" w14:textId="77777777" w:rsidR="00AA035B" w:rsidRPr="008C20F9" w:rsidRDefault="00AA035B" w:rsidP="00AA035B">
      <w:pPr>
        <w:pStyle w:val="PL"/>
        <w:spacing w:line="0" w:lineRule="atLeast"/>
        <w:rPr>
          <w:ins w:id="792" w:author="R3-222561" w:date="2022-03-04T15:41:00Z"/>
          <w:snapToGrid w:val="0"/>
        </w:rPr>
      </w:pPr>
      <w:ins w:id="793" w:author="R3-222561" w:date="2022-03-04T15:41:00Z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reject</w:t>
        </w:r>
      </w:ins>
    </w:p>
    <w:p w14:paraId="632E0BBC" w14:textId="77777777" w:rsidR="00AA035B" w:rsidRPr="008C20F9" w:rsidRDefault="00AA035B" w:rsidP="00AA035B">
      <w:pPr>
        <w:pStyle w:val="PL"/>
        <w:spacing w:line="0" w:lineRule="atLeast"/>
        <w:rPr>
          <w:ins w:id="794" w:author="R3-222561" w:date="2022-03-04T15:41:00Z"/>
          <w:snapToGrid w:val="0"/>
        </w:rPr>
      </w:pPr>
      <w:ins w:id="795" w:author="R3-222561" w:date="2022-03-04T15:41:00Z">
        <w:r w:rsidRPr="008C20F9">
          <w:rPr>
            <w:snapToGrid w:val="0"/>
          </w:rPr>
          <w:t>}</w:t>
        </w:r>
      </w:ins>
    </w:p>
    <w:p w14:paraId="788512FF" w14:textId="77777777" w:rsidR="00AA035B" w:rsidRPr="008C20F9" w:rsidRDefault="00AA035B" w:rsidP="00AA035B">
      <w:pPr>
        <w:pStyle w:val="PL"/>
        <w:spacing w:line="0" w:lineRule="atLeast"/>
        <w:rPr>
          <w:ins w:id="796" w:author="R3-222561" w:date="2022-03-04T15:41:00Z"/>
          <w:snapToGrid w:val="0"/>
        </w:rPr>
      </w:pPr>
    </w:p>
    <w:p w14:paraId="2436A977" w14:textId="77777777" w:rsidR="00AA035B" w:rsidRPr="008C20F9" w:rsidRDefault="00AA035B" w:rsidP="00AA035B">
      <w:pPr>
        <w:pStyle w:val="PL"/>
        <w:spacing w:line="0" w:lineRule="atLeast"/>
        <w:rPr>
          <w:ins w:id="797" w:author="R3-222561" w:date="2022-03-04T15:41:00Z"/>
          <w:snapToGrid w:val="0"/>
        </w:rPr>
      </w:pPr>
      <w:ins w:id="798" w:author="R3-222561" w:date="2022-03-04T15:41:00Z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Report </w:t>
        </w:r>
        <w:r w:rsidRPr="008C20F9">
          <w:t>F1AP</w:t>
        </w:r>
        <w:r w:rsidRPr="008C20F9">
          <w:rPr>
            <w:snapToGrid w:val="0"/>
          </w:rPr>
          <w:t>-ELEMENTARY-PROCEDURE ::= {</w:t>
        </w:r>
      </w:ins>
    </w:p>
    <w:p w14:paraId="600FF233" w14:textId="77777777" w:rsidR="00AA035B" w:rsidRPr="008C20F9" w:rsidRDefault="00AA035B" w:rsidP="00AA035B">
      <w:pPr>
        <w:pStyle w:val="PL"/>
        <w:spacing w:line="0" w:lineRule="atLeast"/>
        <w:rPr>
          <w:ins w:id="799" w:author="R3-222561" w:date="2022-03-04T15:41:00Z"/>
          <w:snapToGrid w:val="0"/>
        </w:rPr>
      </w:pPr>
      <w:ins w:id="800" w:author="R3-222561" w:date="2022-03-04T15:41:00Z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5ECB82AA" w14:textId="77777777" w:rsidR="00AA035B" w:rsidRPr="008C20F9" w:rsidRDefault="00AA035B" w:rsidP="00AA035B">
      <w:pPr>
        <w:pStyle w:val="PL"/>
        <w:spacing w:line="0" w:lineRule="atLeast"/>
        <w:rPr>
          <w:ins w:id="801" w:author="R3-222561" w:date="2022-03-04T15:41:00Z"/>
          <w:snapToGrid w:val="0"/>
        </w:rPr>
      </w:pPr>
      <w:ins w:id="802" w:author="R3-222561" w:date="2022-03-04T15:41:00Z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4060A26D" w14:textId="77777777" w:rsidR="00AA035B" w:rsidRPr="008C20F9" w:rsidRDefault="00AA035B" w:rsidP="00AA035B">
      <w:pPr>
        <w:pStyle w:val="PL"/>
        <w:spacing w:line="0" w:lineRule="atLeast"/>
        <w:rPr>
          <w:ins w:id="803" w:author="R3-222561" w:date="2022-03-04T15:41:00Z"/>
          <w:snapToGrid w:val="0"/>
        </w:rPr>
      </w:pPr>
      <w:ins w:id="804" w:author="R3-222561" w:date="2022-03-04T15:41:00Z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gnore</w:t>
        </w:r>
      </w:ins>
    </w:p>
    <w:p w14:paraId="2F745239" w14:textId="3639F985" w:rsidR="00AA035B" w:rsidRDefault="00AA035B" w:rsidP="00691B2D">
      <w:pPr>
        <w:pStyle w:val="PL"/>
        <w:spacing w:line="0" w:lineRule="atLeast"/>
        <w:rPr>
          <w:noProof w:val="0"/>
        </w:rPr>
        <w:pPrChange w:id="805" w:author="R3-222561" w:date="2022-03-04T15:41:00Z">
          <w:pPr>
            <w:pStyle w:val="PL"/>
          </w:pPr>
        </w:pPrChange>
      </w:pPr>
      <w:ins w:id="806" w:author="R3-222561" w:date="2022-03-04T15:41:00Z">
        <w:r w:rsidRPr="008C20F9">
          <w:rPr>
            <w:snapToGrid w:val="0"/>
          </w:rPr>
          <w:t>}</w:t>
        </w:r>
      </w:ins>
    </w:p>
    <w:p w14:paraId="6209125A" w14:textId="77777777" w:rsidR="00F818AA" w:rsidRDefault="00F818AA" w:rsidP="00F818AA">
      <w:pPr>
        <w:pStyle w:val="PL"/>
        <w:rPr>
          <w:noProof w:val="0"/>
        </w:rPr>
      </w:pPr>
    </w:p>
    <w:p w14:paraId="111203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END</w:t>
      </w:r>
    </w:p>
    <w:p w14:paraId="7B23DC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29D9FC2A" w14:textId="77777777" w:rsidR="00F818AA" w:rsidRPr="00EA5FA7" w:rsidRDefault="00F818AA" w:rsidP="00F818AA">
      <w:pPr>
        <w:pStyle w:val="PL"/>
        <w:rPr>
          <w:noProof w:val="0"/>
        </w:rPr>
      </w:pPr>
    </w:p>
    <w:p w14:paraId="2AAB9586" w14:textId="77777777" w:rsidR="00F818AA" w:rsidRPr="00EA5FA7" w:rsidRDefault="00F818AA" w:rsidP="00F818AA">
      <w:pPr>
        <w:pStyle w:val="3"/>
      </w:pPr>
      <w:bookmarkStart w:id="807" w:name="_Toc20956002"/>
      <w:bookmarkStart w:id="808" w:name="_Toc29893128"/>
      <w:bookmarkStart w:id="809" w:name="_Toc36557065"/>
      <w:bookmarkStart w:id="810" w:name="_Toc45832585"/>
      <w:bookmarkStart w:id="811" w:name="_Toc51763907"/>
      <w:bookmarkStart w:id="812" w:name="_Toc64449079"/>
      <w:bookmarkStart w:id="813" w:name="_Toc66289738"/>
      <w:bookmarkStart w:id="814" w:name="_Toc74154851"/>
      <w:bookmarkStart w:id="815" w:name="_Toc81383595"/>
      <w:bookmarkStart w:id="816" w:name="_Toc88658229"/>
      <w:r w:rsidRPr="00EA5FA7">
        <w:t>9.4.4</w:t>
      </w:r>
      <w:r w:rsidRPr="00EA5FA7">
        <w:tab/>
        <w:t>PDU Definitions</w:t>
      </w:r>
      <w:bookmarkEnd w:id="807"/>
      <w:bookmarkEnd w:id="808"/>
      <w:bookmarkEnd w:id="809"/>
      <w:bookmarkEnd w:id="810"/>
      <w:bookmarkEnd w:id="811"/>
      <w:bookmarkEnd w:id="812"/>
      <w:bookmarkEnd w:id="813"/>
      <w:bookmarkEnd w:id="814"/>
      <w:bookmarkEnd w:id="815"/>
      <w:bookmarkEnd w:id="816"/>
    </w:p>
    <w:p w14:paraId="13940D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1D0D6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3CAEE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B2B5B5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PDU definitions for F1AP.</w:t>
      </w:r>
    </w:p>
    <w:p w14:paraId="195B17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6A46A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CA3D7C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98E7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PDU-Contents { </w:t>
      </w:r>
    </w:p>
    <w:p w14:paraId="68F7B7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023496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PDU-Contents (1) }</w:t>
      </w:r>
    </w:p>
    <w:p w14:paraId="36863C1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BC7A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17B755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4608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6CCF1B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054F7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69E81C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9E6AC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216458D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1B178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058DC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C0F11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491207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ndidate-SpCell-Item,</w:t>
      </w:r>
    </w:p>
    <w:p w14:paraId="53B27BB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,</w:t>
      </w:r>
    </w:p>
    <w:p w14:paraId="014012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Failed-to-be-Activated-List-Item,</w:t>
      </w:r>
    </w:p>
    <w:p w14:paraId="121303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Status-Item,</w:t>
      </w:r>
    </w:p>
    <w:p w14:paraId="7E8AA1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Activated-List-Item,</w:t>
      </w:r>
    </w:p>
    <w:p w14:paraId="2757CBE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Deactivated-List-Item,</w:t>
      </w:r>
      <w:r w:rsidRPr="00EA5FA7">
        <w:t xml:space="preserve"> </w:t>
      </w:r>
    </w:p>
    <w:p w14:paraId="6E373EF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ULConfigured,</w:t>
      </w:r>
    </w:p>
    <w:p w14:paraId="5876FA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riticalityDiagnostics,</w:t>
      </w:r>
      <w:r w:rsidRPr="00EA5FA7">
        <w:t xml:space="preserve"> </w:t>
      </w:r>
    </w:p>
    <w:p w14:paraId="67673F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-RNTI,</w:t>
      </w:r>
    </w:p>
    <w:p w14:paraId="7F0288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UtoDURRCInformation,</w:t>
      </w:r>
      <w:r w:rsidRPr="00EA5FA7">
        <w:t xml:space="preserve"> </w:t>
      </w:r>
    </w:p>
    <w:p w14:paraId="1F35702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Activity-Item,</w:t>
      </w:r>
    </w:p>
    <w:p w14:paraId="601CA6C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,</w:t>
      </w:r>
    </w:p>
    <w:p w14:paraId="463781A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Modified-Item,</w:t>
      </w:r>
    </w:p>
    <w:p w14:paraId="5A76B2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Setup-Item,</w:t>
      </w:r>
    </w:p>
    <w:p w14:paraId="169A4FC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SetupMod-Item,</w:t>
      </w:r>
    </w:p>
    <w:p w14:paraId="38F36D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Notify-Item,</w:t>
      </w:r>
    </w:p>
    <w:p w14:paraId="6DAC14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ModifiedConf-Item,</w:t>
      </w:r>
    </w:p>
    <w:p w14:paraId="7DAD48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Modified-Item,</w:t>
      </w:r>
    </w:p>
    <w:p w14:paraId="7BB8ED0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Required-ToBeModified-Item,</w:t>
      </w:r>
    </w:p>
    <w:p w14:paraId="006B02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Required-ToBeReleased-Item,</w:t>
      </w:r>
    </w:p>
    <w:p w14:paraId="2439E5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Setup-Item,</w:t>
      </w:r>
    </w:p>
    <w:p w14:paraId="5C3629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SetupMod-Item,</w:t>
      </w:r>
    </w:p>
    <w:p w14:paraId="24D9B9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Modified-Item,</w:t>
      </w:r>
    </w:p>
    <w:p w14:paraId="4FBBE5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Released-Item,</w:t>
      </w:r>
    </w:p>
    <w:p w14:paraId="766E51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Setup-Item,</w:t>
      </w:r>
    </w:p>
    <w:p w14:paraId="01313C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SetupMod-Item,</w:t>
      </w:r>
    </w:p>
    <w:p w14:paraId="58FD2C8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DRXCycle,</w:t>
      </w:r>
    </w:p>
    <w:p w14:paraId="03A2B5A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RXConfigurationIndicator,</w:t>
      </w:r>
    </w:p>
    <w:p w14:paraId="141F8E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toCURRCInformation,</w:t>
      </w:r>
    </w:p>
    <w:p w14:paraId="19B80A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UTRANQoS,</w:t>
      </w:r>
    </w:p>
    <w:p w14:paraId="4468572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xecuteDuplication,</w:t>
      </w:r>
    </w:p>
    <w:p w14:paraId="71E4F0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ullConfiguration,</w:t>
      </w:r>
    </w:p>
    <w:p w14:paraId="76F0FC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UE-F1AP-ID,</w:t>
      </w:r>
    </w:p>
    <w:p w14:paraId="1624DE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UE-F1AP-ID,</w:t>
      </w:r>
    </w:p>
    <w:p w14:paraId="1F84474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ID,</w:t>
      </w:r>
    </w:p>
    <w:p w14:paraId="30B00CD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erved-Cells-Item,</w:t>
      </w:r>
    </w:p>
    <w:p w14:paraId="6CEA8D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ystem-Information,</w:t>
      </w:r>
      <w:r w:rsidRPr="00EA5FA7">
        <w:t xml:space="preserve"> </w:t>
      </w:r>
    </w:p>
    <w:p w14:paraId="7D4F7D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GNB-CU-Name,</w:t>
      </w:r>
    </w:p>
    <w:p w14:paraId="6D96B9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DU-Name,</w:t>
      </w:r>
    </w:p>
    <w:p w14:paraId="4A631C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nactivityMonitoringRequest,</w:t>
      </w:r>
    </w:p>
    <w:p w14:paraId="574686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nactivityMonitoringResponse,</w:t>
      </w:r>
    </w:p>
    <w:p w14:paraId="47B1DE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owerLayerPresenceStatusChange,</w:t>
      </w:r>
    </w:p>
    <w:p w14:paraId="0DABF0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Control,</w:t>
      </w:r>
    </w:p>
    <w:p w14:paraId="18323A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CGI,</w:t>
      </w:r>
    </w:p>
    <w:p w14:paraId="59F6F7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PCI,</w:t>
      </w:r>
    </w:p>
    <w:p w14:paraId="727471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tab/>
        <w:t>UEContextNotRetrievable,</w:t>
      </w:r>
    </w:p>
    <w:p w14:paraId="78304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otential-SpCell-Item,</w:t>
      </w:r>
    </w:p>
    <w:p w14:paraId="70710511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AT-FrequencyPriorityInformation,</w:t>
      </w:r>
    </w:p>
    <w:p w14:paraId="3ADC48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RequestedSRSTransmissionCharacteristics,</w:t>
      </w:r>
    </w:p>
    <w:p w14:paraId="2FD807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sourceCoordinationTransferContainer,</w:t>
      </w:r>
    </w:p>
    <w:p w14:paraId="0DB55D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Container,</w:t>
      </w:r>
    </w:p>
    <w:p w14:paraId="01C928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Container-RRCSetupComplete,</w:t>
      </w:r>
    </w:p>
    <w:p w14:paraId="1D1101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ReconfigurationCompleteIndicator,</w:t>
      </w:r>
    </w:p>
    <w:p w14:paraId="3073D3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,</w:t>
      </w:r>
    </w:p>
    <w:p w14:paraId="6679A5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Removed-Item,</w:t>
      </w:r>
    </w:p>
    <w:p w14:paraId="63D635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Setup-Item,</w:t>
      </w:r>
    </w:p>
    <w:p w14:paraId="2BC373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SetupMod-Item,</w:t>
      </w:r>
    </w:p>
    <w:p w14:paraId="04458C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FailedtoSetup-Item,</w:t>
      </w:r>
    </w:p>
    <w:p w14:paraId="7B3C15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FailedtoSetupMod-Item,</w:t>
      </w:r>
      <w:r w:rsidRPr="00EA5FA7">
        <w:t xml:space="preserve"> </w:t>
      </w:r>
    </w:p>
    <w:p w14:paraId="4B183C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CellIndex,</w:t>
      </w:r>
    </w:p>
    <w:p w14:paraId="7BD407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,</w:t>
      </w:r>
    </w:p>
    <w:p w14:paraId="102BFA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s-To-Add-Item,</w:t>
      </w:r>
    </w:p>
    <w:p w14:paraId="0244D0F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s-To-Delete-Item,</w:t>
      </w:r>
    </w:p>
    <w:p w14:paraId="2511B9A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Served-Cells-To-Modify-Item,</w:t>
      </w:r>
    </w:p>
    <w:p w14:paraId="340AE87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ServingCellMO,</w:t>
      </w:r>
    </w:p>
    <w:p w14:paraId="21844C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ID,</w:t>
      </w:r>
    </w:p>
    <w:p w14:paraId="6B78E5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FailedToBeSetup-Item,</w:t>
      </w:r>
    </w:p>
    <w:p w14:paraId="180B64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FailedToBeSetupMod-Item,</w:t>
      </w:r>
    </w:p>
    <w:p w14:paraId="082911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Required-ToBeReleased-Item,</w:t>
      </w:r>
    </w:p>
    <w:p w14:paraId="2A925E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Released-Item,</w:t>
      </w:r>
    </w:p>
    <w:p w14:paraId="4C3D7B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Setup-Item,</w:t>
      </w:r>
    </w:p>
    <w:p w14:paraId="6DB7B9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SetupMod-Item,</w:t>
      </w:r>
    </w:p>
    <w:p w14:paraId="3C5A72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Modified-Item,</w:t>
      </w:r>
    </w:p>
    <w:p w14:paraId="74DE8D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Setup-Item,</w:t>
      </w:r>
    </w:p>
    <w:p w14:paraId="18F55E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SetupMod-Item,</w:t>
      </w:r>
    </w:p>
    <w:p w14:paraId="18357C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imeToWait,</w:t>
      </w:r>
    </w:p>
    <w:p w14:paraId="56E4FE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ansactionID,</w:t>
      </w:r>
    </w:p>
    <w:p w14:paraId="2A11BB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>Indicator,</w:t>
      </w:r>
    </w:p>
    <w:p w14:paraId="056244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E-associatedLogicalF1-ConnectionItem,</w:t>
      </w:r>
    </w:p>
    <w:p w14:paraId="25DA0E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toCURRCContainer,</w:t>
      </w:r>
    </w:p>
    <w:p w14:paraId="3958F1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 xml:space="preserve">PagingCell-Item, </w:t>
      </w:r>
    </w:p>
    <w:p w14:paraId="2441BF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SItype-List,</w:t>
      </w:r>
    </w:p>
    <w:p w14:paraId="095CBD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EIdentityIndexValue,</w:t>
      </w:r>
    </w:p>
    <w:p w14:paraId="45D48C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Setup-Item,</w:t>
      </w:r>
    </w:p>
    <w:p w14:paraId="062F2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Failed-To-Setup-Item,</w:t>
      </w:r>
    </w:p>
    <w:p w14:paraId="5A5EB9E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Add-Item,</w:t>
      </w:r>
    </w:p>
    <w:p w14:paraId="7F0F78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Remove-Item,</w:t>
      </w:r>
    </w:p>
    <w:p w14:paraId="0F7CE1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Update-Item,</w:t>
      </w:r>
    </w:p>
    <w:p w14:paraId="44DB9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skedIMEISV,</w:t>
      </w:r>
    </w:p>
    <w:p w14:paraId="381501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DRX,</w:t>
      </w:r>
    </w:p>
    <w:p w14:paraId="18E239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Priority,</w:t>
      </w:r>
    </w:p>
    <w:p w14:paraId="39B3B9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Identity,</w:t>
      </w:r>
    </w:p>
    <w:p w14:paraId="3EF2C1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Barred-Item,</w:t>
      </w:r>
    </w:p>
    <w:p w14:paraId="01FA0E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WSSystemInformation,</w:t>
      </w:r>
    </w:p>
    <w:p w14:paraId="710F2C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Broadcast-To-Be-Cancelled-Item,</w:t>
      </w:r>
    </w:p>
    <w:p w14:paraId="6E1B82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Broadcast-Cancelled-Item,</w:t>
      </w:r>
    </w:p>
    <w:p w14:paraId="305B8A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-CGI-List-For-Restart-Item,</w:t>
      </w:r>
    </w:p>
    <w:p w14:paraId="42EE3B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WS-Failed-NR-CGI-Item,</w:t>
      </w:r>
    </w:p>
    <w:p w14:paraId="487B27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petitionPeriod,</w:t>
      </w:r>
    </w:p>
    <w:p w14:paraId="37A796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umberofBroadcastRequest,</w:t>
      </w:r>
    </w:p>
    <w:p w14:paraId="3335F7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Broadcast-Item,</w:t>
      </w:r>
    </w:p>
    <w:p w14:paraId="387143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Broadcast-Completed-Item,</w:t>
      </w:r>
    </w:p>
    <w:p w14:paraId="6C271F8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Cancel-all-Warning-Messages-Indicator</w:t>
      </w:r>
      <w:r w:rsidRPr="00EA5FA7">
        <w:rPr>
          <w:snapToGrid w:val="0"/>
        </w:rPr>
        <w:t>,</w:t>
      </w:r>
    </w:p>
    <w:p w14:paraId="33F20A10" w14:textId="77777777" w:rsidR="00F818AA" w:rsidRPr="00EA5FA7" w:rsidRDefault="00F818AA" w:rsidP="00F818AA">
      <w:pPr>
        <w:pStyle w:val="PL"/>
        <w:rPr>
          <w:rFonts w:ascii="Courier" w:hAnsi="Courier" w:cs="Courier"/>
          <w:sz w:val="17"/>
          <w:szCs w:val="17"/>
          <w:lang w:eastAsia="zh-CN"/>
        </w:rPr>
      </w:pPr>
      <w:r w:rsidRPr="00EA5FA7">
        <w:rPr>
          <w:rFonts w:ascii="Courier" w:hAnsi="Courier" w:cs="Courier"/>
          <w:sz w:val="17"/>
          <w:szCs w:val="17"/>
          <w:lang w:eastAsia="zh-CN"/>
        </w:rPr>
        <w:tab/>
        <w:t>EUTRA-NR-CellResourceCoordinationReq-Container,</w:t>
      </w:r>
    </w:p>
    <w:p w14:paraId="6778D74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ascii="Courier" w:hAnsi="Courier" w:cs="Courier"/>
          <w:sz w:val="17"/>
          <w:szCs w:val="17"/>
          <w:lang w:eastAsia="zh-CN"/>
        </w:rPr>
        <w:tab/>
        <w:t>EUTRA-NR-CellResourceCoordinationReqAck-Container,</w:t>
      </w:r>
    </w:p>
    <w:p w14:paraId="21E8E73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RequestType,</w:t>
      </w:r>
    </w:p>
    <w:p w14:paraId="7EF9EF1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LMN-Identity,</w:t>
      </w:r>
    </w:p>
    <w:p w14:paraId="5555DFE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 xml:space="preserve">RLCFailureIndication, </w:t>
      </w:r>
    </w:p>
    <w:p w14:paraId="5A7AA04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UplinkTxDirectCurrentListInformation,</w:t>
      </w:r>
    </w:p>
    <w:p w14:paraId="2D632F4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ULAccessIndication,</w:t>
      </w:r>
    </w:p>
    <w:p w14:paraId="5119000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rotected-EUTRA-Resources-Item,</w:t>
      </w:r>
    </w:p>
    <w:p w14:paraId="4722A21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GNB-DUConfigurationQuery,</w:t>
      </w:r>
    </w:p>
    <w:p w14:paraId="16B2651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BitRate,</w:t>
      </w:r>
    </w:p>
    <w:p w14:paraId="54DCF7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-Version,</w:t>
      </w:r>
    </w:p>
    <w:p w14:paraId="3C0CE2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OverloadInformation,</w:t>
      </w:r>
    </w:p>
    <w:p w14:paraId="556569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StatusRequest,</w:t>
      </w:r>
    </w:p>
    <w:p w14:paraId="2E8F1DF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edforGap,</w:t>
      </w:r>
    </w:p>
    <w:p w14:paraId="437D5B1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Status,</w:t>
      </w:r>
    </w:p>
    <w:p w14:paraId="3B1CF4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</w:rPr>
        <w:t>ResourceCoordinationTransferInformation</w:t>
      </w:r>
      <w:r w:rsidRPr="00EA5FA7">
        <w:rPr>
          <w:noProof w:val="0"/>
          <w:snapToGrid w:val="0"/>
          <w:lang w:eastAsia="zh-CN"/>
        </w:rPr>
        <w:t>,</w:t>
      </w:r>
    </w:p>
    <w:p w14:paraId="60DC963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  <w:snapToGrid w:val="0"/>
          <w:lang w:eastAsia="zh-CN"/>
        </w:rPr>
        <w:t>,</w:t>
      </w:r>
    </w:p>
    <w:p w14:paraId="097C5D6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lang w:eastAsia="zh-CN"/>
        </w:rPr>
        <w:tab/>
      </w:r>
      <w:r w:rsidRPr="00EA5FA7">
        <w:rPr>
          <w:snapToGrid w:val="0"/>
        </w:rPr>
        <w:t>Associated-SCell-</w:t>
      </w:r>
      <w:r w:rsidRPr="00EA5FA7">
        <w:rPr>
          <w:snapToGrid w:val="0"/>
          <w:lang w:eastAsia="zh-CN"/>
        </w:rPr>
        <w:t>Item,</w:t>
      </w:r>
    </w:p>
    <w:p w14:paraId="03191271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IgnoreResourceCoordinationContainer,</w:t>
      </w:r>
    </w:p>
    <w:p w14:paraId="73E5257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PagingOrigin,</w:t>
      </w:r>
    </w:p>
    <w:p w14:paraId="38DBD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cs="Courier New"/>
        </w:rPr>
        <w:t>UAC-Assistance-Info</w:t>
      </w:r>
      <w:r w:rsidRPr="00EA5FA7">
        <w:rPr>
          <w:snapToGrid w:val="0"/>
          <w:lang w:eastAsia="zh-CN"/>
        </w:rPr>
        <w:t>,</w:t>
      </w:r>
    </w:p>
    <w:p w14:paraId="648263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ANUEID,</w:t>
      </w:r>
    </w:p>
    <w:p w14:paraId="792577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-DU-TNL-Association-To-Remove-Item,</w:t>
      </w:r>
    </w:p>
    <w:p w14:paraId="2D604B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icationInformation,</w:t>
      </w:r>
    </w:p>
    <w:p w14:paraId="623F3F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Activation,</w:t>
      </w:r>
    </w:p>
    <w:p w14:paraId="2F6C80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ID,</w:t>
      </w:r>
    </w:p>
    <w:p w14:paraId="7087E7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ighbour-Cell-Information-Item,</w:t>
      </w:r>
    </w:p>
    <w:p w14:paraId="28D3CC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mbolAllocInSlot,</w:t>
      </w:r>
    </w:p>
    <w:p w14:paraId="604A09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umDLULSymbols,</w:t>
      </w:r>
    </w:p>
    <w:p w14:paraId="136481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AdditionalRRMPriorityIndex,</w:t>
      </w:r>
    </w:p>
    <w:p w14:paraId="11B612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UCURadioInformationType,</w:t>
      </w:r>
    </w:p>
    <w:p w14:paraId="10ECC9B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CUDURadioInformationType,</w:t>
      </w:r>
    </w:p>
    <w:p w14:paraId="67044D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</w:t>
      </w:r>
      <w:r w:rsidRPr="00FF7A2B">
        <w:rPr>
          <w:noProof w:val="0"/>
          <w:snapToGrid w:val="0"/>
        </w:rPr>
        <w:t>,</w:t>
      </w:r>
    </w:p>
    <w:p w14:paraId="2B0D9D9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Setup-Item,</w:t>
      </w:r>
    </w:p>
    <w:p w14:paraId="4463222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Setup-Item,</w:t>
      </w:r>
    </w:p>
    <w:p w14:paraId="2A217DB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Setup-Item,</w:t>
      </w:r>
    </w:p>
    <w:p w14:paraId="61E0CFF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Modified-Item,</w:t>
      </w:r>
    </w:p>
    <w:p w14:paraId="0897F61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Released-Item,</w:t>
      </w:r>
    </w:p>
    <w:p w14:paraId="48C8169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SetupMod-Item,</w:t>
      </w:r>
    </w:p>
    <w:p w14:paraId="3F17509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Modified-Item,</w:t>
      </w:r>
    </w:p>
    <w:p w14:paraId="7C7C3B8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SetupMod-Item,</w:t>
      </w:r>
    </w:p>
    <w:p w14:paraId="45046F2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Modified-Item,</w:t>
      </w:r>
    </w:p>
    <w:p w14:paraId="56280AB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SetupMod-Item,</w:t>
      </w:r>
    </w:p>
    <w:p w14:paraId="59311F5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Required-ToBeReleased-Item,</w:t>
      </w:r>
    </w:p>
    <w:p w14:paraId="4C8C6AA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Address,</w:t>
      </w:r>
    </w:p>
    <w:p w14:paraId="41E37F6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PathID,</w:t>
      </w:r>
    </w:p>
    <w:p w14:paraId="4F9B4EE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RoutingID,</w:t>
      </w:r>
    </w:p>
    <w:p w14:paraId="142E245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-Routing-Information-Added-List-Item,</w:t>
      </w:r>
    </w:p>
    <w:p w14:paraId="4935218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-Routing-Information-Removed-List-Item,</w:t>
      </w:r>
    </w:p>
    <w:p w14:paraId="1655196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s-List,</w:t>
      </w:r>
    </w:p>
    <w:p w14:paraId="59BC75E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s-List-Item,</w:t>
      </w:r>
    </w:p>
    <w:p w14:paraId="2E0532C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-Cells-List,</w:t>
      </w:r>
    </w:p>
    <w:p w14:paraId="1879FE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-Cells-List-Item,</w:t>
      </w:r>
    </w:p>
    <w:p w14:paraId="1B17A2F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Activated-Cells-to-be-Updated-List,</w:t>
      </w:r>
    </w:p>
    <w:p w14:paraId="74D3A92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Activated-Cells-to-be-Updated-List-Item,</w:t>
      </w:r>
    </w:p>
    <w:p w14:paraId="770E468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BH-Non-UP-Traffic-Mapping,</w:t>
      </w:r>
    </w:p>
    <w:p w14:paraId="79B50DA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esRequested,</w:t>
      </w:r>
    </w:p>
    <w:p w14:paraId="31D97A5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IPv6RequestType,</w:t>
      </w:r>
    </w:p>
    <w:p w14:paraId="7F3717C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-TNL-Addresses-To-Remove-Item,</w:t>
      </w:r>
    </w:p>
    <w:p w14:paraId="7F97DB4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,</w:t>
      </w:r>
    </w:p>
    <w:p w14:paraId="7FC4E0D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-Allocated-TNL-Address-Item,</w:t>
      </w:r>
    </w:p>
    <w:p w14:paraId="3EF2065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v4AddressesRequested,</w:t>
      </w:r>
    </w:p>
    <w:p w14:paraId="65EA5C5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TrafficMappingInfo,</w:t>
      </w:r>
    </w:p>
    <w:p w14:paraId="6AE692C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UP-TNL-Information-to-Update-List-Item,</w:t>
      </w:r>
    </w:p>
    <w:p w14:paraId="2A990C0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UP-TNL-Address-to-Update-List-Item,</w:t>
      </w:r>
    </w:p>
    <w:p w14:paraId="4C6FEDA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DL-UP-TNL-Address-to-Update-List-Item</w:t>
      </w:r>
      <w:r w:rsidRPr="001B6276">
        <w:rPr>
          <w:noProof w:val="0"/>
          <w:snapToGrid w:val="0"/>
        </w:rPr>
        <w:t>,</w:t>
      </w:r>
    </w:p>
    <w:p w14:paraId="7CFD93A2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NRV2XServicesAuthorized,</w:t>
      </w:r>
    </w:p>
    <w:p w14:paraId="271597E0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LTEV2XServicesAuthorized,</w:t>
      </w:r>
    </w:p>
    <w:p w14:paraId="0270471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NRUESidelinkAggregateMaximumBitrate,</w:t>
      </w:r>
    </w:p>
    <w:p w14:paraId="2864FC1A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LTEUESidelinkAggregateMaximumBitrate,</w:t>
      </w:r>
    </w:p>
    <w:p w14:paraId="45283FBF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SetupMod-Item,</w:t>
      </w:r>
    </w:p>
    <w:p w14:paraId="34226C1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ModifiedConf-Item,</w:t>
      </w:r>
    </w:p>
    <w:p w14:paraId="279A535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ID,</w:t>
      </w:r>
    </w:p>
    <w:p w14:paraId="667B793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Modified-Item,</w:t>
      </w:r>
    </w:p>
    <w:p w14:paraId="29E6C3B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Setup-Item,</w:t>
      </w:r>
    </w:p>
    <w:p w14:paraId="14EF4A4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SetupMod-Item,</w:t>
      </w:r>
    </w:p>
    <w:p w14:paraId="3B0156D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Modified-Item,</w:t>
      </w:r>
    </w:p>
    <w:p w14:paraId="3D6E4AA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Required-ToBeModified-Item,</w:t>
      </w:r>
    </w:p>
    <w:p w14:paraId="4B32D7D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Required-ToBeReleased-Item,</w:t>
      </w:r>
    </w:p>
    <w:p w14:paraId="7890020A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Setup-Item,</w:t>
      </w:r>
    </w:p>
    <w:p w14:paraId="47AB21C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Modified-Item,</w:t>
      </w:r>
    </w:p>
    <w:p w14:paraId="0B3BE21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Released-Item,</w:t>
      </w:r>
    </w:p>
    <w:p w14:paraId="135CECB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Setup-Item,</w:t>
      </w:r>
    </w:p>
    <w:p w14:paraId="6EF2CF78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SetupMod-Item</w:t>
      </w:r>
      <w:r w:rsidRPr="00E06700">
        <w:rPr>
          <w:noProof w:val="0"/>
          <w:snapToGrid w:val="0"/>
        </w:rPr>
        <w:t>,</w:t>
      </w:r>
    </w:p>
    <w:p w14:paraId="740E335D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GNBCUMeasurementID,</w:t>
      </w:r>
    </w:p>
    <w:p w14:paraId="5FD571E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lastRenderedPageBreak/>
        <w:tab/>
        <w:t>GNBDUMeasurementID,</w:t>
      </w:r>
    </w:p>
    <w:p w14:paraId="1A7F227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gistrationRequest,</w:t>
      </w:r>
    </w:p>
    <w:p w14:paraId="1A5981D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portCharacteristics,</w:t>
      </w:r>
    </w:p>
    <w:p w14:paraId="76D652A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CellToReportList,</w:t>
      </w:r>
    </w:p>
    <w:p w14:paraId="172D595D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HardwareLoadIndicator,</w:t>
      </w:r>
    </w:p>
    <w:p w14:paraId="41C9FAF5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CellMeasurementResultList,</w:t>
      </w:r>
    </w:p>
    <w:p w14:paraId="7CAD6F5A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portingPeriodicity,</w:t>
      </w:r>
    </w:p>
    <w:p w14:paraId="2495D48C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TNLCapacityIndicator,</w:t>
      </w:r>
    </w:p>
    <w:p w14:paraId="2307B449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ACHReportInformationList,</w:t>
      </w:r>
    </w:p>
    <w:p w14:paraId="799C1B8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LFReportInformationList</w:t>
      </w:r>
      <w:r w:rsidRPr="00495DA4">
        <w:rPr>
          <w:noProof w:val="0"/>
          <w:snapToGrid w:val="0"/>
        </w:rPr>
        <w:t>,</w:t>
      </w:r>
    </w:p>
    <w:p w14:paraId="74D9D18D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portingRequestType,</w:t>
      </w:r>
    </w:p>
    <w:p w14:paraId="63490CA0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TimeReferenceInformation</w:t>
      </w:r>
      <w:r w:rsidRPr="005251DB">
        <w:rPr>
          <w:noProof w:val="0"/>
          <w:snapToGrid w:val="0"/>
        </w:rPr>
        <w:t>,</w:t>
      </w:r>
    </w:p>
    <w:p w14:paraId="04764074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ConditionalInterDUMobilityInformation,</w:t>
      </w:r>
    </w:p>
    <w:p w14:paraId="47934BF3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ConditionalIntraDUMobilityInformation,</w:t>
      </w:r>
    </w:p>
    <w:p w14:paraId="78D590C0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TargetCellList</w:t>
      </w:r>
      <w:r w:rsidRPr="000C19B4">
        <w:rPr>
          <w:noProof w:val="0"/>
          <w:snapToGrid w:val="0"/>
        </w:rPr>
        <w:t>,</w:t>
      </w:r>
    </w:p>
    <w:p w14:paraId="341F1009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MDTPLMNList,</w:t>
      </w:r>
    </w:p>
    <w:p w14:paraId="26B6ED88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PrivacyIndicator,</w:t>
      </w:r>
    </w:p>
    <w:p w14:paraId="52C34017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TransportLayerAddress,</w:t>
      </w:r>
    </w:p>
    <w:p w14:paraId="277E8959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URI-address</w:t>
      </w:r>
      <w:r w:rsidRPr="00EE063F">
        <w:rPr>
          <w:noProof w:val="0"/>
          <w:snapToGrid w:val="0"/>
        </w:rPr>
        <w:t>,</w:t>
      </w:r>
    </w:p>
    <w:p w14:paraId="3C67F0C0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ab/>
        <w:t>NID</w:t>
      </w:r>
      <w:r>
        <w:rPr>
          <w:noProof w:val="0"/>
          <w:snapToGrid w:val="0"/>
        </w:rPr>
        <w:t>,</w:t>
      </w:r>
    </w:p>
    <w:p w14:paraId="7A8BD248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Assistance-Information,</w:t>
      </w:r>
    </w:p>
    <w:p w14:paraId="610F20DF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Broadcast,</w:t>
      </w:r>
    </w:p>
    <w:p w14:paraId="1C6CE9A6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</w:r>
      <w:r>
        <w:t>Positioning</w:t>
      </w:r>
      <w:r>
        <w:rPr>
          <w:snapToGrid w:val="0"/>
        </w:rPr>
        <w:t>BroadcastCells</w:t>
      </w:r>
      <w:r>
        <w:rPr>
          <w:rFonts w:cs="Courier New"/>
        </w:rPr>
        <w:t>,</w:t>
      </w:r>
    </w:p>
    <w:p w14:paraId="194C4898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RoutingID,</w:t>
      </w:r>
    </w:p>
    <w:p w14:paraId="1E89A70B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AssistanceInformationFailureList,</w:t>
      </w:r>
    </w:p>
    <w:p w14:paraId="21DA10D6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MeasurementQuantities,</w:t>
      </w:r>
    </w:p>
    <w:p w14:paraId="45C4B24A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MeasurementResultList,</w:t>
      </w:r>
    </w:p>
    <w:p w14:paraId="25F8A4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osReportCharacteristics,</w:t>
      </w:r>
    </w:p>
    <w:p w14:paraId="4ED88B6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rFonts w:cs="Courier New"/>
        </w:rPr>
        <w:tab/>
      </w:r>
      <w:r>
        <w:rPr>
          <w:noProof w:val="0"/>
          <w:snapToGrid w:val="0"/>
          <w:lang w:eastAsia="zh-CN"/>
        </w:rPr>
        <w:t>TRPInformationTypeItem,</w:t>
      </w:r>
    </w:p>
    <w:p w14:paraId="6469745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TRPInformationItem,</w:t>
      </w:r>
    </w:p>
    <w:p w14:paraId="3CA21496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LMF-MeasurementID,</w:t>
      </w:r>
    </w:p>
    <w:p w14:paraId="30FCA18C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RAN-MeasurementID,</w:t>
      </w:r>
    </w:p>
    <w:p w14:paraId="66CE56A4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SRSResourceSetID,</w:t>
      </w:r>
    </w:p>
    <w:p w14:paraId="14DEC92B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 w:rsidRPr="008C20F9">
        <w:rPr>
          <w:snapToGrid w:val="0"/>
          <w:lang w:val="en-US"/>
        </w:rPr>
        <w:tab/>
      </w:r>
      <w:r>
        <w:rPr>
          <w:noProof w:val="0"/>
        </w:rPr>
        <w:t>SpatialRelationInfo,</w:t>
      </w:r>
    </w:p>
    <w:p w14:paraId="41D8263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noProof w:val="0"/>
        </w:rPr>
        <w:tab/>
        <w:t>SRSResourceTrigger,</w:t>
      </w:r>
    </w:p>
    <w:p w14:paraId="1C3E597B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>
        <w:rPr>
          <w:snapToGrid w:val="0"/>
        </w:rPr>
        <w:t>SRSConfiguration,</w:t>
      </w:r>
    </w:p>
    <w:p w14:paraId="1EFB8D31" w14:textId="77777777" w:rsidR="00F818AA" w:rsidRPr="008C20F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ab/>
      </w:r>
      <w:r>
        <w:rPr>
          <w:noProof w:val="0"/>
          <w:snapToGrid w:val="0"/>
          <w:lang w:eastAsia="zh-CN"/>
        </w:rPr>
        <w:t>TRPList</w:t>
      </w:r>
      <w:r w:rsidRPr="008C20F9">
        <w:rPr>
          <w:noProof w:val="0"/>
          <w:snapToGrid w:val="0"/>
          <w:lang w:eastAsia="zh-CN"/>
        </w:rPr>
        <w:t>,</w:t>
      </w:r>
    </w:p>
    <w:p w14:paraId="33644B8C" w14:textId="77777777" w:rsidR="00F818AA" w:rsidRPr="008C20F9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</w:rPr>
        <w:tab/>
        <w:t>E-CID</w:t>
      </w:r>
      <w:r>
        <w:rPr>
          <w:noProof w:val="0"/>
          <w:snapToGrid w:val="0"/>
        </w:rPr>
        <w:t>-</w:t>
      </w:r>
      <w:r w:rsidRPr="008C20F9">
        <w:rPr>
          <w:noProof w:val="0"/>
          <w:snapToGrid w:val="0"/>
        </w:rPr>
        <w:t>MeasurementQuantities,</w:t>
      </w:r>
    </w:p>
    <w:p w14:paraId="29B2FCEC" w14:textId="77777777" w:rsidR="00F818AA" w:rsidRPr="00FC39A8" w:rsidRDefault="00F818AA" w:rsidP="00F818AA">
      <w:pPr>
        <w:pStyle w:val="PL"/>
        <w:rPr>
          <w:snapToGrid w:val="0"/>
        </w:rPr>
      </w:pPr>
      <w:r w:rsidRPr="008C20F9">
        <w:rPr>
          <w:noProof w:val="0"/>
          <w:snapToGrid w:val="0"/>
        </w:rPr>
        <w:tab/>
      </w:r>
      <w:r w:rsidRPr="008C20F9">
        <w:rPr>
          <w:snapToGrid w:val="0"/>
        </w:rPr>
        <w:t>MeasurementPeriodicity,</w:t>
      </w:r>
    </w:p>
    <w:p w14:paraId="529DB303" w14:textId="77777777" w:rsidR="00F818AA" w:rsidRPr="008C20F9" w:rsidRDefault="00F818AA" w:rsidP="00F818AA">
      <w:pPr>
        <w:pStyle w:val="PL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-MeasurementResult,</w:t>
      </w:r>
    </w:p>
    <w:p w14:paraId="06E96CA9" w14:textId="77777777" w:rsidR="00F818AA" w:rsidRDefault="00F818AA" w:rsidP="00F818AA">
      <w:pPr>
        <w:pStyle w:val="PL"/>
        <w:rPr>
          <w:snapToGrid w:val="0"/>
        </w:rPr>
      </w:pPr>
      <w:r w:rsidRPr="008C20F9">
        <w:rPr>
          <w:snapToGrid w:val="0"/>
        </w:rPr>
        <w:tab/>
        <w:t>Cell-Portion-ID</w:t>
      </w:r>
      <w:r>
        <w:rPr>
          <w:snapToGrid w:val="0"/>
        </w:rPr>
        <w:t>,</w:t>
      </w:r>
    </w:p>
    <w:p w14:paraId="43FA387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snapToGrid w:val="0"/>
        </w:rPr>
        <w:tab/>
      </w:r>
      <w:r>
        <w:rPr>
          <w:noProof w:val="0"/>
          <w:snapToGrid w:val="0"/>
          <w:lang w:eastAsia="zh-CN"/>
        </w:rPr>
        <w:t>LMF-UE-MeasurementID,</w:t>
      </w:r>
    </w:p>
    <w:p w14:paraId="7154A8A8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RAN-UE-MeasurementID,</w:t>
      </w:r>
    </w:p>
    <w:p w14:paraId="57D73229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RelativeTime1900,</w:t>
      </w:r>
    </w:p>
    <w:p w14:paraId="75AC35EB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</w:r>
      <w:r w:rsidRPr="00CF2BDD">
        <w:rPr>
          <w:snapToGrid w:val="0"/>
        </w:rPr>
        <w:t>SystemFrameNumber</w:t>
      </w:r>
      <w:r>
        <w:rPr>
          <w:snapToGrid w:val="0"/>
        </w:rPr>
        <w:t>,</w:t>
      </w:r>
    </w:p>
    <w:p w14:paraId="6A9D6F3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val="fr-FR" w:eastAsia="zh-CN"/>
        </w:rPr>
      </w:pPr>
      <w:r>
        <w:rPr>
          <w:snapToGrid w:val="0"/>
        </w:rPr>
        <w:tab/>
      </w:r>
      <w:r w:rsidRPr="00A66F9B">
        <w:rPr>
          <w:noProof w:val="0"/>
          <w:snapToGrid w:val="0"/>
          <w:lang w:val="fr-FR" w:eastAsia="zh-CN"/>
        </w:rPr>
        <w:t>SlotNumber</w:t>
      </w:r>
      <w:r>
        <w:rPr>
          <w:noProof w:val="0"/>
          <w:snapToGrid w:val="0"/>
          <w:lang w:val="fr-FR" w:eastAsia="zh-CN"/>
        </w:rPr>
        <w:t>,</w:t>
      </w:r>
    </w:p>
    <w:p w14:paraId="34C02164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val="fr-FR" w:eastAsia="zh-CN"/>
        </w:rPr>
        <w:tab/>
      </w:r>
      <w:r w:rsidRPr="00064A27">
        <w:rPr>
          <w:noProof w:val="0"/>
          <w:snapToGrid w:val="0"/>
          <w:lang w:val="fr-FR" w:eastAsia="zh-CN"/>
        </w:rPr>
        <w:t>AbortTransmission</w:t>
      </w:r>
      <w:r>
        <w:rPr>
          <w:noProof w:val="0"/>
          <w:snapToGrid w:val="0"/>
          <w:lang w:val="fr-FR" w:eastAsia="zh-CN"/>
        </w:rPr>
        <w:t>,</w:t>
      </w:r>
    </w:p>
    <w:p w14:paraId="49CDCAB3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eastAsia="zh-CN"/>
        </w:rPr>
        <w:t>TRP-MeasurementRequestList,</w:t>
      </w:r>
    </w:p>
    <w:p w14:paraId="76E618E7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  <w:lang w:eastAsia="zh-CN"/>
        </w:rPr>
        <w:tab/>
      </w:r>
      <w:r w:rsidRPr="00BB0D32">
        <w:rPr>
          <w:snapToGrid w:val="0"/>
        </w:rPr>
        <w:t>MeasurementBeamInfoRequest</w:t>
      </w:r>
      <w:r>
        <w:rPr>
          <w:snapToGrid w:val="0"/>
        </w:rPr>
        <w:t>,</w:t>
      </w:r>
    </w:p>
    <w:p w14:paraId="74565AFD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  <w:t>E-CID-ReportCharacteristics,</w:t>
      </w:r>
    </w:p>
    <w:p w14:paraId="2FED8C87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E27AC5">
        <w:rPr>
          <w:noProof w:val="0"/>
          <w:snapToGrid w:val="0"/>
          <w:lang w:eastAsia="zh-CN"/>
        </w:rPr>
        <w:t>Extended-GNB-CU-Name</w:t>
      </w:r>
      <w:r>
        <w:rPr>
          <w:noProof w:val="0"/>
          <w:snapToGrid w:val="0"/>
          <w:lang w:eastAsia="zh-CN"/>
        </w:rPr>
        <w:t>,</w:t>
      </w:r>
    </w:p>
    <w:p w14:paraId="4734F12E" w14:textId="77777777" w:rsidR="00F818AA" w:rsidRDefault="00F818AA" w:rsidP="00F818AA">
      <w:pPr>
        <w:pStyle w:val="PL"/>
        <w:tabs>
          <w:tab w:val="left" w:pos="11100"/>
        </w:tabs>
        <w:snapToGrid w:val="0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E27AC5">
        <w:rPr>
          <w:noProof w:val="0"/>
          <w:snapToGrid w:val="0"/>
          <w:lang w:eastAsia="zh-CN"/>
        </w:rPr>
        <w:t>Extended-GNB-</w:t>
      </w:r>
      <w:r>
        <w:rPr>
          <w:noProof w:val="0"/>
          <w:snapToGrid w:val="0"/>
          <w:lang w:eastAsia="zh-CN"/>
        </w:rPr>
        <w:t>D</w:t>
      </w:r>
      <w:r w:rsidRPr="00E27AC5">
        <w:rPr>
          <w:noProof w:val="0"/>
          <w:snapToGrid w:val="0"/>
          <w:lang w:eastAsia="zh-CN"/>
        </w:rPr>
        <w:t>U-Name</w:t>
      </w:r>
      <w:r>
        <w:rPr>
          <w:noProof w:val="0"/>
          <w:snapToGrid w:val="0"/>
          <w:lang w:eastAsia="zh-CN"/>
        </w:rPr>
        <w:t>,</w:t>
      </w:r>
    </w:p>
    <w:p w14:paraId="55155F41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</w:rPr>
        <w:t>F1CTransferPath</w:t>
      </w:r>
      <w:r>
        <w:rPr>
          <w:rFonts w:eastAsia="宋体"/>
          <w:snapToGrid w:val="0"/>
        </w:rPr>
        <w:t>,</w:t>
      </w:r>
    </w:p>
    <w:p w14:paraId="2FF42FE2" w14:textId="77777777" w:rsidR="00F818AA" w:rsidRPr="008C20F9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snapToGrid w:val="0"/>
        </w:rPr>
        <w:tab/>
        <w:t>SCGIndicator,</w:t>
      </w:r>
    </w:p>
    <w:p w14:paraId="49DB0461" w14:textId="77777777" w:rsidR="0091730D" w:rsidRPr="00E219DC" w:rsidRDefault="00F818AA" w:rsidP="0091730D">
      <w:pPr>
        <w:pStyle w:val="PL"/>
        <w:rPr>
          <w:ins w:id="817" w:author="R3-222561" w:date="2022-03-04T15:42:00Z"/>
          <w:snapToGrid w:val="0"/>
          <w:lang w:eastAsia="zh-CN"/>
        </w:rPr>
      </w:pPr>
      <w:r w:rsidRPr="00E219DC">
        <w:rPr>
          <w:snapToGrid w:val="0"/>
        </w:rPr>
        <w:lastRenderedPageBreak/>
        <w:tab/>
        <w:t>SpatialRelationPerSRSResource</w:t>
      </w:r>
      <w:ins w:id="818" w:author="R3-222561" w:date="2022-03-04T15:42:00Z">
        <w:r w:rsidR="0091730D">
          <w:rPr>
            <w:snapToGrid w:val="0"/>
          </w:rPr>
          <w:t>,</w:t>
        </w:r>
      </w:ins>
    </w:p>
    <w:p w14:paraId="7243D2CE" w14:textId="77777777" w:rsidR="0091730D" w:rsidRDefault="0091730D" w:rsidP="0091730D">
      <w:pPr>
        <w:pStyle w:val="PL"/>
        <w:tabs>
          <w:tab w:val="left" w:pos="11100"/>
        </w:tabs>
        <w:rPr>
          <w:ins w:id="819" w:author="R3-222561" w:date="2022-03-04T15:42:00Z"/>
          <w:snapToGrid w:val="0"/>
        </w:rPr>
      </w:pPr>
      <w:ins w:id="820" w:author="R3-222561" w:date="2022-03-04T15:42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2EFB134F" w14:textId="301BA207" w:rsidR="0091730D" w:rsidRDefault="0091730D" w:rsidP="0091730D">
      <w:pPr>
        <w:pStyle w:val="PL"/>
        <w:tabs>
          <w:tab w:val="left" w:pos="11100"/>
        </w:tabs>
        <w:rPr>
          <w:ins w:id="821" w:author="R3-222561" w:date="2022-03-04T15:42:00Z"/>
          <w:snapToGrid w:val="0"/>
        </w:rPr>
      </w:pPr>
      <w:ins w:id="822" w:author="R3-222561" w:date="2022-03-04T15:42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Quantities</w:t>
        </w:r>
      </w:ins>
      <w:ins w:id="823" w:author="Rapporteur" w:date="2022-03-04T16:39:00Z">
        <w:r w:rsidR="0042040F">
          <w:rPr>
            <w:snapToGrid w:val="0"/>
          </w:rPr>
          <w:t>,</w:t>
        </w:r>
      </w:ins>
    </w:p>
    <w:p w14:paraId="71209BE2" w14:textId="77777777" w:rsidR="0091730D" w:rsidRDefault="0091730D" w:rsidP="0091730D">
      <w:pPr>
        <w:pStyle w:val="PL"/>
        <w:tabs>
          <w:tab w:val="left" w:pos="11100"/>
        </w:tabs>
        <w:rPr>
          <w:ins w:id="824" w:author="R3-222561" w:date="2022-03-04T15:42:00Z"/>
          <w:snapToGrid w:val="0"/>
        </w:rPr>
      </w:pPr>
      <w:ins w:id="825" w:author="R3-222561" w:date="2022-03-04T15:42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0B09134F" w14:textId="77777777" w:rsidR="0091730D" w:rsidRDefault="0091730D" w:rsidP="0091730D">
      <w:pPr>
        <w:pStyle w:val="PL"/>
        <w:tabs>
          <w:tab w:val="left" w:pos="11100"/>
        </w:tabs>
        <w:rPr>
          <w:ins w:id="826" w:author="R3-222561" w:date="2022-03-04T15:42:00Z"/>
          <w:snapToGrid w:val="0"/>
        </w:rPr>
      </w:pPr>
      <w:ins w:id="827" w:author="R3-222561" w:date="2022-03-04T15:42:00Z">
        <w:r>
          <w:rPr>
            <w:snapToGrid w:val="0"/>
          </w:rPr>
          <w:tab/>
          <w:t>PDCReportType,</w:t>
        </w:r>
      </w:ins>
    </w:p>
    <w:p w14:paraId="45DDC0D3" w14:textId="763667E2" w:rsidR="00F818AA" w:rsidRPr="00E219DC" w:rsidRDefault="0091730D" w:rsidP="0091730D">
      <w:pPr>
        <w:pStyle w:val="PL"/>
        <w:rPr>
          <w:snapToGrid w:val="0"/>
          <w:lang w:eastAsia="zh-CN"/>
        </w:rPr>
      </w:pPr>
      <w:ins w:id="828" w:author="R3-222561" w:date="2022-03-04T15:42:00Z">
        <w:r>
          <w:rPr>
            <w:snapToGrid w:val="0"/>
          </w:rPr>
          <w:tab/>
          <w:t>RAN-UE-PDC-MeasID</w:t>
        </w:r>
      </w:ins>
    </w:p>
    <w:p w14:paraId="673B42AE" w14:textId="77777777" w:rsidR="00F818AA" w:rsidRPr="00EA5FA7" w:rsidRDefault="00F818AA" w:rsidP="00F818AA">
      <w:pPr>
        <w:pStyle w:val="PL"/>
        <w:rPr>
          <w:rFonts w:cs="Courier New"/>
        </w:rPr>
      </w:pPr>
    </w:p>
    <w:p w14:paraId="6779F9D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D732EE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DC61A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IEs</w:t>
      </w:r>
    </w:p>
    <w:p w14:paraId="5F9A89B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6A354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Container{},</w:t>
      </w:r>
    </w:p>
    <w:p w14:paraId="02FE01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Container{},</w:t>
      </w:r>
    </w:p>
    <w:p w14:paraId="658E8F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Container{},</w:t>
      </w:r>
    </w:p>
    <w:p w14:paraId="291BB0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ContainerPair{},</w:t>
      </w:r>
    </w:p>
    <w:p w14:paraId="264271D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5E16D1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IVATE-IES,</w:t>
      </w:r>
    </w:p>
    <w:p w14:paraId="2C75A7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EXTENSION,</w:t>
      </w:r>
    </w:p>
    <w:p w14:paraId="389A081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,</w:t>
      </w:r>
    </w:p>
    <w:p w14:paraId="083619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-PAIR</w:t>
      </w:r>
    </w:p>
    <w:p w14:paraId="1E8D67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C1A6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</w:t>
      </w:r>
    </w:p>
    <w:p w14:paraId="6D2CDE4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D576A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didate-SpCell-Item,</w:t>
      </w:r>
    </w:p>
    <w:p w14:paraId="4DAB4E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didate-SpCell-List,</w:t>
      </w:r>
    </w:p>
    <w:p w14:paraId="3FEFFA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use,</w:t>
      </w:r>
    </w:p>
    <w:p w14:paraId="746F33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cel-all-Warning-Messages-Indicator,</w:t>
      </w:r>
    </w:p>
    <w:p w14:paraId="6917B2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Failed-to-be-Activated-List,</w:t>
      </w:r>
    </w:p>
    <w:p w14:paraId="4D1892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Cells-Failed-to-be-Activated-List-Item, </w:t>
      </w:r>
    </w:p>
    <w:p w14:paraId="42B320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Status-Item,</w:t>
      </w:r>
    </w:p>
    <w:p w14:paraId="6CEBC8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Status-List,</w:t>
      </w:r>
    </w:p>
    <w:p w14:paraId="2C6F01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Activated-List,</w:t>
      </w:r>
    </w:p>
    <w:p w14:paraId="398BA8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Activated-List-Item,</w:t>
      </w:r>
    </w:p>
    <w:p w14:paraId="3DCC42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Deactivated-List,</w:t>
      </w:r>
    </w:p>
    <w:p w14:paraId="6018F5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Deactivated-List-Item,</w:t>
      </w:r>
    </w:p>
    <w:p w14:paraId="387C81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onfirmedUEID,</w:t>
      </w:r>
    </w:p>
    <w:p w14:paraId="1B777C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riticalityDiagnostics,</w:t>
      </w:r>
    </w:p>
    <w:p w14:paraId="51F1C9D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-RNTI,</w:t>
      </w:r>
    </w:p>
    <w:p w14:paraId="43D94C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UtoDURRCInformation,</w:t>
      </w:r>
    </w:p>
    <w:p w14:paraId="024AF7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Activity-Item,</w:t>
      </w:r>
    </w:p>
    <w:p w14:paraId="110FE9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Activity-List,</w:t>
      </w:r>
    </w:p>
    <w:p w14:paraId="2A742E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Modified-Item,</w:t>
      </w:r>
    </w:p>
    <w:p w14:paraId="4620CF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Modified-List,</w:t>
      </w:r>
    </w:p>
    <w:p w14:paraId="73BBF2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-Item,</w:t>
      </w:r>
    </w:p>
    <w:p w14:paraId="0C62CF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-List,</w:t>
      </w:r>
    </w:p>
    <w:p w14:paraId="45D183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Mod-Item,</w:t>
      </w:r>
    </w:p>
    <w:p w14:paraId="119DBD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Mod-List,</w:t>
      </w:r>
    </w:p>
    <w:p w14:paraId="6B6C62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Conf-Item,</w:t>
      </w:r>
    </w:p>
    <w:p w14:paraId="380954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Conf-List,</w:t>
      </w:r>
    </w:p>
    <w:p w14:paraId="58F30FB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-Item,</w:t>
      </w:r>
    </w:p>
    <w:p w14:paraId="7FAEDD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-List,</w:t>
      </w:r>
    </w:p>
    <w:p w14:paraId="726932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Notify-Item,</w:t>
      </w:r>
    </w:p>
    <w:p w14:paraId="48C3B9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Notify-List,</w:t>
      </w:r>
    </w:p>
    <w:p w14:paraId="17C1DB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Modified-Item,</w:t>
      </w:r>
    </w:p>
    <w:p w14:paraId="0305DC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id-DRBs-Required-ToBeModified-List,</w:t>
      </w:r>
    </w:p>
    <w:p w14:paraId="12DBA8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Released-Item,</w:t>
      </w:r>
    </w:p>
    <w:p w14:paraId="0FD072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Released-List,</w:t>
      </w:r>
    </w:p>
    <w:p w14:paraId="4AD16E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-Item,</w:t>
      </w:r>
    </w:p>
    <w:p w14:paraId="5F8BF5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-List,</w:t>
      </w:r>
    </w:p>
    <w:p w14:paraId="175682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Mod-Item,</w:t>
      </w:r>
    </w:p>
    <w:p w14:paraId="6CEA6E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Mod-List,</w:t>
      </w:r>
    </w:p>
    <w:p w14:paraId="789971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Modified-Item,</w:t>
      </w:r>
    </w:p>
    <w:p w14:paraId="31ACDB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Modified-List,</w:t>
      </w:r>
    </w:p>
    <w:p w14:paraId="4F6957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Released-Item,</w:t>
      </w:r>
    </w:p>
    <w:p w14:paraId="17558B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Released-List,</w:t>
      </w:r>
    </w:p>
    <w:p w14:paraId="47D846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-Item,</w:t>
      </w:r>
    </w:p>
    <w:p w14:paraId="4F0E68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-List,</w:t>
      </w:r>
    </w:p>
    <w:p w14:paraId="76DCC5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Mod-Item,</w:t>
      </w:r>
    </w:p>
    <w:p w14:paraId="0E8D26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Mod-List,</w:t>
      </w:r>
    </w:p>
    <w:p w14:paraId="5810BDC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XCycle,</w:t>
      </w:r>
    </w:p>
    <w:p w14:paraId="154DE8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UtoCURRCInformation,</w:t>
      </w:r>
    </w:p>
    <w:p w14:paraId="68DDE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xecuteDuplication,</w:t>
      </w:r>
    </w:p>
    <w:p w14:paraId="24CC1D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FullConfiguration,</w:t>
      </w:r>
    </w:p>
    <w:p w14:paraId="4594B4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UE-F1AP-ID,</w:t>
      </w:r>
    </w:p>
    <w:p w14:paraId="74CE4C4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id-gNB-DU-UE-F1AP-ID,</w:t>
      </w:r>
    </w:p>
    <w:p w14:paraId="2950D27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ID,</w:t>
      </w:r>
    </w:p>
    <w:p w14:paraId="1CA6687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Served-Cells-Item,</w:t>
      </w:r>
    </w:p>
    <w:p w14:paraId="370232D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Served-Cells-List,</w:t>
      </w:r>
      <w:r w:rsidRPr="00EA5FA7">
        <w:t xml:space="preserve"> </w:t>
      </w:r>
    </w:p>
    <w:p w14:paraId="6A6415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CU-Name,</w:t>
      </w:r>
    </w:p>
    <w:p w14:paraId="1C87819D" w14:textId="77777777" w:rsidR="00F818AA" w:rsidRDefault="00F818AA" w:rsidP="00F818AA">
      <w:pPr>
        <w:pStyle w:val="PL"/>
        <w:rPr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d-gNB-DU-Name,</w:t>
      </w:r>
    </w:p>
    <w:p w14:paraId="1584363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rPr>
          <w:snapToGrid w:val="0"/>
        </w:rPr>
        <w:t>,</w:t>
      </w:r>
    </w:p>
    <w:p w14:paraId="0C2159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snapToGrid w:val="0"/>
        </w:rPr>
        <w:tab/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rPr>
          <w:snapToGrid w:val="0"/>
        </w:rPr>
        <w:t>,</w:t>
      </w:r>
    </w:p>
    <w:p w14:paraId="766950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nactivityMonitoringRequest,</w:t>
      </w:r>
    </w:p>
    <w:p w14:paraId="41517C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nactivityMonitoringResponse,</w:t>
      </w:r>
    </w:p>
    <w:p w14:paraId="6E1A23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ew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,</w:t>
      </w:r>
    </w:p>
    <w:p w14:paraId="7BC0D4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ew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,</w:t>
      </w:r>
    </w:p>
    <w:p w14:paraId="2FAB57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oldgNB-DU-UE-F1AP-ID,</w:t>
      </w:r>
    </w:p>
    <w:p w14:paraId="5B40DAD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tab/>
        <w:t>id-PLMNAssistanceInfoForNetShar,</w:t>
      </w:r>
    </w:p>
    <w:p w14:paraId="621881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tential-SpCell-Item,</w:t>
      </w:r>
    </w:p>
    <w:p w14:paraId="6125A2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tential-SpCell-List,</w:t>
      </w:r>
    </w:p>
    <w:p w14:paraId="7BDE54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RAT-FrequencyPriorityInformation, </w:t>
      </w:r>
    </w:p>
    <w:p w14:paraId="1B5635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RedirectedRRCmessage,</w:t>
      </w:r>
    </w:p>
    <w:p w14:paraId="554B288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setType,</w:t>
      </w:r>
    </w:p>
    <w:p w14:paraId="3F5F80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id-RequestedSRSTransmissionCharacteristics,</w:t>
      </w:r>
    </w:p>
    <w:p w14:paraId="4DC973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sourceCoordinationTransferContainer,</w:t>
      </w:r>
    </w:p>
    <w:p w14:paraId="4457F6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Container,</w:t>
      </w:r>
    </w:p>
    <w:p w14:paraId="7D97B3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Container-RRCSetupComplete,</w:t>
      </w:r>
    </w:p>
    <w:p w14:paraId="3FCA9E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ReconfigurationCompleteIndicator,</w:t>
      </w:r>
    </w:p>
    <w:p w14:paraId="5B205F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-List,</w:t>
      </w:r>
    </w:p>
    <w:p w14:paraId="03F9CE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-Item,</w:t>
      </w:r>
    </w:p>
    <w:p w14:paraId="2180B3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Mod-List,</w:t>
      </w:r>
    </w:p>
    <w:p w14:paraId="616D1B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Mod-Item,</w:t>
      </w:r>
    </w:p>
    <w:p w14:paraId="31BFF4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Removed-Item,</w:t>
      </w:r>
    </w:p>
    <w:p w14:paraId="2C18E4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Removed-List,</w:t>
      </w:r>
    </w:p>
    <w:p w14:paraId="521574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-Item,</w:t>
      </w:r>
    </w:p>
    <w:p w14:paraId="1C18EF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-List,</w:t>
      </w:r>
    </w:p>
    <w:p w14:paraId="03B162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Mod-Item,</w:t>
      </w:r>
    </w:p>
    <w:p w14:paraId="471AB2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Mod-List,</w:t>
      </w:r>
    </w:p>
    <w:p w14:paraId="6634AD8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lastRenderedPageBreak/>
        <w:tab/>
      </w:r>
      <w:r w:rsidRPr="00EA5FA7">
        <w:t>id-SelectedPLMNID,</w:t>
      </w:r>
    </w:p>
    <w:p w14:paraId="0DF290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Add-Item,</w:t>
      </w:r>
    </w:p>
    <w:p w14:paraId="2D8F10C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Add-List,</w:t>
      </w:r>
    </w:p>
    <w:p w14:paraId="6483B2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Delete-Item,</w:t>
      </w:r>
    </w:p>
    <w:p w14:paraId="2B67B8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Delete-List,</w:t>
      </w:r>
    </w:p>
    <w:p w14:paraId="450AD41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Modify-Item,</w:t>
      </w:r>
    </w:p>
    <w:p w14:paraId="4B76FBA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Modify-List,</w:t>
      </w:r>
    </w:p>
    <w:p w14:paraId="2EA1F1B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ServCellIndex,</w:t>
      </w:r>
    </w:p>
    <w:p w14:paraId="15C2D9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id-ServingCellMO,</w:t>
      </w:r>
    </w:p>
    <w:p w14:paraId="6F1D77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pCell-ID,</w:t>
      </w:r>
    </w:p>
    <w:p w14:paraId="588BED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pCellULConfigured,</w:t>
      </w:r>
    </w:p>
    <w:p w14:paraId="0B1B1C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ID,</w:t>
      </w:r>
    </w:p>
    <w:p w14:paraId="2A30AE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-Item,</w:t>
      </w:r>
    </w:p>
    <w:p w14:paraId="28ADA8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-List,</w:t>
      </w:r>
    </w:p>
    <w:p w14:paraId="291828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Mod-Item,</w:t>
      </w:r>
    </w:p>
    <w:p w14:paraId="1EC80C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Mod-List,</w:t>
      </w:r>
    </w:p>
    <w:p w14:paraId="7B88B9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Required-ToBeReleased-Item,</w:t>
      </w:r>
    </w:p>
    <w:p w14:paraId="473A72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Required-ToBeReleased-List,</w:t>
      </w:r>
    </w:p>
    <w:p w14:paraId="2854FCF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Released-Item,</w:t>
      </w:r>
    </w:p>
    <w:p w14:paraId="5F79A5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SRBs-ToBeReleased-List, </w:t>
      </w:r>
    </w:p>
    <w:p w14:paraId="58DDCF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-Item,</w:t>
      </w:r>
    </w:p>
    <w:p w14:paraId="507234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-List,</w:t>
      </w:r>
    </w:p>
    <w:p w14:paraId="48548E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Mod-Item,</w:t>
      </w:r>
    </w:p>
    <w:p w14:paraId="6EF27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Mod-List,</w:t>
      </w:r>
    </w:p>
    <w:p w14:paraId="67164C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Modified-Item,</w:t>
      </w:r>
    </w:p>
    <w:p w14:paraId="5D8F33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Modified-List,</w:t>
      </w:r>
    </w:p>
    <w:p w14:paraId="59C787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-Item,</w:t>
      </w:r>
    </w:p>
    <w:p w14:paraId="56A05E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-List,</w:t>
      </w:r>
    </w:p>
    <w:p w14:paraId="6151DB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Mod-Item,</w:t>
      </w:r>
    </w:p>
    <w:p w14:paraId="1C6CE7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Mod-List,</w:t>
      </w:r>
    </w:p>
    <w:p w14:paraId="18E802C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imeToWait,</w:t>
      </w:r>
    </w:p>
    <w:p w14:paraId="17BEB90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ransactionID,</w:t>
      </w:r>
    </w:p>
    <w:p w14:paraId="0ACDE2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 xml:space="preserve">Indicator, </w:t>
      </w:r>
    </w:p>
    <w:p w14:paraId="178158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t>id-UEContextNotRetrievable,</w:t>
      </w:r>
    </w:p>
    <w:p w14:paraId="581F15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-associatedLogicalF1-ConnectionItem,</w:t>
      </w:r>
    </w:p>
    <w:p w14:paraId="3B9700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-associatedLogicalF1-ConnectionListResAck,</w:t>
      </w:r>
    </w:p>
    <w:p w14:paraId="2AEAC0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UtoCURRCContainer,</w:t>
      </w:r>
    </w:p>
    <w:p w14:paraId="0AEBBC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CGI,</w:t>
      </w:r>
    </w:p>
    <w:p w14:paraId="10B5AF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Cell-Item,</w:t>
      </w:r>
    </w:p>
    <w:p w14:paraId="25271ED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Cell-List,</w:t>
      </w:r>
    </w:p>
    <w:p w14:paraId="68D651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DRX,</w:t>
      </w:r>
    </w:p>
    <w:p w14:paraId="00F1509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Priority,</w:t>
      </w:r>
    </w:p>
    <w:p w14:paraId="44ADB9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Itype-List,</w:t>
      </w:r>
    </w:p>
    <w:p w14:paraId="57AD6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IdentityIndexValue,</w:t>
      </w:r>
    </w:p>
    <w:p w14:paraId="33A599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Setup-List,</w:t>
      </w:r>
    </w:p>
    <w:p w14:paraId="7310FB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Setup-Item,</w:t>
      </w:r>
    </w:p>
    <w:p w14:paraId="6D91902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Failed-To-Setup-List,</w:t>
      </w:r>
    </w:p>
    <w:p w14:paraId="0454D5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Failed-To-Setup-Item,</w:t>
      </w:r>
    </w:p>
    <w:p w14:paraId="45936B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Add-Item,</w:t>
      </w:r>
    </w:p>
    <w:p w14:paraId="438695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Add-List,</w:t>
      </w:r>
    </w:p>
    <w:p w14:paraId="1D23FC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Remove-Item,</w:t>
      </w:r>
    </w:p>
    <w:p w14:paraId="088CDA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Remove-List,</w:t>
      </w:r>
    </w:p>
    <w:p w14:paraId="1EAA30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Update-Item,</w:t>
      </w:r>
    </w:p>
    <w:p w14:paraId="0200D1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Update-List,</w:t>
      </w:r>
    </w:p>
    <w:p w14:paraId="747344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id-MaskedIMEISV,</w:t>
      </w:r>
    </w:p>
    <w:p w14:paraId="051A5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Identity,</w:t>
      </w:r>
    </w:p>
    <w:p w14:paraId="5EEF1B1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arred-List,</w:t>
      </w:r>
    </w:p>
    <w:p w14:paraId="15EF01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arred-Item,</w:t>
      </w:r>
    </w:p>
    <w:p w14:paraId="0D1EEA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SystemInformation,</w:t>
      </w:r>
    </w:p>
    <w:p w14:paraId="7627C4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petitionPeriod,</w:t>
      </w:r>
    </w:p>
    <w:p w14:paraId="6EA6FE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umberofBroadcastRequest,</w:t>
      </w:r>
    </w:p>
    <w:p w14:paraId="177BBF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roadcast-List,</w:t>
      </w:r>
    </w:p>
    <w:p w14:paraId="01789B2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roadcast-Item,</w:t>
      </w:r>
    </w:p>
    <w:p w14:paraId="0AE4A5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ompleted-List,</w:t>
      </w:r>
    </w:p>
    <w:p w14:paraId="00A339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ompleted-Item,</w:t>
      </w:r>
    </w:p>
    <w:p w14:paraId="10EE28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Broadcast-To-Be-Cancelled-List,</w:t>
      </w:r>
    </w:p>
    <w:p w14:paraId="1BA344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Broadcast-To-Be-Cancelled-Item,</w:t>
      </w:r>
    </w:p>
    <w:p w14:paraId="6183E6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ancelled-List,</w:t>
      </w:r>
    </w:p>
    <w:p w14:paraId="1C1C86B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ancelled-Item,</w:t>
      </w:r>
    </w:p>
    <w:p w14:paraId="0D69E5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-CGI-List-For-Restart-List,</w:t>
      </w:r>
    </w:p>
    <w:p w14:paraId="32999F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-CGI-List-For-Restart-Item,</w:t>
      </w:r>
    </w:p>
    <w:p w14:paraId="4A76D3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-Failed-NR-CGI-List,</w:t>
      </w:r>
    </w:p>
    <w:p w14:paraId="4B90DE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-Failed-NR-CGI-Item,</w:t>
      </w:r>
    </w:p>
    <w:p w14:paraId="0FA5B3D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UTRA-NR-CellResourceCoordinationReq-Container,</w:t>
      </w:r>
    </w:p>
    <w:p w14:paraId="62EFEB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UTRA-NR-CellResourceCoordinationReqAck-Container,</w:t>
      </w:r>
    </w:p>
    <w:p w14:paraId="293075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rotected-EUTRA-Resources-List,</w:t>
      </w:r>
    </w:p>
    <w:p w14:paraId="431C928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Type,</w:t>
      </w:r>
    </w:p>
    <w:p w14:paraId="3A2E09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ServingPLMN,</w:t>
      </w:r>
    </w:p>
    <w:p w14:paraId="131C3B8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DRXConfigurationIndicator,</w:t>
      </w:r>
    </w:p>
    <w:p w14:paraId="3D24DE3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RLCFailureIndication,</w:t>
      </w:r>
    </w:p>
    <w:p w14:paraId="4A6EEAC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UplinkTxDirectCurrentListInformation,</w:t>
      </w:r>
    </w:p>
    <w:p w14:paraId="1C32CB7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SULAccessIndication,</w:t>
      </w:r>
    </w:p>
    <w:p w14:paraId="63B4338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Protected-EUTRA-Resources-Item,</w:t>
      </w:r>
    </w:p>
    <w:p w14:paraId="132A7F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DUConfigurationQuery,</w:t>
      </w:r>
    </w:p>
    <w:p w14:paraId="605F36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DU-UE-AMBR-UL,</w:t>
      </w:r>
    </w:p>
    <w:p w14:paraId="3FB6C3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id-GNB-CU-RRC-Version,</w:t>
      </w:r>
    </w:p>
    <w:p w14:paraId="617A5E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RRC-Version,</w:t>
      </w:r>
    </w:p>
    <w:p w14:paraId="2E7CF5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d-GNBDUOverloadInformation,</w:t>
      </w:r>
    </w:p>
    <w:p w14:paraId="0AEC2F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eedforGap,</w:t>
      </w:r>
    </w:p>
    <w:p w14:paraId="21E235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StatusRequest,</w:t>
      </w:r>
    </w:p>
    <w:p w14:paraId="7E3C1DA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Status,</w:t>
      </w:r>
    </w:p>
    <w:p w14:paraId="6349F4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edicated-SIDelivery-NeededUE-List,</w:t>
      </w:r>
    </w:p>
    <w:p w14:paraId="2728FC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id-Dedicated-SIDelivery-NeededUE-Item</w:t>
      </w:r>
      <w:r w:rsidRPr="00EA5FA7">
        <w:rPr>
          <w:rFonts w:eastAsia="宋体"/>
          <w:snapToGrid w:val="0"/>
        </w:rPr>
        <w:t>,</w:t>
      </w:r>
    </w:p>
    <w:p w14:paraId="6A6B7D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  <w:t>id-ResourceCoordinationTransferInformation</w:t>
      </w:r>
      <w:r w:rsidRPr="00EA5FA7">
        <w:rPr>
          <w:noProof w:val="0"/>
          <w:snapToGrid w:val="0"/>
        </w:rPr>
        <w:t>,</w:t>
      </w:r>
    </w:p>
    <w:p w14:paraId="38A8A7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ssociated-SCell-List,</w:t>
      </w:r>
    </w:p>
    <w:p w14:paraId="392E9C3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ssociated-SCell-Item,</w:t>
      </w:r>
    </w:p>
    <w:p w14:paraId="4C2AAA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IgnoreResourceCoordinationContainer,</w:t>
      </w:r>
    </w:p>
    <w:p w14:paraId="1BD1C6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cs="Courier New"/>
          <w:snapToGrid w:val="0"/>
        </w:rPr>
        <w:tab/>
        <w:t>id-</w:t>
      </w:r>
      <w:r w:rsidRPr="00EA5FA7">
        <w:rPr>
          <w:rFonts w:cs="Courier New"/>
        </w:rPr>
        <w:t>UAC-Assistance-Info,</w:t>
      </w:r>
    </w:p>
    <w:p w14:paraId="59CAE5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ANUEID,</w:t>
      </w:r>
    </w:p>
    <w:p w14:paraId="57D8C4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agingOrigin,</w:t>
      </w:r>
    </w:p>
    <w:p w14:paraId="31FF1E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-DU-TNL-Association-To-Remove-Item,</w:t>
      </w:r>
    </w:p>
    <w:p w14:paraId="23404C0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-DU-TNL-Association-To-Remove-List,</w:t>
      </w:r>
    </w:p>
    <w:p w14:paraId="74B103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otificationInformation,</w:t>
      </w:r>
    </w:p>
    <w:p w14:paraId="45D896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Activation,</w:t>
      </w:r>
    </w:p>
    <w:p w14:paraId="2116BF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ID,</w:t>
      </w:r>
    </w:p>
    <w:p w14:paraId="00B9BF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ighbour-Cell-Information-List,</w:t>
      </w:r>
    </w:p>
    <w:p w14:paraId="70EF30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ighbour-Cell-Information-Item,</w:t>
      </w:r>
    </w:p>
    <w:p w14:paraId="232B00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SymbolAllocInSlot,</w:t>
      </w:r>
    </w:p>
    <w:p w14:paraId="43CB182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id-NumDLULSymbols,</w:t>
      </w:r>
    </w:p>
    <w:p w14:paraId="6169B1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dditionalRRMPriorityIndex,</w:t>
      </w:r>
    </w:p>
    <w:p w14:paraId="2ED53E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UCURadioInformationType,</w:t>
      </w:r>
    </w:p>
    <w:p w14:paraId="45C821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CUDURadioInformationType,</w:t>
      </w:r>
    </w:p>
    <w:p w14:paraId="29B27B0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LowerLayerPresenceStatusChange,</w:t>
      </w:r>
    </w:p>
    <w:p w14:paraId="3F26EFF8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,</w:t>
      </w:r>
    </w:p>
    <w:p w14:paraId="53D0E5E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-List,</w:t>
      </w:r>
    </w:p>
    <w:p w14:paraId="101146A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-Item,</w:t>
      </w:r>
    </w:p>
    <w:p w14:paraId="01CF7BA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-List,</w:t>
      </w:r>
    </w:p>
    <w:p w14:paraId="0FC7CED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-Item,</w:t>
      </w:r>
    </w:p>
    <w:p w14:paraId="7F56329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Modified-Item,</w:t>
      </w:r>
    </w:p>
    <w:p w14:paraId="28E0D08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Modified-List,</w:t>
      </w:r>
    </w:p>
    <w:p w14:paraId="53ADCCD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Released-Item,</w:t>
      </w:r>
    </w:p>
    <w:p w14:paraId="4D9884F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Released-List,</w:t>
      </w:r>
    </w:p>
    <w:p w14:paraId="6F30B87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Mod-Item,</w:t>
      </w:r>
    </w:p>
    <w:p w14:paraId="3B2084F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Mod-List,</w:t>
      </w:r>
    </w:p>
    <w:p w14:paraId="6998ECE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-Item,</w:t>
      </w:r>
    </w:p>
    <w:p w14:paraId="2AC4AA6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-List,</w:t>
      </w:r>
    </w:p>
    <w:p w14:paraId="55CA783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Modified-Item,</w:t>
      </w:r>
    </w:p>
    <w:p w14:paraId="5372389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Modified-List,</w:t>
      </w:r>
    </w:p>
    <w:p w14:paraId="5FF28AB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Mod-Item,</w:t>
      </w:r>
    </w:p>
    <w:p w14:paraId="76C08AB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Mod-List,</w:t>
      </w:r>
    </w:p>
    <w:p w14:paraId="5396481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Modified-Item,</w:t>
      </w:r>
    </w:p>
    <w:p w14:paraId="4758DB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Modified-List,</w:t>
      </w:r>
    </w:p>
    <w:p w14:paraId="36DC02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Mod-Item,</w:t>
      </w:r>
    </w:p>
    <w:p w14:paraId="314B07E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Mod-List,</w:t>
      </w:r>
    </w:p>
    <w:p w14:paraId="267B072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Required-ToBeReleased-Item,</w:t>
      </w:r>
    </w:p>
    <w:p w14:paraId="58CF368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Required-ToBeReleased-List,</w:t>
      </w:r>
    </w:p>
    <w:p w14:paraId="206B58B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APAddress,</w:t>
      </w:r>
    </w:p>
    <w:p w14:paraId="5138555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ConfiguredBAPAddress,</w:t>
      </w:r>
    </w:p>
    <w:p w14:paraId="792F3FD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Added-List,</w:t>
      </w:r>
    </w:p>
    <w:p w14:paraId="24B1661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Added-List-Item,</w:t>
      </w:r>
    </w:p>
    <w:p w14:paraId="44A6366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Removed-List,</w:t>
      </w:r>
    </w:p>
    <w:p w14:paraId="3780FF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Removed-List-Item,</w:t>
      </w:r>
    </w:p>
    <w:p w14:paraId="6ADC906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BH-Non-UP-Traffic-Mapping,</w:t>
      </w:r>
    </w:p>
    <w:p w14:paraId="2A9C4D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Child-Nodes-List,</w:t>
      </w:r>
    </w:p>
    <w:p w14:paraId="495BED4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 xml:space="preserve">id-Activated-Cells-to-be-Updated-List, </w:t>
      </w:r>
    </w:p>
    <w:p w14:paraId="66AAFFC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IPv6RequestType,</w:t>
      </w:r>
    </w:p>
    <w:p w14:paraId="4922811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TNL-Addresses-To-Remove-List,</w:t>
      </w:r>
    </w:p>
    <w:p w14:paraId="4BBEC0A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TNL-Addresses-To-Remove-Item,</w:t>
      </w:r>
    </w:p>
    <w:p w14:paraId="6FF2493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Allocated-TNL-Address-List,</w:t>
      </w:r>
    </w:p>
    <w:p w14:paraId="3CF0C9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Allocated-TNL-Address-Item,</w:t>
      </w:r>
    </w:p>
    <w:p w14:paraId="7C750ED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v4AddressesRequested,</w:t>
      </w:r>
    </w:p>
    <w:p w14:paraId="31C8368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TrafficMappingInformation,</w:t>
      </w:r>
    </w:p>
    <w:p w14:paraId="68E00DB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Information-to-Update-List,</w:t>
      </w:r>
    </w:p>
    <w:p w14:paraId="767BF6C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Information-to-Update-List-Item,</w:t>
      </w:r>
    </w:p>
    <w:p w14:paraId="0CB8334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Address-to-Update-List,</w:t>
      </w:r>
    </w:p>
    <w:p w14:paraId="1194CB3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Address-to-Update-List-Item,</w:t>
      </w:r>
    </w:p>
    <w:p w14:paraId="1443F5D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DL-UP-TNL-Address-to-Update-List,</w:t>
      </w:r>
    </w:p>
    <w:p w14:paraId="0E39EC54" w14:textId="77777777" w:rsidR="00F818AA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DL-UP-TNL-Address-to-Update-List-Item,</w:t>
      </w:r>
    </w:p>
    <w:p w14:paraId="5F2C1C1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NRV2XServicesAuthorized,</w:t>
      </w:r>
    </w:p>
    <w:p w14:paraId="3A3EACC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LTEV2XServicesAuthorized,</w:t>
      </w:r>
    </w:p>
    <w:p w14:paraId="1177CD0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NRUESidelinkAggregateMaximumBitrate,</w:t>
      </w:r>
    </w:p>
    <w:p w14:paraId="3C02356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LTEUESidelinkAggregateMaximumBitrate,</w:t>
      </w:r>
    </w:p>
    <w:p w14:paraId="3BC692E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lastRenderedPageBreak/>
        <w:tab/>
        <w:t>id-PC5LinkAMBR,</w:t>
      </w:r>
    </w:p>
    <w:p w14:paraId="4BFF228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Modified-Item,</w:t>
      </w:r>
    </w:p>
    <w:p w14:paraId="15DD6B9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Modified-List,</w:t>
      </w:r>
    </w:p>
    <w:p w14:paraId="6A76518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-Item,</w:t>
      </w:r>
    </w:p>
    <w:p w14:paraId="5823A78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-List,</w:t>
      </w:r>
    </w:p>
    <w:p w14:paraId="6ADEB1F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-Item,</w:t>
      </w:r>
    </w:p>
    <w:p w14:paraId="7C5D6AD3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-List,</w:t>
      </w:r>
    </w:p>
    <w:p w14:paraId="26D81FA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Modified-Item,</w:t>
      </w:r>
    </w:p>
    <w:p w14:paraId="4C434560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Modified-List,</w:t>
      </w:r>
    </w:p>
    <w:p w14:paraId="4BC9497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Released-Item,</w:t>
      </w:r>
    </w:p>
    <w:p w14:paraId="04135E87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Released-List,</w:t>
      </w:r>
    </w:p>
    <w:p w14:paraId="761E18C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-Item,</w:t>
      </w:r>
    </w:p>
    <w:p w14:paraId="7BA9DC9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-List,</w:t>
      </w:r>
    </w:p>
    <w:p w14:paraId="3E816E2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Modified-Item,</w:t>
      </w:r>
    </w:p>
    <w:p w14:paraId="066B45B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Modified-List,</w:t>
      </w:r>
    </w:p>
    <w:p w14:paraId="5C5DD013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Released-Item,</w:t>
      </w:r>
    </w:p>
    <w:p w14:paraId="16043FE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Released-List,</w:t>
      </w:r>
    </w:p>
    <w:p w14:paraId="3C14099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-Item,</w:t>
      </w:r>
    </w:p>
    <w:p w14:paraId="67C1823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-List,</w:t>
      </w:r>
    </w:p>
    <w:p w14:paraId="05AD119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Mod-Item,</w:t>
      </w:r>
    </w:p>
    <w:p w14:paraId="5B8945C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Mod-List,</w:t>
      </w:r>
    </w:p>
    <w:p w14:paraId="3C47587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Mod-List,</w:t>
      </w:r>
    </w:p>
    <w:p w14:paraId="181966EF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Mod-List,</w:t>
      </w:r>
    </w:p>
    <w:p w14:paraId="218E9DE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Mod-Item,</w:t>
      </w:r>
    </w:p>
    <w:p w14:paraId="774CF19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Mod-Item,</w:t>
      </w:r>
    </w:p>
    <w:p w14:paraId="5DDD6162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Conf-List,</w:t>
      </w:r>
    </w:p>
    <w:p w14:paraId="10EDCE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Conf-Item,</w:t>
      </w:r>
    </w:p>
    <w:p w14:paraId="0E1920C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gNBCUMeasurementID,</w:t>
      </w:r>
    </w:p>
    <w:p w14:paraId="750A74C9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gNBDUMeasurementID,</w:t>
      </w:r>
    </w:p>
    <w:p w14:paraId="2D2F39B5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egistrationRequest,</w:t>
      </w:r>
    </w:p>
    <w:p w14:paraId="07C5A3CF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eportCharacteristics,</w:t>
      </w:r>
    </w:p>
    <w:p w14:paraId="4429E183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ellToReportList,</w:t>
      </w:r>
    </w:p>
    <w:p w14:paraId="15BD49F7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ellMeasurementResultList,</w:t>
      </w:r>
    </w:p>
    <w:p w14:paraId="19CB4760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HardwareLoadIndicator,</w:t>
      </w:r>
    </w:p>
    <w:p w14:paraId="267DDBA8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ReportingPeriodicity, </w:t>
      </w:r>
    </w:p>
    <w:p w14:paraId="4560953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TNLCapacityIndicator, </w:t>
      </w:r>
    </w:p>
    <w:p w14:paraId="25487ED9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ACHReportInformationList,</w:t>
      </w:r>
    </w:p>
    <w:p w14:paraId="693722F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LFReportInformationList,</w:t>
      </w:r>
    </w:p>
    <w:p w14:paraId="03448F2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ReportingRequestType,</w:t>
      </w:r>
    </w:p>
    <w:p w14:paraId="7833D06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TimeReferenceInformation,</w:t>
      </w:r>
    </w:p>
    <w:p w14:paraId="76D01E4C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ConditionalInterDUMobilityInformation,</w:t>
      </w:r>
    </w:p>
    <w:p w14:paraId="292730A3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ConditionalIntraDUMobilityInformation,</w:t>
      </w:r>
    </w:p>
    <w:p w14:paraId="5F81ADC3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targetCellsToCancel,</w:t>
      </w:r>
    </w:p>
    <w:p w14:paraId="0CF3F5C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requestedTargetCellGlobalID,</w:t>
      </w:r>
    </w:p>
    <w:p w14:paraId="0629526D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TraceCollectionEntityIPAddress,</w:t>
      </w:r>
    </w:p>
    <w:p w14:paraId="7A4BE5BA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ManagementBasedMDTPLMNList,</w:t>
      </w:r>
    </w:p>
    <w:p w14:paraId="4CB9115F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PrivacyIndicator,</w:t>
      </w:r>
    </w:p>
    <w:p w14:paraId="72DC4CA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TraceCollectionEntityURI,</w:t>
      </w:r>
    </w:p>
    <w:p w14:paraId="08751556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rFonts w:eastAsia="宋体"/>
          <w:snapToGrid w:val="0"/>
        </w:rPr>
        <w:tab/>
        <w:t>id-ServingNID,</w:t>
      </w:r>
    </w:p>
    <w:p w14:paraId="0EC02B2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Assistance-Information,</w:t>
      </w:r>
    </w:p>
    <w:p w14:paraId="7D43753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Broadcast,</w:t>
      </w:r>
    </w:p>
    <w:p w14:paraId="1FF5A6B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</w:t>
      </w:r>
      <w:r>
        <w:t>Positioning</w:t>
      </w:r>
      <w:r>
        <w:rPr>
          <w:noProof w:val="0"/>
          <w:snapToGrid w:val="0"/>
        </w:rPr>
        <w:t>BroadcastCells,</w:t>
      </w:r>
    </w:p>
    <w:p w14:paraId="2E09703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RoutingID,</w:t>
      </w:r>
    </w:p>
    <w:p w14:paraId="3B225DC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AssistanceInformationFailureList,</w:t>
      </w:r>
    </w:p>
    <w:p w14:paraId="30752BF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  <w:t>id-PosMeasurementQuantities,</w:t>
      </w:r>
    </w:p>
    <w:p w14:paraId="1A242F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>
        <w:rPr>
          <w:noProof w:val="0"/>
        </w:rPr>
        <w:t>id-PosMeasurementResultList,</w:t>
      </w:r>
    </w:p>
    <w:p w14:paraId="793DE3C9" w14:textId="77777777" w:rsidR="00F818AA" w:rsidRDefault="00F818AA" w:rsidP="00F818AA">
      <w:pPr>
        <w:pStyle w:val="PL"/>
      </w:pPr>
      <w:r>
        <w:rPr>
          <w:noProof w:val="0"/>
        </w:rPr>
        <w:tab/>
        <w:t>id-PosMeasurementPeriodicity,</w:t>
      </w:r>
    </w:p>
    <w:p w14:paraId="56588403" w14:textId="77777777" w:rsidR="00F818AA" w:rsidRDefault="00F818AA" w:rsidP="00F818AA">
      <w:pPr>
        <w:pStyle w:val="PL"/>
        <w:rPr>
          <w:noProof w:val="0"/>
        </w:rPr>
      </w:pPr>
      <w:r>
        <w:tab/>
      </w:r>
      <w:r>
        <w:rPr>
          <w:noProof w:val="0"/>
        </w:rPr>
        <w:t>id-PosReportCharacteristics,</w:t>
      </w:r>
    </w:p>
    <w:p w14:paraId="1CCD59C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TypeListTRPReq,</w:t>
      </w:r>
    </w:p>
    <w:p w14:paraId="0CFB11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TypeItem,</w:t>
      </w:r>
    </w:p>
    <w:p w14:paraId="16CF917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ListTRPResp,</w:t>
      </w:r>
    </w:p>
    <w:p w14:paraId="340B739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ab/>
        <w:t>id-TRPInformationItem,</w:t>
      </w:r>
    </w:p>
    <w:p w14:paraId="365D6183" w14:textId="77777777" w:rsidR="00F818AA" w:rsidRDefault="00F818AA" w:rsidP="00F818AA">
      <w:pPr>
        <w:pStyle w:val="PL"/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id-LMF-MeasurementID,</w:t>
      </w:r>
    </w:p>
    <w:p w14:paraId="37729E48" w14:textId="77777777" w:rsidR="00F818AA" w:rsidRDefault="00F818AA" w:rsidP="00F818AA">
      <w:pPr>
        <w:pStyle w:val="PL"/>
        <w:rPr>
          <w:noProof w:val="0"/>
        </w:rPr>
      </w:pPr>
      <w:r>
        <w:tab/>
        <w:t>id-RAN-MeasurementID,</w:t>
      </w:r>
    </w:p>
    <w:p w14:paraId="432EF2C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id-SRSType,</w:t>
      </w:r>
    </w:p>
    <w:p w14:paraId="7B24356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id-ActivationTime,</w:t>
      </w:r>
    </w:p>
    <w:p w14:paraId="37216EFC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>,</w:t>
      </w:r>
    </w:p>
    <w:p w14:paraId="18AB86CD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rFonts w:eastAsia="宋体"/>
          <w:snapToGrid w:val="0"/>
        </w:rPr>
        <w:t>id-</w:t>
      </w:r>
      <w:r>
        <w:rPr>
          <w:snapToGrid w:val="0"/>
        </w:rPr>
        <w:t>SRSConfiguration,</w:t>
      </w:r>
    </w:p>
    <w:p w14:paraId="075F245E" w14:textId="77777777" w:rsidR="00F818AA" w:rsidRDefault="00F818AA" w:rsidP="00F818AA">
      <w:pPr>
        <w:pStyle w:val="PL"/>
        <w:rPr>
          <w:snapToGrid w:val="0"/>
          <w:lang w:eastAsia="zh-CN"/>
        </w:rPr>
      </w:pPr>
      <w:r>
        <w:rPr>
          <w:snapToGrid w:val="0"/>
        </w:rPr>
        <w:tab/>
      </w:r>
      <w:r>
        <w:t>id-</w:t>
      </w:r>
      <w:r>
        <w:rPr>
          <w:snapToGrid w:val="0"/>
          <w:lang w:eastAsia="zh-CN"/>
        </w:rPr>
        <w:t>TRPList,</w:t>
      </w:r>
    </w:p>
    <w:p w14:paraId="6802DEF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eastAsia="zh-CN"/>
        </w:rPr>
        <w:tab/>
      </w:r>
      <w:r w:rsidRPr="008C20F9">
        <w:rPr>
          <w:snapToGrid w:val="0"/>
        </w:rPr>
        <w:t>id-E-CID</w:t>
      </w:r>
      <w:r>
        <w:rPr>
          <w:snapToGrid w:val="0"/>
        </w:rPr>
        <w:t>-</w:t>
      </w:r>
      <w:r w:rsidRPr="008C20F9">
        <w:rPr>
          <w:snapToGrid w:val="0"/>
        </w:rPr>
        <w:t>MeasurementQuantities,</w:t>
      </w:r>
    </w:p>
    <w:p w14:paraId="5130D278" w14:textId="77777777" w:rsidR="00F818AA" w:rsidRPr="008C20F9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>id-</w:t>
      </w:r>
      <w:r>
        <w:rPr>
          <w:noProof w:val="0"/>
          <w:snapToGrid w:val="0"/>
        </w:rPr>
        <w:t>E-CID-</w:t>
      </w:r>
      <w:r w:rsidRPr="008C20F9">
        <w:rPr>
          <w:noProof w:val="0"/>
          <w:snapToGrid w:val="0"/>
        </w:rPr>
        <w:t>MeasurementPeriodicity,</w:t>
      </w:r>
    </w:p>
    <w:p w14:paraId="59072188" w14:textId="77777777" w:rsidR="00F818AA" w:rsidRPr="008C20F9" w:rsidRDefault="00F818AA" w:rsidP="00F818AA">
      <w:pPr>
        <w:pStyle w:val="PL"/>
        <w:rPr>
          <w:snapToGrid w:val="0"/>
        </w:rPr>
      </w:pPr>
      <w:r w:rsidRPr="008C20F9">
        <w:rPr>
          <w:noProof w:val="0"/>
          <w:snapToGrid w:val="0"/>
        </w:rPr>
        <w:tab/>
        <w:t>id-</w:t>
      </w:r>
      <w:r w:rsidRPr="008C20F9">
        <w:rPr>
          <w:snapToGrid w:val="0"/>
        </w:rPr>
        <w:t>E-CID-MeasurementResult,</w:t>
      </w:r>
    </w:p>
    <w:p w14:paraId="019E3361" w14:textId="77777777" w:rsidR="00F818AA" w:rsidRDefault="00F818AA" w:rsidP="00F818AA">
      <w:pPr>
        <w:pStyle w:val="PL"/>
        <w:rPr>
          <w:snapToGrid w:val="0"/>
        </w:rPr>
      </w:pPr>
      <w:r w:rsidRPr="008C20F9">
        <w:rPr>
          <w:snapToGrid w:val="0"/>
        </w:rPr>
        <w:tab/>
        <w:t>id-Cell-Portion-ID</w:t>
      </w:r>
      <w:r w:rsidRPr="00FC39A8">
        <w:rPr>
          <w:snapToGrid w:val="0"/>
        </w:rPr>
        <w:t>,</w:t>
      </w:r>
    </w:p>
    <w:p w14:paraId="2D25C2F7" w14:textId="77777777" w:rsidR="00F818AA" w:rsidRDefault="00F818AA" w:rsidP="00F818AA">
      <w:pPr>
        <w:pStyle w:val="PL"/>
      </w:pPr>
      <w:r>
        <w:rPr>
          <w:snapToGrid w:val="0"/>
        </w:rPr>
        <w:tab/>
      </w:r>
      <w:r>
        <w:rPr>
          <w:noProof w:val="0"/>
        </w:rPr>
        <w:t>id-LMF-UE-MeasurementID,</w:t>
      </w:r>
    </w:p>
    <w:p w14:paraId="1CB55673" w14:textId="77777777" w:rsidR="00F818AA" w:rsidRDefault="00F818AA" w:rsidP="00F818AA">
      <w:pPr>
        <w:pStyle w:val="PL"/>
      </w:pPr>
      <w:r>
        <w:tab/>
        <w:t>id-RAN-UE-MeasurementID,</w:t>
      </w:r>
    </w:p>
    <w:p w14:paraId="73C23B26" w14:textId="77777777" w:rsidR="00F818AA" w:rsidRDefault="00F818AA" w:rsidP="00F818AA">
      <w:pPr>
        <w:pStyle w:val="PL"/>
        <w:rPr>
          <w:snapToGrid w:val="0"/>
        </w:rPr>
      </w:pPr>
      <w:r>
        <w:tab/>
        <w:t>id-</w:t>
      </w:r>
      <w:r>
        <w:rPr>
          <w:snapToGrid w:val="0"/>
        </w:rPr>
        <w:t>SFNInitialisationTime,</w:t>
      </w:r>
    </w:p>
    <w:p w14:paraId="7D64204B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id-</w:t>
      </w:r>
      <w:r w:rsidRPr="00CF2BDD">
        <w:rPr>
          <w:snapToGrid w:val="0"/>
        </w:rPr>
        <w:t>SystemFrameNumber</w:t>
      </w:r>
      <w:r>
        <w:rPr>
          <w:snapToGrid w:val="0"/>
        </w:rPr>
        <w:t>,</w:t>
      </w:r>
    </w:p>
    <w:p w14:paraId="0537CCAB" w14:textId="77777777" w:rsidR="00F818AA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snapToGrid w:val="0"/>
        </w:rPr>
        <w:tab/>
      </w:r>
      <w:r w:rsidRPr="00A66F9B">
        <w:rPr>
          <w:noProof w:val="0"/>
          <w:snapToGrid w:val="0"/>
          <w:lang w:val="fr-FR" w:eastAsia="zh-CN"/>
        </w:rPr>
        <w:t>id-SlotNumber</w:t>
      </w:r>
      <w:r>
        <w:rPr>
          <w:noProof w:val="0"/>
          <w:snapToGrid w:val="0"/>
          <w:lang w:val="fr-FR" w:eastAsia="zh-CN"/>
        </w:rPr>
        <w:t>,</w:t>
      </w:r>
    </w:p>
    <w:p w14:paraId="48B3737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val="fr-FR" w:eastAsia="zh-CN"/>
        </w:rPr>
        <w:tab/>
        <w:t>id-</w:t>
      </w:r>
      <w:r>
        <w:rPr>
          <w:noProof w:val="0"/>
          <w:snapToGrid w:val="0"/>
          <w:lang w:eastAsia="zh-CN"/>
        </w:rPr>
        <w:t>TRP-MeasurementRequestList,</w:t>
      </w:r>
    </w:p>
    <w:p w14:paraId="27628B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 w:rsidRPr="00BB0D32">
        <w:rPr>
          <w:snapToGrid w:val="0"/>
        </w:rPr>
        <w:t>id-MeasurementBeamInfoRequest</w:t>
      </w:r>
      <w:r>
        <w:rPr>
          <w:snapToGrid w:val="0"/>
        </w:rPr>
        <w:t>,</w:t>
      </w:r>
    </w:p>
    <w:p w14:paraId="0A8FA352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  <w:t>id-</w:t>
      </w:r>
      <w:r w:rsidRPr="003C0814">
        <w:rPr>
          <w:snapToGrid w:val="0"/>
        </w:rPr>
        <w:t>E-CID-ReportCharacteristics</w:t>
      </w:r>
      <w:r>
        <w:rPr>
          <w:snapToGrid w:val="0"/>
        </w:rPr>
        <w:t>,</w:t>
      </w:r>
    </w:p>
    <w:p w14:paraId="43793C22" w14:textId="77777777" w:rsidR="00F818AA" w:rsidRDefault="00F818AA" w:rsidP="00F818AA">
      <w:pPr>
        <w:pStyle w:val="PL"/>
        <w:rPr>
          <w:snapToGrid w:val="0"/>
          <w:lang w:eastAsia="en-GB"/>
        </w:rPr>
      </w:pPr>
      <w:r>
        <w:rPr>
          <w:rFonts w:eastAsia="宋体"/>
          <w:snapToGrid w:val="0"/>
        </w:rPr>
        <w:tab/>
        <w:t>id-</w:t>
      </w:r>
      <w:r w:rsidRPr="00BA39CA">
        <w:rPr>
          <w:rFonts w:eastAsia="宋体"/>
          <w:snapToGrid w:val="0"/>
        </w:rPr>
        <w:t>F1</w:t>
      </w:r>
      <w:r>
        <w:rPr>
          <w:rFonts w:eastAsia="宋体"/>
          <w:snapToGrid w:val="0"/>
        </w:rPr>
        <w:t>C</w:t>
      </w:r>
      <w:r w:rsidRPr="00BA39CA">
        <w:rPr>
          <w:rFonts w:eastAsia="宋体"/>
          <w:snapToGrid w:val="0"/>
        </w:rPr>
        <w:t>TransferPath</w:t>
      </w:r>
      <w:r>
        <w:rPr>
          <w:rFonts w:eastAsia="宋体"/>
          <w:snapToGrid w:val="0"/>
        </w:rPr>
        <w:t>,</w:t>
      </w:r>
    </w:p>
    <w:p w14:paraId="1D04B8C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snapToGrid w:val="0"/>
        </w:rPr>
        <w:tab/>
        <w:t>id-SCGIndicator</w:t>
      </w:r>
      <w:r>
        <w:rPr>
          <w:rFonts w:eastAsia="宋体"/>
          <w:snapToGrid w:val="0"/>
        </w:rPr>
        <w:t>,</w:t>
      </w:r>
    </w:p>
    <w:p w14:paraId="593238C8" w14:textId="77777777" w:rsidR="00F818AA" w:rsidRDefault="00F818AA" w:rsidP="00F818AA">
      <w:pPr>
        <w:pStyle w:val="PL"/>
        <w:rPr>
          <w:ins w:id="829" w:author="R3-222561" w:date="2022-03-04T15:43:00Z"/>
          <w:snapToGrid w:val="0"/>
          <w:lang w:eastAsia="zh-CN"/>
        </w:rPr>
      </w:pPr>
      <w:r w:rsidRPr="00E219DC">
        <w:rPr>
          <w:rFonts w:eastAsia="宋体"/>
          <w:snapToGrid w:val="0"/>
        </w:rPr>
        <w:tab/>
      </w:r>
      <w:r w:rsidRPr="00E219DC">
        <w:rPr>
          <w:snapToGrid w:val="0"/>
        </w:rPr>
        <w:t>id-SRSSpatialRelationP</w:t>
      </w:r>
      <w:r w:rsidRPr="00E219DC">
        <w:rPr>
          <w:rFonts w:hint="eastAsia"/>
          <w:snapToGrid w:val="0"/>
          <w:lang w:eastAsia="zh-CN"/>
        </w:rPr>
        <w:t>er</w:t>
      </w:r>
      <w:r w:rsidRPr="00E219DC">
        <w:rPr>
          <w:snapToGrid w:val="0"/>
        </w:rPr>
        <w:t>SRSR</w:t>
      </w:r>
      <w:r w:rsidRPr="00E219DC">
        <w:rPr>
          <w:rFonts w:hint="eastAsia"/>
          <w:snapToGrid w:val="0"/>
          <w:lang w:eastAsia="zh-CN"/>
        </w:rPr>
        <w:t>esource</w:t>
      </w:r>
      <w:r w:rsidRPr="00E219DC">
        <w:rPr>
          <w:snapToGrid w:val="0"/>
          <w:lang w:eastAsia="zh-CN"/>
        </w:rPr>
        <w:t>,</w:t>
      </w:r>
    </w:p>
    <w:p w14:paraId="6A630670" w14:textId="77777777" w:rsidR="00D40B0F" w:rsidRDefault="00D40B0F" w:rsidP="00D40B0F">
      <w:pPr>
        <w:pStyle w:val="PL"/>
        <w:rPr>
          <w:ins w:id="830" w:author="R3-222561" w:date="2022-03-04T15:43:00Z"/>
          <w:snapToGrid w:val="0"/>
        </w:rPr>
      </w:pPr>
      <w:ins w:id="831" w:author="R3-222561" w:date="2022-03-04T15:43:00Z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73FADB2A" w14:textId="77777777" w:rsidR="00D40B0F" w:rsidRDefault="00D40B0F" w:rsidP="00D40B0F">
      <w:pPr>
        <w:pStyle w:val="PL"/>
        <w:rPr>
          <w:ins w:id="832" w:author="R3-222561" w:date="2022-03-04T15:43:00Z"/>
          <w:snapToGrid w:val="0"/>
        </w:rPr>
      </w:pPr>
      <w:ins w:id="833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>
          <w:rPr>
            <w:snapToGrid w:val="0"/>
          </w:rPr>
          <w:t>,</w:t>
        </w:r>
      </w:ins>
    </w:p>
    <w:p w14:paraId="79B6CA59" w14:textId="77777777" w:rsidR="00D40B0F" w:rsidRDefault="00D40B0F" w:rsidP="00D40B0F">
      <w:pPr>
        <w:pStyle w:val="PL"/>
        <w:rPr>
          <w:ins w:id="834" w:author="R3-222561" w:date="2022-03-04T15:43:00Z"/>
          <w:snapToGrid w:val="0"/>
          <w:lang w:eastAsia="zh-CN"/>
        </w:rPr>
      </w:pPr>
      <w:ins w:id="835" w:author="R3-222561" w:date="2022-03-04T15:43:00Z">
        <w:r>
          <w:rPr>
            <w:snapToGrid w:val="0"/>
          </w:rPr>
          <w:tab/>
          <w:t>id-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747DAE57" w14:textId="77777777" w:rsidR="00D40B0F" w:rsidRDefault="00D40B0F" w:rsidP="00D40B0F">
      <w:pPr>
        <w:pStyle w:val="PL"/>
        <w:rPr>
          <w:ins w:id="836" w:author="R3-222561" w:date="2022-03-04T15:43:00Z"/>
          <w:snapToGrid w:val="0"/>
        </w:rPr>
      </w:pPr>
      <w:ins w:id="837" w:author="R3-222561" w:date="2022-03-04T15:43:00Z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ReportType,</w:t>
        </w:r>
      </w:ins>
    </w:p>
    <w:p w14:paraId="1990FDBD" w14:textId="1496431C" w:rsidR="00D40B0F" w:rsidRPr="00E219DC" w:rsidRDefault="00D40B0F" w:rsidP="00D40B0F">
      <w:pPr>
        <w:pStyle w:val="PL"/>
        <w:rPr>
          <w:rFonts w:eastAsia="宋体"/>
          <w:snapToGrid w:val="0"/>
        </w:rPr>
      </w:pPr>
      <w:ins w:id="838" w:author="R3-222561" w:date="2022-03-04T15:43:00Z">
        <w:r>
          <w:rPr>
            <w:snapToGrid w:val="0"/>
          </w:rPr>
          <w:tab/>
          <w:t>id-RAN-UE-PDC-MeasID,</w:t>
        </w:r>
      </w:ins>
    </w:p>
    <w:p w14:paraId="76B9463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CellingNBDU,</w:t>
      </w:r>
    </w:p>
    <w:p w14:paraId="3CC7ABF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CandidateSpCells,</w:t>
      </w:r>
    </w:p>
    <w:p w14:paraId="531CB9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DRBs,</w:t>
      </w:r>
    </w:p>
    <w:p w14:paraId="0FF733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Errors,</w:t>
      </w:r>
    </w:p>
    <w:p w14:paraId="19705F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IndividualF1ConnectionsToReset,</w:t>
      </w:r>
    </w:p>
    <w:p w14:paraId="071C43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t>maxnoof</w:t>
      </w:r>
      <w:r w:rsidRPr="00EA5FA7">
        <w:rPr>
          <w:lang w:eastAsia="zh-CN"/>
        </w:rPr>
        <w:t>Potential</w:t>
      </w:r>
      <w:r w:rsidRPr="00EA5FA7">
        <w:t>S</w:t>
      </w:r>
      <w:r w:rsidRPr="00EA5FA7">
        <w:rPr>
          <w:lang w:eastAsia="zh-CN"/>
        </w:rPr>
        <w:t>p</w:t>
      </w:r>
      <w:r w:rsidRPr="00EA5FA7">
        <w:t>Cells,</w:t>
      </w:r>
    </w:p>
    <w:p w14:paraId="626817C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Cells,</w:t>
      </w:r>
    </w:p>
    <w:p w14:paraId="4E65C8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RBs,</w:t>
      </w:r>
    </w:p>
    <w:p w14:paraId="31C4C77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PagingCells,</w:t>
      </w:r>
    </w:p>
    <w:p w14:paraId="652604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TNLAssociations,</w:t>
      </w:r>
    </w:p>
    <w:p w14:paraId="7E8AEA32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maxCellineNB</w:t>
      </w:r>
      <w:r w:rsidRPr="00EA5FA7">
        <w:rPr>
          <w:snapToGrid w:val="0"/>
          <w:lang w:eastAsia="zh-CN"/>
        </w:rPr>
        <w:t>,</w:t>
      </w:r>
    </w:p>
    <w:p w14:paraId="32477C19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zh-CN"/>
        </w:rPr>
        <w:tab/>
      </w:r>
      <w:r w:rsidRPr="00EA5FA7">
        <w:rPr>
          <w:rFonts w:cs="Arial"/>
          <w:szCs w:val="18"/>
          <w:lang w:eastAsia="ja-JP"/>
        </w:rPr>
        <w:t>maxnoofUEIDs</w:t>
      </w:r>
      <w:r w:rsidRPr="00FF7A2B">
        <w:rPr>
          <w:rFonts w:cs="Arial"/>
          <w:szCs w:val="18"/>
          <w:lang w:eastAsia="ja-JP"/>
        </w:rPr>
        <w:t>,</w:t>
      </w:r>
    </w:p>
    <w:p w14:paraId="7B708F57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BHRLCChannels,</w:t>
      </w:r>
    </w:p>
    <w:p w14:paraId="2837E8A7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RoutingEntries,</w:t>
      </w:r>
    </w:p>
    <w:p w14:paraId="03E525D0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ChildIABNodes,</w:t>
      </w:r>
    </w:p>
    <w:p w14:paraId="08E8598F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ServedCellsIAB,</w:t>
      </w:r>
    </w:p>
    <w:p w14:paraId="54C070E1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TLAsIAB,</w:t>
      </w:r>
    </w:p>
    <w:p w14:paraId="75B74ED6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ULUPTNLInformationforIAB,</w:t>
      </w:r>
    </w:p>
    <w:p w14:paraId="1458658D" w14:textId="77777777" w:rsidR="00F818AA" w:rsidRPr="001B6276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UPTNLAddresses</w:t>
      </w:r>
      <w:r w:rsidRPr="001B6276">
        <w:rPr>
          <w:rFonts w:cs="Arial"/>
          <w:szCs w:val="18"/>
          <w:lang w:eastAsia="ja-JP"/>
        </w:rPr>
        <w:t>,</w:t>
      </w:r>
    </w:p>
    <w:p w14:paraId="1E3C84CD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 w:rsidRPr="001B6276">
        <w:rPr>
          <w:rFonts w:cs="Arial"/>
          <w:szCs w:val="18"/>
          <w:lang w:eastAsia="ja-JP"/>
        </w:rPr>
        <w:lastRenderedPageBreak/>
        <w:tab/>
        <w:t>maxnoofSLDRBs</w:t>
      </w:r>
      <w:r>
        <w:rPr>
          <w:rFonts w:cs="Arial"/>
          <w:szCs w:val="18"/>
          <w:lang w:eastAsia="ja-JP"/>
        </w:rPr>
        <w:t>,</w:t>
      </w:r>
    </w:p>
    <w:p w14:paraId="12BF7741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564EB6BA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s</w:t>
      </w:r>
    </w:p>
    <w:p w14:paraId="24C4EDAA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31DE62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B720CD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1638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;</w:t>
      </w:r>
    </w:p>
    <w:p w14:paraId="01ED470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6CA1C6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B14F6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73EF52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5508BB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 ELEMENTARY PROCEDURE</w:t>
      </w:r>
    </w:p>
    <w:p w14:paraId="7E0D9F4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6BA4944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3D848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B5963F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F5DFA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36BDAD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</w:t>
      </w:r>
    </w:p>
    <w:p w14:paraId="5BB7963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D0A9E9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B72BBD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B9C9D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 ::= SEQUENCE {</w:t>
      </w:r>
    </w:p>
    <w:p w14:paraId="5264E06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ResetIEs} },</w:t>
      </w:r>
    </w:p>
    <w:p w14:paraId="03028B5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3A774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A2C1B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93464A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IEs F1AP-PROTOCOL-IES ::= {</w:t>
      </w:r>
      <w:r w:rsidRPr="00EA5FA7">
        <w:rPr>
          <w:noProof w:val="0"/>
        </w:rPr>
        <w:t xml:space="preserve"> </w:t>
      </w:r>
    </w:p>
    <w:p w14:paraId="5A05AC23" w14:textId="77777777" w:rsidR="00F818AA" w:rsidRPr="00EA5FA7" w:rsidRDefault="00F818AA" w:rsidP="00F818AA">
      <w:pPr>
        <w:pStyle w:val="PL"/>
        <w:tabs>
          <w:tab w:val="clear" w:pos="4608"/>
          <w:tab w:val="left" w:pos="4300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6A99C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3DCEF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Rese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ese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,</w:t>
      </w:r>
    </w:p>
    <w:p w14:paraId="5DEDA11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04A574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F025FA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91BAF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Type ::= CHOICE {</w:t>
      </w:r>
    </w:p>
    <w:p w14:paraId="163548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f1-Interfac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ResetAll,</w:t>
      </w:r>
    </w:p>
    <w:p w14:paraId="1527A94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artOfF1-Interfac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UE-associatedLogicalF1-ConnectionListRes,</w:t>
      </w:r>
      <w:r w:rsidRPr="00EA5FA7">
        <w:t xml:space="preserve"> </w:t>
      </w:r>
    </w:p>
    <w:p w14:paraId="2D96E1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choice-exten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SingleContainer { { ResetType-ExtIEs} }</w:t>
      </w:r>
    </w:p>
    <w:p w14:paraId="106599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24CE59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B4E9B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Type-ExtIEs F1AP-PROTOCOL-IES ::= {</w:t>
      </w:r>
    </w:p>
    <w:p w14:paraId="31B3C52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89E2B3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6ED184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0CA1FB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52F45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ll ::= ENUMERATED {</w:t>
      </w:r>
    </w:p>
    <w:p w14:paraId="718A75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reset-all,</w:t>
      </w:r>
    </w:p>
    <w:p w14:paraId="67CA913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613172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10A0BB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96FC79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ListRes ::= SEQUENCE (SIZE(1.. maxnoofIndividualF1ConnectionsToReset)) OF ProtocolIE-SingleContainer { { UE-associatedLogicalF1-ConnectionItemRes } }</w:t>
      </w:r>
    </w:p>
    <w:p w14:paraId="1048C5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2CC6FB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ItemRes F1AP-PROTOCOL-IES ::= {</w:t>
      </w:r>
    </w:p>
    <w:p w14:paraId="07E6F1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Item</w:t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UE-associatedLogicalF1-ConnectionItem</w:t>
      </w:r>
      <w:r w:rsidRPr="00EA5FA7">
        <w:rPr>
          <w:noProof w:val="0"/>
          <w:snapToGrid w:val="0"/>
          <w:lang w:eastAsia="zh-CN"/>
        </w:rPr>
        <w:tab/>
        <w:t>PRESENCE mandatory},</w:t>
      </w:r>
    </w:p>
    <w:p w14:paraId="41DD377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>...</w:t>
      </w:r>
    </w:p>
    <w:p w14:paraId="5EA5CCE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9B2EA1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FCAB62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EBB4C3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268980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19E0709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 Acknowledge</w:t>
      </w:r>
    </w:p>
    <w:p w14:paraId="3680B5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2C818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515A291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AE7BB7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cknowledge ::= SEQUENCE {</w:t>
      </w:r>
    </w:p>
    <w:p w14:paraId="770EA53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ResetAcknowledgeIEs} },</w:t>
      </w:r>
    </w:p>
    <w:p w14:paraId="07E5B7B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2C5443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4D5D0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9AA1AD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cknowledgeIEs F1AP-PROTOCOL-IES ::= {</w:t>
      </w:r>
    </w:p>
    <w:p w14:paraId="5DD4DF9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A922E6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ListResAck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UE-associatedLogicalF1-ConnectionListResAck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650BB02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0C7207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D8F498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D05769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5A487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ListResAck ::= SEQUENCE (SIZE(1.. maxnoofIndividualF1ConnectionsToReset)) OF ProtocolIE-SingleContainer { { UE-associatedLogicalF1-ConnectionItemResAck } }</w:t>
      </w:r>
    </w:p>
    <w:p w14:paraId="73F9CB3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0F5C25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UE-associatedLogicalF1-ConnectionItemResAck </w:t>
      </w:r>
      <w:r w:rsidRPr="00EA5FA7">
        <w:rPr>
          <w:noProof w:val="0"/>
          <w:snapToGrid w:val="0"/>
          <w:lang w:eastAsia="zh-CN"/>
        </w:rPr>
        <w:tab/>
        <w:t>F1AP-PROTOCOL-IES ::= {</w:t>
      </w:r>
    </w:p>
    <w:p w14:paraId="7F2E4B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Item</w:t>
      </w:r>
      <w:r w:rsidRPr="00EA5FA7">
        <w:rPr>
          <w:noProof w:val="0"/>
          <w:snapToGrid w:val="0"/>
          <w:lang w:eastAsia="zh-CN"/>
        </w:rPr>
        <w:tab/>
        <w:t xml:space="preserve"> CRITICALITY ignore </w:t>
      </w:r>
      <w:r w:rsidRPr="00EA5FA7">
        <w:rPr>
          <w:noProof w:val="0"/>
          <w:snapToGrid w:val="0"/>
          <w:lang w:eastAsia="zh-CN"/>
        </w:rPr>
        <w:tab/>
        <w:t xml:space="preserve">TYPE UE-associatedLogicalF1-ConnectionItem  </w:t>
      </w:r>
      <w:r w:rsidRPr="00EA5FA7">
        <w:rPr>
          <w:noProof w:val="0"/>
          <w:snapToGrid w:val="0"/>
          <w:lang w:eastAsia="zh-CN"/>
        </w:rPr>
        <w:tab/>
        <w:t>PRESENCE mandatory },</w:t>
      </w:r>
    </w:p>
    <w:p w14:paraId="2E10155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A0FCA4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ACFE2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43336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BBDDE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E1961A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ERROR INDICATION ELEMENTARY PROCEDURE</w:t>
      </w:r>
    </w:p>
    <w:p w14:paraId="0EC4DF5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1B927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726C51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563DB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2F01B6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058DD5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Error Indication</w:t>
      </w:r>
    </w:p>
    <w:p w14:paraId="2C2F598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F8A2F2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33F3A2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BA73F0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rrorIndication ::= SEQUENCE {</w:t>
      </w:r>
    </w:p>
    <w:p w14:paraId="2A2A3E0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{ErrorIndicationIEs}},</w:t>
      </w:r>
    </w:p>
    <w:p w14:paraId="319B1C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6B10C9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13C863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9F6073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rrorIndicationIEs F1AP-PROTOCOL-IES ::= {</w:t>
      </w:r>
    </w:p>
    <w:p w14:paraId="2E804A1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}|</w:t>
      </w:r>
    </w:p>
    <w:p w14:paraId="0AA603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</w:t>
      </w:r>
      <w:r w:rsidRPr="00EA5FA7">
        <w:rPr>
          <w:rFonts w:eastAsia="宋体"/>
          <w:snapToGrid w:val="0"/>
          <w:lang w:eastAsia="zh-CN"/>
        </w:rPr>
        <w:t>-UE</w:t>
      </w:r>
      <w:r w:rsidRPr="00EA5FA7">
        <w:rPr>
          <w:noProof w:val="0"/>
          <w:snapToGrid w:val="0"/>
          <w:lang w:eastAsia="zh-CN"/>
        </w:rPr>
        <w:t>-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CU-</w:t>
      </w:r>
      <w:r w:rsidRPr="00EA5FA7">
        <w:rPr>
          <w:rFonts w:eastAsia="宋体"/>
          <w:snapToGrid w:val="0"/>
          <w:lang w:eastAsia="zh-CN"/>
        </w:rPr>
        <w:t>UE-</w:t>
      </w:r>
      <w:r w:rsidRPr="00EA5FA7">
        <w:rPr>
          <w:noProof w:val="0"/>
          <w:snapToGrid w:val="0"/>
          <w:lang w:eastAsia="zh-CN"/>
        </w:rPr>
        <w:t>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DD9A9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</w:t>
      </w:r>
      <w:r w:rsidRPr="00EA5FA7">
        <w:rPr>
          <w:rFonts w:eastAsia="宋体"/>
          <w:snapToGrid w:val="0"/>
          <w:lang w:eastAsia="zh-CN"/>
        </w:rPr>
        <w:t>-UE</w:t>
      </w:r>
      <w:r w:rsidRPr="00EA5FA7">
        <w:rPr>
          <w:noProof w:val="0"/>
          <w:snapToGrid w:val="0"/>
          <w:lang w:eastAsia="zh-CN"/>
        </w:rPr>
        <w:t>-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DU-</w:t>
      </w:r>
      <w:r w:rsidRPr="00EA5FA7">
        <w:rPr>
          <w:rFonts w:eastAsia="宋体"/>
          <w:snapToGrid w:val="0"/>
          <w:lang w:eastAsia="zh-CN"/>
        </w:rPr>
        <w:t>UE-</w:t>
      </w:r>
      <w:r w:rsidRPr="00EA5FA7">
        <w:rPr>
          <w:noProof w:val="0"/>
          <w:snapToGrid w:val="0"/>
          <w:lang w:eastAsia="zh-CN"/>
        </w:rPr>
        <w:t>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4250BE4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2EA079B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5D6B40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699E7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953030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0A6E73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E024A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8EA6EA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ELEMENTARY PROCEDURE</w:t>
      </w:r>
    </w:p>
    <w:p w14:paraId="44A4CD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179BFF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6C75C0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92229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E9DDD5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94189BC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Request</w:t>
      </w:r>
    </w:p>
    <w:p w14:paraId="024DA21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774F964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34436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AE2F32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quest ::= SEQUENCE {</w:t>
      </w:r>
    </w:p>
    <w:p w14:paraId="5F97AD5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RequestIEs} },</w:t>
      </w:r>
    </w:p>
    <w:p w14:paraId="58E27C1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3C028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DD5C0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C4E608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questIEs F1AP-PROTOCOL-IES ::= {</w:t>
      </w:r>
    </w:p>
    <w:p w14:paraId="35D907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620D6CF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 GNB-DU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3819EE4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</w:t>
      </w:r>
      <w:r w:rsidRPr="00EA5FA7">
        <w:rPr>
          <w:rFonts w:eastAsia="宋体"/>
          <w:snapToGrid w:val="0"/>
          <w:lang w:eastAsia="zh-CN"/>
        </w:rPr>
        <w:t>DU-</w:t>
      </w:r>
      <w:r w:rsidRPr="00EA5FA7">
        <w:rPr>
          <w:noProof w:val="0"/>
          <w:snapToGrid w:val="0"/>
          <w:lang w:eastAsia="zh-CN"/>
        </w:rPr>
        <w:t>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</w:t>
      </w:r>
      <w:r w:rsidRPr="00EA5FA7">
        <w:rPr>
          <w:rFonts w:eastAsia="宋体"/>
          <w:snapToGrid w:val="0"/>
          <w:lang w:eastAsia="zh-CN"/>
        </w:rPr>
        <w:t>DU-</w:t>
      </w:r>
      <w:r w:rsidRPr="00EA5FA7">
        <w:rPr>
          <w:noProof w:val="0"/>
          <w:snapToGrid w:val="0"/>
          <w:lang w:eastAsia="zh-CN"/>
        </w:rPr>
        <w:t>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55D6527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Served-Cells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GNB-DU-Served-Cells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 w:rsidRPr="00EA5FA7">
        <w:rPr>
          <w:snapToGrid w:val="0"/>
        </w:rPr>
        <w:t>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A2655B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BB2B641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</w:t>
      </w:r>
      <w:r w:rsidRPr="00FF7A2B">
        <w:rPr>
          <w:noProof w:val="0"/>
          <w:snapToGrid w:val="0"/>
          <w:lang w:eastAsia="zh-CN"/>
        </w:rPr>
        <w:t>|</w:t>
      </w:r>
    </w:p>
    <w:p w14:paraId="2206A99E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CRITICALITY ignore</w:t>
      </w:r>
      <w:r w:rsidRPr="00FF7A2B">
        <w:rPr>
          <w:noProof w:val="0"/>
          <w:snapToGrid w:val="0"/>
          <w:lang w:eastAsia="zh-CN"/>
        </w:rPr>
        <w:tab/>
        <w:t>TYPE BAPAddress</w:t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74A5C93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 xml:space="preserve">{ ID </w:t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17264E3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393E6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  <w:lang w:eastAsia="zh-CN"/>
        </w:rPr>
        <w:t>}</w:t>
      </w:r>
      <w:r w:rsidRPr="00EA5FA7">
        <w:rPr>
          <w:noProof w:val="0"/>
        </w:rPr>
        <w:t xml:space="preserve"> </w:t>
      </w:r>
    </w:p>
    <w:p w14:paraId="4C0E11F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2D4401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3AAB86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GNB-DU-Served-Cells-List </w:t>
      </w:r>
      <w:r w:rsidRPr="00EA5FA7">
        <w:rPr>
          <w:noProof w:val="0"/>
          <w:snapToGrid w:val="0"/>
          <w:lang w:eastAsia="zh-CN"/>
        </w:rPr>
        <w:tab/>
        <w:t>::= SEQUENCE (SIZE(1.. maxCellingNBDU)) OF ProtocolIE-SingleContainer { { GNB-DU-Served-Cells-ItemIEs } }</w:t>
      </w:r>
    </w:p>
    <w:p w14:paraId="376FF97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DC1313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GNB-DU-Served-Cells-ItemIEs F1AP-PROTOCOL-IES ::= {</w:t>
      </w:r>
    </w:p>
    <w:p w14:paraId="578A5B5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 w:rsidRPr="00EA5FA7">
        <w:rPr>
          <w:rFonts w:eastAsia="宋体"/>
          <w:snapToGrid w:val="0"/>
          <w:lang w:eastAsia="zh-CN"/>
        </w:rPr>
        <w:t>GNB-DU-Served-Cells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>GNB-DU-Served-Cells-Item</w:t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</w:t>
      </w:r>
      <w:r w:rsidRPr="00EA5FA7">
        <w:rPr>
          <w:rFonts w:eastAsia="宋体"/>
          <w:snapToGrid w:val="0"/>
          <w:lang w:eastAsia="zh-CN"/>
        </w:rPr>
        <w:t>,</w:t>
      </w:r>
    </w:p>
    <w:p w14:paraId="71DF915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8D89E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950648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C2E65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B02E34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8D6C5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25C345B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Response</w:t>
      </w:r>
    </w:p>
    <w:p w14:paraId="265133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43417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D75469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722BD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sponse ::= SEQUENCE {</w:t>
      </w:r>
    </w:p>
    <w:p w14:paraId="5AD4F6A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ResponseIEs} },</w:t>
      </w:r>
    </w:p>
    <w:p w14:paraId="3707A1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AD6878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31AAC1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14820C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71F58C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>F1SetupResponseIEs F1AP-PROTOCOL-IES ::= {</w:t>
      </w:r>
    </w:p>
    <w:p w14:paraId="589C96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A424F9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-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CU-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2CF46F2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ells-to-be-Activated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Cells-to-be-Activated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385A264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-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57C5C11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</w:t>
      </w:r>
      <w:r w:rsidRPr="00FF7A2B">
        <w:rPr>
          <w:noProof w:val="0"/>
          <w:snapToGrid w:val="0"/>
          <w:lang w:eastAsia="zh-CN"/>
        </w:rPr>
        <w:t>|</w:t>
      </w:r>
    </w:p>
    <w:p w14:paraId="3EE5014C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UL-BH-Non-UP-Traffic-Mapping</w:t>
      </w:r>
      <w:r w:rsidRPr="00FF7A2B">
        <w:rPr>
          <w:noProof w:val="0"/>
          <w:snapToGrid w:val="0"/>
          <w:lang w:eastAsia="zh-CN"/>
        </w:rPr>
        <w:tab/>
        <w:t>CRITICALITY reject</w:t>
      </w:r>
      <w:r w:rsidRPr="00FF7A2B">
        <w:rPr>
          <w:noProof w:val="0"/>
          <w:snapToGrid w:val="0"/>
          <w:lang w:eastAsia="zh-CN"/>
        </w:rPr>
        <w:tab/>
        <w:t>TYPE UL-BH-Non-UP-Traffic-Mapping</w:t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726F83AB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  <w:t>CRITICALITY ignore</w:t>
      </w:r>
      <w:r w:rsidRPr="00FF7A2B">
        <w:rPr>
          <w:noProof w:val="0"/>
          <w:snapToGrid w:val="0"/>
          <w:lang w:eastAsia="zh-CN"/>
        </w:rPr>
        <w:tab/>
        <w:t>TYPE 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3B1B26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 xml:space="preserve">{ ID </w:t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1BAAF9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93499F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202BF3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E6D92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C930D4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Cells-to-be-Activated-List</w:t>
      </w:r>
      <w:r w:rsidRPr="00EA5FA7">
        <w:rPr>
          <w:noProof w:val="0"/>
          <w:snapToGrid w:val="0"/>
          <w:lang w:eastAsia="zh-CN"/>
        </w:rPr>
        <w:tab/>
        <w:t>::= SEQUENCE (SIZE(1.. maxCellingNBDU))</w:t>
      </w:r>
      <w:r w:rsidRPr="00EA5FA7">
        <w:rPr>
          <w:noProof w:val="0"/>
          <w:snapToGrid w:val="0"/>
          <w:lang w:eastAsia="zh-CN"/>
        </w:rPr>
        <w:tab/>
        <w:t>OF ProtocolIE-SingleContainer { { Cells-to-be-Activated-List-ItemIEs } }</w:t>
      </w:r>
    </w:p>
    <w:p w14:paraId="4070831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626C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Cells-to-be-Activated-List-ItemIEs</w:t>
      </w:r>
      <w:r w:rsidRPr="00EA5FA7">
        <w:rPr>
          <w:noProof w:val="0"/>
          <w:snapToGrid w:val="0"/>
          <w:lang w:eastAsia="zh-CN"/>
        </w:rPr>
        <w:tab/>
        <w:t>F1AP-PROTOCOL-IES::= {</w:t>
      </w:r>
    </w:p>
    <w:p w14:paraId="55E4FA0A" w14:textId="77777777" w:rsidR="00F818AA" w:rsidRPr="00EA5FA7" w:rsidRDefault="00F818AA" w:rsidP="00F818AA">
      <w:pPr>
        <w:pStyle w:val="PL"/>
        <w:tabs>
          <w:tab w:val="clear" w:pos="6528"/>
          <w:tab w:val="clear" w:pos="6912"/>
          <w:tab w:val="left" w:pos="7055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ells-to-be-Activated-List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Cells-to-be-Activated-List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},</w:t>
      </w:r>
    </w:p>
    <w:p w14:paraId="4C5936EF" w14:textId="77777777" w:rsidR="00F818AA" w:rsidRPr="00EA5FA7" w:rsidRDefault="00F818AA" w:rsidP="00F818AA">
      <w:pPr>
        <w:pStyle w:val="PL"/>
        <w:tabs>
          <w:tab w:val="clear" w:pos="6528"/>
          <w:tab w:val="clear" w:pos="6912"/>
          <w:tab w:val="left" w:pos="7055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59D5E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14C4D2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7388BF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F5F32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2320CB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51E6E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B896E9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Failure</w:t>
      </w:r>
    </w:p>
    <w:p w14:paraId="02638A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FC89B7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E022C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46E77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Failure ::= SEQUENCE {</w:t>
      </w:r>
    </w:p>
    <w:p w14:paraId="1CE6D02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FailureIEs} },</w:t>
      </w:r>
    </w:p>
    <w:p w14:paraId="5DCB608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E43BD8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67CB39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A6763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FailureIEs F1AP-PROTOCOL-IES ::= {</w:t>
      </w:r>
    </w:p>
    <w:p w14:paraId="6B61930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19521F8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E90497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imeToWai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imeToWai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0060639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0CD9FC7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1B71B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8B357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33146CB" w14:textId="77777777" w:rsidR="00F818AA" w:rsidRPr="00EA5FA7" w:rsidRDefault="00F818AA" w:rsidP="00F818AA">
      <w:pPr>
        <w:pStyle w:val="PL"/>
        <w:rPr>
          <w:noProof w:val="0"/>
        </w:rPr>
      </w:pPr>
    </w:p>
    <w:p w14:paraId="7475C8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58C5F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53D66D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DU CONFIGURATION UPDATE ELEMENTARY PROCEDURE</w:t>
      </w:r>
    </w:p>
    <w:p w14:paraId="2F9F77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3CAE0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9185169" w14:textId="77777777" w:rsidR="00F818AA" w:rsidRPr="00EA5FA7" w:rsidRDefault="00F818AA" w:rsidP="00F818AA">
      <w:pPr>
        <w:pStyle w:val="PL"/>
        <w:rPr>
          <w:noProof w:val="0"/>
        </w:rPr>
      </w:pPr>
    </w:p>
    <w:p w14:paraId="64F809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A9443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4FB571D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</w:t>
      </w:r>
    </w:p>
    <w:p w14:paraId="7949BC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CCC2A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96C824" w14:textId="77777777" w:rsidR="00F818AA" w:rsidRPr="00EA5FA7" w:rsidRDefault="00F818AA" w:rsidP="00F818AA">
      <w:pPr>
        <w:pStyle w:val="PL"/>
        <w:rPr>
          <w:noProof w:val="0"/>
        </w:rPr>
      </w:pPr>
    </w:p>
    <w:p w14:paraId="368900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DUConfigurationUpdate::= SEQUENCE {</w:t>
      </w:r>
    </w:p>
    <w:p w14:paraId="40DE0B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IEs} },</w:t>
      </w:r>
    </w:p>
    <w:p w14:paraId="216093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1008A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CDE93A4" w14:textId="77777777" w:rsidR="00F818AA" w:rsidRPr="00EA5FA7" w:rsidRDefault="00F818AA" w:rsidP="00F818AA">
      <w:pPr>
        <w:pStyle w:val="PL"/>
        <w:rPr>
          <w:noProof w:val="0"/>
        </w:rPr>
      </w:pPr>
    </w:p>
    <w:p w14:paraId="61D2E9D8" w14:textId="77777777" w:rsidR="00F818AA" w:rsidRPr="00EA5FA7" w:rsidRDefault="00F818AA" w:rsidP="00F818AA">
      <w:pPr>
        <w:pStyle w:val="PL"/>
      </w:pPr>
      <w:r w:rsidRPr="00EA5FA7">
        <w:t>GNBDUConfigurationUpdateIEs F1AP-PROTOCOL-IES ::= {</w:t>
      </w:r>
    </w:p>
    <w:p w14:paraId="7361F98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10AFA09E" w14:textId="77777777" w:rsidR="00F818AA" w:rsidRPr="00EA5FA7" w:rsidRDefault="00F818AA" w:rsidP="00F818AA">
      <w:pPr>
        <w:pStyle w:val="PL"/>
      </w:pPr>
      <w:r w:rsidRPr="00EA5FA7">
        <w:tab/>
        <w:t>{ ID id-Served-Cells-To-Add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Add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3CB193C2" w14:textId="77777777" w:rsidR="00F818AA" w:rsidRPr="00EA5FA7" w:rsidRDefault="00F818AA" w:rsidP="00F818AA">
      <w:pPr>
        <w:pStyle w:val="PL"/>
      </w:pPr>
      <w:r w:rsidRPr="00EA5FA7">
        <w:tab/>
        <w:t>{ ID id-Served-Cells-To-Modify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Modif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037E427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ab/>
        <w:t>{ ID id-Served-Cells-To-Delete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Delete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rFonts w:eastAsia="宋体"/>
        </w:rPr>
        <w:t>|</w:t>
      </w:r>
    </w:p>
    <w:p w14:paraId="1DC85933" w14:textId="77777777" w:rsidR="00F818AA" w:rsidRPr="00EA5FA7" w:rsidRDefault="00F818AA" w:rsidP="00F818AA">
      <w:pPr>
        <w:pStyle w:val="PL"/>
      </w:pPr>
      <w:r w:rsidRPr="00EA5FA7">
        <w:rPr>
          <w:rFonts w:eastAsia="宋体"/>
        </w:rPr>
        <w:tab/>
        <w:t>{ ID id-Cells-Status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Cells-Status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</w:t>
      </w:r>
      <w:r w:rsidRPr="00EA5FA7">
        <w:rPr>
          <w:lang w:eastAsia="zh-CN"/>
        </w:rPr>
        <w:t>|</w:t>
      </w:r>
    </w:p>
    <w:p w14:paraId="2A12B313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 xml:space="preserve">{ ID </w:t>
      </w:r>
      <w:r w:rsidRPr="00EA5FA7">
        <w:rPr>
          <w:snapToGrid w:val="0"/>
          <w:lang w:eastAsia="zh-CN"/>
        </w:rPr>
        <w:t>id-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 xml:space="preserve">TYPE </w:t>
      </w:r>
      <w:r w:rsidRPr="00EA5FA7">
        <w:rPr>
          <w:snapToGrid w:val="0"/>
          <w:lang w:eastAsia="zh-CN"/>
        </w:rPr>
        <w:t>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2A6CA69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gNB-DU-ID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reject</w:t>
      </w:r>
      <w:r w:rsidRPr="00EA5FA7">
        <w:rPr>
          <w:lang w:eastAsia="zh-CN"/>
        </w:rPr>
        <w:tab/>
        <w:t>TYPE GNB-DU-ID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253EA0CE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GNB-DU-TNL-Association-To-Remove-List</w:t>
      </w:r>
      <w:r w:rsidRPr="00EA5FA7">
        <w:rPr>
          <w:lang w:eastAsia="zh-CN"/>
        </w:rPr>
        <w:tab/>
        <w:t>CRITICALITY reject</w:t>
      </w:r>
      <w:r w:rsidRPr="00EA5FA7">
        <w:rPr>
          <w:lang w:eastAsia="zh-CN"/>
        </w:rPr>
        <w:tab/>
        <w:t>TYPE GNB-DU-TNL-Association-To-Remov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6EABC50B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Transport-Layer-</w:t>
      </w:r>
      <w:r>
        <w:rPr>
          <w:lang w:eastAsia="zh-CN"/>
        </w:rPr>
        <w:t>Address</w:t>
      </w:r>
      <w:r w:rsidRPr="00EA5FA7">
        <w:rPr>
          <w:lang w:eastAsia="zh-CN"/>
        </w:rPr>
        <w:t>-Info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>TYPE Transport-Layer-</w:t>
      </w:r>
      <w:r>
        <w:rPr>
          <w:lang w:eastAsia="zh-CN"/>
        </w:rPr>
        <w:t>Address</w:t>
      </w:r>
      <w:r w:rsidRPr="00EA5FA7">
        <w:rPr>
          <w:lang w:eastAsia="zh-CN"/>
        </w:rPr>
        <w:t>-Info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>
        <w:rPr>
          <w:lang w:eastAsia="zh-CN"/>
        </w:rPr>
        <w:tab/>
      </w:r>
      <w:r w:rsidRPr="00EA5FA7">
        <w:rPr>
          <w:lang w:eastAsia="zh-CN"/>
        </w:rPr>
        <w:t>PRESENCE optional</w:t>
      </w:r>
      <w:r w:rsidRPr="00EA5FA7">
        <w:rPr>
          <w:lang w:eastAsia="zh-CN"/>
        </w:rPr>
        <w:tab/>
        <w:t>},</w:t>
      </w:r>
    </w:p>
    <w:p w14:paraId="4EB3186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7BC065A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 xml:space="preserve">} </w:t>
      </w:r>
    </w:p>
    <w:p w14:paraId="134C89DB" w14:textId="77777777" w:rsidR="00F818AA" w:rsidRPr="00EA5FA7" w:rsidRDefault="00F818AA" w:rsidP="00F818AA">
      <w:pPr>
        <w:pStyle w:val="PL"/>
      </w:pPr>
    </w:p>
    <w:p w14:paraId="7A5164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Add-ItemIEs } }</w:t>
      </w:r>
    </w:p>
    <w:p w14:paraId="1F801F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Modify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Modify-ItemIEs } }</w:t>
      </w:r>
    </w:p>
    <w:p w14:paraId="114C18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Delete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Delete-ItemIEs } }</w:t>
      </w:r>
    </w:p>
    <w:p w14:paraId="2F5B5C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List</w:t>
      </w:r>
      <w:r w:rsidRPr="00EA5FA7">
        <w:rPr>
          <w:rFonts w:eastAsia="宋体"/>
        </w:rPr>
        <w:tab/>
        <w:t>::= SEQUENCE (SIZE(</w:t>
      </w:r>
      <w:r w:rsidRPr="00EA5FA7">
        <w:t>0</w:t>
      </w:r>
      <w:r w:rsidRPr="00EA5FA7">
        <w:rPr>
          <w:rFonts w:eastAsia="宋体"/>
        </w:rPr>
        <w:t>.. maxCellingNBDU))</w:t>
      </w:r>
      <w:r w:rsidRPr="00EA5FA7">
        <w:rPr>
          <w:rFonts w:eastAsia="宋体"/>
        </w:rPr>
        <w:tab/>
        <w:t>OF ProtocolIE-SingleContainer { { Cells-Status-ItemIEs } }</w:t>
      </w:r>
    </w:p>
    <w:p w14:paraId="5F01D231" w14:textId="77777777" w:rsidR="00F818AA" w:rsidRPr="00EA5FA7" w:rsidRDefault="00F818AA" w:rsidP="00F818AA">
      <w:pPr>
        <w:pStyle w:val="PL"/>
        <w:rPr>
          <w:noProof w:val="0"/>
        </w:rPr>
      </w:pPr>
    </w:p>
    <w:p w14:paraId="63E994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edicated-SIDelivery-NeededUE-List::= SEQUENCE (SIZE(1.. maxnoofUEIDs))</w:t>
      </w:r>
      <w:r w:rsidRPr="00EA5FA7">
        <w:rPr>
          <w:noProof w:val="0"/>
        </w:rPr>
        <w:tab/>
        <w:t>OF ProtocolIE-SingleContainer { { Dedicated-SIDelivery-NeededUE-ItemIEs } }</w:t>
      </w:r>
    </w:p>
    <w:p w14:paraId="12F64930" w14:textId="77777777" w:rsidR="00F818AA" w:rsidRPr="00EA5FA7" w:rsidRDefault="00F818AA" w:rsidP="00F818AA">
      <w:pPr>
        <w:pStyle w:val="PL"/>
        <w:rPr>
          <w:noProof w:val="0"/>
        </w:rPr>
      </w:pPr>
    </w:p>
    <w:p w14:paraId="0D6272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DU-TNL-Association-To-Remove-List</w:t>
      </w:r>
      <w:r w:rsidRPr="00EA5FA7">
        <w:rPr>
          <w:noProof w:val="0"/>
        </w:rPr>
        <w:tab/>
        <w:t>::= SEQUENCE (SIZE(1.. maxnoofTNLAssociations))</w:t>
      </w:r>
      <w:r w:rsidRPr="00EA5FA7">
        <w:rPr>
          <w:noProof w:val="0"/>
        </w:rPr>
        <w:tab/>
        <w:t>OF ProtocolIE-SingleContainer { { GNB-DU-TNL-Association-To-Remove-ItemIEs } }</w:t>
      </w:r>
    </w:p>
    <w:p w14:paraId="14C51954" w14:textId="77777777" w:rsidR="00F818AA" w:rsidRPr="00EA5FA7" w:rsidRDefault="00F818AA" w:rsidP="00F818AA">
      <w:pPr>
        <w:pStyle w:val="PL"/>
        <w:rPr>
          <w:noProof w:val="0"/>
        </w:rPr>
      </w:pPr>
    </w:p>
    <w:p w14:paraId="68696176" w14:textId="77777777" w:rsidR="00F818AA" w:rsidRPr="00EA5FA7" w:rsidRDefault="00F818AA" w:rsidP="00F818AA">
      <w:pPr>
        <w:pStyle w:val="PL"/>
        <w:rPr>
          <w:noProof w:val="0"/>
        </w:rPr>
      </w:pPr>
    </w:p>
    <w:p w14:paraId="2DCCE3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Add-ItemIEs F1AP-PROTOCOL-IES</w:t>
      </w:r>
      <w:r w:rsidRPr="00EA5FA7">
        <w:rPr>
          <w:noProof w:val="0"/>
        </w:rPr>
        <w:tab/>
        <w:t>::= {</w:t>
      </w:r>
    </w:p>
    <w:p w14:paraId="28474E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</w:t>
      </w:r>
      <w:r w:rsidRPr="00EA5FA7">
        <w:rPr>
          <w:rFonts w:eastAsia="宋体"/>
        </w:rPr>
        <w:t>id-Served-Cells-To-Ad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Ad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 w:rsidRPr="00EA5FA7">
        <w:rPr>
          <w:rFonts w:eastAsia="宋体"/>
        </w:rPr>
        <w:t>,</w:t>
      </w:r>
    </w:p>
    <w:p w14:paraId="52A2DD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...</w:t>
      </w:r>
    </w:p>
    <w:p w14:paraId="4D0ED1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7E0E11" w14:textId="77777777" w:rsidR="00F818AA" w:rsidRPr="00EA5FA7" w:rsidRDefault="00F818AA" w:rsidP="00F818AA">
      <w:pPr>
        <w:pStyle w:val="PL"/>
        <w:rPr>
          <w:noProof w:val="0"/>
        </w:rPr>
      </w:pPr>
    </w:p>
    <w:p w14:paraId="1AEE74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Modify-ItemIEs F1AP-PROTOCOL-IES</w:t>
      </w:r>
      <w:r w:rsidRPr="00EA5FA7">
        <w:rPr>
          <w:noProof w:val="0"/>
        </w:rPr>
        <w:tab/>
        <w:t>::= {</w:t>
      </w:r>
    </w:p>
    <w:p w14:paraId="48EAA4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Served-Cells-To-Mod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Mod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6CBD71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AB7E2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74D44B" w14:textId="77777777" w:rsidR="00F818AA" w:rsidRPr="00EA5FA7" w:rsidRDefault="00F818AA" w:rsidP="00F818AA">
      <w:pPr>
        <w:pStyle w:val="PL"/>
        <w:rPr>
          <w:rFonts w:eastAsia="宋体"/>
        </w:rPr>
      </w:pPr>
    </w:p>
    <w:p w14:paraId="0C0123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Delete-ItemIEs F1AP-PROTOCOL-IES</w:t>
      </w:r>
      <w:r w:rsidRPr="00EA5FA7">
        <w:rPr>
          <w:noProof w:val="0"/>
        </w:rPr>
        <w:tab/>
        <w:t>::= {</w:t>
      </w:r>
    </w:p>
    <w:p w14:paraId="22B7FE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erved-Cells-To-Delet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Delet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07A3F9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94B9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9EA79E" w14:textId="77777777" w:rsidR="00F818AA" w:rsidRPr="00EA5FA7" w:rsidRDefault="00F818AA" w:rsidP="00F818AA">
      <w:pPr>
        <w:pStyle w:val="PL"/>
        <w:rPr>
          <w:noProof w:val="0"/>
        </w:rPr>
      </w:pPr>
    </w:p>
    <w:p w14:paraId="2D9132F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ItemIEs F1AP-PROTOCOL-IES</w:t>
      </w:r>
      <w:r w:rsidRPr="00EA5FA7">
        <w:rPr>
          <w:rFonts w:eastAsia="宋体"/>
        </w:rPr>
        <w:tab/>
        <w:t>::= {</w:t>
      </w:r>
    </w:p>
    <w:p w14:paraId="365DDE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Cells-Status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s-Status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A2F2AA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E8500D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F7D4731" w14:textId="77777777" w:rsidR="00F818AA" w:rsidRPr="00EA5FA7" w:rsidRDefault="00F818AA" w:rsidP="00F818AA">
      <w:pPr>
        <w:pStyle w:val="PL"/>
        <w:rPr>
          <w:rFonts w:eastAsia="宋体"/>
        </w:rPr>
      </w:pPr>
    </w:p>
    <w:p w14:paraId="2420E0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snapToGrid w:val="0"/>
          <w:lang w:eastAsia="zh-CN"/>
        </w:rPr>
        <w:t>Dedicated-SIDelivery-NeededUE-ItemIEs</w:t>
      </w:r>
      <w:r w:rsidRPr="00EA5FA7">
        <w:rPr>
          <w:noProof w:val="0"/>
        </w:rPr>
        <w:t xml:space="preserve"> F1AP-PROTOCOL-IES</w:t>
      </w:r>
      <w:r w:rsidRPr="00EA5FA7">
        <w:rPr>
          <w:noProof w:val="0"/>
        </w:rPr>
        <w:tab/>
        <w:t>::= {</w:t>
      </w:r>
    </w:p>
    <w:p w14:paraId="1C5301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</w:t>
      </w:r>
      <w:r w:rsidRPr="00EA5FA7">
        <w:t>id-</w:t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noProof w:val="0"/>
          <w:lang w:eastAsia="zh-CN"/>
        </w:rPr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 w:rsidRPr="00EA5FA7">
        <w:t>,</w:t>
      </w:r>
    </w:p>
    <w:p w14:paraId="3776E0A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...</w:t>
      </w:r>
    </w:p>
    <w:p w14:paraId="6694CEC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 xml:space="preserve">} </w:t>
      </w:r>
    </w:p>
    <w:p w14:paraId="75CD1136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571A46E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GNB-DU-TNL-Association-To-Remove-ItemIEs F1AP-PROTOCOL-IES</w:t>
      </w:r>
      <w:r w:rsidRPr="00EA5FA7">
        <w:rPr>
          <w:snapToGrid w:val="0"/>
          <w:lang w:eastAsia="zh-CN"/>
        </w:rPr>
        <w:tab/>
        <w:t>::= {</w:t>
      </w:r>
    </w:p>
    <w:p w14:paraId="261F7A6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{ ID id-GNB-DU-TNL-Association-To-Remov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CRITICALITY reject</w:t>
      </w:r>
      <w:r w:rsidRPr="00EA5FA7">
        <w:rPr>
          <w:snapToGrid w:val="0"/>
          <w:lang w:eastAsia="zh-CN"/>
        </w:rPr>
        <w:tab/>
        <w:t>TYPE</w:t>
      </w:r>
      <w:r w:rsidRPr="00EA5FA7">
        <w:rPr>
          <w:snapToGrid w:val="0"/>
          <w:lang w:eastAsia="zh-CN"/>
        </w:rPr>
        <w:tab/>
        <w:t xml:space="preserve"> GNB-DU-TNL-Association-To-Remov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PRESENCE mandatory</w:t>
      </w:r>
      <w:r w:rsidRPr="00EA5FA7">
        <w:rPr>
          <w:snapToGrid w:val="0"/>
          <w:lang w:eastAsia="zh-CN"/>
        </w:rPr>
        <w:tab/>
        <w:t>},</w:t>
      </w:r>
    </w:p>
    <w:p w14:paraId="20A81491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...</w:t>
      </w:r>
    </w:p>
    <w:p w14:paraId="6B29D34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3E9ADAAE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55C40C2B" w14:textId="77777777" w:rsidR="00F818AA" w:rsidRPr="00EA5FA7" w:rsidRDefault="00F818AA" w:rsidP="00F818AA">
      <w:pPr>
        <w:pStyle w:val="PL"/>
        <w:rPr>
          <w:noProof w:val="0"/>
        </w:rPr>
      </w:pPr>
    </w:p>
    <w:p w14:paraId="5D13A7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6204A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DC0BC2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 ACKNOWLEDGE</w:t>
      </w:r>
    </w:p>
    <w:p w14:paraId="27BBE2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DE663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A887998" w14:textId="77777777" w:rsidR="00F818AA" w:rsidRPr="00EA5FA7" w:rsidRDefault="00F818AA" w:rsidP="00F818AA">
      <w:pPr>
        <w:pStyle w:val="PL"/>
        <w:rPr>
          <w:noProof w:val="0"/>
        </w:rPr>
      </w:pPr>
    </w:p>
    <w:p w14:paraId="20AD83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Acknowledge ::= SEQUENCE {</w:t>
      </w:r>
    </w:p>
    <w:p w14:paraId="3BAAEE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AcknowledgeIEs} },</w:t>
      </w:r>
    </w:p>
    <w:p w14:paraId="278958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B0610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C042A6" w14:textId="77777777" w:rsidR="00F818AA" w:rsidRPr="00EA5FA7" w:rsidRDefault="00F818AA" w:rsidP="00F818AA">
      <w:pPr>
        <w:pStyle w:val="PL"/>
        <w:rPr>
          <w:noProof w:val="0"/>
        </w:rPr>
      </w:pPr>
    </w:p>
    <w:p w14:paraId="74C9A588" w14:textId="77777777" w:rsidR="00F818AA" w:rsidRPr="00EA5FA7" w:rsidRDefault="00F818AA" w:rsidP="00F818AA">
      <w:pPr>
        <w:pStyle w:val="PL"/>
        <w:rPr>
          <w:noProof w:val="0"/>
        </w:rPr>
      </w:pPr>
    </w:p>
    <w:p w14:paraId="76E03A5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DUConfigurationUpdateAcknowledgeIEs F1AP-PROTOCOL-IES ::= {</w:t>
      </w:r>
    </w:p>
    <w:p w14:paraId="132AA6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663B70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6080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E36AA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23B795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4EA9C1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UL-BH-Non-UP-Traffic-Mapping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179402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  TYPE 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EA5FA7">
        <w:rPr>
          <w:noProof w:val="0"/>
        </w:rPr>
        <w:t>,</w:t>
      </w:r>
    </w:p>
    <w:p w14:paraId="039FEF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9A513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EB4D1B" w14:textId="77777777" w:rsidR="00F818AA" w:rsidRPr="00EA5FA7" w:rsidRDefault="00F818AA" w:rsidP="00F818AA">
      <w:pPr>
        <w:pStyle w:val="PL"/>
        <w:rPr>
          <w:noProof w:val="0"/>
        </w:rPr>
      </w:pPr>
    </w:p>
    <w:p w14:paraId="29F9D2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0108C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5F652D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 FAILURE</w:t>
      </w:r>
    </w:p>
    <w:p w14:paraId="15D3D43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A806B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BB4E8C0" w14:textId="77777777" w:rsidR="00F818AA" w:rsidRPr="00EA5FA7" w:rsidRDefault="00F818AA" w:rsidP="00F818AA">
      <w:pPr>
        <w:pStyle w:val="PL"/>
        <w:rPr>
          <w:noProof w:val="0"/>
        </w:rPr>
      </w:pPr>
    </w:p>
    <w:p w14:paraId="5651CD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Failure ::= SEQUENCE {</w:t>
      </w:r>
    </w:p>
    <w:p w14:paraId="1B4BCA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FailureIEs} },</w:t>
      </w:r>
    </w:p>
    <w:p w14:paraId="459BBF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30553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E5D0C4D" w14:textId="77777777" w:rsidR="00F818AA" w:rsidRPr="00EA5FA7" w:rsidRDefault="00F818AA" w:rsidP="00F818AA">
      <w:pPr>
        <w:pStyle w:val="PL"/>
        <w:rPr>
          <w:noProof w:val="0"/>
        </w:rPr>
      </w:pPr>
    </w:p>
    <w:p w14:paraId="52ADD22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DUConfigurationUpdateFailureIEs F1AP-PROTOCOL-IES ::= {</w:t>
      </w:r>
    </w:p>
    <w:p w14:paraId="7164B7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3FE566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E9CA2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A1EF3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506142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30C8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09B75F0" w14:textId="77777777" w:rsidR="00F818AA" w:rsidRPr="00EA5FA7" w:rsidRDefault="00F818AA" w:rsidP="00F818AA">
      <w:pPr>
        <w:pStyle w:val="PL"/>
        <w:rPr>
          <w:noProof w:val="0"/>
        </w:rPr>
      </w:pPr>
    </w:p>
    <w:p w14:paraId="170864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81127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534B1A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CU CONFIGURATION UPDATE ELEMENTARY PROCEDURE</w:t>
      </w:r>
    </w:p>
    <w:p w14:paraId="5190C4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9CBE1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-- **************************************************************</w:t>
      </w:r>
    </w:p>
    <w:p w14:paraId="5D9451BD" w14:textId="77777777" w:rsidR="00F818AA" w:rsidRPr="00EA5FA7" w:rsidRDefault="00F818AA" w:rsidP="00F818AA">
      <w:pPr>
        <w:pStyle w:val="PL"/>
        <w:rPr>
          <w:noProof w:val="0"/>
        </w:rPr>
      </w:pPr>
    </w:p>
    <w:p w14:paraId="1E10A7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FF71C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61FEBE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</w:t>
      </w:r>
    </w:p>
    <w:p w14:paraId="51AAD1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12172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B26F003" w14:textId="77777777" w:rsidR="00F818AA" w:rsidRPr="00EA5FA7" w:rsidRDefault="00F818AA" w:rsidP="00F818AA">
      <w:pPr>
        <w:pStyle w:val="PL"/>
        <w:rPr>
          <w:noProof w:val="0"/>
        </w:rPr>
      </w:pPr>
    </w:p>
    <w:p w14:paraId="3FD26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 ::= SEQUENCE {</w:t>
      </w:r>
    </w:p>
    <w:p w14:paraId="051E95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IEs} },</w:t>
      </w:r>
    </w:p>
    <w:p w14:paraId="015B2A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16BA5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9A8C47D" w14:textId="77777777" w:rsidR="00F818AA" w:rsidRPr="00EA5FA7" w:rsidRDefault="00F818AA" w:rsidP="00F818AA">
      <w:pPr>
        <w:pStyle w:val="PL"/>
        <w:rPr>
          <w:noProof w:val="0"/>
        </w:rPr>
      </w:pPr>
    </w:p>
    <w:p w14:paraId="1A86B4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IEs F1AP-PROTOCOL-IES ::= {</w:t>
      </w:r>
    </w:p>
    <w:p w14:paraId="3CCE61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547DB5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5985F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18695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318F3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Remove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F36A6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Update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Updat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E9E2E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Barr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Barr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55B7E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rotected-EUTRA-Resources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Protected-EUTRA-Resources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21F32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eighbour-Cell-Information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Neighbour-Cell-Information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1E95A1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503111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</w:t>
      </w:r>
      <w:r>
        <w:rPr>
          <w:noProof w:val="0"/>
        </w:rPr>
        <w:tab/>
        <w:t xml:space="preserve"> 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5876DBC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CRITICALITY ignore  TYPE </w:t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EA5FA7">
        <w:rPr>
          <w:noProof w:val="0"/>
        </w:rPr>
        <w:t>,</w:t>
      </w:r>
    </w:p>
    <w:p w14:paraId="378970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EC023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1C0D89B5" w14:textId="77777777" w:rsidR="00F818AA" w:rsidRPr="00EA5FA7" w:rsidRDefault="00F818AA" w:rsidP="00F818AA">
      <w:pPr>
        <w:pStyle w:val="PL"/>
      </w:pPr>
    </w:p>
    <w:p w14:paraId="4E68B261" w14:textId="77777777" w:rsidR="00F818AA" w:rsidRPr="00EA5FA7" w:rsidRDefault="00F818AA" w:rsidP="00F818AA">
      <w:pPr>
        <w:pStyle w:val="PL"/>
      </w:pPr>
      <w:r w:rsidRPr="00EA5FA7">
        <w:t>Cells-to-be-Deactivated-List</w:t>
      </w:r>
      <w:r w:rsidRPr="00EA5FA7">
        <w:tab/>
        <w:t>::= SEQUENCE (SIZE(1.. maxCellingNBDU))</w:t>
      </w:r>
      <w:r w:rsidRPr="00EA5FA7">
        <w:tab/>
        <w:t>OF ProtocolIE-SingleContainer { { Cells-to-be-Deactivated-List-ItemIEs } }</w:t>
      </w:r>
    </w:p>
    <w:p w14:paraId="219013F9" w14:textId="77777777" w:rsidR="00F818AA" w:rsidRPr="00EA5FA7" w:rsidRDefault="00F818AA" w:rsidP="00F818AA">
      <w:pPr>
        <w:pStyle w:val="PL"/>
      </w:pPr>
      <w:r w:rsidRPr="00EA5FA7">
        <w:t>GNB-CU-TNL-Association-To-Add-List</w:t>
      </w:r>
      <w:r w:rsidRPr="00EA5FA7">
        <w:tab/>
      </w:r>
      <w:r w:rsidRPr="00EA5FA7">
        <w:tab/>
        <w:t>::= SEQUENCE (SIZE(1.. maxnoofTNLAssociations))</w:t>
      </w:r>
      <w:r w:rsidRPr="00EA5FA7">
        <w:tab/>
        <w:t>OF ProtocolIE-SingleContainer { { GNB-CU-TNL-Association-To-Add-ItemIEs } }</w:t>
      </w:r>
    </w:p>
    <w:p w14:paraId="2F5AFE0A" w14:textId="77777777" w:rsidR="00F818AA" w:rsidRPr="00EA5FA7" w:rsidRDefault="00F818AA" w:rsidP="00F818AA">
      <w:pPr>
        <w:pStyle w:val="PL"/>
      </w:pPr>
      <w:r w:rsidRPr="00EA5FA7">
        <w:t>GNB-CU-TNL-Association-To-Remove-List</w:t>
      </w:r>
      <w:r w:rsidRPr="00EA5FA7">
        <w:tab/>
        <w:t>::= SEQUENCE (SIZE(1.. maxnoofTNLAssociations))</w:t>
      </w:r>
      <w:r w:rsidRPr="00EA5FA7">
        <w:tab/>
        <w:t>OF ProtocolIE-SingleContainer { { GNB-CU-TNL-Association-To-Remove-ItemIEs } }</w:t>
      </w:r>
    </w:p>
    <w:p w14:paraId="50D0A384" w14:textId="77777777" w:rsidR="00F818AA" w:rsidRPr="00EA5FA7" w:rsidRDefault="00F818AA" w:rsidP="00F818AA">
      <w:pPr>
        <w:pStyle w:val="PL"/>
      </w:pPr>
      <w:r w:rsidRPr="00EA5FA7">
        <w:t>GNB-CU-TNL-Association-To-Update-List</w:t>
      </w:r>
      <w:r w:rsidRPr="00EA5FA7">
        <w:tab/>
        <w:t>::= SEQUENCE (SIZE(1.. maxnoofTNLAssociations))</w:t>
      </w:r>
      <w:r w:rsidRPr="00EA5FA7">
        <w:tab/>
        <w:t>OF ProtocolIE-SingleContainer { { GNB-CU-TNL-Association-To-Update-ItemIEs } }</w:t>
      </w:r>
    </w:p>
    <w:p w14:paraId="6F1DEFA5" w14:textId="77777777" w:rsidR="00F818AA" w:rsidRPr="00EA5FA7" w:rsidRDefault="00F818AA" w:rsidP="00F818AA">
      <w:pPr>
        <w:pStyle w:val="PL"/>
      </w:pPr>
      <w:r w:rsidRPr="00EA5FA7">
        <w:t>Cells-to-be-Barred-List</w:t>
      </w:r>
      <w:r w:rsidRPr="00EA5FA7">
        <w:tab/>
      </w:r>
      <w:r w:rsidRPr="00EA5FA7">
        <w:tab/>
      </w:r>
      <w:r w:rsidRPr="00EA5FA7">
        <w:tab/>
        <w:t>::= SEQUENCE(SIZE(1.. maxCellingNBDU)) OF ProtocolIE-SingleContainer { { Cells-to-be-Barred-ItemIEs } }</w:t>
      </w:r>
    </w:p>
    <w:p w14:paraId="6A7F6DF9" w14:textId="77777777" w:rsidR="00F818AA" w:rsidRPr="00EA5FA7" w:rsidRDefault="00F818AA" w:rsidP="00F818AA">
      <w:pPr>
        <w:pStyle w:val="PL"/>
      </w:pPr>
    </w:p>
    <w:p w14:paraId="35AACBFD" w14:textId="77777777" w:rsidR="00F818AA" w:rsidRPr="00EA5FA7" w:rsidRDefault="00F818AA" w:rsidP="00F818AA">
      <w:pPr>
        <w:pStyle w:val="PL"/>
      </w:pPr>
    </w:p>
    <w:p w14:paraId="74607D47" w14:textId="77777777" w:rsidR="00F818AA" w:rsidRPr="00EA5FA7" w:rsidRDefault="00F818AA" w:rsidP="00F818AA">
      <w:pPr>
        <w:pStyle w:val="PL"/>
      </w:pPr>
      <w:r w:rsidRPr="00EA5FA7">
        <w:t>Cells-to-be-Deactivated-List-ItemIEs F1AP-PROTOCOL-IES</w:t>
      </w:r>
      <w:r w:rsidRPr="00EA5FA7">
        <w:tab/>
        <w:t>::= {</w:t>
      </w:r>
    </w:p>
    <w:p w14:paraId="34B2FADD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rFonts w:eastAsia="宋体"/>
        </w:rPr>
        <w:t>Cells-to-be-Deactivated-List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</w:r>
      <w:r w:rsidRPr="00EA5FA7">
        <w:rPr>
          <w:rFonts w:eastAsia="宋体"/>
        </w:rPr>
        <w:t>Cells-to-be-Deactivated-List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514EC3A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5B5CA6B" w14:textId="77777777" w:rsidR="00F818AA" w:rsidRPr="00EA5FA7" w:rsidRDefault="00F818AA" w:rsidP="00F818AA">
      <w:pPr>
        <w:pStyle w:val="PL"/>
      </w:pPr>
      <w:r w:rsidRPr="00EA5FA7">
        <w:t>}</w:t>
      </w:r>
    </w:p>
    <w:p w14:paraId="3A234D67" w14:textId="77777777" w:rsidR="00F818AA" w:rsidRPr="00EA5FA7" w:rsidRDefault="00F818AA" w:rsidP="00F818AA">
      <w:pPr>
        <w:pStyle w:val="PL"/>
        <w:rPr>
          <w:rFonts w:eastAsia="宋体"/>
        </w:rPr>
      </w:pPr>
    </w:p>
    <w:p w14:paraId="775D3CC9" w14:textId="77777777" w:rsidR="00F818AA" w:rsidRPr="00EA5FA7" w:rsidRDefault="00F818AA" w:rsidP="00F818AA">
      <w:pPr>
        <w:pStyle w:val="PL"/>
      </w:pPr>
    </w:p>
    <w:p w14:paraId="4EF1D917" w14:textId="77777777" w:rsidR="00F818AA" w:rsidRPr="00EA5FA7" w:rsidRDefault="00F818AA" w:rsidP="00F818AA">
      <w:pPr>
        <w:pStyle w:val="PL"/>
      </w:pPr>
      <w:r w:rsidRPr="00EA5FA7">
        <w:t>GNB-CU-TNL-Association-To-Add-ItemIEs F1AP-PROTOCOL-IES</w:t>
      </w:r>
      <w:r w:rsidRPr="00EA5FA7">
        <w:tab/>
        <w:t>::= {</w:t>
      </w:r>
    </w:p>
    <w:p w14:paraId="2F221AC1" w14:textId="77777777" w:rsidR="00F818AA" w:rsidRPr="00EA5FA7" w:rsidRDefault="00F818AA" w:rsidP="00F818AA">
      <w:pPr>
        <w:pStyle w:val="PL"/>
      </w:pPr>
      <w:r w:rsidRPr="00EA5FA7">
        <w:tab/>
        <w:t>{ ID id-GNB-CU-TNL-Association-To-Add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Add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A6917F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CC8F489" w14:textId="77777777" w:rsidR="00F818AA" w:rsidRPr="00EA5FA7" w:rsidRDefault="00F818AA" w:rsidP="00F818AA">
      <w:pPr>
        <w:pStyle w:val="PL"/>
      </w:pPr>
      <w:r w:rsidRPr="00EA5FA7">
        <w:t>}</w:t>
      </w:r>
    </w:p>
    <w:p w14:paraId="045A0025" w14:textId="77777777" w:rsidR="00F818AA" w:rsidRPr="00EA5FA7" w:rsidRDefault="00F818AA" w:rsidP="00F818AA">
      <w:pPr>
        <w:pStyle w:val="PL"/>
      </w:pPr>
    </w:p>
    <w:p w14:paraId="0BC42CCA" w14:textId="77777777" w:rsidR="00F818AA" w:rsidRPr="00EA5FA7" w:rsidRDefault="00F818AA" w:rsidP="00F818AA">
      <w:pPr>
        <w:pStyle w:val="PL"/>
      </w:pPr>
      <w:r w:rsidRPr="00EA5FA7">
        <w:t>GNB-CU-TNL-Association-To-Remove-ItemIEs F1AP-PROTOCOL-IES</w:t>
      </w:r>
      <w:r w:rsidRPr="00EA5FA7">
        <w:tab/>
        <w:t>::= {</w:t>
      </w:r>
    </w:p>
    <w:p w14:paraId="7FF6EE56" w14:textId="77777777" w:rsidR="00F818AA" w:rsidRPr="00EA5FA7" w:rsidRDefault="00F818AA" w:rsidP="00F818AA">
      <w:pPr>
        <w:pStyle w:val="PL"/>
      </w:pPr>
      <w:r w:rsidRPr="00EA5FA7">
        <w:tab/>
        <w:t>{ ID id-GNB-CU-TNL-Association-To-Remove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Remove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3F2258D8" w14:textId="77777777" w:rsidR="00F818AA" w:rsidRPr="00EA5FA7" w:rsidRDefault="00F818AA" w:rsidP="00F818AA">
      <w:pPr>
        <w:pStyle w:val="PL"/>
      </w:pPr>
      <w:r w:rsidRPr="00EA5FA7">
        <w:lastRenderedPageBreak/>
        <w:tab/>
        <w:t>...</w:t>
      </w:r>
    </w:p>
    <w:p w14:paraId="23B73D33" w14:textId="77777777" w:rsidR="00F818AA" w:rsidRPr="00EA5FA7" w:rsidRDefault="00F818AA" w:rsidP="00F818AA">
      <w:pPr>
        <w:pStyle w:val="PL"/>
      </w:pPr>
      <w:r w:rsidRPr="00EA5FA7">
        <w:t>}</w:t>
      </w:r>
    </w:p>
    <w:p w14:paraId="47B38220" w14:textId="77777777" w:rsidR="00F818AA" w:rsidRPr="00EA5FA7" w:rsidRDefault="00F818AA" w:rsidP="00F818AA">
      <w:pPr>
        <w:pStyle w:val="PL"/>
      </w:pPr>
    </w:p>
    <w:p w14:paraId="4C93F318" w14:textId="77777777" w:rsidR="00F818AA" w:rsidRPr="00EA5FA7" w:rsidRDefault="00F818AA" w:rsidP="00F818AA">
      <w:pPr>
        <w:pStyle w:val="PL"/>
      </w:pPr>
      <w:r w:rsidRPr="00EA5FA7">
        <w:t>GNB-CU-TNL-Association-To-Update-ItemIEs F1AP-PROTOCOL-IES</w:t>
      </w:r>
      <w:r w:rsidRPr="00EA5FA7">
        <w:tab/>
        <w:t>::= {</w:t>
      </w:r>
    </w:p>
    <w:p w14:paraId="62E1C804" w14:textId="77777777" w:rsidR="00F818AA" w:rsidRPr="00EA5FA7" w:rsidRDefault="00F818AA" w:rsidP="00F818AA">
      <w:pPr>
        <w:pStyle w:val="PL"/>
      </w:pPr>
      <w:r w:rsidRPr="00EA5FA7">
        <w:tab/>
        <w:t>{ ID id-GNB-CU-TNL-Association-To-Update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Update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0AC33BA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ED4A60C" w14:textId="77777777" w:rsidR="00F818AA" w:rsidRPr="00EA5FA7" w:rsidRDefault="00F818AA" w:rsidP="00F818AA">
      <w:pPr>
        <w:pStyle w:val="PL"/>
      </w:pPr>
      <w:r w:rsidRPr="00EA5FA7">
        <w:t>}</w:t>
      </w:r>
    </w:p>
    <w:p w14:paraId="3EF30A87" w14:textId="77777777" w:rsidR="00F818AA" w:rsidRPr="00EA5FA7" w:rsidRDefault="00F818AA" w:rsidP="00F818AA">
      <w:pPr>
        <w:pStyle w:val="PL"/>
      </w:pPr>
    </w:p>
    <w:p w14:paraId="0CE7B3BD" w14:textId="77777777" w:rsidR="00F818AA" w:rsidRPr="00EA5FA7" w:rsidRDefault="00F818AA" w:rsidP="00F818AA">
      <w:pPr>
        <w:pStyle w:val="PL"/>
      </w:pPr>
      <w:r w:rsidRPr="00EA5FA7">
        <w:t>Cells-to-be-Barred-ItemIEs F1AP-PROTOCOL-IES</w:t>
      </w:r>
      <w:r w:rsidRPr="00EA5FA7">
        <w:tab/>
        <w:t>::= {</w:t>
      </w:r>
    </w:p>
    <w:p w14:paraId="2FE71335" w14:textId="77777777" w:rsidR="00F818AA" w:rsidRPr="00EA5FA7" w:rsidRDefault="00F818AA" w:rsidP="00F818AA">
      <w:pPr>
        <w:pStyle w:val="PL"/>
      </w:pPr>
      <w:r w:rsidRPr="00EA5FA7">
        <w:tab/>
        <w:t>{ ID id-Cells-to-be-Barred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Cells-to-be-Barred-Item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ED89EE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755357F" w14:textId="77777777" w:rsidR="00F818AA" w:rsidRPr="00EA5FA7" w:rsidRDefault="00F818AA" w:rsidP="00F818AA">
      <w:pPr>
        <w:pStyle w:val="PL"/>
      </w:pPr>
      <w:r w:rsidRPr="00EA5FA7">
        <w:t>}</w:t>
      </w:r>
    </w:p>
    <w:p w14:paraId="4AF235B5" w14:textId="77777777" w:rsidR="00F818AA" w:rsidRPr="00EA5FA7" w:rsidRDefault="00F818AA" w:rsidP="00F818AA">
      <w:pPr>
        <w:pStyle w:val="PL"/>
      </w:pPr>
    </w:p>
    <w:p w14:paraId="49034229" w14:textId="77777777" w:rsidR="00F818AA" w:rsidRPr="00EA5FA7" w:rsidRDefault="00F818AA" w:rsidP="00F818AA">
      <w:pPr>
        <w:pStyle w:val="PL"/>
      </w:pPr>
      <w:r w:rsidRPr="00EA5FA7">
        <w:t>Protected-EUTRA-Resources-List ::= SEQUENCE (SIZE(1.. maxCellineNB))</w:t>
      </w:r>
      <w:r w:rsidRPr="00EA5FA7">
        <w:tab/>
        <w:t>OF ProtocolIE-SingleContainer { { Protected-EUTRA-Resources-ItemIEs } }</w:t>
      </w:r>
    </w:p>
    <w:p w14:paraId="1D0DFDD5" w14:textId="77777777" w:rsidR="00F818AA" w:rsidRPr="00EA5FA7" w:rsidRDefault="00F818AA" w:rsidP="00F818AA">
      <w:pPr>
        <w:pStyle w:val="PL"/>
      </w:pPr>
      <w:r w:rsidRPr="00EA5FA7">
        <w:t>Protected-EUTRA-Resources-ItemIEs F1AP-PROTOCOL-IES</w:t>
      </w:r>
      <w:r w:rsidRPr="00EA5FA7">
        <w:tab/>
        <w:t>::= {</w:t>
      </w:r>
    </w:p>
    <w:p w14:paraId="3CCF8D2D" w14:textId="77777777" w:rsidR="00F818AA" w:rsidRPr="00EA5FA7" w:rsidRDefault="00F818AA" w:rsidP="00F818AA">
      <w:pPr>
        <w:pStyle w:val="PL"/>
      </w:pPr>
      <w:r w:rsidRPr="00EA5FA7">
        <w:tab/>
        <w:t xml:space="preserve">{ ID id-Protected-EUTRA-Resources-Item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CRITICALITY reject </w:t>
      </w:r>
      <w:r w:rsidRPr="00EA5FA7">
        <w:tab/>
        <w:t>TYPE Protected-EUTRA-Resources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},</w:t>
      </w:r>
    </w:p>
    <w:p w14:paraId="0167C50D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4FF4510" w14:textId="77777777" w:rsidR="00F818AA" w:rsidRPr="00EA5FA7" w:rsidRDefault="00F818AA" w:rsidP="00F818AA">
      <w:pPr>
        <w:pStyle w:val="PL"/>
      </w:pPr>
      <w:r w:rsidRPr="00EA5FA7">
        <w:t>}</w:t>
      </w:r>
    </w:p>
    <w:p w14:paraId="50093946" w14:textId="77777777" w:rsidR="00F818AA" w:rsidRPr="00EA5FA7" w:rsidRDefault="00F818AA" w:rsidP="00F818AA">
      <w:pPr>
        <w:pStyle w:val="PL"/>
      </w:pPr>
    </w:p>
    <w:p w14:paraId="0CE71C31" w14:textId="77777777" w:rsidR="00F818AA" w:rsidRPr="00EA5FA7" w:rsidRDefault="00F818AA" w:rsidP="00F818AA">
      <w:pPr>
        <w:pStyle w:val="PL"/>
      </w:pPr>
      <w:r w:rsidRPr="00EA5FA7">
        <w:t>Neighbour-Cell-Information-List ::= SEQUENCE (SIZE(1.. maxCellingNBDU))</w:t>
      </w:r>
      <w:r w:rsidRPr="00EA5FA7">
        <w:tab/>
        <w:t>OF ProtocolIE-SingleContainer { { Neighbour-Cell-Information-ItemIEs } }</w:t>
      </w:r>
    </w:p>
    <w:p w14:paraId="19312B4A" w14:textId="77777777" w:rsidR="00F818AA" w:rsidRPr="00EA5FA7" w:rsidRDefault="00F818AA" w:rsidP="00F818AA">
      <w:pPr>
        <w:pStyle w:val="PL"/>
      </w:pPr>
      <w:r w:rsidRPr="00EA5FA7">
        <w:t>Neighbour-Cell-Information-ItemIEs F1AP-PROTOCOL-IES</w:t>
      </w:r>
      <w:r w:rsidRPr="00EA5FA7">
        <w:tab/>
        <w:t>::= {</w:t>
      </w:r>
    </w:p>
    <w:p w14:paraId="0E568529" w14:textId="77777777" w:rsidR="00F818AA" w:rsidRPr="00EA5FA7" w:rsidRDefault="00F818AA" w:rsidP="00F818AA">
      <w:pPr>
        <w:pStyle w:val="PL"/>
      </w:pPr>
      <w:r w:rsidRPr="00EA5FA7">
        <w:tab/>
        <w:t xml:space="preserve">{ ID id-Neighbour-Cell-Information-Item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CRITICALITY ignore </w:t>
      </w:r>
      <w:r w:rsidRPr="00EA5FA7">
        <w:tab/>
        <w:t>TYPE Neighbour-Cell-Information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},</w:t>
      </w:r>
    </w:p>
    <w:p w14:paraId="283F301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B25A78C" w14:textId="77777777" w:rsidR="00F818AA" w:rsidRPr="00EA5FA7" w:rsidRDefault="00F818AA" w:rsidP="00F818AA">
      <w:pPr>
        <w:pStyle w:val="PL"/>
      </w:pPr>
      <w:r w:rsidRPr="00EA5FA7">
        <w:t>}</w:t>
      </w:r>
    </w:p>
    <w:p w14:paraId="0E9965A0" w14:textId="77777777" w:rsidR="00F818AA" w:rsidRPr="00EA5FA7" w:rsidRDefault="00F818AA" w:rsidP="00F818AA">
      <w:pPr>
        <w:pStyle w:val="PL"/>
      </w:pPr>
    </w:p>
    <w:p w14:paraId="2DDC74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D7605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3BC8B89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 ACKNOWLEDGE</w:t>
      </w:r>
    </w:p>
    <w:p w14:paraId="6341D0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EE5AE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5BBAF9" w14:textId="77777777" w:rsidR="00F818AA" w:rsidRPr="00EA5FA7" w:rsidRDefault="00F818AA" w:rsidP="00F818AA">
      <w:pPr>
        <w:pStyle w:val="PL"/>
        <w:rPr>
          <w:noProof w:val="0"/>
        </w:rPr>
      </w:pPr>
    </w:p>
    <w:p w14:paraId="6620D2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Acknowledge ::= SEQUENCE {</w:t>
      </w:r>
    </w:p>
    <w:p w14:paraId="14489A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AcknowledgeIEs} },</w:t>
      </w:r>
    </w:p>
    <w:p w14:paraId="40544B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DD50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5AFE62" w14:textId="77777777" w:rsidR="00F818AA" w:rsidRPr="00EA5FA7" w:rsidRDefault="00F818AA" w:rsidP="00F818AA">
      <w:pPr>
        <w:pStyle w:val="PL"/>
        <w:rPr>
          <w:noProof w:val="0"/>
        </w:rPr>
      </w:pPr>
    </w:p>
    <w:p w14:paraId="2ADDDCA1" w14:textId="77777777" w:rsidR="00F818AA" w:rsidRPr="00EA5FA7" w:rsidRDefault="00F818AA" w:rsidP="00F818AA">
      <w:pPr>
        <w:pStyle w:val="PL"/>
        <w:rPr>
          <w:noProof w:val="0"/>
        </w:rPr>
      </w:pPr>
    </w:p>
    <w:p w14:paraId="1C65DC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AcknowledgeIEs F1AP-PROTOCOL-IES ::= {</w:t>
      </w:r>
    </w:p>
    <w:p w14:paraId="0ADAA6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rFonts w:eastAsia="宋体"/>
        </w:rPr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rFonts w:eastAsia="宋体"/>
        </w:rPr>
        <w:t>PRESENCE mandatory</w:t>
      </w:r>
      <w:r w:rsidRPr="00EA5FA7">
        <w:rPr>
          <w:rFonts w:eastAsia="宋体"/>
        </w:rPr>
        <w:tab/>
        <w:t>}|</w:t>
      </w:r>
    </w:p>
    <w:p w14:paraId="012CB480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Cells-Failed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reject</w:t>
      </w:r>
      <w:r w:rsidRPr="00EA5FA7">
        <w:rPr>
          <w:noProof w:val="0"/>
        </w:rPr>
        <w:tab/>
        <w:t>TYPE Cells-Failed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|</w:t>
      </w:r>
    </w:p>
    <w:p w14:paraId="2B1531E6" w14:textId="77777777" w:rsidR="00F818AA" w:rsidRPr="00EA5FA7" w:rsidRDefault="00F818AA" w:rsidP="00F818AA">
      <w:pPr>
        <w:pStyle w:val="PL"/>
        <w:tabs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|</w:t>
      </w:r>
    </w:p>
    <w:p w14:paraId="6727FC27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GNB-CU-TNL-Association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GNB-CU-TNL-Association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40140F8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GNB-CU-TNL-Association-Failed-To-Setup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CU-TNL-Association-Failed-To-Setup-List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F262F54" w14:textId="77777777" w:rsidR="00F818AA" w:rsidRPr="00EA5FA7" w:rsidRDefault="00F818AA" w:rsidP="00F818AA">
      <w:pPr>
        <w:pStyle w:val="PL"/>
        <w:tabs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Dedicated-SIDelivery-NeededU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Dedicated-SIDelivery-NeededU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|</w:t>
      </w:r>
    </w:p>
    <w:p w14:paraId="36F27D10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,</w:t>
      </w:r>
    </w:p>
    <w:p w14:paraId="0FB49699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1E021F82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>}</w:t>
      </w:r>
    </w:p>
    <w:p w14:paraId="527F9358" w14:textId="77777777" w:rsidR="00F818AA" w:rsidRPr="00EA5FA7" w:rsidRDefault="00F818AA" w:rsidP="00F818AA">
      <w:pPr>
        <w:pStyle w:val="PL"/>
        <w:rPr>
          <w:noProof w:val="0"/>
        </w:rPr>
      </w:pPr>
    </w:p>
    <w:p w14:paraId="03447E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ells-Failed-to-be-Activated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Cells-Failed-to-be-Activated-List-ItemIEs } }</w:t>
      </w:r>
    </w:p>
    <w:p w14:paraId="75A270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-CU-TNL-Association-Setup-List ::= SEQUENCE (SIZE(1.. maxnoofTNLAssociations))</w:t>
      </w:r>
      <w:r w:rsidRPr="00EA5FA7">
        <w:rPr>
          <w:noProof w:val="0"/>
        </w:rPr>
        <w:tab/>
        <w:t>OF ProtocolIE-SingleContainer { { GNB-CU-TNL-Association-Setup-ItemIEs } }</w:t>
      </w:r>
    </w:p>
    <w:p w14:paraId="73B3BF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List ::= SEQUENCE (SIZE(1.. maxnoofTNLAssociations))</w:t>
      </w:r>
      <w:r w:rsidRPr="00EA5FA7">
        <w:rPr>
          <w:noProof w:val="0"/>
        </w:rPr>
        <w:tab/>
        <w:t>OF ProtocolIE-SingleContainer { { GNB-CU-TNL-Association-Failed-To-Setup-ItemIEs } }</w:t>
      </w:r>
    </w:p>
    <w:p w14:paraId="51B96255" w14:textId="77777777" w:rsidR="00F818AA" w:rsidRPr="00EA5FA7" w:rsidRDefault="00F818AA" w:rsidP="00F818AA">
      <w:pPr>
        <w:pStyle w:val="PL"/>
        <w:rPr>
          <w:noProof w:val="0"/>
        </w:rPr>
      </w:pPr>
    </w:p>
    <w:p w14:paraId="4FFE3A02" w14:textId="77777777" w:rsidR="00F818AA" w:rsidRPr="00EA5FA7" w:rsidRDefault="00F818AA" w:rsidP="00F818AA">
      <w:pPr>
        <w:pStyle w:val="PL"/>
        <w:tabs>
          <w:tab w:val="clear" w:pos="5760"/>
          <w:tab w:val="left" w:pos="5680"/>
        </w:tabs>
        <w:rPr>
          <w:noProof w:val="0"/>
        </w:rPr>
      </w:pPr>
      <w:r w:rsidRPr="00EA5FA7">
        <w:rPr>
          <w:noProof w:val="0"/>
        </w:rPr>
        <w:t>Cells-Failed-to-be-Activated-List-ItemIEs F1AP-PROTOCOL-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{</w:t>
      </w:r>
    </w:p>
    <w:p w14:paraId="670444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Cells-Failed-to-be-Activated-Lis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Cells-Failed-to-be-Activated-Lis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9C3EF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CD2C8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D5C6EAD" w14:textId="77777777" w:rsidR="00F818AA" w:rsidRPr="00EA5FA7" w:rsidRDefault="00F818AA" w:rsidP="00F818AA">
      <w:pPr>
        <w:pStyle w:val="PL"/>
        <w:rPr>
          <w:noProof w:val="0"/>
        </w:rPr>
      </w:pPr>
    </w:p>
    <w:p w14:paraId="7E0E97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IEs F1AP-PROTOCOL-IES</w:t>
      </w:r>
      <w:r w:rsidRPr="00EA5FA7">
        <w:rPr>
          <w:noProof w:val="0"/>
        </w:rPr>
        <w:tab/>
        <w:t>::= {</w:t>
      </w:r>
    </w:p>
    <w:p w14:paraId="10E05D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0A6AB7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AFCD6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CED35D" w14:textId="77777777" w:rsidR="00F818AA" w:rsidRPr="00EA5FA7" w:rsidRDefault="00F818AA" w:rsidP="00F818AA">
      <w:pPr>
        <w:pStyle w:val="PL"/>
        <w:rPr>
          <w:noProof w:val="0"/>
        </w:rPr>
      </w:pPr>
    </w:p>
    <w:p w14:paraId="698F5B44" w14:textId="77777777" w:rsidR="00F818AA" w:rsidRPr="00EA5FA7" w:rsidRDefault="00F818AA" w:rsidP="00F818AA">
      <w:pPr>
        <w:pStyle w:val="PL"/>
        <w:rPr>
          <w:noProof w:val="0"/>
        </w:rPr>
      </w:pPr>
    </w:p>
    <w:p w14:paraId="3BAD40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IEs F1AP-PROTOCOL-IES</w:t>
      </w:r>
      <w:r w:rsidRPr="00EA5FA7">
        <w:rPr>
          <w:noProof w:val="0"/>
        </w:rPr>
        <w:tab/>
        <w:t>::= {</w:t>
      </w:r>
    </w:p>
    <w:p w14:paraId="009637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Failed-To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Failed-To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1DE224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7AFDD2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0C4484D" w14:textId="77777777" w:rsidR="00F818AA" w:rsidRPr="00EA5FA7" w:rsidRDefault="00F818AA" w:rsidP="00F818AA">
      <w:pPr>
        <w:pStyle w:val="PL"/>
        <w:rPr>
          <w:noProof w:val="0"/>
        </w:rPr>
      </w:pPr>
    </w:p>
    <w:p w14:paraId="05165801" w14:textId="77777777" w:rsidR="00F818AA" w:rsidRPr="00EA5FA7" w:rsidRDefault="00F818AA" w:rsidP="00F818AA">
      <w:pPr>
        <w:pStyle w:val="PL"/>
        <w:rPr>
          <w:noProof w:val="0"/>
        </w:rPr>
      </w:pPr>
    </w:p>
    <w:p w14:paraId="453AC5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ABDE7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25EE097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 FAILURE</w:t>
      </w:r>
    </w:p>
    <w:p w14:paraId="6CDAF1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66E89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98B6B8A" w14:textId="77777777" w:rsidR="00F818AA" w:rsidRPr="00EA5FA7" w:rsidRDefault="00F818AA" w:rsidP="00F818AA">
      <w:pPr>
        <w:pStyle w:val="PL"/>
        <w:rPr>
          <w:noProof w:val="0"/>
        </w:rPr>
      </w:pPr>
    </w:p>
    <w:p w14:paraId="74A98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Failure ::= SEQUENCE {</w:t>
      </w:r>
    </w:p>
    <w:p w14:paraId="27CB0C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FailureIEs} },</w:t>
      </w:r>
    </w:p>
    <w:p w14:paraId="339CF7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7D294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4A9F4BD" w14:textId="77777777" w:rsidR="00F818AA" w:rsidRPr="00EA5FA7" w:rsidRDefault="00F818AA" w:rsidP="00F818AA">
      <w:pPr>
        <w:pStyle w:val="PL"/>
        <w:rPr>
          <w:noProof w:val="0"/>
        </w:rPr>
      </w:pPr>
    </w:p>
    <w:p w14:paraId="171EE02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FailureIEs F1AP-PROTOCOL-IES ::= {</w:t>
      </w:r>
    </w:p>
    <w:p w14:paraId="168A55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53F134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778C8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FAFDB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387D9A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5AE45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9AF4D6" w14:textId="77777777" w:rsidR="00F818AA" w:rsidRPr="00EA5FA7" w:rsidRDefault="00F818AA" w:rsidP="00F818AA">
      <w:pPr>
        <w:pStyle w:val="PL"/>
        <w:rPr>
          <w:noProof w:val="0"/>
        </w:rPr>
      </w:pPr>
    </w:p>
    <w:p w14:paraId="58AF80AB" w14:textId="77777777" w:rsidR="00F818AA" w:rsidRPr="00EA5FA7" w:rsidRDefault="00F818AA" w:rsidP="00F818AA">
      <w:pPr>
        <w:pStyle w:val="PL"/>
        <w:rPr>
          <w:noProof w:val="0"/>
        </w:rPr>
      </w:pPr>
    </w:p>
    <w:p w14:paraId="5FE812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51BF9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D44192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GNB-DU RESOURCE COORDINATION REQUEST </w:t>
      </w:r>
    </w:p>
    <w:p w14:paraId="38860F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A1D4B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0E8BF10" w14:textId="77777777" w:rsidR="00F818AA" w:rsidRPr="00EA5FA7" w:rsidRDefault="00F818AA" w:rsidP="00F818AA">
      <w:pPr>
        <w:pStyle w:val="PL"/>
        <w:rPr>
          <w:noProof w:val="0"/>
        </w:rPr>
      </w:pPr>
    </w:p>
    <w:p w14:paraId="1BF683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quest ::= SEQUENCE {</w:t>
      </w:r>
    </w:p>
    <w:p w14:paraId="5B3027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{{GNBDUResourceCoordinationRequest-IEs}},</w:t>
      </w:r>
    </w:p>
    <w:p w14:paraId="6162F5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C7D6D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2E75CBF" w14:textId="77777777" w:rsidR="00F818AA" w:rsidRPr="00EA5FA7" w:rsidRDefault="00F818AA" w:rsidP="00F818AA">
      <w:pPr>
        <w:pStyle w:val="PL"/>
        <w:rPr>
          <w:noProof w:val="0"/>
        </w:rPr>
      </w:pPr>
    </w:p>
    <w:p w14:paraId="60DE05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DUResourceCoordinationRequest-IEs F1AP-PROTOCOL-IES ::= {</w:t>
      </w:r>
    </w:p>
    <w:p w14:paraId="4097DB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CC21B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quest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equest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DAAEE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UTRA-NR-CellResourceCoordinationReq-Container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EUTRA-NR-CellResourceCoordinationReq-Container</w:t>
      </w:r>
      <w:r w:rsidRPr="00EA5FA7">
        <w:rPr>
          <w:noProof w:val="0"/>
        </w:rPr>
        <w:tab/>
        <w:t>PRESENCE mandatory}|</w:t>
      </w:r>
    </w:p>
    <w:p w14:paraId="01866D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gnoreResourceCoordination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gnoreResourceCoordination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,</w:t>
      </w:r>
    </w:p>
    <w:p w14:paraId="1D1BF9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4B8E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A31C10" w14:textId="77777777" w:rsidR="00F818AA" w:rsidRPr="00EA5FA7" w:rsidRDefault="00F818AA" w:rsidP="00F818AA">
      <w:pPr>
        <w:pStyle w:val="PL"/>
        <w:rPr>
          <w:noProof w:val="0"/>
        </w:rPr>
      </w:pPr>
    </w:p>
    <w:p w14:paraId="62785FBC" w14:textId="77777777" w:rsidR="00F818AA" w:rsidRPr="00EA5FA7" w:rsidRDefault="00F818AA" w:rsidP="00F818AA">
      <w:pPr>
        <w:pStyle w:val="PL"/>
        <w:rPr>
          <w:noProof w:val="0"/>
        </w:rPr>
      </w:pPr>
    </w:p>
    <w:p w14:paraId="3EFDAB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4B899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8E0FD9F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GNB-DU RESOURCE COORDINATION RESPONSE </w:t>
      </w:r>
    </w:p>
    <w:p w14:paraId="4A6E9F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0E4B4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0ECE2FF" w14:textId="77777777" w:rsidR="00F818AA" w:rsidRPr="00EA5FA7" w:rsidRDefault="00F818AA" w:rsidP="00F818AA">
      <w:pPr>
        <w:pStyle w:val="PL"/>
        <w:rPr>
          <w:noProof w:val="0"/>
        </w:rPr>
      </w:pPr>
    </w:p>
    <w:p w14:paraId="0ACD24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sponse ::= SEQUENCE {</w:t>
      </w:r>
    </w:p>
    <w:p w14:paraId="7AF7A6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{{GNBDUResourceCoordinationResponse-IEs}},</w:t>
      </w:r>
    </w:p>
    <w:p w14:paraId="09BF0D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7AAF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A8F5E9" w14:textId="77777777" w:rsidR="00F818AA" w:rsidRPr="00EA5FA7" w:rsidRDefault="00F818AA" w:rsidP="00F818AA">
      <w:pPr>
        <w:pStyle w:val="PL"/>
        <w:rPr>
          <w:noProof w:val="0"/>
        </w:rPr>
      </w:pPr>
    </w:p>
    <w:p w14:paraId="1EEEDB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sponse-IEs F1AP-PROTOCOL-IES ::= {</w:t>
      </w:r>
    </w:p>
    <w:p w14:paraId="4C681D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1338F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UTRA-NR-CellResourceCoordinationReqAck-Container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EUTRA-NR-CellResourceCoordinationReqAck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20D5B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8BB2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B4966C1" w14:textId="77777777" w:rsidR="00F818AA" w:rsidRPr="00EA5FA7" w:rsidRDefault="00F818AA" w:rsidP="00F818AA">
      <w:pPr>
        <w:pStyle w:val="PL"/>
        <w:rPr>
          <w:noProof w:val="0"/>
        </w:rPr>
      </w:pPr>
    </w:p>
    <w:p w14:paraId="39F7BB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FDF1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BFFD934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Setup ELEMENTARY PROCEDURE</w:t>
      </w:r>
    </w:p>
    <w:p w14:paraId="013C8D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022A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D37BB45" w14:textId="77777777" w:rsidR="00F818AA" w:rsidRPr="00EA5FA7" w:rsidRDefault="00F818AA" w:rsidP="00F818AA">
      <w:pPr>
        <w:pStyle w:val="PL"/>
        <w:rPr>
          <w:noProof w:val="0"/>
        </w:rPr>
      </w:pPr>
    </w:p>
    <w:p w14:paraId="0E1834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1A1E5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AEDDCF4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REQUEST</w:t>
      </w:r>
    </w:p>
    <w:p w14:paraId="22424F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4F9C9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DC70849" w14:textId="77777777" w:rsidR="00F818AA" w:rsidRPr="00EA5FA7" w:rsidRDefault="00F818AA" w:rsidP="00F818AA">
      <w:pPr>
        <w:pStyle w:val="PL"/>
        <w:rPr>
          <w:noProof w:val="0"/>
        </w:rPr>
      </w:pPr>
    </w:p>
    <w:p w14:paraId="3795D1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quest ::= SEQUENCE {</w:t>
      </w:r>
    </w:p>
    <w:p w14:paraId="099CAE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RequestIEs} },</w:t>
      </w:r>
    </w:p>
    <w:p w14:paraId="5AEED3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72CDC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0E6F6B" w14:textId="77777777" w:rsidR="00F818AA" w:rsidRPr="00EA5FA7" w:rsidRDefault="00F818AA" w:rsidP="00F818AA">
      <w:pPr>
        <w:pStyle w:val="PL"/>
        <w:rPr>
          <w:noProof w:val="0"/>
        </w:rPr>
      </w:pPr>
    </w:p>
    <w:p w14:paraId="57D525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questIEs F1AP-PROTOCOL-IES ::= {</w:t>
      </w:r>
    </w:p>
    <w:p w14:paraId="271EB3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FEA39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 w:rsidDel="0075678A">
        <w:rPr>
          <w:noProof w:val="0"/>
        </w:rPr>
        <w:t xml:space="preserve"> </w:t>
      </w:r>
      <w:r w:rsidRPr="00EA5FA7">
        <w:rPr>
          <w:noProof w:val="0"/>
        </w:rPr>
        <w:tab/>
        <w:t>}|</w:t>
      </w:r>
    </w:p>
    <w:p w14:paraId="37B5AD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pCell</w:t>
      </w:r>
      <w:r w:rsidRPr="00EA5FA7">
        <w:rPr>
          <w:noProof w:val="0"/>
        </w:rPr>
        <w:t>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reject</w:t>
      </w:r>
      <w:r w:rsidRPr="00EA5FA7">
        <w:rPr>
          <w:noProof w:val="0"/>
        </w:rPr>
        <w:tab/>
        <w:t>TYPE N</w:t>
      </w:r>
      <w:r w:rsidRPr="00EA5FA7">
        <w:rPr>
          <w:rFonts w:eastAsia="宋体"/>
        </w:rPr>
        <w:t>R</w:t>
      </w:r>
      <w:r w:rsidRPr="00EA5FA7">
        <w:rPr>
          <w:noProof w:val="0"/>
        </w:rPr>
        <w:t>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rPr>
          <w:rFonts w:eastAsia="宋体"/>
        </w:rPr>
        <w:t>mandatory</w:t>
      </w:r>
      <w:r w:rsidRPr="00EA5FA7">
        <w:rPr>
          <w:noProof w:val="0"/>
        </w:rPr>
        <w:tab/>
        <w:t>}|</w:t>
      </w:r>
    </w:p>
    <w:p w14:paraId="4FD0B6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50174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p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3D1869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|</w:t>
      </w:r>
    </w:p>
    <w:p w14:paraId="4824E5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Candidate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Candidate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4A849A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C27A2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78FE4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Cell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Cell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65024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B9299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t>optional</w:t>
      </w:r>
      <w:r w:rsidRPr="00EA5FA7">
        <w:rPr>
          <w:noProof w:val="0"/>
        </w:rPr>
        <w:tab/>
        <w:t>}|</w:t>
      </w:r>
    </w:p>
    <w:p w14:paraId="3215DC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BC80A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3FB5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B2538BD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MaskedIMEISV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MaskedIMEISV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0DFEAC4A" w14:textId="77777777" w:rsidR="00F818AA" w:rsidRPr="00EA5FA7" w:rsidRDefault="00F818AA" w:rsidP="00F818AA">
      <w:pPr>
        <w:pStyle w:val="PL"/>
      </w:pPr>
      <w:r w:rsidRPr="00EA5FA7">
        <w:tab/>
        <w:t>{ ID id-ServingPLM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PLMN-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7E244F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GNB-DU-UE-AMBR-UL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BitRat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conditional }|</w:t>
      </w:r>
    </w:p>
    <w:p w14:paraId="5210790E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5D0101B3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0AAB14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035E9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ew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|</w:t>
      </w:r>
    </w:p>
    <w:p w14:paraId="0F45B0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  <w:t>{ ID id-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noProof w:val="0"/>
          <w:snapToGrid w:val="0"/>
        </w:rPr>
        <w:t>|</w:t>
      </w:r>
    </w:p>
    <w:p w14:paraId="7FA369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TYPE 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</w:t>
      </w:r>
      <w:r w:rsidRPr="00EA5FA7">
        <w:rPr>
          <w:noProof w:val="0"/>
          <w:snapToGrid w:val="0"/>
        </w:rPr>
        <w:tab/>
        <w:t>}|</w:t>
      </w:r>
    </w:p>
    <w:p w14:paraId="3B049F3B" w14:textId="77777777" w:rsidR="00F818AA" w:rsidRPr="00B80478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CRITICALITY ignore</w:t>
      </w:r>
      <w:r w:rsidRPr="00EA5FA7">
        <w:rPr>
          <w:noProof w:val="0"/>
          <w:snapToGrid w:val="0"/>
        </w:rPr>
        <w:tab/>
        <w:t>TYPE 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ESENCE optional </w:t>
      </w:r>
      <w:r w:rsidRPr="00B80478">
        <w:rPr>
          <w:noProof w:val="0"/>
          <w:snapToGrid w:val="0"/>
        </w:rPr>
        <w:t>}|</w:t>
      </w:r>
    </w:p>
    <w:p w14:paraId="3B5D73AC" w14:textId="77777777" w:rsidR="00F818AA" w:rsidRPr="00B80478" w:rsidRDefault="00F818AA" w:rsidP="00F818AA">
      <w:pPr>
        <w:pStyle w:val="PL"/>
        <w:rPr>
          <w:noProof w:val="0"/>
          <w:snapToGrid w:val="0"/>
        </w:rPr>
      </w:pPr>
      <w:r w:rsidRPr="00B80478">
        <w:rPr>
          <w:noProof w:val="0"/>
          <w:snapToGrid w:val="0"/>
        </w:rPr>
        <w:tab/>
        <w:t>{ ID id-BHChannels-ToBeSetup-List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CRITICALITY reject</w:t>
      </w:r>
      <w:r w:rsidRPr="00B80478">
        <w:rPr>
          <w:noProof w:val="0"/>
          <w:snapToGrid w:val="0"/>
        </w:rPr>
        <w:tab/>
        <w:t>TYPE BHChannels-ToBeSetup-List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PRESENCE optional</w:t>
      </w:r>
      <w:r w:rsidRPr="00B80478">
        <w:rPr>
          <w:noProof w:val="0"/>
          <w:snapToGrid w:val="0"/>
        </w:rPr>
        <w:tab/>
        <w:t>}|</w:t>
      </w:r>
    </w:p>
    <w:p w14:paraId="0B2B742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B80478">
        <w:rPr>
          <w:noProof w:val="0"/>
          <w:snapToGrid w:val="0"/>
        </w:rPr>
        <w:tab/>
        <w:t>{ ID id-ConfiguredBAPAddress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CRITICALITY reject</w:t>
      </w:r>
      <w:r w:rsidRPr="00B80478">
        <w:rPr>
          <w:noProof w:val="0"/>
          <w:snapToGrid w:val="0"/>
        </w:rPr>
        <w:tab/>
        <w:t>TYPE BAPAddress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PRESENCE optional</w:t>
      </w:r>
      <w:r w:rsidRPr="00B80478">
        <w:rPr>
          <w:noProof w:val="0"/>
          <w:snapToGrid w:val="0"/>
        </w:rPr>
        <w:tab/>
        <w:t>}</w:t>
      </w:r>
      <w:r w:rsidRPr="001B6276">
        <w:rPr>
          <w:noProof w:val="0"/>
          <w:snapToGrid w:val="0"/>
        </w:rPr>
        <w:t>|</w:t>
      </w:r>
    </w:p>
    <w:p w14:paraId="1D1336B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NR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NR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0526AF5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LTE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LTE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3821AAE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NR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NR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7EA5EA8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LTEUESidelinkAggregateMaximumBitrate</w:t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LTE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3E2441D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PC5LinkAMBR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}|</w:t>
      </w:r>
    </w:p>
    <w:p w14:paraId="0FFEE9D7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SLDRBs-ToBeSetup-List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reject</w:t>
      </w:r>
      <w:r w:rsidRPr="001B6276">
        <w:rPr>
          <w:noProof w:val="0"/>
          <w:snapToGrid w:val="0"/>
        </w:rPr>
        <w:tab/>
        <w:t>TYPE SLDRBs-ToBeSetup-List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</w:t>
      </w:r>
      <w:r w:rsidRPr="001B6276">
        <w:rPr>
          <w:noProof w:val="0"/>
          <w:snapToGrid w:val="0"/>
        </w:rPr>
        <w:tab/>
        <w:t>}</w:t>
      </w:r>
      <w:r w:rsidRPr="005251DB">
        <w:rPr>
          <w:noProof w:val="0"/>
          <w:snapToGrid w:val="0"/>
        </w:rPr>
        <w:t>|</w:t>
      </w:r>
    </w:p>
    <w:p w14:paraId="415DA5F0" w14:textId="77777777" w:rsidR="00F818AA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{ ID id-ConditionalInterDUMobilityInformation</w:t>
      </w:r>
      <w:r w:rsidRPr="005251DB">
        <w:rPr>
          <w:noProof w:val="0"/>
          <w:snapToGrid w:val="0"/>
        </w:rPr>
        <w:tab/>
        <w:t>CRITICALITY reject</w:t>
      </w:r>
      <w:r w:rsidRPr="005251DB">
        <w:rPr>
          <w:noProof w:val="0"/>
          <w:snapToGrid w:val="0"/>
        </w:rPr>
        <w:tab/>
        <w:t>TYPE ConditionalInterDUMobilityInformation</w:t>
      </w:r>
      <w:r w:rsidRPr="005251DB">
        <w:rPr>
          <w:noProof w:val="0"/>
          <w:snapToGrid w:val="0"/>
        </w:rPr>
        <w:tab/>
      </w:r>
      <w:r w:rsidRPr="005251DB">
        <w:rPr>
          <w:noProof w:val="0"/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40B3B0F1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{ ID id-ManagementBasedMDTPLMNList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>CRITICALITY ignore</w:t>
      </w:r>
      <w:r w:rsidRPr="000C19B4">
        <w:rPr>
          <w:noProof w:val="0"/>
          <w:snapToGrid w:val="0"/>
        </w:rPr>
        <w:tab/>
        <w:t xml:space="preserve">TYPE 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  <w:t>MDTPLMNList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>PRESENCE optional }</w:t>
      </w:r>
      <w:r w:rsidRPr="00EE063F">
        <w:rPr>
          <w:noProof w:val="0"/>
          <w:snapToGrid w:val="0"/>
        </w:rPr>
        <w:t>|</w:t>
      </w:r>
    </w:p>
    <w:p w14:paraId="4897F5B3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E063F">
        <w:rPr>
          <w:noProof w:val="0"/>
          <w:snapToGrid w:val="0"/>
        </w:rPr>
        <w:tab/>
        <w:t>{ ID id-Serving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>CRITICALITY reject</w:t>
      </w:r>
      <w:r w:rsidRPr="00EE063F">
        <w:rPr>
          <w:noProof w:val="0"/>
          <w:snapToGrid w:val="0"/>
        </w:rPr>
        <w:tab/>
        <w:t>TYPE 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>
        <w:rPr>
          <w:noProof w:val="0"/>
          <w:snapToGrid w:val="0"/>
        </w:rPr>
        <w:t>|</w:t>
      </w:r>
    </w:p>
    <w:p w14:paraId="08B9C04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{ ID 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CRITI</w:t>
      </w:r>
      <w:r>
        <w:rPr>
          <w:noProof w:val="0"/>
          <w:snapToGrid w:val="0"/>
        </w:rPr>
        <w:t>CALITY reject</w:t>
      </w:r>
      <w:r w:rsidRPr="00EE063F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F1CTransferPath</w:t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 w:rsidRPr="00B80478">
        <w:rPr>
          <w:noProof w:val="0"/>
          <w:snapToGrid w:val="0"/>
        </w:rPr>
        <w:t>,</w:t>
      </w:r>
    </w:p>
    <w:p w14:paraId="59130F8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B46B7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72F222D0" w14:textId="77777777" w:rsidR="00F818AA" w:rsidRPr="00EA5FA7" w:rsidRDefault="00F818AA" w:rsidP="00F818AA">
      <w:pPr>
        <w:pStyle w:val="PL"/>
        <w:rPr>
          <w:noProof w:val="0"/>
        </w:rPr>
      </w:pPr>
    </w:p>
    <w:p w14:paraId="4E2E87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List::= SEQUENCE (SIZE(1..maxnoofCandidateSpCells)) OF ProtocolIE-SingleContainer { { Candidate-SpCell-ItemIEs} }</w:t>
      </w:r>
    </w:p>
    <w:p w14:paraId="6A193E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SCell-ToBeSetup-List::= SEQUENCE (SIZE(1..maxnoofSCells)) OF ProtocolIE-SingleContainer { { SCell-ToBeSetup-ItemIEs} }</w:t>
      </w:r>
    </w:p>
    <w:p w14:paraId="6582E8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Setup-List ::= SEQUENCE (SIZE(1..maxnoofSRBs)) OF ProtocolIE-SingleContainer { { SRBs-ToBeSetup-ItemIEs} }</w:t>
      </w:r>
    </w:p>
    <w:p w14:paraId="6A298797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Setup-List ::= SEQUENCE (SIZE(1..maxnoofDRBs)) OF ProtocolIE-SingleContainer { { DRBs-ToBeSetup-ItemIEs} }</w:t>
      </w:r>
    </w:p>
    <w:p w14:paraId="56438F82" w14:textId="77777777" w:rsidR="00F818AA" w:rsidRPr="00EA5FA7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Setup-List ::= SEQUENCE (SIZE(1..maxnoofBHRLCChannels)) OF ProtocolIE-SingleContainer { { BHChannels-ToBeSetup-ItemIEs} }</w:t>
      </w:r>
    </w:p>
    <w:p w14:paraId="78E55E64" w14:textId="77777777" w:rsidR="00F818AA" w:rsidRPr="00EA5FA7" w:rsidRDefault="00F818AA" w:rsidP="00F818AA">
      <w:pPr>
        <w:pStyle w:val="PL"/>
        <w:rPr>
          <w:noProof w:val="0"/>
        </w:rPr>
      </w:pPr>
      <w:r w:rsidRPr="001B6276">
        <w:rPr>
          <w:noProof w:val="0"/>
        </w:rPr>
        <w:t>SLDRBs-ToBeSetup-List ::= SEQUENCE (SIZE(1..maxnoofSLDRBs)) OF ProtocolIE-SingleContainer { { SLDRBs-ToBeSetup-ItemIEs} }</w:t>
      </w:r>
    </w:p>
    <w:p w14:paraId="12631F50" w14:textId="77777777" w:rsidR="00F818AA" w:rsidRPr="00EA5FA7" w:rsidRDefault="00F818AA" w:rsidP="00F818AA">
      <w:pPr>
        <w:pStyle w:val="PL"/>
        <w:rPr>
          <w:rFonts w:eastAsia="宋体"/>
        </w:rPr>
      </w:pPr>
    </w:p>
    <w:p w14:paraId="7FB4F2A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ItemIEs F1AP-PROTOCOL-IES ::= {</w:t>
      </w:r>
    </w:p>
    <w:p w14:paraId="5BCD48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Candidate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Candidate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6D5DAF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E29CA9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44E63DD" w14:textId="77777777" w:rsidR="00F818AA" w:rsidRPr="00EA5FA7" w:rsidRDefault="00F818AA" w:rsidP="00F818AA">
      <w:pPr>
        <w:pStyle w:val="PL"/>
        <w:rPr>
          <w:rFonts w:eastAsia="宋体"/>
        </w:rPr>
      </w:pPr>
    </w:p>
    <w:p w14:paraId="2E5A0109" w14:textId="77777777" w:rsidR="00F818AA" w:rsidRPr="00EA5FA7" w:rsidRDefault="00F818AA" w:rsidP="00F818AA">
      <w:pPr>
        <w:pStyle w:val="PL"/>
        <w:rPr>
          <w:noProof w:val="0"/>
        </w:rPr>
      </w:pPr>
    </w:p>
    <w:p w14:paraId="4DE671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Cell-ToBeSetup-ItemIEs F1AP-PROTOCOL-IES ::= {</w:t>
      </w:r>
    </w:p>
    <w:p w14:paraId="1C98C8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Cell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Cell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C5EC7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1F79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1724C46" w14:textId="77777777" w:rsidR="00F818AA" w:rsidRPr="00EA5FA7" w:rsidRDefault="00F818AA" w:rsidP="00F818AA">
      <w:pPr>
        <w:pStyle w:val="PL"/>
        <w:rPr>
          <w:noProof w:val="0"/>
        </w:rPr>
      </w:pPr>
    </w:p>
    <w:p w14:paraId="68E4C7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Setup-ItemIEs F1AP-PROTOCOL-IES ::= {</w:t>
      </w:r>
    </w:p>
    <w:p w14:paraId="2BBE1B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3737B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E96FC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171D76E" w14:textId="77777777" w:rsidR="00F818AA" w:rsidRPr="00EA5FA7" w:rsidRDefault="00F818AA" w:rsidP="00F818AA">
      <w:pPr>
        <w:pStyle w:val="PL"/>
        <w:rPr>
          <w:noProof w:val="0"/>
        </w:rPr>
      </w:pPr>
    </w:p>
    <w:p w14:paraId="77626D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Setup-ItemIEs F1AP-PROTOCOL-IES ::= {</w:t>
      </w:r>
    </w:p>
    <w:p w14:paraId="161B3F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E58EB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449CF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EA00E15" w14:textId="77777777" w:rsidR="00F818AA" w:rsidRPr="00EA5FA7" w:rsidRDefault="00F818AA" w:rsidP="00F818AA">
      <w:pPr>
        <w:pStyle w:val="PL"/>
        <w:rPr>
          <w:rFonts w:eastAsia="宋体"/>
        </w:rPr>
      </w:pPr>
    </w:p>
    <w:p w14:paraId="1D491A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-ItemIEs F1AP-PROTOCOL-IES ::= {</w:t>
      </w:r>
    </w:p>
    <w:p w14:paraId="189B44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7AC32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40B45B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7F879A" w14:textId="77777777" w:rsidR="00F818AA" w:rsidRDefault="00F818AA" w:rsidP="00F818AA">
      <w:pPr>
        <w:pStyle w:val="PL"/>
        <w:rPr>
          <w:noProof w:val="0"/>
        </w:rPr>
      </w:pPr>
    </w:p>
    <w:p w14:paraId="5A8209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-ItemIEs F1AP-PROTOCOL-IES ::= {</w:t>
      </w:r>
    </w:p>
    <w:p w14:paraId="49AA6C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A0A27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29A760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AAEAF2D" w14:textId="77777777" w:rsidR="00F818AA" w:rsidRPr="00EA5FA7" w:rsidRDefault="00F818AA" w:rsidP="00F818AA">
      <w:pPr>
        <w:pStyle w:val="PL"/>
        <w:rPr>
          <w:noProof w:val="0"/>
        </w:rPr>
      </w:pPr>
    </w:p>
    <w:p w14:paraId="7A833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75008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46CF847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RESPONSE</w:t>
      </w:r>
    </w:p>
    <w:p w14:paraId="137DBB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97C99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C0BCA41" w14:textId="77777777" w:rsidR="00F818AA" w:rsidRPr="00EA5FA7" w:rsidRDefault="00F818AA" w:rsidP="00F818AA">
      <w:pPr>
        <w:pStyle w:val="PL"/>
        <w:rPr>
          <w:noProof w:val="0"/>
        </w:rPr>
      </w:pPr>
    </w:p>
    <w:p w14:paraId="0B5AE0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sponse ::= SEQUENCE {</w:t>
      </w:r>
    </w:p>
    <w:p w14:paraId="386C13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ResponseIEs} },</w:t>
      </w:r>
    </w:p>
    <w:p w14:paraId="25348D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C1357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2202A2" w14:textId="77777777" w:rsidR="00F818AA" w:rsidRPr="00EA5FA7" w:rsidRDefault="00F818AA" w:rsidP="00F818AA">
      <w:pPr>
        <w:pStyle w:val="PL"/>
        <w:rPr>
          <w:noProof w:val="0"/>
        </w:rPr>
      </w:pPr>
    </w:p>
    <w:p w14:paraId="5CCBD658" w14:textId="77777777" w:rsidR="00F818AA" w:rsidRPr="00EA5FA7" w:rsidRDefault="00F818AA" w:rsidP="00F818AA">
      <w:pPr>
        <w:pStyle w:val="PL"/>
        <w:rPr>
          <w:noProof w:val="0"/>
        </w:rPr>
      </w:pPr>
    </w:p>
    <w:p w14:paraId="12EAD1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sponseIEs F1AP-PROTOCOL-IES ::= {</w:t>
      </w:r>
    </w:p>
    <w:p w14:paraId="5572F1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9B9D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DEE44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 }|</w:t>
      </w:r>
    </w:p>
    <w:p w14:paraId="28D23E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4ACAA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F188F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C4195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t>optional</w:t>
      </w:r>
      <w:r w:rsidRPr="00EA5FA7">
        <w:rPr>
          <w:noProof w:val="0"/>
        </w:rPr>
        <w:tab/>
        <w:t>}|</w:t>
      </w:r>
    </w:p>
    <w:p w14:paraId="3B0FE1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B4BD6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760958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2F555B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InactivityMonitoringRespon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InactivityMonitoringRespon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789E30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7A886A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47427E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5CFABE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A6DE65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52A88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4BCCEBD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0F816D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34DF1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456E87" w14:textId="77777777" w:rsidR="00F818AA" w:rsidRPr="00EA5FA7" w:rsidRDefault="00F818AA" w:rsidP="00F818AA">
      <w:pPr>
        <w:pStyle w:val="PL"/>
        <w:rPr>
          <w:noProof w:val="0"/>
        </w:rPr>
      </w:pPr>
    </w:p>
    <w:p w14:paraId="52ADFB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Setup-List ::= SEQUENCE (SIZE(1..maxnoofDRBs)) OF ProtocolIE-SingleContainer { { DRBs-Setup-ItemIEs} }</w:t>
      </w:r>
    </w:p>
    <w:p w14:paraId="7799EC27" w14:textId="77777777" w:rsidR="00F818AA" w:rsidRPr="00EA5FA7" w:rsidRDefault="00F818AA" w:rsidP="00F818AA">
      <w:pPr>
        <w:pStyle w:val="PL"/>
        <w:rPr>
          <w:noProof w:val="0"/>
        </w:rPr>
      </w:pPr>
    </w:p>
    <w:p w14:paraId="6705909F" w14:textId="77777777" w:rsidR="00F818AA" w:rsidRPr="00EA5FA7" w:rsidRDefault="00F818AA" w:rsidP="00F818AA">
      <w:pPr>
        <w:pStyle w:val="PL"/>
        <w:rPr>
          <w:noProof w:val="0"/>
        </w:rPr>
      </w:pPr>
    </w:p>
    <w:p w14:paraId="5B8A18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FailedToBeSetup-List ::= SEQUENCE (SIZE(1..maxnoofSRBs)) OF ProtocolIE-SingleContainer { { SRBs-FailedToBeSetup-ItemIEs} }</w:t>
      </w:r>
    </w:p>
    <w:p w14:paraId="5BE35F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DRBs-FailedToBeSetup-List ::= SEQUENCE (SIZE(1..maxnoofDRBs)) OF ProtocolIE-SingleContainer { { DRBs-FailedToBeSetup-ItemIEs} }</w:t>
      </w:r>
    </w:p>
    <w:p w14:paraId="3CDF19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-List ::= SEQUENCE (SIZE(1..maxnoofSCells)) OF ProtocolIE-SingleContainer { { SCell-FailedtoSetup-ItemIEs} }</w:t>
      </w:r>
    </w:p>
    <w:p w14:paraId="55D6E9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-List ::= SEQUENCE (SIZE(1..maxnoofSRBs)) OF ProtocolIE-SingleContainer { { SRBs-Setup-ItemIEs} }</w:t>
      </w:r>
    </w:p>
    <w:p w14:paraId="30B5DB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List ::= SEQUENCE (SIZE(1..maxnoofBHRLCChannels)) OF ProtocolIE-SingleContainer { { BHChannels-Setup-ItemIEs} }</w:t>
      </w:r>
    </w:p>
    <w:p w14:paraId="4B9F70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List ::= SEQUENCE (SIZE(1..maxnoofBHRLCChannels)) OF ProtocolIE-SingleContainer { { BHChannels-FailedToBeSetup-ItemIEs} }</w:t>
      </w:r>
    </w:p>
    <w:p w14:paraId="3EB3A433" w14:textId="77777777" w:rsidR="00F818AA" w:rsidRPr="00EA5FA7" w:rsidRDefault="00F818AA" w:rsidP="00F818AA">
      <w:pPr>
        <w:pStyle w:val="PL"/>
        <w:rPr>
          <w:noProof w:val="0"/>
        </w:rPr>
      </w:pPr>
    </w:p>
    <w:p w14:paraId="0CAF07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Setup-ItemIEs F1AP-PROTOCOL-IES ::= {</w:t>
      </w:r>
    </w:p>
    <w:p w14:paraId="31B425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66FFBC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0159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C8C575" w14:textId="77777777" w:rsidR="00F818AA" w:rsidRPr="00EA5FA7" w:rsidRDefault="00F818AA" w:rsidP="00F818AA">
      <w:pPr>
        <w:pStyle w:val="PL"/>
        <w:rPr>
          <w:noProof w:val="0"/>
        </w:rPr>
      </w:pPr>
    </w:p>
    <w:p w14:paraId="634C0D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-ItemIEs F1AP-PROTOCOL-IES ::= {</w:t>
      </w:r>
    </w:p>
    <w:p w14:paraId="77A01C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464D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CD982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F62A858" w14:textId="77777777" w:rsidR="00F818AA" w:rsidRPr="00EA5FA7" w:rsidRDefault="00F818AA" w:rsidP="00F818AA">
      <w:pPr>
        <w:pStyle w:val="PL"/>
        <w:rPr>
          <w:noProof w:val="0"/>
        </w:rPr>
      </w:pPr>
    </w:p>
    <w:p w14:paraId="06E12F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FailedToBeSetup-ItemIEs F1AP-PROTOCOL-IES ::= {</w:t>
      </w:r>
    </w:p>
    <w:p w14:paraId="07DBD1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S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6F760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B3A86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F343A8A" w14:textId="77777777" w:rsidR="00F818AA" w:rsidRPr="00EA5FA7" w:rsidRDefault="00F818AA" w:rsidP="00F818AA">
      <w:pPr>
        <w:pStyle w:val="PL"/>
        <w:rPr>
          <w:noProof w:val="0"/>
        </w:rPr>
      </w:pPr>
    </w:p>
    <w:p w14:paraId="11B6C057" w14:textId="77777777" w:rsidR="00F818AA" w:rsidRPr="00EA5FA7" w:rsidRDefault="00F818AA" w:rsidP="00F818AA">
      <w:pPr>
        <w:pStyle w:val="PL"/>
        <w:rPr>
          <w:noProof w:val="0"/>
        </w:rPr>
      </w:pPr>
    </w:p>
    <w:p w14:paraId="2AFD74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Setup-ItemIEs F1AP-PROTOCOL-IES ::= {</w:t>
      </w:r>
    </w:p>
    <w:p w14:paraId="587DEE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722A97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6F63F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FE003FE" w14:textId="77777777" w:rsidR="00F818AA" w:rsidRPr="00EA5FA7" w:rsidRDefault="00F818AA" w:rsidP="00F818AA">
      <w:pPr>
        <w:pStyle w:val="PL"/>
        <w:rPr>
          <w:noProof w:val="0"/>
        </w:rPr>
      </w:pPr>
    </w:p>
    <w:p w14:paraId="2005F3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-ItemIEs F1AP-PROTOCOL-IES ::= {</w:t>
      </w:r>
    </w:p>
    <w:p w14:paraId="1F5D3E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5737F76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91C347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A159C95" w14:textId="77777777" w:rsidR="00F818AA" w:rsidRDefault="00F818AA" w:rsidP="00F818AA">
      <w:pPr>
        <w:pStyle w:val="PL"/>
        <w:rPr>
          <w:noProof w:val="0"/>
        </w:rPr>
      </w:pPr>
    </w:p>
    <w:p w14:paraId="5A24FA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ItemIEs F1AP-PROTOCOL-IES ::= {</w:t>
      </w:r>
    </w:p>
    <w:p w14:paraId="57B5D8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7630F4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F2876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4D85EF" w14:textId="77777777" w:rsidR="00F818AA" w:rsidRDefault="00F818AA" w:rsidP="00F818AA">
      <w:pPr>
        <w:pStyle w:val="PL"/>
        <w:rPr>
          <w:noProof w:val="0"/>
        </w:rPr>
      </w:pPr>
    </w:p>
    <w:p w14:paraId="5F1818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ItemIEs F1AP-PROTOCOL-IES ::= {</w:t>
      </w:r>
    </w:p>
    <w:p w14:paraId="3A6B68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45A413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28BF3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E0C60D1" w14:textId="77777777" w:rsidR="00F818AA" w:rsidRDefault="00F818AA" w:rsidP="00F818AA">
      <w:pPr>
        <w:pStyle w:val="PL"/>
        <w:rPr>
          <w:noProof w:val="0"/>
        </w:rPr>
      </w:pPr>
    </w:p>
    <w:p w14:paraId="0BEAE2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-List ::= SEQUENCE (SIZE(1..maxnoofSLDRBs)) OF ProtocolIE-SingleContainer { { SLDRBs-Setup-ItemIEs} }</w:t>
      </w:r>
    </w:p>
    <w:p w14:paraId="4D023701" w14:textId="77777777" w:rsidR="00F818AA" w:rsidRDefault="00F818AA" w:rsidP="00F818AA">
      <w:pPr>
        <w:pStyle w:val="PL"/>
        <w:rPr>
          <w:noProof w:val="0"/>
        </w:rPr>
      </w:pPr>
    </w:p>
    <w:p w14:paraId="6904FD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-List ::= SEQUENCE (SIZE(1..maxnoofSLDRBs)) OF ProtocolIE-SingleContainer { { SLDRBs-FailedToBeSetup-ItemIEs} }</w:t>
      </w:r>
    </w:p>
    <w:p w14:paraId="7F8D46E7" w14:textId="77777777" w:rsidR="00F818AA" w:rsidRDefault="00F818AA" w:rsidP="00F818AA">
      <w:pPr>
        <w:pStyle w:val="PL"/>
        <w:rPr>
          <w:noProof w:val="0"/>
        </w:rPr>
      </w:pPr>
    </w:p>
    <w:p w14:paraId="69E610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-ItemIEs F1AP-PROTOCOL-IES ::= {</w:t>
      </w:r>
    </w:p>
    <w:p w14:paraId="3A1E0A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D9879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D7286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A52616" w14:textId="77777777" w:rsidR="00F818AA" w:rsidRDefault="00F818AA" w:rsidP="00F818AA">
      <w:pPr>
        <w:pStyle w:val="PL"/>
        <w:rPr>
          <w:noProof w:val="0"/>
        </w:rPr>
      </w:pPr>
    </w:p>
    <w:p w14:paraId="03B2FD4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-ItemIEs F1AP-PROTOCOL-IES ::= {</w:t>
      </w:r>
    </w:p>
    <w:p w14:paraId="04AB33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6ED5E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4B48E0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D21316" w14:textId="77777777" w:rsidR="00F818AA" w:rsidRPr="00EA5FA7" w:rsidRDefault="00F818AA" w:rsidP="00F818AA">
      <w:pPr>
        <w:pStyle w:val="PL"/>
        <w:rPr>
          <w:noProof w:val="0"/>
        </w:rPr>
      </w:pPr>
    </w:p>
    <w:p w14:paraId="27330B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C497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A14053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FAILURE</w:t>
      </w:r>
    </w:p>
    <w:p w14:paraId="4D17F0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A613F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FC71EC1" w14:textId="77777777" w:rsidR="00F818AA" w:rsidRPr="00EA5FA7" w:rsidRDefault="00F818AA" w:rsidP="00F818AA">
      <w:pPr>
        <w:pStyle w:val="PL"/>
        <w:rPr>
          <w:noProof w:val="0"/>
        </w:rPr>
      </w:pPr>
    </w:p>
    <w:p w14:paraId="44F3B6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Failure ::= SEQUENCE {</w:t>
      </w:r>
    </w:p>
    <w:p w14:paraId="54ADCF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FailureIEs} },</w:t>
      </w:r>
    </w:p>
    <w:p w14:paraId="2AEE06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86A63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897BED" w14:textId="77777777" w:rsidR="00F818AA" w:rsidRPr="00EA5FA7" w:rsidRDefault="00F818AA" w:rsidP="00F818AA">
      <w:pPr>
        <w:pStyle w:val="PL"/>
        <w:rPr>
          <w:noProof w:val="0"/>
        </w:rPr>
      </w:pPr>
    </w:p>
    <w:p w14:paraId="59642F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FailureIEs F1AP-PROTOCOL-IES ::= {</w:t>
      </w:r>
    </w:p>
    <w:p w14:paraId="7386E8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9A2B2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A4C4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90FD9C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rFonts w:eastAsia="宋体"/>
        </w:rPr>
        <w:t>|</w:t>
      </w:r>
    </w:p>
    <w:p w14:paraId="70231EEE" w14:textId="77777777" w:rsidR="00F818AA" w:rsidRPr="005251DB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Potential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Potential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</w:t>
      </w:r>
      <w:r w:rsidRPr="005251DB">
        <w:rPr>
          <w:rFonts w:eastAsia="宋体"/>
        </w:rPr>
        <w:t>|</w:t>
      </w:r>
    </w:p>
    <w:p w14:paraId="0E6676BE" w14:textId="77777777" w:rsidR="00F818AA" w:rsidRPr="00EA5FA7" w:rsidRDefault="00F818AA" w:rsidP="00F818AA">
      <w:pPr>
        <w:pStyle w:val="PL"/>
        <w:rPr>
          <w:noProof w:val="0"/>
        </w:rPr>
      </w:pPr>
      <w:r w:rsidRPr="005251DB">
        <w:rPr>
          <w:rFonts w:eastAsia="宋体"/>
        </w:rPr>
        <w:tab/>
        <w:t>{ ID id-requestedTargetCellGlobalID</w:t>
      </w:r>
      <w:r w:rsidRPr="005251DB">
        <w:rPr>
          <w:rFonts w:eastAsia="宋体"/>
        </w:rPr>
        <w:tab/>
        <w:t>CRITICALITY reject</w:t>
      </w:r>
      <w:r w:rsidRPr="005251DB">
        <w:rPr>
          <w:rFonts w:eastAsia="宋体"/>
        </w:rPr>
        <w:tab/>
        <w:t>TYPE NRCGI</w:t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  <w:t>PRESENCE optional}</w:t>
      </w:r>
      <w:r w:rsidRPr="00EA5FA7">
        <w:rPr>
          <w:noProof w:val="0"/>
        </w:rPr>
        <w:t>,</w:t>
      </w:r>
    </w:p>
    <w:p w14:paraId="0BE608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2D7660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}</w:t>
      </w:r>
    </w:p>
    <w:p w14:paraId="6C72E2A7" w14:textId="77777777" w:rsidR="00F818AA" w:rsidRPr="00EA5FA7" w:rsidRDefault="00F818AA" w:rsidP="00F818AA">
      <w:pPr>
        <w:pStyle w:val="PL"/>
        <w:rPr>
          <w:noProof w:val="0"/>
        </w:rPr>
      </w:pPr>
    </w:p>
    <w:p w14:paraId="0E6E0A0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List::= SEQUENCE (SIZE(0..maxnoofPotentialSpCells)) OF ProtocolIE-SingleContainer { { Potential-SpCell-ItemIEs} }</w:t>
      </w:r>
    </w:p>
    <w:p w14:paraId="2E832447" w14:textId="77777777" w:rsidR="00F818AA" w:rsidRPr="00EA5FA7" w:rsidRDefault="00F818AA" w:rsidP="00F818AA">
      <w:pPr>
        <w:pStyle w:val="PL"/>
        <w:rPr>
          <w:rFonts w:eastAsia="宋体"/>
        </w:rPr>
      </w:pPr>
    </w:p>
    <w:p w14:paraId="7813960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ItemIEs F1AP-PROTOCOL-IES ::= {</w:t>
      </w:r>
    </w:p>
    <w:p w14:paraId="22705D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Potential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Potential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BCEE6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B74FF9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27E6E9E" w14:textId="77777777" w:rsidR="00F818AA" w:rsidRPr="00EA5FA7" w:rsidRDefault="00F818AA" w:rsidP="00F818AA">
      <w:pPr>
        <w:pStyle w:val="PL"/>
        <w:rPr>
          <w:noProof w:val="0"/>
        </w:rPr>
      </w:pPr>
    </w:p>
    <w:p w14:paraId="37667B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1A3018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57F3B11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Release Request ELEMENTARY PROCEDURE</w:t>
      </w:r>
    </w:p>
    <w:p w14:paraId="4D09C1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A526D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7493572" w14:textId="77777777" w:rsidR="00F818AA" w:rsidRPr="00EA5FA7" w:rsidRDefault="00F818AA" w:rsidP="00F818AA">
      <w:pPr>
        <w:pStyle w:val="PL"/>
        <w:rPr>
          <w:noProof w:val="0"/>
        </w:rPr>
      </w:pPr>
    </w:p>
    <w:p w14:paraId="6E940F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13517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CC1261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Release Request</w:t>
      </w:r>
    </w:p>
    <w:p w14:paraId="08DFCD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CD5AC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4C08B4" w14:textId="77777777" w:rsidR="00F818AA" w:rsidRPr="00EA5FA7" w:rsidRDefault="00F818AA" w:rsidP="00F818AA">
      <w:pPr>
        <w:pStyle w:val="PL"/>
        <w:rPr>
          <w:noProof w:val="0"/>
        </w:rPr>
      </w:pPr>
    </w:p>
    <w:p w14:paraId="0BF6E3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 ::= SEQUENCE {</w:t>
      </w:r>
    </w:p>
    <w:p w14:paraId="197E52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UEContextReleaseRequestIEs}},</w:t>
      </w:r>
    </w:p>
    <w:p w14:paraId="1E3DB2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F4525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B0724DA" w14:textId="77777777" w:rsidR="00F818AA" w:rsidRPr="00EA5FA7" w:rsidRDefault="00F818AA" w:rsidP="00F818AA">
      <w:pPr>
        <w:pStyle w:val="PL"/>
        <w:rPr>
          <w:noProof w:val="0"/>
        </w:rPr>
      </w:pPr>
    </w:p>
    <w:p w14:paraId="7C1D8B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IEs F1AP-PROTOCOL-IES ::= {</w:t>
      </w:r>
    </w:p>
    <w:p w14:paraId="148AD6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D5B8D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C49DCD5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28A9A0E3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117C2A">
        <w:rPr>
          <w:snapToGrid w:val="0"/>
        </w:rPr>
        <w:t>{ ID id-target</w:t>
      </w:r>
      <w:r>
        <w:rPr>
          <w:snapToGrid w:val="0"/>
        </w:rPr>
        <w:t>CellsToCancel</w:t>
      </w:r>
      <w:r>
        <w:rPr>
          <w:snapToGrid w:val="0"/>
        </w:rPr>
        <w:tab/>
      </w:r>
      <w:r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  <w:t>CRITICALITY reject</w:t>
      </w:r>
      <w:r w:rsidRPr="00117C2A">
        <w:rPr>
          <w:snapToGrid w:val="0"/>
        </w:rPr>
        <w:tab/>
        <w:t xml:space="preserve">TYPE </w:t>
      </w:r>
      <w:r>
        <w:rPr>
          <w:snapToGrid w:val="0"/>
        </w:rPr>
        <w:t>TargetCellList</w:t>
      </w:r>
      <w:r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  <w:t xml:space="preserve">PRESENCE </w:t>
      </w:r>
      <w:r>
        <w:rPr>
          <w:snapToGrid w:val="0"/>
        </w:rPr>
        <w:t>optional</w:t>
      </w:r>
      <w:r>
        <w:rPr>
          <w:snapToGrid w:val="0"/>
        </w:rPr>
        <w:tab/>
      </w:r>
      <w:r>
        <w:rPr>
          <w:snapToGrid w:val="0"/>
        </w:rPr>
        <w:tab/>
      </w:r>
      <w:r w:rsidRPr="00117C2A">
        <w:rPr>
          <w:snapToGrid w:val="0"/>
        </w:rPr>
        <w:t>}</w:t>
      </w:r>
      <w:r w:rsidRPr="00EA5FA7">
        <w:rPr>
          <w:noProof w:val="0"/>
        </w:rPr>
        <w:t>,</w:t>
      </w:r>
    </w:p>
    <w:p w14:paraId="0E8DDF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3B8DD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161D257E" w14:textId="77777777" w:rsidR="00F818AA" w:rsidRPr="00EA5FA7" w:rsidRDefault="00F818AA" w:rsidP="00F818AA">
      <w:pPr>
        <w:pStyle w:val="PL"/>
        <w:rPr>
          <w:noProof w:val="0"/>
        </w:rPr>
      </w:pPr>
    </w:p>
    <w:p w14:paraId="77341F1F" w14:textId="77777777" w:rsidR="00F818AA" w:rsidRPr="00EA5FA7" w:rsidRDefault="00F818AA" w:rsidP="00F818AA">
      <w:pPr>
        <w:pStyle w:val="PL"/>
        <w:rPr>
          <w:noProof w:val="0"/>
        </w:rPr>
      </w:pPr>
    </w:p>
    <w:p w14:paraId="259AEB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35C08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CD11DE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Release (gNB-CU initiated) ELEMENTARY PROCEDURE</w:t>
      </w:r>
    </w:p>
    <w:p w14:paraId="3D754B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7D42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0668684" w14:textId="77777777" w:rsidR="00F818AA" w:rsidRPr="00EA5FA7" w:rsidRDefault="00F818AA" w:rsidP="00F818AA">
      <w:pPr>
        <w:pStyle w:val="PL"/>
        <w:rPr>
          <w:noProof w:val="0"/>
        </w:rPr>
      </w:pPr>
    </w:p>
    <w:p w14:paraId="784338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5EC37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227F81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UE CONTEXT RELEASE COMMAND </w:t>
      </w:r>
    </w:p>
    <w:p w14:paraId="22649B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8B85D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3F2A89C" w14:textId="77777777" w:rsidR="00F818AA" w:rsidRPr="00EA5FA7" w:rsidRDefault="00F818AA" w:rsidP="00F818AA">
      <w:pPr>
        <w:pStyle w:val="PL"/>
        <w:rPr>
          <w:noProof w:val="0"/>
        </w:rPr>
      </w:pPr>
    </w:p>
    <w:p w14:paraId="2F3B32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mand ::= SEQUENCE {</w:t>
      </w:r>
    </w:p>
    <w:p w14:paraId="0D00C9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ReleaseCommandIEs} },</w:t>
      </w:r>
    </w:p>
    <w:p w14:paraId="723D50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54893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60EA5B" w14:textId="77777777" w:rsidR="00F818AA" w:rsidRPr="00EA5FA7" w:rsidRDefault="00F818AA" w:rsidP="00F818AA">
      <w:pPr>
        <w:pStyle w:val="PL"/>
        <w:rPr>
          <w:noProof w:val="0"/>
        </w:rPr>
      </w:pPr>
    </w:p>
    <w:p w14:paraId="6D0B82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mandIEs F1AP-PROTOCOL-IES ::= {</w:t>
      </w:r>
    </w:p>
    <w:p w14:paraId="6D9729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126E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D21FF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C5646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4DE5A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conditional</w:t>
      </w:r>
      <w:r w:rsidRPr="00EA5FA7">
        <w:rPr>
          <w:noProof w:val="0"/>
        </w:rPr>
        <w:tab/>
        <w:t>}|</w:t>
      </w:r>
    </w:p>
    <w:p w14:paraId="0147BB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old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7F269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9D6D6A1" w14:textId="77777777" w:rsidR="00F818AA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  <w:t>PRESENCE optional }</w:t>
      </w:r>
      <w:r>
        <w:t>|</w:t>
      </w:r>
    </w:p>
    <w:p w14:paraId="71F4DDDD" w14:textId="77777777" w:rsidR="00F818AA" w:rsidRPr="00EA5FA7" w:rsidRDefault="00F818AA" w:rsidP="00F818AA">
      <w:pPr>
        <w:pStyle w:val="PL"/>
        <w:rPr>
          <w:noProof w:val="0"/>
        </w:rPr>
      </w:pPr>
      <w:r>
        <w:tab/>
        <w:t>{ ID id-targetCellsToCancel</w:t>
      </w:r>
      <w:r>
        <w:tab/>
      </w:r>
      <w:r>
        <w:tab/>
      </w:r>
      <w:r>
        <w:tab/>
      </w:r>
      <w:r>
        <w:tab/>
        <w:t>CRITICALITY reject</w:t>
      </w:r>
      <w:r>
        <w:tab/>
        <w:t>TYPE TargetCellList</w:t>
      </w:r>
      <w:r>
        <w:tab/>
      </w:r>
      <w:r>
        <w:tab/>
      </w:r>
      <w:r>
        <w:tab/>
      </w:r>
      <w:r>
        <w:tab/>
      </w:r>
      <w:r>
        <w:tab/>
        <w:t>PRESENCE optional}</w:t>
      </w:r>
      <w:r w:rsidRPr="00EA5FA7">
        <w:rPr>
          <w:noProof w:val="0"/>
        </w:rPr>
        <w:t>,</w:t>
      </w:r>
    </w:p>
    <w:p w14:paraId="59F05F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8886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118E4AB3" w14:textId="77777777" w:rsidR="00F818AA" w:rsidRPr="00EA5FA7" w:rsidRDefault="00F818AA" w:rsidP="00F818AA">
      <w:pPr>
        <w:pStyle w:val="PL"/>
        <w:rPr>
          <w:noProof w:val="0"/>
        </w:rPr>
      </w:pPr>
    </w:p>
    <w:p w14:paraId="1AD47D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4D34A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8EB00F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RELEASE COMPLETE</w:t>
      </w:r>
    </w:p>
    <w:p w14:paraId="0A9186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D1B8D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7AD929D" w14:textId="77777777" w:rsidR="00F818AA" w:rsidRPr="00EA5FA7" w:rsidRDefault="00F818AA" w:rsidP="00F818AA">
      <w:pPr>
        <w:pStyle w:val="PL"/>
        <w:rPr>
          <w:noProof w:val="0"/>
        </w:rPr>
      </w:pPr>
    </w:p>
    <w:p w14:paraId="28DE37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plete ::= SEQUENCE {</w:t>
      </w:r>
    </w:p>
    <w:p w14:paraId="7002FD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ReleaseCompleteIEs} },</w:t>
      </w:r>
    </w:p>
    <w:p w14:paraId="3DCE15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2566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3EB7051" w14:textId="77777777" w:rsidR="00F818AA" w:rsidRPr="00EA5FA7" w:rsidRDefault="00F818AA" w:rsidP="00F818AA">
      <w:pPr>
        <w:pStyle w:val="PL"/>
        <w:rPr>
          <w:noProof w:val="0"/>
        </w:rPr>
      </w:pPr>
    </w:p>
    <w:p w14:paraId="7A408673" w14:textId="77777777" w:rsidR="00F818AA" w:rsidRPr="00EA5FA7" w:rsidRDefault="00F818AA" w:rsidP="00F818AA">
      <w:pPr>
        <w:pStyle w:val="PL"/>
        <w:rPr>
          <w:noProof w:val="0"/>
        </w:rPr>
      </w:pPr>
    </w:p>
    <w:p w14:paraId="1872DE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pleteIEs F1AP-PROTOCOL-IES ::= {</w:t>
      </w:r>
    </w:p>
    <w:p w14:paraId="09C987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36F74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E456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13C6EB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14263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FE79D0" w14:textId="77777777" w:rsidR="00F818AA" w:rsidRPr="00EA5FA7" w:rsidRDefault="00F818AA" w:rsidP="00F818AA">
      <w:pPr>
        <w:pStyle w:val="PL"/>
        <w:rPr>
          <w:noProof w:val="0"/>
        </w:rPr>
      </w:pPr>
    </w:p>
    <w:p w14:paraId="0F942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0BF90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01EAE6B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lastRenderedPageBreak/>
        <w:t>-- UE Context Modification ELEMENTARY PROCEDURE</w:t>
      </w:r>
    </w:p>
    <w:p w14:paraId="041609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C7FE9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23397A4" w14:textId="77777777" w:rsidR="00F818AA" w:rsidRPr="00EA5FA7" w:rsidRDefault="00F818AA" w:rsidP="00F818AA">
      <w:pPr>
        <w:pStyle w:val="PL"/>
        <w:rPr>
          <w:noProof w:val="0"/>
        </w:rPr>
      </w:pPr>
    </w:p>
    <w:p w14:paraId="004D3E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E677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1C63836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QUEST</w:t>
      </w:r>
    </w:p>
    <w:p w14:paraId="3C6741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0492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24BC253" w14:textId="77777777" w:rsidR="00F818AA" w:rsidRPr="00EA5FA7" w:rsidRDefault="00F818AA" w:rsidP="00F818AA">
      <w:pPr>
        <w:pStyle w:val="PL"/>
        <w:rPr>
          <w:noProof w:val="0"/>
        </w:rPr>
      </w:pPr>
    </w:p>
    <w:p w14:paraId="5F6ADD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est ::= SEQUENCE {</w:t>
      </w:r>
    </w:p>
    <w:p w14:paraId="21BC2D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questIEs} },</w:t>
      </w:r>
    </w:p>
    <w:p w14:paraId="4B20ED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5688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7AF5590" w14:textId="77777777" w:rsidR="00F818AA" w:rsidRPr="00EA5FA7" w:rsidRDefault="00F818AA" w:rsidP="00F818AA">
      <w:pPr>
        <w:pStyle w:val="PL"/>
        <w:rPr>
          <w:noProof w:val="0"/>
        </w:rPr>
      </w:pPr>
    </w:p>
    <w:p w14:paraId="3C7237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estIEs F1AP-PROTOCOL-IES ::= {</w:t>
      </w:r>
    </w:p>
    <w:p w14:paraId="04BB86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91920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3FFFE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pCell</w:t>
      </w:r>
      <w:r w:rsidRPr="00EA5FA7">
        <w:rPr>
          <w:noProof w:val="0"/>
        </w:rPr>
        <w:t>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N</w:t>
      </w:r>
      <w:r w:rsidRPr="00EA5FA7">
        <w:rPr>
          <w:rFonts w:eastAsia="宋体"/>
        </w:rPr>
        <w:t>R</w:t>
      </w:r>
      <w:r w:rsidRPr="00EA5FA7">
        <w:rPr>
          <w:noProof w:val="0"/>
        </w:rPr>
        <w:t>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ED268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rPr>
          <w:noProof w:val="0"/>
          <w:lang w:eastAsia="zh-CN"/>
        </w:rPr>
        <w:t>optional</w:t>
      </w:r>
      <w:r w:rsidRPr="00EA5FA7">
        <w:rPr>
          <w:noProof w:val="0"/>
        </w:rPr>
        <w:tab/>
        <w:t>}|</w:t>
      </w:r>
    </w:p>
    <w:p w14:paraId="78FE3E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p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C9F41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A58D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E2A14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missionAc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ransmissionAc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F61F4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BECD51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RRCReconfigurationCompleteIndicator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RRCReconfigurationCompleteIndicator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17B6EA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F5BB84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SCell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Cell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CBA7A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SCell-ToBeRemove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 xml:space="preserve">TYPE SCell-ToBeRemoved-List 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7903FF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97187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6211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43561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EE407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D0EB1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7BC8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62FEB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onfigura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onfigura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7598C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LCFailur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LCFailur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1765D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UplinkTxDirectCurrentListInformation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UplinkTxDirectCurrentList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4E9233C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GNB-DUConfigurationQuer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ConfigurationQuer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3EF99C33" w14:textId="77777777" w:rsidR="00F818AA" w:rsidRPr="00EA5FA7" w:rsidRDefault="00F818AA" w:rsidP="00F818AA">
      <w:pPr>
        <w:pStyle w:val="PL"/>
      </w:pPr>
      <w:r w:rsidRPr="00EA5FA7">
        <w:tab/>
        <w:t>{ ID id-GNB-DU-UE-AMBR-UL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BitRat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08EA1D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ExecuteDupl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ExecuteDupl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}|</w:t>
      </w:r>
    </w:p>
    <w:p w14:paraId="1879C011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11CA117D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00D9C9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lang w:eastAsia="zh-CN"/>
        </w:rPr>
        <w:t>|</w:t>
      </w:r>
    </w:p>
    <w:p w14:paraId="753C03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NeedforGap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NeedforGap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noProof w:val="0"/>
        </w:rPr>
        <w:t>|</w:t>
      </w:r>
    </w:p>
    <w:p w14:paraId="1A71421F" w14:textId="77777777" w:rsidR="00F818AA" w:rsidRPr="00EA5FA7" w:rsidRDefault="00F818AA" w:rsidP="00F818AA">
      <w:pPr>
        <w:pStyle w:val="PL"/>
        <w:spacing w:line="0" w:lineRule="atLeast"/>
        <w:rPr>
          <w:snapToGrid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snapToGrid w:val="0"/>
        </w:rPr>
        <w:t>|</w:t>
      </w:r>
    </w:p>
    <w:p w14:paraId="0602710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AdditionalRRMPriorityIndex</w:t>
      </w:r>
      <w:r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TYPE AdditionalRRMPriority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|</w:t>
      </w:r>
    </w:p>
    <w:p w14:paraId="26B63A16" w14:textId="77777777" w:rsidR="00F818AA" w:rsidRPr="00B80478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TYPE 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</w:t>
      </w:r>
      <w:r w:rsidRPr="00EA5FA7">
        <w:rPr>
          <w:snapToGrid w:val="0"/>
        </w:rPr>
        <w:tab/>
        <w:t>}</w:t>
      </w:r>
      <w:r w:rsidRPr="00B80478">
        <w:rPr>
          <w:snapToGrid w:val="0"/>
        </w:rPr>
        <w:t>|</w:t>
      </w:r>
    </w:p>
    <w:p w14:paraId="37DF2819" w14:textId="77777777" w:rsidR="00F818AA" w:rsidRPr="00B80478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SetupMo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SetupMo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|</w:t>
      </w:r>
    </w:p>
    <w:p w14:paraId="07121337" w14:textId="77777777" w:rsidR="00F818AA" w:rsidRPr="00B80478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Modifi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Modifi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|</w:t>
      </w:r>
    </w:p>
    <w:p w14:paraId="5B77C712" w14:textId="77777777" w:rsidR="00F818AA" w:rsidRPr="006A7576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Releas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Releas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</w:t>
      </w:r>
      <w:r w:rsidRPr="006A7576">
        <w:rPr>
          <w:snapToGrid w:val="0"/>
        </w:rPr>
        <w:t>|</w:t>
      </w:r>
    </w:p>
    <w:p w14:paraId="1D1CF02F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NR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NR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7A36EB1A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LTE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LTE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27E62ED8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lastRenderedPageBreak/>
        <w:tab/>
        <w:t>{ ID id-NR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NR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449FEB9C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LTEUESidelinkAggregateMaximumBitrate</w:t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LTE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461EA307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PC5LinkAMBR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}|</w:t>
      </w:r>
    </w:p>
    <w:p w14:paraId="206117D7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SetupMo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SetupMo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|</w:t>
      </w:r>
    </w:p>
    <w:p w14:paraId="47DC53D8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Modifi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Modifi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|</w:t>
      </w:r>
    </w:p>
    <w:p w14:paraId="6A895CE8" w14:textId="77777777" w:rsidR="00F818AA" w:rsidRPr="00387DFF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Releas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Releas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</w:t>
      </w:r>
      <w:r w:rsidRPr="00387DFF">
        <w:rPr>
          <w:snapToGrid w:val="0"/>
        </w:rPr>
        <w:t>|</w:t>
      </w:r>
    </w:p>
    <w:p w14:paraId="32BE2F83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387DFF">
        <w:rPr>
          <w:snapToGrid w:val="0"/>
        </w:rPr>
        <w:tab/>
        <w:t>{ ID id-ConditionalIntraDUMobilityInformation</w:t>
      </w:r>
      <w:r w:rsidRPr="00387DFF">
        <w:rPr>
          <w:snapToGrid w:val="0"/>
        </w:rPr>
        <w:tab/>
        <w:t>CRITICALITY reject</w:t>
      </w:r>
      <w:r w:rsidRPr="00387DFF">
        <w:rPr>
          <w:snapToGrid w:val="0"/>
        </w:rPr>
        <w:tab/>
        <w:t>TYPE ConditionalIntraDUMobilityInformation</w:t>
      </w:r>
      <w:r w:rsidRPr="00387DFF">
        <w:rPr>
          <w:snapToGrid w:val="0"/>
        </w:rPr>
        <w:tab/>
      </w:r>
      <w:r w:rsidRPr="00387DFF"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45317866" w14:textId="77777777" w:rsidR="00F818AA" w:rsidRDefault="00F818AA" w:rsidP="00F818AA">
      <w:pPr>
        <w:pStyle w:val="PL"/>
        <w:rPr>
          <w:noProof w:val="0"/>
          <w:lang w:eastAsia="en-GB"/>
        </w:rPr>
      </w:pP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{ ID 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CRITI</w:t>
      </w:r>
      <w:r>
        <w:rPr>
          <w:noProof w:val="0"/>
          <w:snapToGrid w:val="0"/>
        </w:rPr>
        <w:t>CALITY reject</w:t>
      </w:r>
      <w:r w:rsidRPr="00EE063F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F1CTransferPath</w:t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>
        <w:rPr>
          <w:noProof w:val="0"/>
        </w:rPr>
        <w:t>|</w:t>
      </w:r>
    </w:p>
    <w:p w14:paraId="15E4C9A8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CG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CG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</w:t>
      </w:r>
      <w:r w:rsidRPr="00EA5FA7">
        <w:t>,</w:t>
      </w:r>
    </w:p>
    <w:p w14:paraId="0518FB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A70D8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46208205" w14:textId="77777777" w:rsidR="00F818AA" w:rsidRPr="00EA5FA7" w:rsidRDefault="00F818AA" w:rsidP="00F818AA">
      <w:pPr>
        <w:pStyle w:val="PL"/>
        <w:rPr>
          <w:noProof w:val="0"/>
        </w:rPr>
      </w:pPr>
    </w:p>
    <w:p w14:paraId="6828C2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SetupMod-List::= SEQUENCE (SIZE(1..maxnoofSCells)) OF ProtocolIE-SingleContainer { { SCell-ToBeSetupMod-ItemIEs} }</w:t>
      </w:r>
    </w:p>
    <w:p w14:paraId="7EB4A39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Removed-List::= SEQUENCE (SIZE(1..maxnoofSCells)) OF ProtocolIE-SingleContainer { { SCell-ToBeRemoved-ItemIEs} }</w:t>
      </w:r>
    </w:p>
    <w:p w14:paraId="72F437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List ::= SEQUENCE (SIZE(1..maxnoofSRBs)) OF ProtocolIE-SingleContainer { { SRBs-ToBeSetupMod-ItemIEs} }</w:t>
      </w:r>
    </w:p>
    <w:p w14:paraId="1DF03F3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ToBeSetupMod-List ::= SEQUENCE (SIZE(1..maxnoofDRBs)) OF ProtocolIE-SingleContainer { { DRBs-ToBeSetupMod-ItemIEs} }</w:t>
      </w:r>
    </w:p>
    <w:p w14:paraId="24B51C6F" w14:textId="77777777" w:rsidR="00F818AA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SetupMod-List ::= SEQUENCE (SIZE(1..maxnoofBHRLCChannels)) OF ProtocolIE-SingleContainer { { BHChannels-ToBeSetupMod-ItemIEs} }</w:t>
      </w:r>
    </w:p>
    <w:p w14:paraId="53109BCD" w14:textId="77777777" w:rsidR="00F818AA" w:rsidRPr="00EA5FA7" w:rsidRDefault="00F818AA" w:rsidP="00F818AA">
      <w:pPr>
        <w:pStyle w:val="PL"/>
        <w:rPr>
          <w:noProof w:val="0"/>
        </w:rPr>
      </w:pPr>
    </w:p>
    <w:p w14:paraId="3F35DA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Modified-List ::= SEQUENCE (SIZE(1..maxnoofDRBs)) OF ProtocolIE-SingleContainer { { DRBs-ToBeModified-ItemIEs} }</w:t>
      </w:r>
    </w:p>
    <w:p w14:paraId="100357E5" w14:textId="77777777" w:rsidR="00F818AA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Modified-List ::= SEQUENCE (SIZE(1..maxnoofBHRLCChannels)) OF ProtocolIE-SingleContainer { { BHChannels-ToBeModified-ItemIEs} }</w:t>
      </w:r>
    </w:p>
    <w:p w14:paraId="6B4FA2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Released-List ::= SEQUENCE (SIZE(1..maxnoofSRBs)) OF ProtocolIE-SingleContainer { { SRBs-ToBeReleased-ItemIEs} }</w:t>
      </w:r>
    </w:p>
    <w:p w14:paraId="692BAF1A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Released-List ::= SEQUENCE (SIZE(1..maxnoofDRBs)) OF ProtocolIE-SingleContainer { { DRBs-ToBeReleased-ItemIEs} }</w:t>
      </w:r>
    </w:p>
    <w:p w14:paraId="4BE95C79" w14:textId="77777777" w:rsidR="00F818AA" w:rsidRPr="00EA5FA7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BHChannels-ToBeReleased-List ::= SEQUENCE (SIZE(1..maxnoofBHRLCChannels)) OF ProtocolIE-SingleContainer { { BHChannels-ToBeReleased-ItemIEs} }</w:t>
      </w:r>
    </w:p>
    <w:p w14:paraId="528D7A9A" w14:textId="77777777" w:rsidR="00F818AA" w:rsidRPr="00EA5FA7" w:rsidRDefault="00F818AA" w:rsidP="00F818AA">
      <w:pPr>
        <w:pStyle w:val="PL"/>
        <w:rPr>
          <w:noProof w:val="0"/>
        </w:rPr>
      </w:pPr>
    </w:p>
    <w:p w14:paraId="18A54E5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SetupMod-ItemIEs F1AP-PROTOCOL-IES ::= {</w:t>
      </w:r>
    </w:p>
    <w:p w14:paraId="18BA7A9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4FE45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9BC49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76A7661" w14:textId="77777777" w:rsidR="00F818AA" w:rsidRPr="00EA5FA7" w:rsidRDefault="00F818AA" w:rsidP="00F818AA">
      <w:pPr>
        <w:pStyle w:val="PL"/>
        <w:rPr>
          <w:rFonts w:eastAsia="宋体"/>
        </w:rPr>
      </w:pPr>
    </w:p>
    <w:p w14:paraId="4A4C51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Removed-ItemIEs F1AP-PROTOCOL-IES ::= {</w:t>
      </w:r>
    </w:p>
    <w:p w14:paraId="6CF030D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ToBeRemove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ToBeRemove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558E7AF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6109E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6A785CA" w14:textId="77777777" w:rsidR="00F818AA" w:rsidRPr="00EA5FA7" w:rsidRDefault="00F818AA" w:rsidP="00F818AA">
      <w:pPr>
        <w:pStyle w:val="PL"/>
        <w:rPr>
          <w:rFonts w:eastAsia="宋体"/>
        </w:rPr>
      </w:pPr>
    </w:p>
    <w:p w14:paraId="73C4863F" w14:textId="77777777" w:rsidR="00F818AA" w:rsidRPr="00EA5FA7" w:rsidRDefault="00F818AA" w:rsidP="00F818AA">
      <w:pPr>
        <w:pStyle w:val="PL"/>
        <w:rPr>
          <w:rFonts w:eastAsia="宋体"/>
        </w:rPr>
      </w:pPr>
    </w:p>
    <w:p w14:paraId="555F26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ItemIEs F1AP-PROTOCOL-IES ::= {</w:t>
      </w:r>
    </w:p>
    <w:p w14:paraId="3E4F5A7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S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054F105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53232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1D08C45" w14:textId="77777777" w:rsidR="00F818AA" w:rsidRPr="00EA5FA7" w:rsidRDefault="00F818AA" w:rsidP="00F818AA">
      <w:pPr>
        <w:pStyle w:val="PL"/>
        <w:rPr>
          <w:rFonts w:eastAsia="宋体"/>
        </w:rPr>
      </w:pPr>
    </w:p>
    <w:p w14:paraId="28A1FB39" w14:textId="77777777" w:rsidR="00F818AA" w:rsidRPr="00EA5FA7" w:rsidRDefault="00F818AA" w:rsidP="00F818AA">
      <w:pPr>
        <w:pStyle w:val="PL"/>
        <w:rPr>
          <w:rFonts w:eastAsia="宋体"/>
        </w:rPr>
      </w:pPr>
    </w:p>
    <w:p w14:paraId="692F907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ToBeSetupMod-ItemIEs F1AP-PROTOCOL-IES ::= {</w:t>
      </w:r>
    </w:p>
    <w:p w14:paraId="60C658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D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44ACC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48BA5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C4699DD" w14:textId="77777777" w:rsidR="00F818AA" w:rsidRPr="00EA5FA7" w:rsidRDefault="00F818AA" w:rsidP="00F818AA">
      <w:pPr>
        <w:pStyle w:val="PL"/>
        <w:rPr>
          <w:noProof w:val="0"/>
        </w:rPr>
      </w:pPr>
    </w:p>
    <w:p w14:paraId="6B89A6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Modified-ItemIEs F1AP-PROTOCOL-IES ::= {</w:t>
      </w:r>
    </w:p>
    <w:p w14:paraId="1AC36A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5DFA9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0892B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577AA3" w14:textId="77777777" w:rsidR="00F818AA" w:rsidRPr="00EA5FA7" w:rsidRDefault="00F818AA" w:rsidP="00F818AA">
      <w:pPr>
        <w:pStyle w:val="PL"/>
        <w:rPr>
          <w:noProof w:val="0"/>
        </w:rPr>
      </w:pPr>
    </w:p>
    <w:p w14:paraId="1C089995" w14:textId="77777777" w:rsidR="00F818AA" w:rsidRPr="00EA5FA7" w:rsidRDefault="00F818AA" w:rsidP="00F818AA">
      <w:pPr>
        <w:pStyle w:val="PL"/>
        <w:rPr>
          <w:noProof w:val="0"/>
        </w:rPr>
      </w:pPr>
    </w:p>
    <w:p w14:paraId="10F8AA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Released-ItemIEs F1AP-PROTOCOL-IES ::= {</w:t>
      </w:r>
    </w:p>
    <w:p w14:paraId="2EAC30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RBs-ToBeReleased-Item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EC3D8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5A55DF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B78E674" w14:textId="77777777" w:rsidR="00F818AA" w:rsidRPr="00EA5FA7" w:rsidRDefault="00F818AA" w:rsidP="00F818AA">
      <w:pPr>
        <w:pStyle w:val="PL"/>
        <w:rPr>
          <w:noProof w:val="0"/>
        </w:rPr>
      </w:pPr>
    </w:p>
    <w:p w14:paraId="582DB9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Released-ItemIEs F1AP-PROTOCOL-IES ::= {</w:t>
      </w:r>
    </w:p>
    <w:p w14:paraId="6D406F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C0883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DA7EA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CB1106" w14:textId="77777777" w:rsidR="00F818AA" w:rsidRDefault="00F818AA" w:rsidP="00F818AA">
      <w:pPr>
        <w:pStyle w:val="PL"/>
        <w:rPr>
          <w:noProof w:val="0"/>
        </w:rPr>
      </w:pPr>
    </w:p>
    <w:p w14:paraId="3258E9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Mod-ItemIEs F1AP-PROTOCOL-IES ::= {</w:t>
      </w:r>
    </w:p>
    <w:p w14:paraId="17F9F0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SetupMo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6A9DA8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D4D1A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00C254" w14:textId="77777777" w:rsidR="00F818AA" w:rsidRDefault="00F818AA" w:rsidP="00F818AA">
      <w:pPr>
        <w:pStyle w:val="PL"/>
        <w:rPr>
          <w:noProof w:val="0"/>
        </w:rPr>
      </w:pPr>
    </w:p>
    <w:p w14:paraId="022BFD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Modified-ItemIEs F1AP-PROTOCOL-IES ::= {</w:t>
      </w:r>
    </w:p>
    <w:p w14:paraId="6CA1B6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Modifi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2D063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8C41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2C37084" w14:textId="77777777" w:rsidR="00F818AA" w:rsidRDefault="00F818AA" w:rsidP="00F818AA">
      <w:pPr>
        <w:pStyle w:val="PL"/>
        <w:rPr>
          <w:noProof w:val="0"/>
        </w:rPr>
      </w:pPr>
    </w:p>
    <w:p w14:paraId="3EC044E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Released-ItemIEs F1AP-PROTOCOL-IES ::= {</w:t>
      </w:r>
    </w:p>
    <w:p w14:paraId="712040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Releas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7D5D7F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6E08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F11EEE7" w14:textId="77777777" w:rsidR="00F818AA" w:rsidRDefault="00F818AA" w:rsidP="00F818AA">
      <w:pPr>
        <w:pStyle w:val="PL"/>
        <w:rPr>
          <w:noProof w:val="0"/>
        </w:rPr>
      </w:pPr>
    </w:p>
    <w:p w14:paraId="1E0717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Mod-List ::= SEQUENCE (SIZE(1..maxnoofSLDRBs)) OF ProtocolIE-SingleContainer { { SLDRBs-ToBeSetupMod-ItemIEs} }</w:t>
      </w:r>
    </w:p>
    <w:p w14:paraId="112894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Modified-List ::= SEQUENCE (SIZE(1..maxnoofSLDRBs)) OF ProtocolIE-SingleContainer { { SLDRBs-ToBeModified-ItemIEs} }</w:t>
      </w:r>
    </w:p>
    <w:p w14:paraId="5CD980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Released-List ::= SEQUENCE (SIZE(1..maxnoofSLDRBs)) OF ProtocolIE-SingleContainer { { SLDRBs-ToBeReleased-ItemIEs} }</w:t>
      </w:r>
    </w:p>
    <w:p w14:paraId="1F313225" w14:textId="77777777" w:rsidR="00F818AA" w:rsidRDefault="00F818AA" w:rsidP="00F818AA">
      <w:pPr>
        <w:pStyle w:val="PL"/>
        <w:rPr>
          <w:noProof w:val="0"/>
        </w:rPr>
      </w:pPr>
    </w:p>
    <w:p w14:paraId="3D5D6E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Mod-ItemIEs F1AP-PROTOCOL-IES ::= {</w:t>
      </w:r>
    </w:p>
    <w:p w14:paraId="445528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SetupMo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1F0F6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43A7E2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3079004" w14:textId="77777777" w:rsidR="00F818AA" w:rsidRDefault="00F818AA" w:rsidP="00F818AA">
      <w:pPr>
        <w:pStyle w:val="PL"/>
        <w:rPr>
          <w:noProof w:val="0"/>
        </w:rPr>
      </w:pPr>
    </w:p>
    <w:p w14:paraId="442CB31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Modified-ItemIEs F1AP-PROTOCOL-IES ::= {</w:t>
      </w:r>
    </w:p>
    <w:p w14:paraId="01E001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Modifi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9B3E9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60CF8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9D4B38" w14:textId="77777777" w:rsidR="00F818AA" w:rsidRDefault="00F818AA" w:rsidP="00F818AA">
      <w:pPr>
        <w:pStyle w:val="PL"/>
        <w:rPr>
          <w:noProof w:val="0"/>
        </w:rPr>
      </w:pPr>
    </w:p>
    <w:p w14:paraId="0F5B7D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Released-ItemIEs F1AP-PROTOCOL-IES ::= {</w:t>
      </w:r>
    </w:p>
    <w:p w14:paraId="43FB04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Releas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FE6A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7B87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10BD4C2" w14:textId="77777777" w:rsidR="00F818AA" w:rsidRPr="00EA5FA7" w:rsidRDefault="00F818AA" w:rsidP="00F818AA">
      <w:pPr>
        <w:pStyle w:val="PL"/>
        <w:rPr>
          <w:noProof w:val="0"/>
        </w:rPr>
      </w:pPr>
    </w:p>
    <w:p w14:paraId="1DEDFA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DB2F3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52FB47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SPONSE</w:t>
      </w:r>
    </w:p>
    <w:p w14:paraId="722C20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1F959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5E6BA2C" w14:textId="77777777" w:rsidR="00F818AA" w:rsidRPr="00EA5FA7" w:rsidRDefault="00F818AA" w:rsidP="00F818AA">
      <w:pPr>
        <w:pStyle w:val="PL"/>
        <w:rPr>
          <w:noProof w:val="0"/>
        </w:rPr>
      </w:pPr>
    </w:p>
    <w:p w14:paraId="2F8125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sponse ::= SEQUENCE {</w:t>
      </w:r>
    </w:p>
    <w:p w14:paraId="08816D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sponseIEs} },</w:t>
      </w:r>
    </w:p>
    <w:p w14:paraId="6858F9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6505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83014F" w14:textId="77777777" w:rsidR="00F818AA" w:rsidRPr="00EA5FA7" w:rsidRDefault="00F818AA" w:rsidP="00F818AA">
      <w:pPr>
        <w:pStyle w:val="PL"/>
        <w:rPr>
          <w:noProof w:val="0"/>
        </w:rPr>
      </w:pPr>
    </w:p>
    <w:p w14:paraId="3AD5F543" w14:textId="77777777" w:rsidR="00F818AA" w:rsidRPr="00EA5FA7" w:rsidRDefault="00F818AA" w:rsidP="00F818AA">
      <w:pPr>
        <w:pStyle w:val="PL"/>
        <w:rPr>
          <w:noProof w:val="0"/>
        </w:rPr>
      </w:pPr>
    </w:p>
    <w:p w14:paraId="3D2EE2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UEContextModificationResponseIEs F1AP-PROTOCOL-IES ::= {</w:t>
      </w:r>
    </w:p>
    <w:p w14:paraId="4ABC0B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B17CD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B374E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3D728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02948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AD604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F7CE1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EC17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03C30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Mo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Mo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601B7B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95DC1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spon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spon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CD644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15FC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D7D63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Associated-S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 TYPE Associated-S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E6D67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Mo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Mo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63836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59C2D0B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1378EA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20C9BC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766069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Mod-List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Mod-Lis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BAC97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Modified-List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Modified-Lis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5741FA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93389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92019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F7DD4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955DB80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1DD29C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3D3AC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9F634F" w14:textId="77777777" w:rsidR="00F818AA" w:rsidRPr="00EA5FA7" w:rsidRDefault="00F818AA" w:rsidP="00F818AA">
      <w:pPr>
        <w:pStyle w:val="PL"/>
        <w:rPr>
          <w:noProof w:val="0"/>
        </w:rPr>
      </w:pPr>
    </w:p>
    <w:p w14:paraId="2FB1B6E6" w14:textId="77777777" w:rsidR="00F818AA" w:rsidRPr="00EA5FA7" w:rsidRDefault="00F818AA" w:rsidP="00F818AA">
      <w:pPr>
        <w:pStyle w:val="PL"/>
        <w:rPr>
          <w:noProof w:val="0"/>
        </w:rPr>
      </w:pPr>
    </w:p>
    <w:p w14:paraId="4FC270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SetupMod-List ::= SEQUENCE (SIZE(1..maxnoofDRBs)) OF ProtocolIE-SingleContainer { { DRBs-SetupMod-ItemIEs} }</w:t>
      </w:r>
    </w:p>
    <w:p w14:paraId="715AC5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-List::= SEQUENCE (SIZE(1..maxnoofDRBs)) OF ProtocolIE-SingleContainer { { DRBs-Modified-ItemIEs } }</w:t>
      </w:r>
      <w:r w:rsidRPr="00EA5FA7">
        <w:t xml:space="preserve"> </w:t>
      </w:r>
    </w:p>
    <w:p w14:paraId="42638A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Mod-List ::= SEQUENCE (SIZE(1..maxnoofSRBs)) OF ProtocolIE-SingleContainer { { SRBs-SetupMod-ItemIEs} }</w:t>
      </w:r>
    </w:p>
    <w:p w14:paraId="7FD313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Modified-List ::= SEQUENCE (SIZE(1..maxnoofSRBs)) OF ProtocolIE-SingleContainer { { SRBs-Modified-ItemIEs } }</w:t>
      </w:r>
    </w:p>
    <w:p w14:paraId="5F8FDB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Modified-List ::= SEQUENCE (SIZE(1..maxnoofDRBs)) OF ProtocolIE-SingleContainer { { DRBs-FailedToBeModified-ItemIEs} }</w:t>
      </w:r>
    </w:p>
    <w:p w14:paraId="2CE2CE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List ::= SEQUENCE (SIZE(1..maxnoofSRBs)) OF ProtocolIE-SingleContainer { { SRBs-FailedToBeSetupMod-ItemIEs} }</w:t>
      </w:r>
    </w:p>
    <w:p w14:paraId="14104B2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FailedToBeSetupMod-List ::= SEQUENCE (SIZE(1..maxnoofDRBs)) OF ProtocolIE-SingleContainer { { DRBs-FailedToBeSetupMod-ItemIEs} }</w:t>
      </w:r>
    </w:p>
    <w:p w14:paraId="50206E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Mod-List ::= SEQUENCE (SIZE(1..maxnoofSCells)) OF ProtocolIE-SingleContainer { { SCell-FailedtoSetupMod-ItemIEs} }</w:t>
      </w:r>
    </w:p>
    <w:p w14:paraId="072E136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SetupMod-List ::= SEQUENCE (SIZE(1..maxnoofBHRLCChannels)) OF ProtocolIE-SingleContainer { { BHChannels-SetupMod-ItemIEs} }</w:t>
      </w:r>
    </w:p>
    <w:p w14:paraId="0DAC06D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BHChannels-Modified-List ::= SEQUENCE (SIZE(1..maxnoofBHRLCChannels)) OF ProtocolIE-SingleContainer { { BHChannels-Modified-ItemIEs } } </w:t>
      </w:r>
    </w:p>
    <w:p w14:paraId="1B8FB34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Modified-List ::= SEQUENCE (SIZE(1..maxnoofBHRLCChannels)) OF ProtocolIE-SingleContainer { { BHChannels-FailedToBeModified-ItemIEs} }</w:t>
      </w:r>
    </w:p>
    <w:p w14:paraId="72DCD18D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SetupMod-List ::= SEQUENCE (SIZE(1..maxnoofBHRLCChannels)) OF ProtocolIE-SingleContainer { { BHChannels-FailedToBeSetupMod-ItemIEs} }</w:t>
      </w:r>
    </w:p>
    <w:p w14:paraId="1C60019D" w14:textId="77777777" w:rsidR="00F818AA" w:rsidRPr="00EA5FA7" w:rsidRDefault="00F818AA" w:rsidP="00F818AA">
      <w:pPr>
        <w:pStyle w:val="PL"/>
        <w:rPr>
          <w:rFonts w:eastAsia="宋体"/>
        </w:rPr>
      </w:pPr>
    </w:p>
    <w:p w14:paraId="2A2AB36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ssociated-SCell-List ::= SEQUENCE (SIZE(1.. maxnoofSCells)) OF ProtocolIE-SingleContainer { { Associated-SCell-ItemIEs} }</w:t>
      </w:r>
    </w:p>
    <w:p w14:paraId="43309E27" w14:textId="77777777" w:rsidR="00F818AA" w:rsidRPr="00EA5FA7" w:rsidRDefault="00F818AA" w:rsidP="00F818AA">
      <w:pPr>
        <w:pStyle w:val="PL"/>
        <w:rPr>
          <w:rFonts w:eastAsia="宋体"/>
        </w:rPr>
      </w:pPr>
    </w:p>
    <w:p w14:paraId="3B30190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SetupMod-ItemIEs F1AP-PROTOCOL-IES ::= {</w:t>
      </w:r>
    </w:p>
    <w:p w14:paraId="3F3E14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YPE DRBs-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4BA8AAE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0B1A6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A4C7D7F" w14:textId="77777777" w:rsidR="00F818AA" w:rsidRPr="00EA5FA7" w:rsidRDefault="00F818AA" w:rsidP="00F818AA">
      <w:pPr>
        <w:pStyle w:val="PL"/>
        <w:rPr>
          <w:rFonts w:eastAsia="宋体"/>
        </w:rPr>
      </w:pPr>
    </w:p>
    <w:p w14:paraId="43774F8C" w14:textId="77777777" w:rsidR="00F818AA" w:rsidRPr="00EA5FA7" w:rsidRDefault="00F818AA" w:rsidP="00F818AA">
      <w:pPr>
        <w:pStyle w:val="PL"/>
        <w:rPr>
          <w:noProof w:val="0"/>
        </w:rPr>
      </w:pPr>
    </w:p>
    <w:p w14:paraId="533382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DRBs-Modified-ItemIEs F1AP-PROTOCOL-IES ::= {</w:t>
      </w:r>
    </w:p>
    <w:p w14:paraId="7A2638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7521ED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4766C63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}</w:t>
      </w:r>
    </w:p>
    <w:p w14:paraId="1E28C79E" w14:textId="77777777" w:rsidR="00F818AA" w:rsidRPr="00EA5FA7" w:rsidRDefault="00F818AA" w:rsidP="00F818AA">
      <w:pPr>
        <w:pStyle w:val="PL"/>
        <w:rPr>
          <w:noProof w:val="0"/>
        </w:rPr>
      </w:pPr>
    </w:p>
    <w:p w14:paraId="1D7EAD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Mod-ItemIEs F1AP-PROTOCOL-IES ::= {</w:t>
      </w:r>
    </w:p>
    <w:p w14:paraId="1FE4FE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Mo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</w:r>
      <w:r w:rsidRPr="00EA5FA7">
        <w:rPr>
          <w:noProof w:val="0"/>
        </w:rPr>
        <w:tab/>
        <w:t>TYPE SRBs-SetupMo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F0174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5E65C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7D4EE7" w14:textId="77777777" w:rsidR="00F818AA" w:rsidRPr="00EA5FA7" w:rsidRDefault="00F818AA" w:rsidP="00F818AA">
      <w:pPr>
        <w:pStyle w:val="PL"/>
        <w:rPr>
          <w:noProof w:val="0"/>
        </w:rPr>
      </w:pPr>
    </w:p>
    <w:p w14:paraId="4F48E4C2" w14:textId="77777777" w:rsidR="00F818AA" w:rsidRPr="00EA5FA7" w:rsidRDefault="00F818AA" w:rsidP="00F818AA">
      <w:pPr>
        <w:pStyle w:val="PL"/>
        <w:rPr>
          <w:noProof w:val="0"/>
        </w:rPr>
      </w:pPr>
    </w:p>
    <w:p w14:paraId="3A7CD5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Modified-ItemIEs F1AP-PROTOCOL-IES ::= {</w:t>
      </w:r>
    </w:p>
    <w:p w14:paraId="621550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66C2FE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1AF9E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5B25E3" w14:textId="77777777" w:rsidR="00F818AA" w:rsidRPr="00EA5FA7" w:rsidRDefault="00F818AA" w:rsidP="00F818AA">
      <w:pPr>
        <w:pStyle w:val="PL"/>
        <w:rPr>
          <w:rFonts w:eastAsia="宋体"/>
        </w:rPr>
      </w:pPr>
    </w:p>
    <w:p w14:paraId="28C92F9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ItemIEs F1AP-PROTOCOL-IES ::= {</w:t>
      </w:r>
    </w:p>
    <w:p w14:paraId="49344B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76496F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A42325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892925E" w14:textId="77777777" w:rsidR="00F818AA" w:rsidRPr="00EA5FA7" w:rsidRDefault="00F818AA" w:rsidP="00F818AA">
      <w:pPr>
        <w:pStyle w:val="PL"/>
        <w:rPr>
          <w:rFonts w:eastAsia="宋体"/>
        </w:rPr>
      </w:pPr>
    </w:p>
    <w:p w14:paraId="0A05FABE" w14:textId="77777777" w:rsidR="00F818AA" w:rsidRPr="00EA5FA7" w:rsidRDefault="00F818AA" w:rsidP="00F818AA">
      <w:pPr>
        <w:pStyle w:val="PL"/>
        <w:rPr>
          <w:rFonts w:eastAsia="宋体"/>
        </w:rPr>
      </w:pPr>
    </w:p>
    <w:p w14:paraId="2270EF4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FailedToBeSetupMod-ItemIEs F1AP-PROTOCOL-IES ::= {</w:t>
      </w:r>
    </w:p>
    <w:p w14:paraId="6198C06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D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C1AE7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F329A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36ECD4C" w14:textId="77777777" w:rsidR="00F818AA" w:rsidRPr="00EA5FA7" w:rsidRDefault="00F818AA" w:rsidP="00F818AA">
      <w:pPr>
        <w:pStyle w:val="PL"/>
        <w:rPr>
          <w:rFonts w:eastAsia="宋体"/>
        </w:rPr>
      </w:pPr>
    </w:p>
    <w:p w14:paraId="4CC6837F" w14:textId="77777777" w:rsidR="00F818AA" w:rsidRPr="00EA5FA7" w:rsidRDefault="00F818AA" w:rsidP="00F818AA">
      <w:pPr>
        <w:pStyle w:val="PL"/>
        <w:rPr>
          <w:noProof w:val="0"/>
        </w:rPr>
      </w:pPr>
    </w:p>
    <w:p w14:paraId="76AF83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Modified-ItemIEs F1AP-PROTOCOL-IES ::= {</w:t>
      </w:r>
    </w:p>
    <w:p w14:paraId="46506E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Failed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Failed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6AC9A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69E54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1E02FB" w14:textId="77777777" w:rsidR="00F818AA" w:rsidRPr="00EA5FA7" w:rsidRDefault="00F818AA" w:rsidP="00F818AA">
      <w:pPr>
        <w:pStyle w:val="PL"/>
        <w:rPr>
          <w:noProof w:val="0"/>
        </w:rPr>
      </w:pPr>
    </w:p>
    <w:p w14:paraId="216530B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Mod-ItemIEs F1AP-PROTOCOL-IES ::= {</w:t>
      </w:r>
    </w:p>
    <w:p w14:paraId="420B055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BD9D1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E349F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3E7611F" w14:textId="77777777" w:rsidR="00F818AA" w:rsidRPr="00EA5FA7" w:rsidRDefault="00F818AA" w:rsidP="00F818AA">
      <w:pPr>
        <w:pStyle w:val="PL"/>
        <w:rPr>
          <w:rFonts w:eastAsia="宋体"/>
        </w:rPr>
      </w:pPr>
    </w:p>
    <w:p w14:paraId="4E85B3E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ssociated-SCell-ItemIEs F1AP-PROTOCOL-IES ::= {</w:t>
      </w:r>
    </w:p>
    <w:p w14:paraId="7A54B13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Associated-S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Associated-S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1E1F59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3AE120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7F5A2B4" w14:textId="77777777" w:rsidR="00F818AA" w:rsidRDefault="00F818AA" w:rsidP="00F818AA">
      <w:pPr>
        <w:pStyle w:val="PL"/>
        <w:rPr>
          <w:rFonts w:eastAsia="宋体"/>
        </w:rPr>
      </w:pPr>
    </w:p>
    <w:p w14:paraId="656FB44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SetupMod-ItemIEs F1AP-PROTOCOL-IES ::= {</w:t>
      </w:r>
    </w:p>
    <w:p w14:paraId="0963B5F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YPE BHChannels-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514800E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525828D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B228D8E" w14:textId="77777777" w:rsidR="00F818AA" w:rsidRPr="00A55ED4" w:rsidRDefault="00F818AA" w:rsidP="00F818AA">
      <w:pPr>
        <w:pStyle w:val="PL"/>
        <w:rPr>
          <w:rFonts w:eastAsia="宋体"/>
        </w:rPr>
      </w:pPr>
    </w:p>
    <w:p w14:paraId="179D39D5" w14:textId="77777777" w:rsidR="00F818AA" w:rsidRPr="00A55ED4" w:rsidRDefault="00F818AA" w:rsidP="00F818AA">
      <w:pPr>
        <w:pStyle w:val="PL"/>
        <w:rPr>
          <w:rFonts w:eastAsia="宋体"/>
        </w:rPr>
      </w:pPr>
    </w:p>
    <w:p w14:paraId="05C0718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Modified-ItemIEs F1AP-PROTOCOL-IES ::= {</w:t>
      </w:r>
    </w:p>
    <w:p w14:paraId="42D0170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440FDF8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2FFF072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5C3079C" w14:textId="77777777" w:rsidR="00F818AA" w:rsidRPr="00A55ED4" w:rsidRDefault="00F818AA" w:rsidP="00F818AA">
      <w:pPr>
        <w:pStyle w:val="PL"/>
        <w:rPr>
          <w:rFonts w:eastAsia="宋体"/>
        </w:rPr>
      </w:pPr>
    </w:p>
    <w:p w14:paraId="0607E9B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>BHChannels-FailedToBeSetupMod-ItemIEs F1AP-PROTOCOL-IES ::= {</w:t>
      </w:r>
    </w:p>
    <w:p w14:paraId="789D65C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FailedToBe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FailedToBe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495720E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2E96C11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87A9ADF" w14:textId="77777777" w:rsidR="00F818AA" w:rsidRPr="00A55ED4" w:rsidRDefault="00F818AA" w:rsidP="00F818AA">
      <w:pPr>
        <w:pStyle w:val="PL"/>
        <w:rPr>
          <w:rFonts w:eastAsia="宋体"/>
        </w:rPr>
      </w:pPr>
    </w:p>
    <w:p w14:paraId="42943F1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Modified-ItemIEs F1AP-PROTOCOL-IES ::= {</w:t>
      </w:r>
    </w:p>
    <w:p w14:paraId="4C454CA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FailedToBe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FailedToBe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199A100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4665142A" w14:textId="77777777" w:rsidR="00F818AA" w:rsidRPr="00EA5FA7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EC35744" w14:textId="77777777" w:rsidR="00F818AA" w:rsidRDefault="00F818AA" w:rsidP="00F818AA">
      <w:pPr>
        <w:pStyle w:val="PL"/>
        <w:rPr>
          <w:noProof w:val="0"/>
        </w:rPr>
      </w:pPr>
    </w:p>
    <w:p w14:paraId="16F794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SetupMod-List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::= SEQUENCE (SIZE(1..maxnoofSLDRBs)) OF ProtocolIE-SingleContainer { { SLDRBs-SetupMod-ItemIEs} }</w:t>
      </w:r>
    </w:p>
    <w:p w14:paraId="330A14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::= SEQUENCE (SIZE(1..maxnoofSLDRBs)) OF ProtocolIE-SingleContainer { { SLDRBs-Modified-ItemIEs } } </w:t>
      </w:r>
    </w:p>
    <w:p w14:paraId="24C240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FailedToBeModified-List </w:t>
      </w:r>
      <w:r>
        <w:rPr>
          <w:noProof w:val="0"/>
        </w:rPr>
        <w:tab/>
        <w:t>::= SEQUENCE (SIZE(1..maxnoofSLDRBs)) OF ProtocolIE-SingleContainer { { SLDRBs-FailedToBeModified-ItemIEs} }</w:t>
      </w:r>
    </w:p>
    <w:p w14:paraId="4B3DF1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FailedToBeSetupMod-List </w:t>
      </w:r>
      <w:r>
        <w:rPr>
          <w:noProof w:val="0"/>
        </w:rPr>
        <w:tab/>
        <w:t>::= SEQUENCE (SIZE(1..maxnoofSLDRBs)) OF ProtocolIE-SingleContainer { { SLDRBs-FailedToBeSetupMod-ItemIEs} }</w:t>
      </w:r>
    </w:p>
    <w:p w14:paraId="225E696B" w14:textId="77777777" w:rsidR="00F818AA" w:rsidRDefault="00F818AA" w:rsidP="00F818AA">
      <w:pPr>
        <w:pStyle w:val="PL"/>
        <w:rPr>
          <w:noProof w:val="0"/>
        </w:rPr>
      </w:pPr>
    </w:p>
    <w:p w14:paraId="1AFEF6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Mod-ItemIEs F1AP-PROTOCOL-IES ::= {</w:t>
      </w:r>
    </w:p>
    <w:p w14:paraId="4253BF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Mo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</w:r>
      <w:r>
        <w:rPr>
          <w:noProof w:val="0"/>
        </w:rPr>
        <w:tab/>
        <w:t>TYPE SLDRBs-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1F051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6A64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A761A1" w14:textId="77777777" w:rsidR="00F818AA" w:rsidRDefault="00F818AA" w:rsidP="00F818AA">
      <w:pPr>
        <w:pStyle w:val="PL"/>
        <w:rPr>
          <w:noProof w:val="0"/>
        </w:rPr>
      </w:pPr>
    </w:p>
    <w:p w14:paraId="3F5935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-ItemIEs F1AP-PROTOCOL-IES ::= {</w:t>
      </w:r>
    </w:p>
    <w:p w14:paraId="5C6486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785AA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DED1B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C383E0E" w14:textId="77777777" w:rsidR="00F818AA" w:rsidRDefault="00F818AA" w:rsidP="00F818AA">
      <w:pPr>
        <w:pStyle w:val="PL"/>
        <w:rPr>
          <w:noProof w:val="0"/>
        </w:rPr>
      </w:pPr>
    </w:p>
    <w:p w14:paraId="64B155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Mod-ItemIEs F1AP-PROTOCOL-IES ::= {</w:t>
      </w:r>
    </w:p>
    <w:p w14:paraId="0220AB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Mo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A5994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98F9F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EF068C" w14:textId="77777777" w:rsidR="00F818AA" w:rsidRDefault="00F818AA" w:rsidP="00F818AA">
      <w:pPr>
        <w:pStyle w:val="PL"/>
        <w:rPr>
          <w:noProof w:val="0"/>
        </w:rPr>
      </w:pPr>
    </w:p>
    <w:p w14:paraId="2DDB05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Modified-ItemIEs F1AP-PROTOCOL-IES ::= {</w:t>
      </w:r>
    </w:p>
    <w:p w14:paraId="46651A4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Modifie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FAEE2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33BC7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742262" w14:textId="77777777" w:rsidR="00F818AA" w:rsidRPr="00EA5FA7" w:rsidRDefault="00F818AA" w:rsidP="00F818AA">
      <w:pPr>
        <w:pStyle w:val="PL"/>
        <w:rPr>
          <w:noProof w:val="0"/>
        </w:rPr>
      </w:pPr>
    </w:p>
    <w:p w14:paraId="0D57CB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2840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519A7A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FAILURE</w:t>
      </w:r>
    </w:p>
    <w:p w14:paraId="68A004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DD0D5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FADF53F" w14:textId="77777777" w:rsidR="00F818AA" w:rsidRPr="00EA5FA7" w:rsidRDefault="00F818AA" w:rsidP="00F818AA">
      <w:pPr>
        <w:pStyle w:val="PL"/>
        <w:rPr>
          <w:noProof w:val="0"/>
        </w:rPr>
      </w:pPr>
    </w:p>
    <w:p w14:paraId="3FA63D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Failure ::= SEQUENCE {</w:t>
      </w:r>
    </w:p>
    <w:p w14:paraId="678EE8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FailureIEs} },</w:t>
      </w:r>
    </w:p>
    <w:p w14:paraId="708B52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BF42F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CF4825" w14:textId="77777777" w:rsidR="00F818AA" w:rsidRPr="00EA5FA7" w:rsidRDefault="00F818AA" w:rsidP="00F818AA">
      <w:pPr>
        <w:pStyle w:val="PL"/>
        <w:rPr>
          <w:noProof w:val="0"/>
        </w:rPr>
      </w:pPr>
    </w:p>
    <w:p w14:paraId="180F9C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FailureIEs F1AP-PROTOCOL-IES ::= {</w:t>
      </w:r>
    </w:p>
    <w:p w14:paraId="2A0499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0D8D15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880B8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2E7299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79EF401B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6A7B34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39F09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304436" w14:textId="77777777" w:rsidR="00F818AA" w:rsidRPr="00EA5FA7" w:rsidRDefault="00F818AA" w:rsidP="00F818AA">
      <w:pPr>
        <w:pStyle w:val="PL"/>
        <w:rPr>
          <w:noProof w:val="0"/>
        </w:rPr>
      </w:pPr>
    </w:p>
    <w:p w14:paraId="71B5BA49" w14:textId="77777777" w:rsidR="00F818AA" w:rsidRPr="00EA5FA7" w:rsidRDefault="00F818AA" w:rsidP="00F818AA">
      <w:pPr>
        <w:pStyle w:val="PL"/>
        <w:rPr>
          <w:noProof w:val="0"/>
        </w:rPr>
      </w:pPr>
    </w:p>
    <w:p w14:paraId="63B867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45CD4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84AF741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Modification Required (gNB-DU initiated) ELEMENTARY PROCEDURE</w:t>
      </w:r>
    </w:p>
    <w:p w14:paraId="1EFC56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19AB6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750EB9C" w14:textId="77777777" w:rsidR="00F818AA" w:rsidRPr="00EA5FA7" w:rsidRDefault="00F818AA" w:rsidP="00F818AA">
      <w:pPr>
        <w:pStyle w:val="PL"/>
        <w:rPr>
          <w:noProof w:val="0"/>
        </w:rPr>
      </w:pPr>
    </w:p>
    <w:p w14:paraId="366BA3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A7116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F84A2F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QUIRED</w:t>
      </w:r>
    </w:p>
    <w:p w14:paraId="5E6CDE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1A1E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BAC8FA8" w14:textId="77777777" w:rsidR="00F818AA" w:rsidRPr="00EA5FA7" w:rsidRDefault="00F818AA" w:rsidP="00F818AA">
      <w:pPr>
        <w:pStyle w:val="PL"/>
        <w:rPr>
          <w:noProof w:val="0"/>
        </w:rPr>
      </w:pPr>
    </w:p>
    <w:p w14:paraId="760FCA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 ::= SEQUENCE {</w:t>
      </w:r>
    </w:p>
    <w:p w14:paraId="56E762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quiredIEs} },</w:t>
      </w:r>
    </w:p>
    <w:p w14:paraId="05C506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29AC5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69EF44A" w14:textId="77777777" w:rsidR="00F818AA" w:rsidRPr="00EA5FA7" w:rsidRDefault="00F818AA" w:rsidP="00F818AA">
      <w:pPr>
        <w:pStyle w:val="PL"/>
        <w:rPr>
          <w:noProof w:val="0"/>
        </w:rPr>
      </w:pPr>
    </w:p>
    <w:p w14:paraId="0B0E7E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IEs F1AP-PROTOCOL-IES ::= {</w:t>
      </w:r>
    </w:p>
    <w:p w14:paraId="4613B5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23A3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4C4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97774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6CD5D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Required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Required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5F9804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5E0CC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7C2193C1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2F2E4B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Required-ToBeReleased-List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Required-ToBeReleased-List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1E05CA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5F306E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Releas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Releas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5FFDD1DC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targetCellsToCanc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TargetCell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2768D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33C4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6916B021" w14:textId="77777777" w:rsidR="00F818AA" w:rsidRPr="00EA5FA7" w:rsidRDefault="00F818AA" w:rsidP="00F818AA">
      <w:pPr>
        <w:pStyle w:val="PL"/>
        <w:rPr>
          <w:noProof w:val="0"/>
        </w:rPr>
      </w:pPr>
    </w:p>
    <w:p w14:paraId="266FE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Modified-List::= SEQUENCE (SIZE(1..maxnoofDRBs)) OF ProtocolIE-SingleContainer { { DRBs-Required-ToBeModified-ItemIEs } }</w:t>
      </w:r>
    </w:p>
    <w:p w14:paraId="2D39C3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Released-List::= SEQUENCE (SIZE(1..maxnoofDRBs)) OF ProtocolIE-SingleContainer { { DRBs-Required-ToBeReleased-ItemIEs } }</w:t>
      </w:r>
    </w:p>
    <w:p w14:paraId="1C20AAC9" w14:textId="77777777" w:rsidR="00F818AA" w:rsidRPr="00EA5FA7" w:rsidRDefault="00F818AA" w:rsidP="00F818AA">
      <w:pPr>
        <w:pStyle w:val="PL"/>
        <w:rPr>
          <w:noProof w:val="0"/>
        </w:rPr>
      </w:pPr>
    </w:p>
    <w:p w14:paraId="2C44AD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Required-ToBeReleased-List::= SEQUENCE (SIZE(1..maxnoofSRBs)) OF ProtocolIE-SingleContainer { { SRBs-Required-ToBeReleased-ItemIEs } }</w:t>
      </w:r>
    </w:p>
    <w:p w14:paraId="61CA5239" w14:textId="77777777" w:rsidR="00F818AA" w:rsidRDefault="00F818AA" w:rsidP="00F818AA">
      <w:pPr>
        <w:pStyle w:val="PL"/>
        <w:rPr>
          <w:noProof w:val="0"/>
        </w:rPr>
      </w:pPr>
    </w:p>
    <w:p w14:paraId="29C14CBE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BHChannels-Required-ToBeReleased-List ::= SEQUENCE (SIZE(1..maxnoofBHRLCChannels)) OF ProtocolIE-SingleContainer { { BHChannels-Required-ToBeReleased-ItemIEs } }</w:t>
      </w:r>
    </w:p>
    <w:p w14:paraId="77A9EE69" w14:textId="77777777" w:rsidR="00F818AA" w:rsidRPr="00EA5FA7" w:rsidRDefault="00F818AA" w:rsidP="00F818AA">
      <w:pPr>
        <w:pStyle w:val="PL"/>
        <w:rPr>
          <w:noProof w:val="0"/>
        </w:rPr>
      </w:pPr>
    </w:p>
    <w:p w14:paraId="4D2C26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Modified-ItemIEs F1AP-PROTOCOL-IES ::= {</w:t>
      </w:r>
    </w:p>
    <w:p w14:paraId="31D6C6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Required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Required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778AC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862F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5E8D22A" w14:textId="77777777" w:rsidR="00F818AA" w:rsidRPr="00EA5FA7" w:rsidRDefault="00F818AA" w:rsidP="00F818AA">
      <w:pPr>
        <w:pStyle w:val="PL"/>
        <w:rPr>
          <w:noProof w:val="0"/>
        </w:rPr>
      </w:pPr>
    </w:p>
    <w:p w14:paraId="3FD36A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Released-ItemIEs F1AP-PROTOCOL-IES ::= {</w:t>
      </w:r>
    </w:p>
    <w:p w14:paraId="2CB8EA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D1C12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0363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15F472" w14:textId="77777777" w:rsidR="00F818AA" w:rsidRPr="00EA5FA7" w:rsidRDefault="00F818AA" w:rsidP="00F818AA">
      <w:pPr>
        <w:pStyle w:val="PL"/>
        <w:rPr>
          <w:noProof w:val="0"/>
        </w:rPr>
      </w:pPr>
    </w:p>
    <w:p w14:paraId="3F4F88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Required-ToBeReleased-ItemIEs F1AP-PROTOCOL-IES ::= {</w:t>
      </w:r>
    </w:p>
    <w:p w14:paraId="693029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</w:t>
      </w:r>
      <w:r w:rsidRPr="00EA5FA7">
        <w:rPr>
          <w:rFonts w:eastAsia="宋体"/>
        </w:rPr>
        <w:t>S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77A32DC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A1F76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410B156" w14:textId="77777777" w:rsidR="00F818AA" w:rsidRDefault="00F818AA" w:rsidP="00F818AA">
      <w:pPr>
        <w:pStyle w:val="PL"/>
        <w:rPr>
          <w:noProof w:val="0"/>
        </w:rPr>
      </w:pPr>
    </w:p>
    <w:p w14:paraId="7F6FFE9D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>BHChannels-Required-ToBeReleased-ItemIEs F1AP-PROTOCOL-IES ::= {</w:t>
      </w:r>
    </w:p>
    <w:p w14:paraId="0687CD17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ab/>
        <w:t>{ ID id-</w:t>
      </w:r>
      <w:r w:rsidRPr="00A45B89">
        <w:rPr>
          <w:rFonts w:cs="Courier New"/>
          <w:lang w:val="en-US"/>
        </w:rPr>
        <w:t>BHChannels-Required-ToBeReleased-Item</w:t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  <w:t>CRITICALITY reject</w:t>
      </w:r>
      <w:r w:rsidRPr="00A45B89">
        <w:rPr>
          <w:rFonts w:cs="Courier New"/>
          <w:noProof w:val="0"/>
          <w:lang w:val="en-US"/>
        </w:rPr>
        <w:tab/>
        <w:t xml:space="preserve">TYPE </w:t>
      </w:r>
      <w:r w:rsidRPr="00A45B89">
        <w:rPr>
          <w:rFonts w:cs="Courier New"/>
          <w:lang w:val="en-US"/>
        </w:rPr>
        <w:t>BHChannels-Required-ToBeReleased-Item</w:t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  <w:t>PRESENCE mandatory},</w:t>
      </w:r>
    </w:p>
    <w:p w14:paraId="22D3AF2B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ab/>
        <w:t>...</w:t>
      </w:r>
    </w:p>
    <w:p w14:paraId="2DF3C6DC" w14:textId="77777777" w:rsidR="00F818AA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>}</w:t>
      </w:r>
    </w:p>
    <w:p w14:paraId="7C20AF46" w14:textId="77777777" w:rsidR="00F818AA" w:rsidRDefault="00F818AA" w:rsidP="00F818AA">
      <w:pPr>
        <w:pStyle w:val="PL"/>
        <w:rPr>
          <w:noProof w:val="0"/>
        </w:rPr>
      </w:pPr>
    </w:p>
    <w:p w14:paraId="0CF109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Modified-List::= SEQUENCE (SIZE(1..maxnoofSLDRBs)) OF ProtocolIE-SingleContainer { { SLDRBs-Required-ToBeModified-ItemIEs } }</w:t>
      </w:r>
    </w:p>
    <w:p w14:paraId="1618143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Released-List::= SEQUENCE (SIZE(1..maxnoofSLDRBs)) OF ProtocolIE-SingleContainer { { SLDRBs-Required-ToBeReleased-ItemIEs } }</w:t>
      </w:r>
    </w:p>
    <w:p w14:paraId="34CB258B" w14:textId="77777777" w:rsidR="00F818AA" w:rsidRDefault="00F818AA" w:rsidP="00F818AA">
      <w:pPr>
        <w:pStyle w:val="PL"/>
        <w:rPr>
          <w:noProof w:val="0"/>
        </w:rPr>
      </w:pPr>
    </w:p>
    <w:p w14:paraId="706C10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Modified-ItemIEs F1AP-PROTOCOL-IES ::= {</w:t>
      </w:r>
    </w:p>
    <w:p w14:paraId="7CC1D1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Modifi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28FBF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FA1003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E91CAB7" w14:textId="77777777" w:rsidR="00F818AA" w:rsidRDefault="00F818AA" w:rsidP="00F818AA">
      <w:pPr>
        <w:pStyle w:val="PL"/>
        <w:rPr>
          <w:noProof w:val="0"/>
        </w:rPr>
      </w:pPr>
    </w:p>
    <w:p w14:paraId="6A1ACA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Released-ItemIEs F1AP-PROTOCOL-IES ::= {</w:t>
      </w:r>
    </w:p>
    <w:p w14:paraId="20C5A9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Releas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59FE41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A33FA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179BE6" w14:textId="77777777" w:rsidR="00F818AA" w:rsidRPr="00EA5FA7" w:rsidRDefault="00F818AA" w:rsidP="00F818AA">
      <w:pPr>
        <w:pStyle w:val="PL"/>
        <w:rPr>
          <w:noProof w:val="0"/>
        </w:rPr>
      </w:pPr>
    </w:p>
    <w:p w14:paraId="2FC474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EAA20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FB401A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CONFIRM</w:t>
      </w:r>
    </w:p>
    <w:p w14:paraId="37B16D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CD388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A2C2B73" w14:textId="77777777" w:rsidR="00F818AA" w:rsidRPr="00EA5FA7" w:rsidRDefault="00F818AA" w:rsidP="00F818AA">
      <w:pPr>
        <w:pStyle w:val="PL"/>
        <w:rPr>
          <w:noProof w:val="0"/>
        </w:rPr>
      </w:pPr>
    </w:p>
    <w:p w14:paraId="1B8BBA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Confirm::= SEQUENCE {</w:t>
      </w:r>
    </w:p>
    <w:p w14:paraId="5A8898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ConfirmIEs} },</w:t>
      </w:r>
    </w:p>
    <w:p w14:paraId="454DED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9AEE3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55351F3" w14:textId="77777777" w:rsidR="00F818AA" w:rsidRPr="00EA5FA7" w:rsidRDefault="00F818AA" w:rsidP="00F818AA">
      <w:pPr>
        <w:pStyle w:val="PL"/>
        <w:rPr>
          <w:noProof w:val="0"/>
        </w:rPr>
      </w:pPr>
    </w:p>
    <w:p w14:paraId="087BA19C" w14:textId="77777777" w:rsidR="00F818AA" w:rsidRPr="00EA5FA7" w:rsidRDefault="00F818AA" w:rsidP="00F818AA">
      <w:pPr>
        <w:pStyle w:val="PL"/>
        <w:rPr>
          <w:noProof w:val="0"/>
        </w:rPr>
      </w:pPr>
    </w:p>
    <w:p w14:paraId="09F398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ConfirmIEs F1AP-PROTOCOL-IES ::= {</w:t>
      </w:r>
    </w:p>
    <w:p w14:paraId="612824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FC4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844D4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A4DC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ModifiedConf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DRBs-ModifiedConf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69E54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31403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DD1209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</w:t>
      </w:r>
      <w:r w:rsidRPr="00EA5FA7">
        <w:t>|</w:t>
      </w:r>
    </w:p>
    <w:p w14:paraId="69099A1D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306A493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Conf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Conf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788888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8F97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751551" w14:textId="77777777" w:rsidR="00F818AA" w:rsidRPr="00EA5FA7" w:rsidRDefault="00F818AA" w:rsidP="00F818AA">
      <w:pPr>
        <w:pStyle w:val="PL"/>
        <w:rPr>
          <w:noProof w:val="0"/>
        </w:rPr>
      </w:pPr>
    </w:p>
    <w:p w14:paraId="54BF6A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Conf-List::= SEQUENCE (SIZE(1..maxnoofDRBs)) OF ProtocolIE-SingleContainer { { DRBs-ModifiedConf-ItemIEs } }</w:t>
      </w:r>
    </w:p>
    <w:p w14:paraId="4E6521BD" w14:textId="77777777" w:rsidR="00F818AA" w:rsidRPr="00EA5FA7" w:rsidRDefault="00F818AA" w:rsidP="00F818AA">
      <w:pPr>
        <w:pStyle w:val="PL"/>
        <w:rPr>
          <w:noProof w:val="0"/>
        </w:rPr>
      </w:pPr>
    </w:p>
    <w:p w14:paraId="18CC31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Conf-ItemIEs F1AP-PROTOCOL-IES ::= {</w:t>
      </w:r>
    </w:p>
    <w:p w14:paraId="6C9FF6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ModifiedConf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ModifiedConf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FCC8C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2CD1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3721228" w14:textId="77777777" w:rsidR="00F818AA" w:rsidRDefault="00F818AA" w:rsidP="00F818AA">
      <w:pPr>
        <w:pStyle w:val="PL"/>
        <w:rPr>
          <w:noProof w:val="0"/>
        </w:rPr>
      </w:pPr>
    </w:p>
    <w:p w14:paraId="5A2F63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SLDRBs-ModifiedConf-List::= SEQUENCE (SIZE(1..maxnoofSLDRBs)) OF ProtocolIE-SingleContainer { { SLDRBs-ModifiedConf-ItemIEs } }</w:t>
      </w:r>
    </w:p>
    <w:p w14:paraId="670026A1" w14:textId="77777777" w:rsidR="00F818AA" w:rsidRDefault="00F818AA" w:rsidP="00F818AA">
      <w:pPr>
        <w:pStyle w:val="PL"/>
        <w:rPr>
          <w:noProof w:val="0"/>
        </w:rPr>
      </w:pPr>
    </w:p>
    <w:p w14:paraId="0BD6E3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Conf-ItemIEs F1AP-PROTOCOL-IES ::= {</w:t>
      </w:r>
    </w:p>
    <w:p w14:paraId="4DD521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Conf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Conf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481EF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D4ED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EB4D561" w14:textId="77777777" w:rsidR="00F818AA" w:rsidRPr="00EA5FA7" w:rsidRDefault="00F818AA" w:rsidP="00F818AA">
      <w:pPr>
        <w:pStyle w:val="PL"/>
        <w:rPr>
          <w:noProof w:val="0"/>
        </w:rPr>
      </w:pPr>
    </w:p>
    <w:p w14:paraId="4A6AAB4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79398FBE" w14:textId="77777777" w:rsidR="00F818AA" w:rsidRPr="00EA5FA7" w:rsidRDefault="00F818AA" w:rsidP="00F818AA">
      <w:pPr>
        <w:pStyle w:val="PL"/>
      </w:pPr>
      <w:r w:rsidRPr="00EA5FA7">
        <w:t>--</w:t>
      </w:r>
    </w:p>
    <w:p w14:paraId="304C5AC5" w14:textId="77777777" w:rsidR="00F818AA" w:rsidRPr="00EA5FA7" w:rsidRDefault="00F818AA" w:rsidP="00F818AA">
      <w:pPr>
        <w:pStyle w:val="PL"/>
      </w:pPr>
      <w:r w:rsidRPr="00EA5FA7">
        <w:t>-- UE CONTEXT MODIFICATION REFUSE</w:t>
      </w:r>
    </w:p>
    <w:p w14:paraId="7C42FD06" w14:textId="77777777" w:rsidR="00F818AA" w:rsidRPr="00EA5FA7" w:rsidRDefault="00F818AA" w:rsidP="00F818AA">
      <w:pPr>
        <w:pStyle w:val="PL"/>
      </w:pPr>
      <w:r w:rsidRPr="00EA5FA7">
        <w:t>--</w:t>
      </w:r>
    </w:p>
    <w:p w14:paraId="30F1B7A2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441E7D6B" w14:textId="77777777" w:rsidR="00F818AA" w:rsidRPr="00EA5FA7" w:rsidRDefault="00F818AA" w:rsidP="00F818AA">
      <w:pPr>
        <w:pStyle w:val="PL"/>
      </w:pPr>
    </w:p>
    <w:p w14:paraId="60BE5B38" w14:textId="77777777" w:rsidR="00F818AA" w:rsidRPr="00EA5FA7" w:rsidRDefault="00F818AA" w:rsidP="00F818AA">
      <w:pPr>
        <w:pStyle w:val="PL"/>
      </w:pPr>
      <w:r w:rsidRPr="00EA5FA7">
        <w:t>UEContextModificationRefuse::= SEQUENCE {</w:t>
      </w:r>
    </w:p>
    <w:p w14:paraId="01BE5C06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 { UEContextModificationRefuseIEs} },</w:t>
      </w:r>
    </w:p>
    <w:p w14:paraId="7EDCFC2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EC1C020" w14:textId="77777777" w:rsidR="00F818AA" w:rsidRPr="00EA5FA7" w:rsidRDefault="00F818AA" w:rsidP="00F818AA">
      <w:pPr>
        <w:pStyle w:val="PL"/>
      </w:pPr>
      <w:r w:rsidRPr="00EA5FA7">
        <w:t>}</w:t>
      </w:r>
    </w:p>
    <w:p w14:paraId="69F494AB" w14:textId="77777777" w:rsidR="00F818AA" w:rsidRPr="00EA5FA7" w:rsidRDefault="00F818AA" w:rsidP="00F818AA">
      <w:pPr>
        <w:pStyle w:val="PL"/>
      </w:pPr>
    </w:p>
    <w:p w14:paraId="66F84680" w14:textId="77777777" w:rsidR="00F818AA" w:rsidRPr="00EA5FA7" w:rsidRDefault="00F818AA" w:rsidP="00F818AA">
      <w:pPr>
        <w:pStyle w:val="PL"/>
      </w:pPr>
    </w:p>
    <w:p w14:paraId="5DB5894B" w14:textId="77777777" w:rsidR="00F818AA" w:rsidRPr="00EA5FA7" w:rsidRDefault="00F818AA" w:rsidP="00F818AA">
      <w:pPr>
        <w:pStyle w:val="PL"/>
      </w:pPr>
      <w:r w:rsidRPr="00EA5FA7">
        <w:t>UEContextModificationRefuseIEs F1AP-PROTOCOL-IES ::= {</w:t>
      </w:r>
    </w:p>
    <w:p w14:paraId="1860F890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B2C5885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F4CC699" w14:textId="77777777" w:rsidR="00F818AA" w:rsidRPr="00EA5FA7" w:rsidRDefault="00F818AA" w:rsidP="00F818AA">
      <w:pPr>
        <w:pStyle w:val="PL"/>
      </w:pPr>
      <w:r w:rsidRPr="00EA5FA7">
        <w:tab/>
        <w:t>{ ID id-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F6BC515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747486E0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5672DD2" w14:textId="77777777" w:rsidR="00F818AA" w:rsidRPr="00EA5FA7" w:rsidRDefault="00F818AA" w:rsidP="00F818AA">
      <w:pPr>
        <w:pStyle w:val="PL"/>
      </w:pPr>
      <w:r w:rsidRPr="00EA5FA7">
        <w:t>}</w:t>
      </w:r>
    </w:p>
    <w:p w14:paraId="5255A13D" w14:textId="77777777" w:rsidR="00F818AA" w:rsidRPr="00EA5FA7" w:rsidRDefault="00F818AA" w:rsidP="00F818AA">
      <w:pPr>
        <w:pStyle w:val="PL"/>
      </w:pPr>
    </w:p>
    <w:p w14:paraId="3A1773BB" w14:textId="77777777" w:rsidR="00F818AA" w:rsidRPr="00EA5FA7" w:rsidRDefault="00F818AA" w:rsidP="00F818AA">
      <w:pPr>
        <w:pStyle w:val="PL"/>
      </w:pPr>
    </w:p>
    <w:p w14:paraId="30BFAD38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4465007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1D03EEE" w14:textId="77777777" w:rsidR="00F818AA" w:rsidRPr="00EA5FA7" w:rsidRDefault="00F818AA" w:rsidP="00F818AA">
      <w:pPr>
        <w:pStyle w:val="PL"/>
        <w:outlineLvl w:val="3"/>
      </w:pPr>
      <w:r w:rsidRPr="00EA5FA7">
        <w:t xml:space="preserve">-- WRITE-REPLACE WARNING ELEMENTARY PROCEDURE </w:t>
      </w:r>
    </w:p>
    <w:p w14:paraId="5D0B1EE7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EAD7A3C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3036FC02" w14:textId="77777777" w:rsidR="00F818AA" w:rsidRPr="00EA5FA7" w:rsidRDefault="00F818AA" w:rsidP="00F818AA">
      <w:pPr>
        <w:pStyle w:val="PL"/>
      </w:pPr>
    </w:p>
    <w:p w14:paraId="486E92A5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54FCAD71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C96984C" w14:textId="77777777" w:rsidR="00F818AA" w:rsidRPr="00EA5FA7" w:rsidRDefault="00F818AA" w:rsidP="00F818AA">
      <w:pPr>
        <w:pStyle w:val="PL"/>
        <w:outlineLvl w:val="4"/>
      </w:pPr>
      <w:r w:rsidRPr="00EA5FA7">
        <w:t xml:space="preserve">-- Write-Replace Warning Request </w:t>
      </w:r>
    </w:p>
    <w:p w14:paraId="385D8A0E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7860B08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C622AD7" w14:textId="77777777" w:rsidR="00F818AA" w:rsidRPr="00EA5FA7" w:rsidRDefault="00F818AA" w:rsidP="00F818AA">
      <w:pPr>
        <w:pStyle w:val="PL"/>
      </w:pPr>
    </w:p>
    <w:p w14:paraId="0D125A8B" w14:textId="77777777" w:rsidR="00F818AA" w:rsidRPr="00EA5FA7" w:rsidRDefault="00F818AA" w:rsidP="00F818AA">
      <w:pPr>
        <w:pStyle w:val="PL"/>
      </w:pPr>
      <w:r w:rsidRPr="00EA5FA7">
        <w:t xml:space="preserve">WriteReplaceWarningRequest ::= SEQUENCE { </w:t>
      </w:r>
    </w:p>
    <w:p w14:paraId="14283148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WriteReplaceWarningRequestIEs} }, </w:t>
      </w:r>
    </w:p>
    <w:p w14:paraId="64F76621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0215EB11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1DE78DF2" w14:textId="77777777" w:rsidR="00F818AA" w:rsidRPr="00EA5FA7" w:rsidRDefault="00F818AA" w:rsidP="00F818AA">
      <w:pPr>
        <w:pStyle w:val="PL"/>
      </w:pPr>
    </w:p>
    <w:p w14:paraId="573D3B2E" w14:textId="77777777" w:rsidR="00F818AA" w:rsidRPr="00EA5FA7" w:rsidRDefault="00F818AA" w:rsidP="00F818AA">
      <w:pPr>
        <w:pStyle w:val="PL"/>
      </w:pPr>
      <w:r w:rsidRPr="00EA5FA7">
        <w:t xml:space="preserve">WriteReplaceWarningRequestIEs F1AP-PROTOCOL-IES ::= { </w:t>
      </w:r>
    </w:p>
    <w:p w14:paraId="63144261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1B4367F2" w14:textId="77777777" w:rsidR="00F818AA" w:rsidRPr="00EA5FA7" w:rsidRDefault="00F818AA" w:rsidP="00F818AA">
      <w:pPr>
        <w:pStyle w:val="PL"/>
      </w:pPr>
      <w:r w:rsidRPr="00EA5FA7">
        <w:tab/>
        <w:t xml:space="preserve">{ ID id-PWSSystemInformation 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PWSSystemInformation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03F76730" w14:textId="77777777" w:rsidR="00F818AA" w:rsidRPr="00EA5FA7" w:rsidRDefault="00F818AA" w:rsidP="00F818AA">
      <w:pPr>
        <w:pStyle w:val="PL"/>
      </w:pPr>
      <w:r w:rsidRPr="00EA5FA7">
        <w:tab/>
        <w:t xml:space="preserve">{ ID id-RepetitionPeriod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RepetitionPeriod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453E5FB9" w14:textId="77777777" w:rsidR="00F818AA" w:rsidRPr="00EA5FA7" w:rsidRDefault="00F818AA" w:rsidP="00F818AA">
      <w:pPr>
        <w:pStyle w:val="PL"/>
      </w:pPr>
      <w:r w:rsidRPr="00EA5FA7">
        <w:tab/>
        <w:t xml:space="preserve">{ ID id-NumberofBroadcastRequest 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NumberofBroadcastRequest </w:t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04EB1A65" w14:textId="77777777" w:rsidR="00F818AA" w:rsidRPr="00EA5FA7" w:rsidRDefault="00F818AA" w:rsidP="00F818AA">
      <w:pPr>
        <w:pStyle w:val="PL"/>
      </w:pPr>
      <w:r w:rsidRPr="00EA5FA7">
        <w:tab/>
        <w:t>{ ID id-Cells-To-Be-Broadcast-List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ells-To-Be-Broadcast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4A605488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6C97B5F4" w14:textId="77777777" w:rsidR="00F818AA" w:rsidRPr="00EA5FA7" w:rsidRDefault="00F818AA" w:rsidP="00F818AA">
      <w:pPr>
        <w:pStyle w:val="PL"/>
      </w:pPr>
      <w:r w:rsidRPr="00EA5FA7">
        <w:t>}</w:t>
      </w:r>
    </w:p>
    <w:p w14:paraId="132C3599" w14:textId="77777777" w:rsidR="00F818AA" w:rsidRPr="00EA5FA7" w:rsidRDefault="00F818AA" w:rsidP="00F818AA">
      <w:pPr>
        <w:pStyle w:val="PL"/>
      </w:pPr>
    </w:p>
    <w:p w14:paraId="2210EE0C" w14:textId="77777777" w:rsidR="00F818AA" w:rsidRPr="00EA5FA7" w:rsidRDefault="00F818AA" w:rsidP="00F818AA">
      <w:pPr>
        <w:pStyle w:val="PL"/>
      </w:pPr>
      <w:r w:rsidRPr="00EA5FA7">
        <w:lastRenderedPageBreak/>
        <w:t>Cells-To-Be-Broadcast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To-Be-Broadcast-List-ItemIEs } }</w:t>
      </w:r>
    </w:p>
    <w:p w14:paraId="7E89166D" w14:textId="77777777" w:rsidR="00F818AA" w:rsidRPr="00EA5FA7" w:rsidRDefault="00F818AA" w:rsidP="00F818AA">
      <w:pPr>
        <w:pStyle w:val="PL"/>
      </w:pPr>
    </w:p>
    <w:p w14:paraId="6C2E4C28" w14:textId="77777777" w:rsidR="00F818AA" w:rsidRPr="00EA5FA7" w:rsidRDefault="00F818AA" w:rsidP="00F818AA">
      <w:pPr>
        <w:pStyle w:val="PL"/>
      </w:pPr>
      <w:r w:rsidRPr="00EA5FA7">
        <w:t>Cells-To-Be-Broadcast-List-ItemIEs F1AP-PROTOCOL-IES</w:t>
      </w:r>
      <w:r w:rsidRPr="00EA5FA7">
        <w:tab/>
        <w:t>::= {</w:t>
      </w:r>
    </w:p>
    <w:p w14:paraId="472C7E69" w14:textId="77777777" w:rsidR="00F818AA" w:rsidRPr="00EA5FA7" w:rsidRDefault="00F818AA" w:rsidP="00F818AA">
      <w:pPr>
        <w:pStyle w:val="PL"/>
      </w:pPr>
      <w:r w:rsidRPr="00EA5FA7">
        <w:tab/>
        <w:t>{ ID id-Cells-To-Be-Broadcast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To-Be-Broadcast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10FA60E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0655BAE" w14:textId="77777777" w:rsidR="00F818AA" w:rsidRPr="00EA5FA7" w:rsidRDefault="00F818AA" w:rsidP="00F818AA">
      <w:pPr>
        <w:pStyle w:val="PL"/>
      </w:pPr>
      <w:r w:rsidRPr="00EA5FA7">
        <w:t>}</w:t>
      </w:r>
    </w:p>
    <w:p w14:paraId="7B7B1E84" w14:textId="77777777" w:rsidR="00F818AA" w:rsidRPr="00EA5FA7" w:rsidRDefault="00F818AA" w:rsidP="00F818AA">
      <w:pPr>
        <w:pStyle w:val="PL"/>
      </w:pPr>
    </w:p>
    <w:p w14:paraId="3D4E94FB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0AB631B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A9EB6E4" w14:textId="77777777" w:rsidR="00F818AA" w:rsidRPr="00EA5FA7" w:rsidRDefault="00F818AA" w:rsidP="00F818AA">
      <w:pPr>
        <w:pStyle w:val="PL"/>
        <w:outlineLvl w:val="4"/>
      </w:pPr>
      <w:r w:rsidRPr="00EA5FA7">
        <w:t xml:space="preserve">-- Write-Replace Warning Response </w:t>
      </w:r>
    </w:p>
    <w:p w14:paraId="05DB0825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3ED43993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EB196D7" w14:textId="77777777" w:rsidR="00F818AA" w:rsidRPr="00EA5FA7" w:rsidRDefault="00F818AA" w:rsidP="00F818AA">
      <w:pPr>
        <w:pStyle w:val="PL"/>
      </w:pPr>
    </w:p>
    <w:p w14:paraId="2DF4992A" w14:textId="77777777" w:rsidR="00F818AA" w:rsidRPr="00EA5FA7" w:rsidRDefault="00F818AA" w:rsidP="00F818AA">
      <w:pPr>
        <w:pStyle w:val="PL"/>
      </w:pPr>
      <w:r w:rsidRPr="00EA5FA7">
        <w:t xml:space="preserve">WriteReplaceWarningResponse ::= SEQUENCE { </w:t>
      </w:r>
    </w:p>
    <w:p w14:paraId="1BA498D5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WriteReplaceWarningResponseIEs} }, </w:t>
      </w:r>
    </w:p>
    <w:p w14:paraId="1487DC2D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3B16780D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68084C0F" w14:textId="77777777" w:rsidR="00F818AA" w:rsidRPr="00EA5FA7" w:rsidRDefault="00F818AA" w:rsidP="00F818AA">
      <w:pPr>
        <w:pStyle w:val="PL"/>
      </w:pPr>
    </w:p>
    <w:p w14:paraId="215AC447" w14:textId="77777777" w:rsidR="00F818AA" w:rsidRPr="00EA5FA7" w:rsidRDefault="00F818AA" w:rsidP="00F818AA">
      <w:pPr>
        <w:pStyle w:val="PL"/>
      </w:pPr>
      <w:r w:rsidRPr="00EA5FA7">
        <w:t xml:space="preserve">WriteReplaceWarningResponseIEs F1AP-PROTOCOL-IES ::= { </w:t>
      </w:r>
    </w:p>
    <w:p w14:paraId="32288FB1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91D401B" w14:textId="77777777" w:rsidR="00F818AA" w:rsidRPr="00EA5FA7" w:rsidRDefault="00F818AA" w:rsidP="00F818AA">
      <w:pPr>
        <w:pStyle w:val="PL"/>
      </w:pPr>
      <w:r w:rsidRPr="00EA5FA7">
        <w:tab/>
        <w:t>{ ID id-Cells-Broadcast-Completed-List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ells-Broadcast-Completed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52313E99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lang w:eastAsia="zh-CN"/>
        </w:rPr>
        <w:t>|</w:t>
      </w:r>
    </w:p>
    <w:p w14:paraId="463B57E9" w14:textId="77777777" w:rsidR="00F818AA" w:rsidRPr="00EA5FA7" w:rsidRDefault="00F818AA" w:rsidP="00F818AA">
      <w:pPr>
        <w:pStyle w:val="PL"/>
      </w:pPr>
      <w:r w:rsidRPr="00EA5FA7">
        <w:rPr>
          <w:lang w:eastAsia="zh-CN"/>
        </w:rPr>
        <w:tab/>
        <w:t xml:space="preserve">{ ID </w:t>
      </w:r>
      <w:r w:rsidRPr="00EA5FA7">
        <w:rPr>
          <w:snapToGrid w:val="0"/>
          <w:lang w:eastAsia="zh-CN"/>
        </w:rPr>
        <w:t>id-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 xml:space="preserve">TYPE </w:t>
      </w:r>
      <w:r w:rsidRPr="00EA5FA7">
        <w:rPr>
          <w:snapToGrid w:val="0"/>
          <w:lang w:eastAsia="zh-CN"/>
        </w:rPr>
        <w:t>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,</w:t>
      </w:r>
    </w:p>
    <w:p w14:paraId="6DA867CC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0A2FB5C" w14:textId="77777777" w:rsidR="00F818AA" w:rsidRPr="00EA5FA7" w:rsidRDefault="00F818AA" w:rsidP="00F818AA">
      <w:pPr>
        <w:pStyle w:val="PL"/>
      </w:pPr>
      <w:r w:rsidRPr="00EA5FA7">
        <w:t>}</w:t>
      </w:r>
    </w:p>
    <w:p w14:paraId="3791FB2C" w14:textId="77777777" w:rsidR="00F818AA" w:rsidRPr="00EA5FA7" w:rsidRDefault="00F818AA" w:rsidP="00F818AA">
      <w:pPr>
        <w:pStyle w:val="PL"/>
      </w:pPr>
    </w:p>
    <w:p w14:paraId="765D9F79" w14:textId="77777777" w:rsidR="00F818AA" w:rsidRPr="00EA5FA7" w:rsidRDefault="00F818AA" w:rsidP="00F818AA">
      <w:pPr>
        <w:pStyle w:val="PL"/>
      </w:pPr>
      <w:r w:rsidRPr="00EA5FA7">
        <w:t>Cells-Broadcast-Complet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Broadcast-Completed-List-ItemIEs } }</w:t>
      </w:r>
    </w:p>
    <w:p w14:paraId="00BBD2A8" w14:textId="77777777" w:rsidR="00F818AA" w:rsidRPr="00EA5FA7" w:rsidRDefault="00F818AA" w:rsidP="00F818AA">
      <w:pPr>
        <w:pStyle w:val="PL"/>
      </w:pPr>
    </w:p>
    <w:p w14:paraId="408D2783" w14:textId="77777777" w:rsidR="00F818AA" w:rsidRPr="00EA5FA7" w:rsidRDefault="00F818AA" w:rsidP="00F818AA">
      <w:pPr>
        <w:pStyle w:val="PL"/>
      </w:pPr>
      <w:r w:rsidRPr="00EA5FA7">
        <w:t>Cells-Broadcast-Completed-List-ItemIEs F1AP-PROTOCOL-IES</w:t>
      </w:r>
      <w:r w:rsidRPr="00EA5FA7">
        <w:tab/>
        <w:t>::= {</w:t>
      </w:r>
    </w:p>
    <w:p w14:paraId="02319414" w14:textId="77777777" w:rsidR="00F818AA" w:rsidRPr="00EA5FA7" w:rsidRDefault="00F818AA" w:rsidP="00F818AA">
      <w:pPr>
        <w:pStyle w:val="PL"/>
      </w:pPr>
      <w:r w:rsidRPr="00EA5FA7">
        <w:tab/>
        <w:t>{ ID id-Cells-Broadcast-Complet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Broadcast-Complet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30A66C8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115E440" w14:textId="77777777" w:rsidR="00F818AA" w:rsidRPr="00EA5FA7" w:rsidRDefault="00F818AA" w:rsidP="00F818AA">
      <w:pPr>
        <w:pStyle w:val="PL"/>
      </w:pPr>
      <w:r w:rsidRPr="00EA5FA7">
        <w:t>}</w:t>
      </w:r>
    </w:p>
    <w:p w14:paraId="3FE20A58" w14:textId="77777777" w:rsidR="00F818AA" w:rsidRPr="00EA5FA7" w:rsidRDefault="00F818AA" w:rsidP="00F818AA">
      <w:pPr>
        <w:pStyle w:val="PL"/>
      </w:pPr>
    </w:p>
    <w:p w14:paraId="5DB3BA6B" w14:textId="77777777" w:rsidR="00F818AA" w:rsidRPr="00EA5FA7" w:rsidRDefault="00F818AA" w:rsidP="00F818AA">
      <w:pPr>
        <w:pStyle w:val="PL"/>
      </w:pPr>
    </w:p>
    <w:p w14:paraId="5303881E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4989BA4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43BCAF74" w14:textId="77777777" w:rsidR="00F818AA" w:rsidRPr="00EA5FA7" w:rsidRDefault="00F818AA" w:rsidP="00F818AA">
      <w:pPr>
        <w:pStyle w:val="PL"/>
        <w:outlineLvl w:val="3"/>
      </w:pPr>
      <w:r w:rsidRPr="00EA5FA7">
        <w:t xml:space="preserve">-- PWS CANCEL ELEMENTARY PROCEDURE </w:t>
      </w:r>
    </w:p>
    <w:p w14:paraId="38A3D7A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095B5DC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0A6E5A45" w14:textId="77777777" w:rsidR="00F818AA" w:rsidRPr="00EA5FA7" w:rsidRDefault="00F818AA" w:rsidP="00F818AA">
      <w:pPr>
        <w:pStyle w:val="PL"/>
      </w:pPr>
    </w:p>
    <w:p w14:paraId="4689B606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2C18E8E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52AC74B5" w14:textId="77777777" w:rsidR="00F818AA" w:rsidRPr="00EA5FA7" w:rsidRDefault="00F818AA" w:rsidP="00F818AA">
      <w:pPr>
        <w:pStyle w:val="PL"/>
        <w:outlineLvl w:val="4"/>
      </w:pPr>
      <w:r w:rsidRPr="00EA5FA7">
        <w:t xml:space="preserve">-- PWS Cancel Request </w:t>
      </w:r>
    </w:p>
    <w:p w14:paraId="3D062ED4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313F4426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3262411" w14:textId="77777777" w:rsidR="00F818AA" w:rsidRPr="00EA5FA7" w:rsidRDefault="00F818AA" w:rsidP="00F818AA">
      <w:pPr>
        <w:pStyle w:val="PL"/>
      </w:pPr>
    </w:p>
    <w:p w14:paraId="49429E34" w14:textId="77777777" w:rsidR="00F818AA" w:rsidRPr="00EA5FA7" w:rsidRDefault="00F818AA" w:rsidP="00F818AA">
      <w:pPr>
        <w:pStyle w:val="PL"/>
      </w:pPr>
      <w:r w:rsidRPr="00EA5FA7">
        <w:t xml:space="preserve">PWSCancelRequest ::= SEQUENCE { </w:t>
      </w:r>
    </w:p>
    <w:p w14:paraId="1BBC1EAA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PWSCancelRequestIEs} }, </w:t>
      </w:r>
    </w:p>
    <w:p w14:paraId="1AF11735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2E140F9E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52A7DF30" w14:textId="77777777" w:rsidR="00F818AA" w:rsidRPr="00EA5FA7" w:rsidRDefault="00F818AA" w:rsidP="00F818AA">
      <w:pPr>
        <w:pStyle w:val="PL"/>
      </w:pPr>
    </w:p>
    <w:p w14:paraId="0D2A1686" w14:textId="77777777" w:rsidR="00F818AA" w:rsidRPr="00EA5FA7" w:rsidRDefault="00F818AA" w:rsidP="00F818AA">
      <w:pPr>
        <w:pStyle w:val="PL"/>
      </w:pPr>
      <w:r w:rsidRPr="00EA5FA7">
        <w:t xml:space="preserve">PWSCancelRequestIEs F1AP-PROTOCOL-IES ::= { </w:t>
      </w:r>
    </w:p>
    <w:p w14:paraId="22AEBD3E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49EAD98" w14:textId="77777777" w:rsidR="00F818AA" w:rsidRPr="00EA5FA7" w:rsidRDefault="00F818AA" w:rsidP="00F818AA">
      <w:pPr>
        <w:pStyle w:val="PL"/>
      </w:pPr>
      <w:r w:rsidRPr="00EA5FA7">
        <w:lastRenderedPageBreak/>
        <w:tab/>
        <w:t xml:space="preserve">{ ID id-NumberofBroadcastRequest 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NumberofBroadcast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7676714A" w14:textId="77777777" w:rsidR="00F818AA" w:rsidRPr="00EA5FA7" w:rsidRDefault="00F818AA" w:rsidP="00F818AA">
      <w:pPr>
        <w:pStyle w:val="PL"/>
      </w:pPr>
      <w:r w:rsidRPr="00EA5FA7">
        <w:tab/>
        <w:t>{ ID id-Broadcast-To-Be-Cancelled-List</w:t>
      </w:r>
      <w:r w:rsidRPr="00EA5FA7">
        <w:tab/>
      </w:r>
      <w:r w:rsidRPr="00EA5FA7">
        <w:tab/>
      </w:r>
      <w:r w:rsidRPr="00EA5FA7">
        <w:tab/>
        <w:t>CRITICALITY reject TYPE Broadcast-To-Be-Cancelled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38E51241" w14:textId="77777777" w:rsidR="00F818AA" w:rsidRPr="00EA5FA7" w:rsidRDefault="00F818AA" w:rsidP="00F818AA">
      <w:pPr>
        <w:pStyle w:val="PL"/>
      </w:pPr>
      <w:r w:rsidRPr="00EA5FA7">
        <w:tab/>
        <w:t>{ ID id-Cancel-all-Warning-Messages-Indicator</w:t>
      </w:r>
      <w:r w:rsidRPr="00EA5FA7">
        <w:tab/>
        <w:t>CRITICALITY reject TYPE Cancel-all-Warning-Messages-Indicator</w:t>
      </w:r>
      <w:r w:rsidRPr="00EA5FA7">
        <w:tab/>
        <w:t>PRESENCE optional</w:t>
      </w:r>
      <w:r w:rsidRPr="00EA5FA7">
        <w:tab/>
        <w:t>}|</w:t>
      </w:r>
    </w:p>
    <w:p w14:paraId="46FA1085" w14:textId="77777777" w:rsidR="00F818AA" w:rsidRPr="00EA5FA7" w:rsidRDefault="00F818AA" w:rsidP="00F818AA">
      <w:pPr>
        <w:pStyle w:val="PL"/>
      </w:pPr>
      <w:r w:rsidRPr="00EA5FA7">
        <w:tab/>
        <w:t>{ ID id-Notification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Notification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},</w:t>
      </w:r>
    </w:p>
    <w:p w14:paraId="02588E0B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1A4DF9AA" w14:textId="77777777" w:rsidR="00F818AA" w:rsidRPr="00EA5FA7" w:rsidRDefault="00F818AA" w:rsidP="00F818AA">
      <w:pPr>
        <w:pStyle w:val="PL"/>
      </w:pPr>
      <w:r w:rsidRPr="00EA5FA7">
        <w:t>}</w:t>
      </w:r>
    </w:p>
    <w:p w14:paraId="3C6FB50B" w14:textId="77777777" w:rsidR="00F818AA" w:rsidRPr="00EA5FA7" w:rsidRDefault="00F818AA" w:rsidP="00F818AA">
      <w:pPr>
        <w:pStyle w:val="PL"/>
      </w:pPr>
    </w:p>
    <w:p w14:paraId="24814003" w14:textId="77777777" w:rsidR="00F818AA" w:rsidRPr="00EA5FA7" w:rsidRDefault="00F818AA" w:rsidP="00F818AA">
      <w:pPr>
        <w:pStyle w:val="PL"/>
      </w:pPr>
      <w:r w:rsidRPr="00EA5FA7">
        <w:t>Broadcast-To-Be-Cancell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Broadcast-To-Be-Cancelled-List-ItemIEs } }</w:t>
      </w:r>
    </w:p>
    <w:p w14:paraId="0D8184D7" w14:textId="77777777" w:rsidR="00F818AA" w:rsidRPr="00EA5FA7" w:rsidRDefault="00F818AA" w:rsidP="00F818AA">
      <w:pPr>
        <w:pStyle w:val="PL"/>
      </w:pPr>
    </w:p>
    <w:p w14:paraId="3CD1E61A" w14:textId="77777777" w:rsidR="00F818AA" w:rsidRPr="00EA5FA7" w:rsidRDefault="00F818AA" w:rsidP="00F818AA">
      <w:pPr>
        <w:pStyle w:val="PL"/>
      </w:pPr>
      <w:r w:rsidRPr="00EA5FA7">
        <w:t>Broadcast-To-Be-Cancelled-List-ItemIEs F1AP-PROTOCOL-IES</w:t>
      </w:r>
      <w:r w:rsidRPr="00EA5FA7">
        <w:tab/>
        <w:t>::= {</w:t>
      </w:r>
    </w:p>
    <w:p w14:paraId="5B753D8C" w14:textId="77777777" w:rsidR="00F818AA" w:rsidRPr="00EA5FA7" w:rsidRDefault="00F818AA" w:rsidP="00F818AA">
      <w:pPr>
        <w:pStyle w:val="PL"/>
      </w:pPr>
      <w:r w:rsidRPr="00EA5FA7">
        <w:tab/>
        <w:t>{ ID id-Broadcast-To-Be-Cancell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Broadcast-To-Be-Cancell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3BC7165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FB14326" w14:textId="77777777" w:rsidR="00F818AA" w:rsidRPr="00EA5FA7" w:rsidRDefault="00F818AA" w:rsidP="00F818AA">
      <w:pPr>
        <w:pStyle w:val="PL"/>
      </w:pPr>
      <w:r w:rsidRPr="00EA5FA7">
        <w:t>}</w:t>
      </w:r>
    </w:p>
    <w:p w14:paraId="2E69FB72" w14:textId="77777777" w:rsidR="00F818AA" w:rsidRPr="00EA5FA7" w:rsidRDefault="00F818AA" w:rsidP="00F818AA">
      <w:pPr>
        <w:pStyle w:val="PL"/>
      </w:pPr>
    </w:p>
    <w:p w14:paraId="32E01ACF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5A713B3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44FA43F0" w14:textId="77777777" w:rsidR="00F818AA" w:rsidRPr="00EA5FA7" w:rsidRDefault="00F818AA" w:rsidP="00F818AA">
      <w:pPr>
        <w:pStyle w:val="PL"/>
        <w:outlineLvl w:val="4"/>
      </w:pPr>
      <w:r w:rsidRPr="00EA5FA7">
        <w:t xml:space="preserve">-- PWS Cancel Response </w:t>
      </w:r>
    </w:p>
    <w:p w14:paraId="500D318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253275CB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1BDDAD7D" w14:textId="77777777" w:rsidR="00F818AA" w:rsidRPr="00EA5FA7" w:rsidRDefault="00F818AA" w:rsidP="00F818AA">
      <w:pPr>
        <w:pStyle w:val="PL"/>
      </w:pPr>
    </w:p>
    <w:p w14:paraId="2255457E" w14:textId="77777777" w:rsidR="00F818AA" w:rsidRPr="00EA5FA7" w:rsidRDefault="00F818AA" w:rsidP="00F818AA">
      <w:pPr>
        <w:pStyle w:val="PL"/>
      </w:pPr>
      <w:r w:rsidRPr="00EA5FA7">
        <w:t xml:space="preserve">PWSCancelResponse ::= SEQUENCE { </w:t>
      </w:r>
    </w:p>
    <w:p w14:paraId="3C57A547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PWSCancelResponseIEs} }, </w:t>
      </w:r>
    </w:p>
    <w:p w14:paraId="096C589B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1C8FF48C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59A56837" w14:textId="77777777" w:rsidR="00F818AA" w:rsidRPr="00EA5FA7" w:rsidRDefault="00F818AA" w:rsidP="00F818AA">
      <w:pPr>
        <w:pStyle w:val="PL"/>
      </w:pPr>
    </w:p>
    <w:p w14:paraId="399BD927" w14:textId="77777777" w:rsidR="00F818AA" w:rsidRPr="00EA5FA7" w:rsidRDefault="00F818AA" w:rsidP="00F818AA">
      <w:pPr>
        <w:pStyle w:val="PL"/>
      </w:pPr>
      <w:r w:rsidRPr="00EA5FA7">
        <w:t xml:space="preserve">PWSCancelResponseIEs F1AP-PROTOCOL-IES ::= { </w:t>
      </w:r>
    </w:p>
    <w:p w14:paraId="2AE67879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66A8827C" w14:textId="77777777" w:rsidR="00F818AA" w:rsidRPr="00EA5FA7" w:rsidRDefault="00F818AA" w:rsidP="00F818AA">
      <w:pPr>
        <w:pStyle w:val="PL"/>
      </w:pPr>
      <w:r w:rsidRPr="00EA5FA7">
        <w:tab/>
        <w:t>{ ID id-Cells-Broadcast-Cancelled-List</w:t>
      </w:r>
      <w:r w:rsidRPr="00EA5FA7">
        <w:tab/>
        <w:t>CRITICALITY reject</w:t>
      </w:r>
      <w:r w:rsidRPr="00EA5FA7">
        <w:tab/>
        <w:t>TYPE Cells-Broadcast-Cancelled-List</w:t>
      </w:r>
      <w:r w:rsidRPr="00EA5FA7">
        <w:tab/>
        <w:t>PRESENCE optional</w:t>
      </w:r>
      <w:r w:rsidRPr="00EA5FA7">
        <w:tab/>
        <w:t>}|</w:t>
      </w:r>
    </w:p>
    <w:p w14:paraId="69A2C8A7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24F8A74E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72371FBE" w14:textId="77777777" w:rsidR="00F818AA" w:rsidRPr="00EA5FA7" w:rsidRDefault="00F818AA" w:rsidP="00F818AA">
      <w:pPr>
        <w:pStyle w:val="PL"/>
      </w:pPr>
      <w:r w:rsidRPr="00EA5FA7">
        <w:t>}</w:t>
      </w:r>
    </w:p>
    <w:p w14:paraId="47C9B602" w14:textId="77777777" w:rsidR="00F818AA" w:rsidRPr="00EA5FA7" w:rsidRDefault="00F818AA" w:rsidP="00F818AA">
      <w:pPr>
        <w:pStyle w:val="PL"/>
      </w:pPr>
    </w:p>
    <w:p w14:paraId="2058397A" w14:textId="77777777" w:rsidR="00F818AA" w:rsidRPr="00EA5FA7" w:rsidRDefault="00F818AA" w:rsidP="00F818AA">
      <w:pPr>
        <w:pStyle w:val="PL"/>
      </w:pPr>
      <w:r w:rsidRPr="00EA5FA7">
        <w:t>Cells-Broadcast-Cancell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Broadcast-Cancelled-List-ItemIEs } }</w:t>
      </w:r>
    </w:p>
    <w:p w14:paraId="73A1D37C" w14:textId="77777777" w:rsidR="00F818AA" w:rsidRPr="00EA5FA7" w:rsidRDefault="00F818AA" w:rsidP="00F818AA">
      <w:pPr>
        <w:pStyle w:val="PL"/>
      </w:pPr>
    </w:p>
    <w:p w14:paraId="223B37E8" w14:textId="77777777" w:rsidR="00F818AA" w:rsidRPr="00EA5FA7" w:rsidRDefault="00F818AA" w:rsidP="00F818AA">
      <w:pPr>
        <w:pStyle w:val="PL"/>
      </w:pPr>
      <w:r w:rsidRPr="00EA5FA7">
        <w:t>Cells-Broadcast-Cancelled-List-ItemIEs F1AP-PROTOCOL-IES</w:t>
      </w:r>
      <w:r w:rsidRPr="00EA5FA7">
        <w:tab/>
        <w:t>::= {</w:t>
      </w:r>
    </w:p>
    <w:p w14:paraId="54DC7C7F" w14:textId="77777777" w:rsidR="00F818AA" w:rsidRPr="00EA5FA7" w:rsidRDefault="00F818AA" w:rsidP="00F818AA">
      <w:pPr>
        <w:pStyle w:val="PL"/>
      </w:pPr>
      <w:r w:rsidRPr="00EA5FA7">
        <w:tab/>
        <w:t>{ ID id-Cells-Broadcast-Cancell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Broadcast-Cancell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29A0FD5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023A6FC" w14:textId="77777777" w:rsidR="00F818AA" w:rsidRPr="00EA5FA7" w:rsidRDefault="00F818AA" w:rsidP="00F818AA">
      <w:pPr>
        <w:pStyle w:val="PL"/>
      </w:pPr>
      <w:r w:rsidRPr="00EA5FA7">
        <w:t>}</w:t>
      </w:r>
    </w:p>
    <w:p w14:paraId="12C9C3C0" w14:textId="77777777" w:rsidR="00F818AA" w:rsidRPr="00EA5FA7" w:rsidRDefault="00F818AA" w:rsidP="00F818AA">
      <w:pPr>
        <w:pStyle w:val="PL"/>
      </w:pPr>
    </w:p>
    <w:p w14:paraId="61676B0C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782A471" w14:textId="77777777" w:rsidR="00F818AA" w:rsidRPr="00EA5FA7" w:rsidRDefault="00F818AA" w:rsidP="00F818AA">
      <w:pPr>
        <w:pStyle w:val="PL"/>
      </w:pPr>
      <w:r w:rsidRPr="00EA5FA7">
        <w:t>--</w:t>
      </w:r>
    </w:p>
    <w:p w14:paraId="49EB7145" w14:textId="77777777" w:rsidR="00F818AA" w:rsidRPr="00EA5FA7" w:rsidRDefault="00F818AA" w:rsidP="00F818AA">
      <w:pPr>
        <w:pStyle w:val="PL"/>
        <w:outlineLvl w:val="3"/>
      </w:pPr>
      <w:r w:rsidRPr="00EA5FA7">
        <w:t>-- UE Inactivity Notification ELEMENTARY PROCEDURE</w:t>
      </w:r>
    </w:p>
    <w:p w14:paraId="68654552" w14:textId="77777777" w:rsidR="00F818AA" w:rsidRPr="00EA5FA7" w:rsidRDefault="00F818AA" w:rsidP="00F818AA">
      <w:pPr>
        <w:pStyle w:val="PL"/>
      </w:pPr>
      <w:r w:rsidRPr="00EA5FA7">
        <w:t>--</w:t>
      </w:r>
    </w:p>
    <w:p w14:paraId="1021522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9596334" w14:textId="77777777" w:rsidR="00F818AA" w:rsidRPr="00EA5FA7" w:rsidRDefault="00F818AA" w:rsidP="00F818AA">
      <w:pPr>
        <w:pStyle w:val="PL"/>
      </w:pPr>
    </w:p>
    <w:p w14:paraId="253FB535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18177AA3" w14:textId="77777777" w:rsidR="00F818AA" w:rsidRPr="00EA5FA7" w:rsidRDefault="00F818AA" w:rsidP="00F818AA">
      <w:pPr>
        <w:pStyle w:val="PL"/>
      </w:pPr>
      <w:r w:rsidRPr="00EA5FA7">
        <w:t>--</w:t>
      </w:r>
    </w:p>
    <w:p w14:paraId="57C88486" w14:textId="77777777" w:rsidR="00F818AA" w:rsidRPr="00EA5FA7" w:rsidRDefault="00F818AA" w:rsidP="00F818AA">
      <w:pPr>
        <w:pStyle w:val="PL"/>
        <w:outlineLvl w:val="4"/>
      </w:pPr>
      <w:r w:rsidRPr="00EA5FA7">
        <w:t>-- UE Inactivity Notification</w:t>
      </w:r>
    </w:p>
    <w:p w14:paraId="4290E331" w14:textId="77777777" w:rsidR="00F818AA" w:rsidRPr="00EA5FA7" w:rsidRDefault="00F818AA" w:rsidP="00F818AA">
      <w:pPr>
        <w:pStyle w:val="PL"/>
      </w:pPr>
      <w:r w:rsidRPr="00EA5FA7">
        <w:t>--</w:t>
      </w:r>
    </w:p>
    <w:p w14:paraId="4B68B8D3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B875152" w14:textId="77777777" w:rsidR="00F818AA" w:rsidRPr="00EA5FA7" w:rsidRDefault="00F818AA" w:rsidP="00F818AA">
      <w:pPr>
        <w:pStyle w:val="PL"/>
      </w:pPr>
    </w:p>
    <w:p w14:paraId="61476205" w14:textId="77777777" w:rsidR="00F818AA" w:rsidRPr="00EA5FA7" w:rsidRDefault="00F818AA" w:rsidP="00F818AA">
      <w:pPr>
        <w:pStyle w:val="PL"/>
      </w:pPr>
      <w:r w:rsidRPr="00EA5FA7">
        <w:t>UEInactivityNotification ::= SEQUENCE {</w:t>
      </w:r>
    </w:p>
    <w:p w14:paraId="0A88529B" w14:textId="77777777" w:rsidR="00F818AA" w:rsidRPr="00EA5FA7" w:rsidRDefault="00F818AA" w:rsidP="00F818AA">
      <w:pPr>
        <w:pStyle w:val="PL"/>
      </w:pPr>
      <w:r w:rsidRPr="00EA5FA7">
        <w:lastRenderedPageBreak/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UEInactivityNotificationIEs}},</w:t>
      </w:r>
    </w:p>
    <w:p w14:paraId="2AD5B04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2D8F89F" w14:textId="77777777" w:rsidR="00F818AA" w:rsidRPr="00EA5FA7" w:rsidRDefault="00F818AA" w:rsidP="00F818AA">
      <w:pPr>
        <w:pStyle w:val="PL"/>
      </w:pPr>
      <w:r w:rsidRPr="00EA5FA7">
        <w:t>}</w:t>
      </w:r>
    </w:p>
    <w:p w14:paraId="38C6E1A0" w14:textId="77777777" w:rsidR="00F818AA" w:rsidRPr="00EA5FA7" w:rsidRDefault="00F818AA" w:rsidP="00F818AA">
      <w:pPr>
        <w:pStyle w:val="PL"/>
      </w:pPr>
    </w:p>
    <w:p w14:paraId="40CA8640" w14:textId="77777777" w:rsidR="00F818AA" w:rsidRPr="00EA5FA7" w:rsidRDefault="00F818AA" w:rsidP="00F818AA">
      <w:pPr>
        <w:pStyle w:val="PL"/>
      </w:pPr>
      <w:r w:rsidRPr="00EA5FA7">
        <w:t>UEInactivityNotificationIEs F1AP-PROTOCOL-IES ::= {</w:t>
      </w:r>
    </w:p>
    <w:p w14:paraId="348D17E6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3DA9372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13573B6F" w14:textId="77777777" w:rsidR="00F818AA" w:rsidRPr="00EA5FA7" w:rsidRDefault="00F818AA" w:rsidP="00F818AA">
      <w:pPr>
        <w:pStyle w:val="PL"/>
      </w:pPr>
      <w:r w:rsidRPr="00EA5FA7">
        <w:tab/>
        <w:t>{ ID id-DRB-Activit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RB-Activit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</w:t>
      </w:r>
      <w:r w:rsidRPr="00EA5FA7">
        <w:tab/>
        <w:t>,</w:t>
      </w:r>
    </w:p>
    <w:p w14:paraId="148FBB9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91C2E0D" w14:textId="77777777" w:rsidR="00F818AA" w:rsidRPr="00EA5FA7" w:rsidRDefault="00F818AA" w:rsidP="00F818AA">
      <w:pPr>
        <w:pStyle w:val="PL"/>
      </w:pPr>
      <w:r w:rsidRPr="00EA5FA7">
        <w:t>}</w:t>
      </w:r>
    </w:p>
    <w:p w14:paraId="791F8A47" w14:textId="77777777" w:rsidR="00F818AA" w:rsidRPr="00EA5FA7" w:rsidRDefault="00F818AA" w:rsidP="00F818AA">
      <w:pPr>
        <w:pStyle w:val="PL"/>
      </w:pPr>
    </w:p>
    <w:p w14:paraId="4A08B2AA" w14:textId="77777777" w:rsidR="00F818AA" w:rsidRPr="00EA5FA7" w:rsidRDefault="00F818AA" w:rsidP="00F818AA">
      <w:pPr>
        <w:pStyle w:val="PL"/>
      </w:pPr>
      <w:r w:rsidRPr="00EA5FA7">
        <w:t>DRB-Activity-List::= SEQUENCE (SIZE(1..maxnoofDRBs)) OF ProtocolIE-SingleContainer { { DRB-Activity-ItemIEs } }</w:t>
      </w:r>
    </w:p>
    <w:p w14:paraId="4ABAFAC0" w14:textId="77777777" w:rsidR="00F818AA" w:rsidRPr="00EA5FA7" w:rsidRDefault="00F818AA" w:rsidP="00F818AA">
      <w:pPr>
        <w:pStyle w:val="PL"/>
      </w:pPr>
    </w:p>
    <w:p w14:paraId="02326D2C" w14:textId="77777777" w:rsidR="00F818AA" w:rsidRPr="00EA5FA7" w:rsidRDefault="00F818AA" w:rsidP="00F818AA">
      <w:pPr>
        <w:pStyle w:val="PL"/>
      </w:pPr>
      <w:r w:rsidRPr="00EA5FA7">
        <w:t>DRB-Activity-ItemIEs F1AP-PROTOCOL-IES ::= {</w:t>
      </w:r>
    </w:p>
    <w:p w14:paraId="6392E728" w14:textId="77777777" w:rsidR="00F818AA" w:rsidRPr="00EA5FA7" w:rsidRDefault="00F818AA" w:rsidP="00F818AA">
      <w:pPr>
        <w:pStyle w:val="PL"/>
      </w:pPr>
      <w:r w:rsidRPr="00EA5FA7">
        <w:tab/>
        <w:t>{ ID id-DRB-Activity-Item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RB-Activity-Item</w:t>
      </w:r>
      <w:r w:rsidRPr="00EA5FA7">
        <w:tab/>
      </w:r>
      <w:r w:rsidRPr="00EA5FA7">
        <w:tab/>
        <w:t>PRESENCE mandatory},</w:t>
      </w:r>
    </w:p>
    <w:p w14:paraId="15BACFE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AC60697" w14:textId="77777777" w:rsidR="00F818AA" w:rsidRPr="00EA5FA7" w:rsidRDefault="00F818AA" w:rsidP="00F818AA">
      <w:pPr>
        <w:pStyle w:val="PL"/>
      </w:pPr>
      <w:r w:rsidRPr="00EA5FA7">
        <w:t>}</w:t>
      </w:r>
    </w:p>
    <w:p w14:paraId="59F7A180" w14:textId="77777777" w:rsidR="00F818AA" w:rsidRPr="00EA5FA7" w:rsidRDefault="00F818AA" w:rsidP="00F818AA">
      <w:pPr>
        <w:pStyle w:val="PL"/>
      </w:pPr>
    </w:p>
    <w:p w14:paraId="0BFB92C1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4D39B521" w14:textId="77777777" w:rsidR="00F818AA" w:rsidRPr="00EA5FA7" w:rsidRDefault="00F818AA" w:rsidP="00F818AA">
      <w:pPr>
        <w:pStyle w:val="PL"/>
      </w:pPr>
      <w:r w:rsidRPr="00EA5FA7">
        <w:t>--</w:t>
      </w:r>
    </w:p>
    <w:p w14:paraId="39E6839D" w14:textId="77777777" w:rsidR="00F818AA" w:rsidRPr="00EA5FA7" w:rsidRDefault="00F818AA" w:rsidP="00F818AA">
      <w:pPr>
        <w:pStyle w:val="PL"/>
        <w:outlineLvl w:val="3"/>
      </w:pPr>
      <w:r w:rsidRPr="00EA5FA7">
        <w:t>-- Initial UL RRC Message Transfer ELEMENTARY PROCEDURE</w:t>
      </w:r>
    </w:p>
    <w:p w14:paraId="5B53E298" w14:textId="77777777" w:rsidR="00F818AA" w:rsidRPr="00EA5FA7" w:rsidRDefault="00F818AA" w:rsidP="00F818AA">
      <w:pPr>
        <w:pStyle w:val="PL"/>
      </w:pPr>
      <w:r w:rsidRPr="00EA5FA7">
        <w:t>--</w:t>
      </w:r>
    </w:p>
    <w:p w14:paraId="3C28C2C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2C512CE" w14:textId="77777777" w:rsidR="00F818AA" w:rsidRPr="00EA5FA7" w:rsidRDefault="00F818AA" w:rsidP="00F818AA">
      <w:pPr>
        <w:pStyle w:val="PL"/>
      </w:pPr>
    </w:p>
    <w:p w14:paraId="5D6F1963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A2DDFC9" w14:textId="77777777" w:rsidR="00F818AA" w:rsidRPr="00EA5FA7" w:rsidRDefault="00F818AA" w:rsidP="00F818AA">
      <w:pPr>
        <w:pStyle w:val="PL"/>
      </w:pPr>
      <w:r w:rsidRPr="00EA5FA7">
        <w:t>--</w:t>
      </w:r>
    </w:p>
    <w:p w14:paraId="1CEECCF5" w14:textId="77777777" w:rsidR="00F818AA" w:rsidRPr="00EA5FA7" w:rsidRDefault="00F818AA" w:rsidP="00F818AA">
      <w:pPr>
        <w:pStyle w:val="PL"/>
        <w:outlineLvl w:val="4"/>
      </w:pPr>
      <w:r w:rsidRPr="00EA5FA7">
        <w:t>-- INITIAL UL RRC Message Transfer</w:t>
      </w:r>
    </w:p>
    <w:p w14:paraId="1039898E" w14:textId="77777777" w:rsidR="00F818AA" w:rsidRPr="00EA5FA7" w:rsidRDefault="00F818AA" w:rsidP="00F818AA">
      <w:pPr>
        <w:pStyle w:val="PL"/>
      </w:pPr>
      <w:r w:rsidRPr="00EA5FA7">
        <w:t>--</w:t>
      </w:r>
    </w:p>
    <w:p w14:paraId="0A5EC90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7153E7F6" w14:textId="77777777" w:rsidR="00F818AA" w:rsidRPr="00EA5FA7" w:rsidRDefault="00F818AA" w:rsidP="00F818AA">
      <w:pPr>
        <w:pStyle w:val="PL"/>
      </w:pPr>
    </w:p>
    <w:p w14:paraId="3AF6CC51" w14:textId="77777777" w:rsidR="00F818AA" w:rsidRPr="00EA5FA7" w:rsidRDefault="00F818AA" w:rsidP="00F818AA">
      <w:pPr>
        <w:pStyle w:val="PL"/>
      </w:pPr>
      <w:r w:rsidRPr="00EA5FA7">
        <w:t>InitialULRRCMessageTransfer ::= SEQUENCE {</w:t>
      </w:r>
    </w:p>
    <w:p w14:paraId="29091452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InitialULRRCMessageTransferIEs}},</w:t>
      </w:r>
    </w:p>
    <w:p w14:paraId="5C5D5FE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5354A7C" w14:textId="77777777" w:rsidR="00F818AA" w:rsidRPr="00EA5FA7" w:rsidRDefault="00F818AA" w:rsidP="00F818AA">
      <w:pPr>
        <w:pStyle w:val="PL"/>
      </w:pPr>
      <w:r w:rsidRPr="00EA5FA7">
        <w:t>}</w:t>
      </w:r>
    </w:p>
    <w:p w14:paraId="68772C8B" w14:textId="77777777" w:rsidR="00F818AA" w:rsidRPr="00EA5FA7" w:rsidRDefault="00F818AA" w:rsidP="00F818AA">
      <w:pPr>
        <w:pStyle w:val="PL"/>
      </w:pPr>
    </w:p>
    <w:p w14:paraId="3EF4C4DC" w14:textId="77777777" w:rsidR="00F818AA" w:rsidRPr="00EA5FA7" w:rsidRDefault="00F818AA" w:rsidP="00F818AA">
      <w:pPr>
        <w:pStyle w:val="PL"/>
      </w:pPr>
      <w:r w:rsidRPr="00EA5FA7">
        <w:t>InitialULRRCMessageTransferIEs F1AP-PROTOCOL-IES ::= {</w:t>
      </w:r>
    </w:p>
    <w:p w14:paraId="4F310922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73835B2" w14:textId="77777777" w:rsidR="00F818AA" w:rsidRPr="00EA5FA7" w:rsidRDefault="00F818AA" w:rsidP="00F818AA">
      <w:pPr>
        <w:pStyle w:val="PL"/>
      </w:pPr>
      <w:r w:rsidRPr="00EA5FA7">
        <w:tab/>
        <w:t>{ ID id-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3270A70F" w14:textId="77777777" w:rsidR="00F818AA" w:rsidRPr="00EA5FA7" w:rsidRDefault="00F818AA" w:rsidP="00F818AA">
      <w:pPr>
        <w:pStyle w:val="PL"/>
      </w:pPr>
      <w:r w:rsidRPr="00EA5FA7">
        <w:tab/>
        <w:t>{ ID id-C-RNT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-RNT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6C5C989" w14:textId="77777777" w:rsidR="00F818AA" w:rsidRPr="00EA5FA7" w:rsidRDefault="00F818AA" w:rsidP="00F818AA">
      <w:pPr>
        <w:pStyle w:val="PL"/>
      </w:pPr>
      <w:r w:rsidRPr="00EA5FA7">
        <w:tab/>
        <w:t>{ ID id-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0CD15381" w14:textId="77777777" w:rsidR="00F818AA" w:rsidRPr="00EA5FA7" w:rsidRDefault="00F818AA" w:rsidP="00F818AA">
      <w:pPr>
        <w:pStyle w:val="PL"/>
      </w:pPr>
      <w:r w:rsidRPr="00EA5FA7">
        <w:tab/>
        <w:t>{ ID id-DUtoCU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UtoCU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557D4152" w14:textId="77777777" w:rsidR="00F818AA" w:rsidRPr="00EA5FA7" w:rsidRDefault="00F818AA" w:rsidP="00F818AA">
      <w:pPr>
        <w:pStyle w:val="PL"/>
      </w:pPr>
      <w:r w:rsidRPr="00EA5FA7">
        <w:tab/>
        <w:t>{ ID id-SULAccessInd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SULAccessInd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413FCF3D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7FE38F1" w14:textId="77777777" w:rsidR="00F818AA" w:rsidRPr="00EA5FA7" w:rsidRDefault="00F818AA" w:rsidP="00F818AA">
      <w:pPr>
        <w:pStyle w:val="PL"/>
      </w:pPr>
      <w:r w:rsidRPr="00EA5FA7">
        <w:tab/>
        <w:t>{ ID id-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7EDB50F6" w14:textId="77777777" w:rsidR="00F818AA" w:rsidRPr="00EA5FA7" w:rsidRDefault="00F818AA" w:rsidP="00F818AA">
      <w:pPr>
        <w:pStyle w:val="PL"/>
      </w:pPr>
      <w:r w:rsidRPr="00EA5FA7">
        <w:tab/>
        <w:t>{ ID id-RRCContainer-RRCSetupComplete</w:t>
      </w:r>
      <w:r w:rsidRPr="00EA5FA7">
        <w:tab/>
      </w:r>
      <w:r w:rsidRPr="00EA5FA7">
        <w:tab/>
        <w:t>CRITICALITY ignore</w:t>
      </w:r>
      <w:r w:rsidRPr="00EA5FA7">
        <w:tab/>
        <w:t xml:space="preserve">TYPE RRCContainer-RRCSetupComplete </w:t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3EBDDE4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505662C" w14:textId="77777777" w:rsidR="00F818AA" w:rsidRPr="00EA5FA7" w:rsidRDefault="00F818AA" w:rsidP="00F818AA">
      <w:pPr>
        <w:pStyle w:val="PL"/>
      </w:pPr>
      <w:r w:rsidRPr="00EA5FA7">
        <w:t>}</w:t>
      </w:r>
    </w:p>
    <w:p w14:paraId="0B2D5CB0" w14:textId="77777777" w:rsidR="00F818AA" w:rsidRPr="00EA5FA7" w:rsidRDefault="00F818AA" w:rsidP="00F818AA">
      <w:pPr>
        <w:pStyle w:val="PL"/>
      </w:pPr>
    </w:p>
    <w:p w14:paraId="66496FFA" w14:textId="77777777" w:rsidR="00F818AA" w:rsidRPr="00EA5FA7" w:rsidRDefault="00F818AA" w:rsidP="00F818AA">
      <w:pPr>
        <w:pStyle w:val="PL"/>
        <w:rPr>
          <w:noProof w:val="0"/>
        </w:rPr>
      </w:pPr>
    </w:p>
    <w:p w14:paraId="2A59B1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E07A3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61CFEE7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DL RRC Message Transfer ELEMENTARY PROCEDURE</w:t>
      </w:r>
    </w:p>
    <w:p w14:paraId="716BAC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ABAEB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FE5F9C6" w14:textId="77777777" w:rsidR="00F818AA" w:rsidRPr="00EA5FA7" w:rsidRDefault="00F818AA" w:rsidP="00F818AA">
      <w:pPr>
        <w:pStyle w:val="PL"/>
        <w:rPr>
          <w:noProof w:val="0"/>
        </w:rPr>
      </w:pPr>
    </w:p>
    <w:p w14:paraId="34AC30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CDE6B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DDB13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DL RRC Message Transfer</w:t>
      </w:r>
    </w:p>
    <w:p w14:paraId="52E55F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49A2C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9B26D7A" w14:textId="77777777" w:rsidR="00F818AA" w:rsidRPr="00EA5FA7" w:rsidRDefault="00F818AA" w:rsidP="00F818AA">
      <w:pPr>
        <w:pStyle w:val="PL"/>
        <w:rPr>
          <w:noProof w:val="0"/>
        </w:rPr>
      </w:pPr>
    </w:p>
    <w:p w14:paraId="7D1ECA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 ::= SEQUENCE {</w:t>
      </w:r>
    </w:p>
    <w:p w14:paraId="215D6A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DLRRCMessageTransferIEs}},</w:t>
      </w:r>
    </w:p>
    <w:p w14:paraId="17C30C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0B2E6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3086EB" w14:textId="77777777" w:rsidR="00F818AA" w:rsidRPr="00EA5FA7" w:rsidRDefault="00F818AA" w:rsidP="00F818AA">
      <w:pPr>
        <w:pStyle w:val="PL"/>
        <w:rPr>
          <w:noProof w:val="0"/>
        </w:rPr>
      </w:pPr>
    </w:p>
    <w:p w14:paraId="12B4CB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IEs F1AP-PROTOCOL-IES ::= {</w:t>
      </w:r>
    </w:p>
    <w:p w14:paraId="3CECD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508F8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43038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old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8FC44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0ED3B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819ED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C0A1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9F8E66F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1CACF38A" w14:textId="77777777" w:rsidR="00F818AA" w:rsidRPr="00EA5FA7" w:rsidRDefault="00F818AA" w:rsidP="00F818AA">
      <w:pPr>
        <w:pStyle w:val="PL"/>
      </w:pPr>
      <w:r w:rsidRPr="00EA5FA7">
        <w:tab/>
        <w:t>{ ID id-UEContextNotRetrievabl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UEContextNotRetrievabl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3207A5FD" w14:textId="77777777" w:rsidR="00F818AA" w:rsidRPr="00EA5FA7" w:rsidRDefault="00F818AA" w:rsidP="00F818AA">
      <w:pPr>
        <w:pStyle w:val="PL"/>
      </w:pPr>
      <w:r w:rsidRPr="00EA5FA7">
        <w:tab/>
        <w:t>{ ID id-RedirectedRRCmessag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OCTET STRIN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6A779EDE" w14:textId="77777777" w:rsidR="00F818AA" w:rsidRPr="00EA5FA7" w:rsidRDefault="00F818AA" w:rsidP="00F818AA">
      <w:pPr>
        <w:pStyle w:val="PL"/>
      </w:pPr>
      <w:r w:rsidRPr="00EA5FA7">
        <w:tab/>
        <w:t>{ ID id-PLMNAssistanceInfoForNetShar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PLMN-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0A16A130" w14:textId="77777777" w:rsidR="00F818AA" w:rsidRPr="00EA5FA7" w:rsidRDefault="00F818AA" w:rsidP="00F818AA">
      <w:pPr>
        <w:pStyle w:val="PL"/>
      </w:pPr>
      <w:r w:rsidRPr="00EA5FA7">
        <w:tab/>
        <w:t>{ ID id-new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21326F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AdditionalRRMPriorityIndex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tab/>
      </w:r>
      <w:r w:rsidRPr="00EA5FA7">
        <w:t>CRITICALITY ignore</w:t>
      </w:r>
      <w:r w:rsidRPr="00EA5FA7">
        <w:tab/>
        <w:t>TYPE AdditionalRRMPriorityIndex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,</w:t>
      </w:r>
    </w:p>
    <w:p w14:paraId="26EE48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E5277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CC6FA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8748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8A8039D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L RRC Message Transfer ELEMENTARY PROCEDURE</w:t>
      </w:r>
    </w:p>
    <w:p w14:paraId="309F5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B6E5B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3BD27CC" w14:textId="77777777" w:rsidR="00F818AA" w:rsidRPr="00EA5FA7" w:rsidRDefault="00F818AA" w:rsidP="00F818AA">
      <w:pPr>
        <w:pStyle w:val="PL"/>
        <w:rPr>
          <w:noProof w:val="0"/>
        </w:rPr>
      </w:pPr>
    </w:p>
    <w:p w14:paraId="0AAC72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4B2B8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76871C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L RRC Message Transfer</w:t>
      </w:r>
    </w:p>
    <w:p w14:paraId="6CE2C3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27E72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8052383" w14:textId="77777777" w:rsidR="00F818AA" w:rsidRPr="00EA5FA7" w:rsidRDefault="00F818AA" w:rsidP="00F818AA">
      <w:pPr>
        <w:pStyle w:val="PL"/>
        <w:rPr>
          <w:noProof w:val="0"/>
        </w:rPr>
      </w:pPr>
    </w:p>
    <w:p w14:paraId="58304A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 ::= SEQUENCE {</w:t>
      </w:r>
    </w:p>
    <w:p w14:paraId="4FB1AD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ULRRCMessageTransferIEs}},</w:t>
      </w:r>
    </w:p>
    <w:p w14:paraId="6E5DC9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0FF9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E92780" w14:textId="77777777" w:rsidR="00F818AA" w:rsidRPr="00EA5FA7" w:rsidRDefault="00F818AA" w:rsidP="00F818AA">
      <w:pPr>
        <w:pStyle w:val="PL"/>
        <w:rPr>
          <w:noProof w:val="0"/>
        </w:rPr>
      </w:pPr>
    </w:p>
    <w:p w14:paraId="059D3D4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IEs F1AP-PROTOCOL-IES ::= {</w:t>
      </w:r>
    </w:p>
    <w:p w14:paraId="7C45B1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8A71A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DB5DF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548DD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767F6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lectedPLM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</w:r>
      <w:r w:rsidRPr="00EA5FA7">
        <w:rPr>
          <w:noProof w:val="0"/>
        </w:rPr>
        <w:tab/>
        <w:t>}|</w:t>
      </w:r>
    </w:p>
    <w:p w14:paraId="6A7730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{ ID id-new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</w:r>
      <w:r w:rsidRPr="00EA5FA7">
        <w:rPr>
          <w:noProof w:val="0"/>
        </w:rPr>
        <w:tab/>
        <w:t>},</w:t>
      </w:r>
    </w:p>
    <w:p w14:paraId="7993C2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4885F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EB3C9D8" w14:textId="77777777" w:rsidR="00F818AA" w:rsidRPr="00EA5FA7" w:rsidRDefault="00F818AA" w:rsidP="00F818AA">
      <w:pPr>
        <w:pStyle w:val="PL"/>
        <w:rPr>
          <w:noProof w:val="0"/>
        </w:rPr>
      </w:pPr>
    </w:p>
    <w:p w14:paraId="025345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FAE62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00B541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PRIVATE MESSAGE</w:t>
      </w:r>
    </w:p>
    <w:p w14:paraId="7DA518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19FFD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1C674A1" w14:textId="77777777" w:rsidR="00F818AA" w:rsidRPr="00EA5FA7" w:rsidRDefault="00F818AA" w:rsidP="00F818AA">
      <w:pPr>
        <w:pStyle w:val="PL"/>
        <w:rPr>
          <w:noProof w:val="0"/>
        </w:rPr>
      </w:pPr>
    </w:p>
    <w:p w14:paraId="25751A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 ::= SEQUENCE {</w:t>
      </w:r>
    </w:p>
    <w:p w14:paraId="188C74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vate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ivateIE-Container</w:t>
      </w:r>
      <w:r w:rsidRPr="00EA5FA7">
        <w:rPr>
          <w:noProof w:val="0"/>
        </w:rPr>
        <w:tab/>
        <w:t>{{PrivateMessage-IEs}},</w:t>
      </w:r>
    </w:p>
    <w:p w14:paraId="5F5F1C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EC919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3DCA431" w14:textId="77777777" w:rsidR="00F818AA" w:rsidRPr="00EA5FA7" w:rsidRDefault="00F818AA" w:rsidP="00F818AA">
      <w:pPr>
        <w:pStyle w:val="PL"/>
        <w:rPr>
          <w:noProof w:val="0"/>
        </w:rPr>
      </w:pPr>
    </w:p>
    <w:p w14:paraId="2293EA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-IEs F1AP-PRIVATE-IES ::= {</w:t>
      </w:r>
    </w:p>
    <w:p w14:paraId="1F9276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0E77D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BB5BB28" w14:textId="77777777" w:rsidR="00F818AA" w:rsidRPr="00EA5FA7" w:rsidRDefault="00F818AA" w:rsidP="00F818AA">
      <w:pPr>
        <w:pStyle w:val="PL"/>
        <w:rPr>
          <w:noProof w:val="0"/>
        </w:rPr>
      </w:pPr>
    </w:p>
    <w:p w14:paraId="65D9E065" w14:textId="77777777" w:rsidR="00F818AA" w:rsidRPr="00EA5FA7" w:rsidRDefault="00F818AA" w:rsidP="00F818AA">
      <w:pPr>
        <w:pStyle w:val="PL"/>
        <w:rPr>
          <w:noProof w:val="0"/>
        </w:rPr>
      </w:pPr>
    </w:p>
    <w:p w14:paraId="72826D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0C260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C0DFC4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System Information ELEMENTARY PROCEDURE</w:t>
      </w:r>
    </w:p>
    <w:p w14:paraId="0F9329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BA700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0CEB450" w14:textId="77777777" w:rsidR="00F818AA" w:rsidRPr="00EA5FA7" w:rsidRDefault="00F818AA" w:rsidP="00F818AA">
      <w:pPr>
        <w:pStyle w:val="PL"/>
        <w:rPr>
          <w:noProof w:val="0"/>
        </w:rPr>
      </w:pPr>
    </w:p>
    <w:p w14:paraId="44E84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EDA6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B067CE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System information Delivery Command</w:t>
      </w:r>
    </w:p>
    <w:p w14:paraId="02F174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4158F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A1DB1C7" w14:textId="77777777" w:rsidR="00F818AA" w:rsidRPr="00EA5FA7" w:rsidRDefault="00F818AA" w:rsidP="00F818AA">
      <w:pPr>
        <w:pStyle w:val="PL"/>
        <w:rPr>
          <w:noProof w:val="0"/>
        </w:rPr>
      </w:pPr>
    </w:p>
    <w:p w14:paraId="7039F7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Command ::= SEQUENCE {</w:t>
      </w:r>
    </w:p>
    <w:p w14:paraId="7AE345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SystemInformationDeliveryCommandIEs}},</w:t>
      </w:r>
    </w:p>
    <w:p w14:paraId="7BE7EF5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D613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EC863C3" w14:textId="77777777" w:rsidR="00F818AA" w:rsidRPr="00EA5FA7" w:rsidRDefault="00F818AA" w:rsidP="00F818AA">
      <w:pPr>
        <w:pStyle w:val="PL"/>
        <w:rPr>
          <w:noProof w:val="0"/>
        </w:rPr>
      </w:pPr>
    </w:p>
    <w:p w14:paraId="58A80D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CommandIEs F1AP-PROTOCOL-IES ::= {</w:t>
      </w:r>
    </w:p>
    <w:p w14:paraId="422642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0DC5C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0D4972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Ityp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Ityp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6B77D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id-ConfirmedUEID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84512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F4A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13D173" w14:textId="77777777" w:rsidR="00F818AA" w:rsidRPr="00EA5FA7" w:rsidRDefault="00F818AA" w:rsidP="00F818AA">
      <w:pPr>
        <w:pStyle w:val="PL"/>
        <w:rPr>
          <w:noProof w:val="0"/>
        </w:rPr>
      </w:pPr>
    </w:p>
    <w:p w14:paraId="235709D0" w14:textId="77777777" w:rsidR="00F818AA" w:rsidRPr="00EA5FA7" w:rsidRDefault="00F818AA" w:rsidP="00F818AA">
      <w:pPr>
        <w:pStyle w:val="PL"/>
        <w:rPr>
          <w:noProof w:val="0"/>
        </w:rPr>
      </w:pPr>
    </w:p>
    <w:p w14:paraId="5D202C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65DF6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DC3CC27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Paging PROCEDURE</w:t>
      </w:r>
    </w:p>
    <w:p w14:paraId="6B7BC7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69280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D50B8A7" w14:textId="77777777" w:rsidR="00F818AA" w:rsidRPr="00EA5FA7" w:rsidRDefault="00F818AA" w:rsidP="00F818AA">
      <w:pPr>
        <w:pStyle w:val="PL"/>
        <w:rPr>
          <w:noProof w:val="0"/>
        </w:rPr>
      </w:pPr>
    </w:p>
    <w:p w14:paraId="5CC8BE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C49BA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377B9D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Paging</w:t>
      </w:r>
    </w:p>
    <w:p w14:paraId="332266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9D512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E31EE98" w14:textId="77777777" w:rsidR="00F818AA" w:rsidRPr="00EA5FA7" w:rsidRDefault="00F818AA" w:rsidP="00F818AA">
      <w:pPr>
        <w:pStyle w:val="PL"/>
        <w:rPr>
          <w:noProof w:val="0"/>
        </w:rPr>
      </w:pPr>
    </w:p>
    <w:p w14:paraId="2C9AF9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 ::= SEQUENCE {</w:t>
      </w:r>
    </w:p>
    <w:p w14:paraId="506C7E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PagingIEs}},</w:t>
      </w:r>
    </w:p>
    <w:p w14:paraId="6D44F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06E7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F039BE" w14:textId="77777777" w:rsidR="00F818AA" w:rsidRPr="00EA5FA7" w:rsidRDefault="00F818AA" w:rsidP="00F818AA">
      <w:pPr>
        <w:pStyle w:val="PL"/>
        <w:rPr>
          <w:noProof w:val="0"/>
        </w:rPr>
      </w:pPr>
    </w:p>
    <w:p w14:paraId="74E401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IEs F1AP-PROTOCOL-IES ::= {</w:t>
      </w:r>
    </w:p>
    <w:p w14:paraId="6A1466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UEIdentityIndexValue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UEIdentityIndexValu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BA1E5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aging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00A9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DR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DR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D65DD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Prior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Prior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7FF1C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0E2C6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Origi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Origi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56EAEE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DBA26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95E6A85" w14:textId="77777777" w:rsidR="00F818AA" w:rsidRPr="00EA5FA7" w:rsidRDefault="00F818AA" w:rsidP="00F818AA">
      <w:pPr>
        <w:pStyle w:val="PL"/>
        <w:rPr>
          <w:noProof w:val="0"/>
        </w:rPr>
      </w:pPr>
    </w:p>
    <w:p w14:paraId="762934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list::= SEQUENCE (SIZE(1.. maxnoofPagingCells)) OF ProtocolIE-SingleContainer { { PagingCell-ItemIEs } }</w:t>
      </w:r>
    </w:p>
    <w:p w14:paraId="25D5B752" w14:textId="77777777" w:rsidR="00F818AA" w:rsidRPr="00EA5FA7" w:rsidRDefault="00F818AA" w:rsidP="00F818AA">
      <w:pPr>
        <w:pStyle w:val="PL"/>
        <w:rPr>
          <w:noProof w:val="0"/>
        </w:rPr>
      </w:pPr>
    </w:p>
    <w:p w14:paraId="12E697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ItemIEs F1AP-PROTOCOL-IES ::= {</w:t>
      </w:r>
    </w:p>
    <w:p w14:paraId="3357E4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Cell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Cell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</w:t>
      </w:r>
      <w:r w:rsidRPr="00EA5FA7">
        <w:rPr>
          <w:noProof w:val="0"/>
        </w:rPr>
        <w:tab/>
        <w:t>,</w:t>
      </w:r>
    </w:p>
    <w:p w14:paraId="4DD4E8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BE24A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413131" w14:textId="77777777" w:rsidR="00F818AA" w:rsidRPr="00EA5FA7" w:rsidRDefault="00F818AA" w:rsidP="00F818AA">
      <w:pPr>
        <w:pStyle w:val="PL"/>
        <w:rPr>
          <w:noProof w:val="0"/>
        </w:rPr>
      </w:pPr>
    </w:p>
    <w:p w14:paraId="670900BC" w14:textId="77777777" w:rsidR="00F818AA" w:rsidRPr="00EA5FA7" w:rsidRDefault="00F818AA" w:rsidP="00F818AA">
      <w:pPr>
        <w:pStyle w:val="PL"/>
        <w:rPr>
          <w:noProof w:val="0"/>
        </w:rPr>
      </w:pPr>
    </w:p>
    <w:p w14:paraId="5F6E27A1" w14:textId="77777777" w:rsidR="00F818AA" w:rsidRPr="00EA5FA7" w:rsidRDefault="00F818AA" w:rsidP="00F818AA">
      <w:pPr>
        <w:pStyle w:val="PL"/>
        <w:rPr>
          <w:noProof w:val="0"/>
        </w:rPr>
      </w:pPr>
    </w:p>
    <w:p w14:paraId="1FF324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DCF1A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D37BCE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Notify</w:t>
      </w:r>
    </w:p>
    <w:p w14:paraId="7E577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C122A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F896C7" w14:textId="77777777" w:rsidR="00F818AA" w:rsidRPr="00EA5FA7" w:rsidRDefault="00F818AA" w:rsidP="00F818AA">
      <w:pPr>
        <w:pStyle w:val="PL"/>
        <w:rPr>
          <w:noProof w:val="0"/>
        </w:rPr>
      </w:pPr>
    </w:p>
    <w:p w14:paraId="5EBD4B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 ::= SEQUENCE {</w:t>
      </w:r>
    </w:p>
    <w:p w14:paraId="1F13B1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NotifyIEs}},</w:t>
      </w:r>
    </w:p>
    <w:p w14:paraId="5199DE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6F499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B1F681" w14:textId="77777777" w:rsidR="00F818AA" w:rsidRPr="00EA5FA7" w:rsidRDefault="00F818AA" w:rsidP="00F818AA">
      <w:pPr>
        <w:pStyle w:val="PL"/>
        <w:rPr>
          <w:noProof w:val="0"/>
        </w:rPr>
      </w:pPr>
    </w:p>
    <w:p w14:paraId="064A8A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IEs F1AP-PROTOCOL-IES ::= {</w:t>
      </w:r>
    </w:p>
    <w:p w14:paraId="74AB8B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40317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ACE4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-Notify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-Notify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44D945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E3A01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24CCB54" w14:textId="77777777" w:rsidR="00F818AA" w:rsidRPr="00EA5FA7" w:rsidRDefault="00F818AA" w:rsidP="00F818AA">
      <w:pPr>
        <w:pStyle w:val="PL"/>
        <w:rPr>
          <w:noProof w:val="0"/>
        </w:rPr>
      </w:pPr>
    </w:p>
    <w:p w14:paraId="072152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Notify-List::= SEQUENCE (SIZE(1.. maxnoofDRBs)) OF ProtocolIE-SingleContainer { { DRB-Notify-ItemIEs } }</w:t>
      </w:r>
    </w:p>
    <w:p w14:paraId="2466AB14" w14:textId="77777777" w:rsidR="00F818AA" w:rsidRPr="00EA5FA7" w:rsidRDefault="00F818AA" w:rsidP="00F818AA">
      <w:pPr>
        <w:pStyle w:val="PL"/>
        <w:rPr>
          <w:noProof w:val="0"/>
        </w:rPr>
      </w:pPr>
    </w:p>
    <w:p w14:paraId="11BDE9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Notify-ItemIEs F1AP-PROTOCOL-IES ::= {</w:t>
      </w:r>
    </w:p>
    <w:p w14:paraId="3DA22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-Not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-Notify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20425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40E33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D5A092" w14:textId="77777777" w:rsidR="00F818AA" w:rsidRPr="00EA5FA7" w:rsidRDefault="00F818AA" w:rsidP="00F818AA">
      <w:pPr>
        <w:pStyle w:val="PL"/>
        <w:rPr>
          <w:noProof w:val="0"/>
        </w:rPr>
      </w:pPr>
    </w:p>
    <w:p w14:paraId="717DF1CE" w14:textId="77777777" w:rsidR="00F818AA" w:rsidRPr="00EA5FA7" w:rsidRDefault="00F818AA" w:rsidP="00F818AA">
      <w:pPr>
        <w:pStyle w:val="PL"/>
        <w:rPr>
          <w:noProof w:val="0"/>
        </w:rPr>
      </w:pPr>
    </w:p>
    <w:p w14:paraId="07B253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49F7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39671CE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NETWORK ACCESS RATE REDUCTION ELEMENTARY PROCEDURE</w:t>
      </w:r>
    </w:p>
    <w:p w14:paraId="2D98B0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--</w:t>
      </w:r>
    </w:p>
    <w:p w14:paraId="55B3F4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3AE01C1" w14:textId="77777777" w:rsidR="00F818AA" w:rsidRPr="00EA5FA7" w:rsidRDefault="00F818AA" w:rsidP="00F818AA">
      <w:pPr>
        <w:pStyle w:val="PL"/>
        <w:rPr>
          <w:noProof w:val="0"/>
        </w:rPr>
      </w:pPr>
    </w:p>
    <w:p w14:paraId="758646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B475F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C19C8D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Network Access Rate Reduction</w:t>
      </w:r>
    </w:p>
    <w:p w14:paraId="44399A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0DB5B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A4B6FD9" w14:textId="77777777" w:rsidR="00F818AA" w:rsidRPr="00EA5FA7" w:rsidRDefault="00F818AA" w:rsidP="00F818AA">
      <w:pPr>
        <w:pStyle w:val="PL"/>
        <w:rPr>
          <w:noProof w:val="0"/>
        </w:rPr>
      </w:pPr>
    </w:p>
    <w:p w14:paraId="2B0E92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tworkAccessRateReduction ::= SEQUENCE {</w:t>
      </w:r>
    </w:p>
    <w:p w14:paraId="69171A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NetworkAccessRateReductionIEs }},</w:t>
      </w:r>
    </w:p>
    <w:p w14:paraId="3671F6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D06BF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F1969F" w14:textId="77777777" w:rsidR="00F818AA" w:rsidRPr="00EA5FA7" w:rsidRDefault="00F818AA" w:rsidP="00F818AA">
      <w:pPr>
        <w:pStyle w:val="PL"/>
        <w:rPr>
          <w:noProof w:val="0"/>
        </w:rPr>
      </w:pPr>
    </w:p>
    <w:p w14:paraId="4D2C08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etworkAccessRateReductionIEs F1AP-PROTOCOL-IES ::= { </w:t>
      </w:r>
    </w:p>
    <w:p w14:paraId="2D41E1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id-TransactionID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37FD4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cs="Courier New"/>
        </w:rPr>
        <w:tab/>
        <w:t>{ ID id-UAC-Assistance-Info</w:t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  <w:t>CRITICALITY reject</w:t>
      </w:r>
      <w:r w:rsidRPr="00EA5FA7">
        <w:rPr>
          <w:rFonts w:cs="Courier New"/>
        </w:rPr>
        <w:tab/>
        <w:t>TYPE UAC-Assistance-Info</w:t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  <w:t>PRESENCE mandatory</w:t>
      </w:r>
      <w:r w:rsidRPr="00EA5FA7">
        <w:rPr>
          <w:rFonts w:cs="Courier New"/>
        </w:rPr>
        <w:tab/>
        <w:t>}</w:t>
      </w:r>
      <w:r w:rsidRPr="00EA5FA7">
        <w:rPr>
          <w:noProof w:val="0"/>
        </w:rPr>
        <w:t>,</w:t>
      </w:r>
    </w:p>
    <w:p w14:paraId="6A0835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800EF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6FFCBD4" w14:textId="77777777" w:rsidR="00F818AA" w:rsidRPr="00EA5FA7" w:rsidRDefault="00F818AA" w:rsidP="00F818AA">
      <w:pPr>
        <w:pStyle w:val="PL"/>
        <w:rPr>
          <w:noProof w:val="0"/>
        </w:rPr>
      </w:pPr>
    </w:p>
    <w:p w14:paraId="0E3B6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170DC6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068189E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PWS RESTART INDICATION ELEMENTARY PROCEDURE </w:t>
      </w:r>
    </w:p>
    <w:p w14:paraId="329442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7CB4E7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43126F8A" w14:textId="77777777" w:rsidR="00F818AA" w:rsidRPr="00EA5FA7" w:rsidRDefault="00F818AA" w:rsidP="00F818AA">
      <w:pPr>
        <w:pStyle w:val="PL"/>
        <w:rPr>
          <w:noProof w:val="0"/>
        </w:rPr>
      </w:pPr>
    </w:p>
    <w:p w14:paraId="354DE9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909BA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54F61F2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PWS Restart Indication </w:t>
      </w:r>
    </w:p>
    <w:p w14:paraId="616D72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3EC327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5FC7C32F" w14:textId="77777777" w:rsidR="00F818AA" w:rsidRPr="00EA5FA7" w:rsidRDefault="00F818AA" w:rsidP="00F818AA">
      <w:pPr>
        <w:pStyle w:val="PL"/>
        <w:rPr>
          <w:noProof w:val="0"/>
        </w:rPr>
      </w:pPr>
    </w:p>
    <w:p w14:paraId="0D97D8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RestartIndication ::= SEQUENCE { </w:t>
      </w:r>
    </w:p>
    <w:p w14:paraId="15665F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protocolIEs ProtocolIE-Container { { PWSRestartIndicationIEs} }, </w:t>
      </w:r>
    </w:p>
    <w:p w14:paraId="137483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77E1A5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26949B2C" w14:textId="77777777" w:rsidR="00F818AA" w:rsidRPr="00EA5FA7" w:rsidRDefault="00F818AA" w:rsidP="00F818AA">
      <w:pPr>
        <w:pStyle w:val="PL"/>
        <w:rPr>
          <w:noProof w:val="0"/>
        </w:rPr>
      </w:pPr>
    </w:p>
    <w:p w14:paraId="2E11A6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RestartIndicationIEs F1AP-PROTOCOL-IES ::= { </w:t>
      </w:r>
    </w:p>
    <w:p w14:paraId="76311D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548F3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-CGI-List-For-Restart-List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NR-CGI-List-For-Restart-List</w:t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6ABE30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1D640CA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475CFC" w14:textId="77777777" w:rsidR="00F818AA" w:rsidRPr="00EA5FA7" w:rsidRDefault="00F818AA" w:rsidP="00F818AA">
      <w:pPr>
        <w:pStyle w:val="PL"/>
        <w:rPr>
          <w:noProof w:val="0"/>
        </w:rPr>
      </w:pPr>
    </w:p>
    <w:p w14:paraId="26C6E6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NR-CGI-List-For-Restart-List-ItemIEs } }</w:t>
      </w:r>
    </w:p>
    <w:p w14:paraId="37988800" w14:textId="77777777" w:rsidR="00F818AA" w:rsidRPr="00EA5FA7" w:rsidRDefault="00F818AA" w:rsidP="00F818AA">
      <w:pPr>
        <w:pStyle w:val="PL"/>
        <w:rPr>
          <w:noProof w:val="0"/>
        </w:rPr>
      </w:pPr>
    </w:p>
    <w:p w14:paraId="71A626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List-ItemIEs F1AP-PROTOCOL-IES</w:t>
      </w:r>
      <w:r w:rsidRPr="00EA5FA7">
        <w:rPr>
          <w:noProof w:val="0"/>
        </w:rPr>
        <w:tab/>
        <w:t>::= {</w:t>
      </w:r>
    </w:p>
    <w:p w14:paraId="0E2AF5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-CGI-List-For-Restar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>NR-CGI-List-For-Restar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117A7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37743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16445E9" w14:textId="77777777" w:rsidR="00F818AA" w:rsidRPr="00EA5FA7" w:rsidRDefault="00F818AA" w:rsidP="00F818AA">
      <w:pPr>
        <w:pStyle w:val="PL"/>
        <w:rPr>
          <w:noProof w:val="0"/>
        </w:rPr>
      </w:pPr>
    </w:p>
    <w:p w14:paraId="6EDAC4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599F05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44B056C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PWS FAILURE INDICATION ELEMENTARY PROCEDURE </w:t>
      </w:r>
    </w:p>
    <w:p w14:paraId="3BFE27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 xml:space="preserve">-- </w:t>
      </w:r>
    </w:p>
    <w:p w14:paraId="2043E1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673C13CD" w14:textId="77777777" w:rsidR="00F818AA" w:rsidRPr="00EA5FA7" w:rsidRDefault="00F818AA" w:rsidP="00F818AA">
      <w:pPr>
        <w:pStyle w:val="PL"/>
        <w:rPr>
          <w:noProof w:val="0"/>
        </w:rPr>
      </w:pPr>
    </w:p>
    <w:p w14:paraId="06D094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AE6D4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46F40AB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PWS Failure Indication </w:t>
      </w:r>
    </w:p>
    <w:p w14:paraId="4B10C4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D4A72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C06ABD4" w14:textId="77777777" w:rsidR="00F818AA" w:rsidRPr="00EA5FA7" w:rsidRDefault="00F818AA" w:rsidP="00F818AA">
      <w:pPr>
        <w:pStyle w:val="PL"/>
        <w:rPr>
          <w:noProof w:val="0"/>
        </w:rPr>
      </w:pPr>
    </w:p>
    <w:p w14:paraId="76FA99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FailureIndication ::= SEQUENCE { </w:t>
      </w:r>
    </w:p>
    <w:p w14:paraId="06E30A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protocolIEs ProtocolIE-Container { { PWSFailureIndicationIEs} }, </w:t>
      </w:r>
    </w:p>
    <w:p w14:paraId="4F2319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10A526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2AC210AE" w14:textId="77777777" w:rsidR="00F818AA" w:rsidRPr="00EA5FA7" w:rsidRDefault="00F818AA" w:rsidP="00F818AA">
      <w:pPr>
        <w:pStyle w:val="PL"/>
        <w:rPr>
          <w:noProof w:val="0"/>
        </w:rPr>
      </w:pPr>
    </w:p>
    <w:p w14:paraId="7206AE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FailureIndicationIEs F1AP-PROTOCOL-IES ::= { </w:t>
      </w:r>
    </w:p>
    <w:p w14:paraId="055EE6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4C1EC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WS-Failed-NR-CGI-List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WS-Failed-NR-CGI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3E99DD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2FC73E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9ABDF7E" w14:textId="77777777" w:rsidR="00F818AA" w:rsidRPr="00EA5FA7" w:rsidRDefault="00F818AA" w:rsidP="00F818AA">
      <w:pPr>
        <w:pStyle w:val="PL"/>
        <w:rPr>
          <w:noProof w:val="0"/>
        </w:rPr>
      </w:pPr>
    </w:p>
    <w:p w14:paraId="21A987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PWS-Failed-NR-CGI-List-ItemIEs } }</w:t>
      </w:r>
    </w:p>
    <w:p w14:paraId="7FCA3D5F" w14:textId="77777777" w:rsidR="00F818AA" w:rsidRPr="00EA5FA7" w:rsidRDefault="00F818AA" w:rsidP="00F818AA">
      <w:pPr>
        <w:pStyle w:val="PL"/>
        <w:rPr>
          <w:noProof w:val="0"/>
        </w:rPr>
      </w:pPr>
    </w:p>
    <w:p w14:paraId="0CA157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List-ItemIEs F1AP-PROTOCOL-IES</w:t>
      </w:r>
      <w:r w:rsidRPr="00EA5FA7">
        <w:rPr>
          <w:noProof w:val="0"/>
        </w:rPr>
        <w:tab/>
        <w:t>::= {</w:t>
      </w:r>
    </w:p>
    <w:p w14:paraId="249A48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WS-Failed-NR-CGI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>PWS-Failed-NR-CGI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4DD525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511D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7CE14B8" w14:textId="77777777" w:rsidR="00F818AA" w:rsidRPr="00EA5FA7" w:rsidRDefault="00F818AA" w:rsidP="00F818AA">
      <w:pPr>
        <w:pStyle w:val="PL"/>
        <w:rPr>
          <w:noProof w:val="0"/>
        </w:rPr>
      </w:pPr>
    </w:p>
    <w:p w14:paraId="57FDA6F1" w14:textId="77777777" w:rsidR="00F818AA" w:rsidRPr="00EA5FA7" w:rsidRDefault="00F818AA" w:rsidP="00F818AA">
      <w:pPr>
        <w:pStyle w:val="PL"/>
        <w:rPr>
          <w:noProof w:val="0"/>
        </w:rPr>
      </w:pPr>
    </w:p>
    <w:p w14:paraId="38FA4C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544B3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7A6ACA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DU STATUS INDICATION ELEMENTARY PROCEDURE</w:t>
      </w:r>
    </w:p>
    <w:p w14:paraId="003A98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302D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E15B909" w14:textId="77777777" w:rsidR="00F818AA" w:rsidRPr="00EA5FA7" w:rsidRDefault="00F818AA" w:rsidP="00F818AA">
      <w:pPr>
        <w:pStyle w:val="PL"/>
        <w:rPr>
          <w:noProof w:val="0"/>
        </w:rPr>
      </w:pPr>
    </w:p>
    <w:p w14:paraId="22688B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FBE6E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7A89D24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Status Indication</w:t>
      </w:r>
    </w:p>
    <w:p w14:paraId="4AA154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A227F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87285AD" w14:textId="77777777" w:rsidR="00F818AA" w:rsidRPr="00EA5FA7" w:rsidRDefault="00F818AA" w:rsidP="00F818AA">
      <w:pPr>
        <w:pStyle w:val="PL"/>
        <w:rPr>
          <w:noProof w:val="0"/>
        </w:rPr>
      </w:pPr>
    </w:p>
    <w:p w14:paraId="2C7EFC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StatusIndication ::= SEQUENCE {</w:t>
      </w:r>
    </w:p>
    <w:p w14:paraId="1E97DC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StatusIndicationIEs} },</w:t>
      </w:r>
    </w:p>
    <w:p w14:paraId="42EC74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43A97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C8063A" w14:textId="77777777" w:rsidR="00F818AA" w:rsidRPr="00EA5FA7" w:rsidRDefault="00F818AA" w:rsidP="00F818AA">
      <w:pPr>
        <w:pStyle w:val="PL"/>
        <w:rPr>
          <w:noProof w:val="0"/>
        </w:rPr>
      </w:pPr>
    </w:p>
    <w:p w14:paraId="52A3B2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GNBDUStatusIndicationIEs F1AP-PROTOCOL-IES ::= { </w:t>
      </w:r>
    </w:p>
    <w:p w14:paraId="6D025F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0F142E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DUOverload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DUOverload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143DE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FE8A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E0330A7" w14:textId="77777777" w:rsidR="00F818AA" w:rsidRPr="00EA5FA7" w:rsidRDefault="00F818AA" w:rsidP="00F818AA">
      <w:pPr>
        <w:pStyle w:val="PL"/>
      </w:pPr>
    </w:p>
    <w:p w14:paraId="2B6E29EC" w14:textId="77777777" w:rsidR="00F818AA" w:rsidRPr="00EA5FA7" w:rsidRDefault="00F818AA" w:rsidP="00F818AA">
      <w:pPr>
        <w:pStyle w:val="PL"/>
      </w:pPr>
    </w:p>
    <w:p w14:paraId="3C4AFF80" w14:textId="77777777" w:rsidR="00F818AA" w:rsidRPr="00EA5FA7" w:rsidRDefault="00F818AA" w:rsidP="00F818AA">
      <w:pPr>
        <w:pStyle w:val="PL"/>
      </w:pPr>
    </w:p>
    <w:p w14:paraId="2438B741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EDB05B7" w14:textId="77777777" w:rsidR="00F818AA" w:rsidRPr="00EA5FA7" w:rsidRDefault="00F818AA" w:rsidP="00F818AA">
      <w:pPr>
        <w:pStyle w:val="PL"/>
      </w:pPr>
      <w:r w:rsidRPr="00EA5FA7">
        <w:lastRenderedPageBreak/>
        <w:t>--</w:t>
      </w:r>
    </w:p>
    <w:p w14:paraId="237713CD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RRC Delivery Report ELEMENTARY PROCEDURE</w:t>
      </w:r>
    </w:p>
    <w:p w14:paraId="2A3F5C8A" w14:textId="77777777" w:rsidR="00F818AA" w:rsidRPr="00EA5FA7" w:rsidRDefault="00F818AA" w:rsidP="00F818AA">
      <w:pPr>
        <w:pStyle w:val="PL"/>
      </w:pPr>
      <w:r w:rsidRPr="00EA5FA7">
        <w:t>--</w:t>
      </w:r>
    </w:p>
    <w:p w14:paraId="5BCDF565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74C06AD" w14:textId="77777777" w:rsidR="00F818AA" w:rsidRPr="00EA5FA7" w:rsidRDefault="00F818AA" w:rsidP="00F818AA">
      <w:pPr>
        <w:pStyle w:val="PL"/>
      </w:pPr>
    </w:p>
    <w:p w14:paraId="0AA8CC4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8B27B52" w14:textId="77777777" w:rsidR="00F818AA" w:rsidRPr="00EA5FA7" w:rsidRDefault="00F818AA" w:rsidP="00F818AA">
      <w:pPr>
        <w:pStyle w:val="PL"/>
      </w:pPr>
      <w:r w:rsidRPr="00EA5FA7">
        <w:t>--</w:t>
      </w:r>
    </w:p>
    <w:p w14:paraId="4231A7F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RRC Delivery Report</w:t>
      </w:r>
    </w:p>
    <w:p w14:paraId="0606A5C0" w14:textId="77777777" w:rsidR="00F818AA" w:rsidRPr="00EA5FA7" w:rsidRDefault="00F818AA" w:rsidP="00F818AA">
      <w:pPr>
        <w:pStyle w:val="PL"/>
      </w:pPr>
      <w:r w:rsidRPr="00EA5FA7">
        <w:t>--</w:t>
      </w:r>
    </w:p>
    <w:p w14:paraId="48116E7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FC8DD5E" w14:textId="77777777" w:rsidR="00F818AA" w:rsidRPr="00EA5FA7" w:rsidRDefault="00F818AA" w:rsidP="00F818AA">
      <w:pPr>
        <w:pStyle w:val="PL"/>
      </w:pPr>
    </w:p>
    <w:p w14:paraId="37E15A2E" w14:textId="77777777" w:rsidR="00F818AA" w:rsidRPr="00EA5FA7" w:rsidRDefault="00F818AA" w:rsidP="00F818AA">
      <w:pPr>
        <w:pStyle w:val="PL"/>
      </w:pPr>
      <w:r w:rsidRPr="00EA5FA7">
        <w:t>RRCDeliveryReport ::= SEQUENCE {</w:t>
      </w:r>
    </w:p>
    <w:p w14:paraId="5B4D7A4A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RRCDeliveryReportIEs}},</w:t>
      </w:r>
    </w:p>
    <w:p w14:paraId="4659521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BAECA5D" w14:textId="77777777" w:rsidR="00F818AA" w:rsidRPr="00EA5FA7" w:rsidRDefault="00F818AA" w:rsidP="00F818AA">
      <w:pPr>
        <w:pStyle w:val="PL"/>
      </w:pPr>
      <w:r w:rsidRPr="00EA5FA7">
        <w:t>}</w:t>
      </w:r>
    </w:p>
    <w:p w14:paraId="2B9650B7" w14:textId="77777777" w:rsidR="00F818AA" w:rsidRPr="00EA5FA7" w:rsidRDefault="00F818AA" w:rsidP="00F818AA">
      <w:pPr>
        <w:pStyle w:val="PL"/>
      </w:pPr>
    </w:p>
    <w:p w14:paraId="40A34AEE" w14:textId="77777777" w:rsidR="00F818AA" w:rsidRPr="00EA5FA7" w:rsidRDefault="00F818AA" w:rsidP="00F818AA">
      <w:pPr>
        <w:pStyle w:val="PL"/>
      </w:pPr>
      <w:r w:rsidRPr="00EA5FA7">
        <w:t>RRCDeliveryReportIEs F1AP-PROTOCOL-IES ::= {</w:t>
      </w:r>
    </w:p>
    <w:p w14:paraId="537E6D1E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  <w:t>CRITICALITY reject</w:t>
      </w:r>
      <w:r w:rsidRPr="00EA5FA7">
        <w:tab/>
        <w:t>TYPE GNB-CU-UE-F1AP-ID</w:t>
      </w:r>
      <w:r w:rsidRPr="00EA5FA7">
        <w:tab/>
        <w:t>PRESENCE mandatory</w:t>
      </w:r>
      <w:r w:rsidRPr="00EA5FA7">
        <w:tab/>
        <w:t>}|</w:t>
      </w:r>
    </w:p>
    <w:p w14:paraId="342CFDE0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  <w:t>CRITICALITY reject</w:t>
      </w:r>
      <w:r w:rsidRPr="00EA5FA7">
        <w:tab/>
        <w:t>TYPE GNB-DU-UE-F1AP-ID</w:t>
      </w:r>
      <w:r w:rsidRPr="00EA5FA7">
        <w:tab/>
        <w:t>PRESENCE mandatory</w:t>
      </w:r>
      <w:r w:rsidRPr="00EA5FA7">
        <w:tab/>
        <w:t>}|</w:t>
      </w:r>
    </w:p>
    <w:p w14:paraId="3D145C62" w14:textId="77777777" w:rsidR="00F818AA" w:rsidRPr="00EA5FA7" w:rsidRDefault="00F818AA" w:rsidP="00F818AA">
      <w:pPr>
        <w:pStyle w:val="PL"/>
      </w:pPr>
      <w:r w:rsidRPr="00EA5FA7">
        <w:tab/>
        <w:t>{ ID id-RRCDeliveryStatus</w:t>
      </w:r>
      <w:r w:rsidRPr="00EA5FA7">
        <w:tab/>
        <w:t>CRITICALITY ignore</w:t>
      </w:r>
      <w:r w:rsidRPr="00EA5FA7">
        <w:tab/>
        <w:t>TYPE RRCDeliveryStatus</w:t>
      </w:r>
      <w:r w:rsidRPr="00EA5FA7">
        <w:tab/>
        <w:t>PRESENCE mandatory</w:t>
      </w:r>
      <w:r w:rsidRPr="00EA5FA7">
        <w:tab/>
        <w:t>}|</w:t>
      </w:r>
    </w:p>
    <w:p w14:paraId="5128E58E" w14:textId="77777777" w:rsidR="00F818AA" w:rsidRPr="00EA5FA7" w:rsidRDefault="00F818AA" w:rsidP="00F818AA">
      <w:pPr>
        <w:pStyle w:val="PL"/>
      </w:pPr>
      <w:r w:rsidRPr="00EA5FA7">
        <w:tab/>
        <w:t>{ ID id-SRB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SRB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28FB5D2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E30FEC6" w14:textId="77777777" w:rsidR="00F818AA" w:rsidRPr="00EA5FA7" w:rsidRDefault="00F818AA" w:rsidP="00F818AA">
      <w:pPr>
        <w:pStyle w:val="PL"/>
      </w:pPr>
      <w:r w:rsidRPr="00EA5FA7">
        <w:t>}</w:t>
      </w:r>
    </w:p>
    <w:p w14:paraId="48AAE3D2" w14:textId="77777777" w:rsidR="00F818AA" w:rsidRPr="00EA5FA7" w:rsidRDefault="00F818AA" w:rsidP="00F818AA">
      <w:pPr>
        <w:pStyle w:val="PL"/>
      </w:pPr>
    </w:p>
    <w:p w14:paraId="5EF2CCB9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3A4C274" w14:textId="77777777" w:rsidR="00F818AA" w:rsidRPr="00EA5FA7" w:rsidRDefault="00F818AA" w:rsidP="00F818AA">
      <w:pPr>
        <w:pStyle w:val="PL"/>
      </w:pPr>
      <w:r w:rsidRPr="00EA5FA7">
        <w:t>--</w:t>
      </w:r>
    </w:p>
    <w:p w14:paraId="02C4AF8A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F1 Removal ELEMENTARY PROCEDURE</w:t>
      </w:r>
    </w:p>
    <w:p w14:paraId="4E8EFAFA" w14:textId="77777777" w:rsidR="00F818AA" w:rsidRPr="00EA5FA7" w:rsidRDefault="00F818AA" w:rsidP="00F818AA">
      <w:pPr>
        <w:pStyle w:val="PL"/>
      </w:pPr>
      <w:r w:rsidRPr="00EA5FA7">
        <w:t>--</w:t>
      </w:r>
    </w:p>
    <w:p w14:paraId="5E3F2B5A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386F0711" w14:textId="77777777" w:rsidR="00F818AA" w:rsidRPr="00EA5FA7" w:rsidRDefault="00F818AA" w:rsidP="00F818AA">
      <w:pPr>
        <w:pStyle w:val="PL"/>
      </w:pPr>
    </w:p>
    <w:p w14:paraId="166EFC2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3ACD44DB" w14:textId="77777777" w:rsidR="00F818AA" w:rsidRPr="00EA5FA7" w:rsidRDefault="00F818AA" w:rsidP="00F818AA">
      <w:pPr>
        <w:pStyle w:val="PL"/>
      </w:pPr>
      <w:r w:rsidRPr="00EA5FA7">
        <w:t>--</w:t>
      </w:r>
    </w:p>
    <w:p w14:paraId="6FD75EB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Request</w:t>
      </w:r>
    </w:p>
    <w:p w14:paraId="3459BEE4" w14:textId="77777777" w:rsidR="00F818AA" w:rsidRPr="00EA5FA7" w:rsidRDefault="00F818AA" w:rsidP="00F818AA">
      <w:pPr>
        <w:pStyle w:val="PL"/>
      </w:pPr>
      <w:r w:rsidRPr="00EA5FA7">
        <w:t>--</w:t>
      </w:r>
    </w:p>
    <w:p w14:paraId="71FD0904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134FD6A4" w14:textId="77777777" w:rsidR="00F818AA" w:rsidRPr="00EA5FA7" w:rsidRDefault="00F818AA" w:rsidP="00F818AA">
      <w:pPr>
        <w:pStyle w:val="PL"/>
      </w:pPr>
    </w:p>
    <w:p w14:paraId="78EA128A" w14:textId="77777777" w:rsidR="00F818AA" w:rsidRPr="00EA5FA7" w:rsidRDefault="00F818AA" w:rsidP="00F818AA">
      <w:pPr>
        <w:pStyle w:val="PL"/>
      </w:pPr>
      <w:r w:rsidRPr="00EA5FA7">
        <w:t>F1RemovalRequest ::= SEQUENCE {</w:t>
      </w:r>
    </w:p>
    <w:p w14:paraId="46D6247B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RequestIEs }},</w:t>
      </w:r>
    </w:p>
    <w:p w14:paraId="20424F5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AEA691D" w14:textId="77777777" w:rsidR="00F818AA" w:rsidRPr="00EA5FA7" w:rsidRDefault="00F818AA" w:rsidP="00F818AA">
      <w:pPr>
        <w:pStyle w:val="PL"/>
      </w:pPr>
      <w:r w:rsidRPr="00EA5FA7">
        <w:t>}</w:t>
      </w:r>
    </w:p>
    <w:p w14:paraId="7DCF5353" w14:textId="77777777" w:rsidR="00F818AA" w:rsidRPr="00EA5FA7" w:rsidRDefault="00F818AA" w:rsidP="00F818AA">
      <w:pPr>
        <w:pStyle w:val="PL"/>
      </w:pPr>
    </w:p>
    <w:p w14:paraId="15BC9689" w14:textId="77777777" w:rsidR="00F818AA" w:rsidRPr="00EA5FA7" w:rsidRDefault="00F818AA" w:rsidP="00F818AA">
      <w:pPr>
        <w:pStyle w:val="PL"/>
      </w:pPr>
      <w:r w:rsidRPr="00EA5FA7">
        <w:t>F1RemovalRequestIEs F1AP-PROTOCOL-IES ::= {</w:t>
      </w:r>
    </w:p>
    <w:p w14:paraId="7EE7B1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</w:t>
      </w:r>
      <w:r w:rsidRPr="00EA5FA7">
        <w:t>,</w:t>
      </w:r>
    </w:p>
    <w:p w14:paraId="1984058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8D4D64B" w14:textId="77777777" w:rsidR="00F818AA" w:rsidRPr="00EA5FA7" w:rsidRDefault="00F818AA" w:rsidP="00F818AA">
      <w:pPr>
        <w:pStyle w:val="PL"/>
      </w:pPr>
      <w:r w:rsidRPr="00EA5FA7">
        <w:t>}</w:t>
      </w:r>
    </w:p>
    <w:p w14:paraId="182DFBAD" w14:textId="77777777" w:rsidR="00F818AA" w:rsidRPr="00EA5FA7" w:rsidRDefault="00F818AA" w:rsidP="00F818AA">
      <w:pPr>
        <w:pStyle w:val="PL"/>
      </w:pPr>
    </w:p>
    <w:p w14:paraId="371CDC36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938DE94" w14:textId="77777777" w:rsidR="00F818AA" w:rsidRPr="00EA5FA7" w:rsidRDefault="00F818AA" w:rsidP="00F818AA">
      <w:pPr>
        <w:pStyle w:val="PL"/>
      </w:pPr>
      <w:r w:rsidRPr="00EA5FA7">
        <w:t>--</w:t>
      </w:r>
    </w:p>
    <w:p w14:paraId="45BFC13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Response</w:t>
      </w:r>
    </w:p>
    <w:p w14:paraId="68650318" w14:textId="77777777" w:rsidR="00F818AA" w:rsidRPr="00EA5FA7" w:rsidRDefault="00F818AA" w:rsidP="00F818AA">
      <w:pPr>
        <w:pStyle w:val="PL"/>
      </w:pPr>
      <w:r w:rsidRPr="00EA5FA7">
        <w:t>--</w:t>
      </w:r>
    </w:p>
    <w:p w14:paraId="0634A9E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D67CCC1" w14:textId="77777777" w:rsidR="00F818AA" w:rsidRPr="00EA5FA7" w:rsidRDefault="00F818AA" w:rsidP="00F818AA">
      <w:pPr>
        <w:pStyle w:val="PL"/>
      </w:pPr>
    </w:p>
    <w:p w14:paraId="0226D1EC" w14:textId="77777777" w:rsidR="00F818AA" w:rsidRPr="00EA5FA7" w:rsidRDefault="00F818AA" w:rsidP="00F818AA">
      <w:pPr>
        <w:pStyle w:val="PL"/>
      </w:pPr>
      <w:r w:rsidRPr="00EA5FA7">
        <w:t>F1RemovalResponse ::= SEQUENCE {</w:t>
      </w:r>
    </w:p>
    <w:p w14:paraId="264FFAFD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ResponseIEs }},</w:t>
      </w:r>
    </w:p>
    <w:p w14:paraId="655C94DA" w14:textId="77777777" w:rsidR="00F818AA" w:rsidRPr="00EA5FA7" w:rsidRDefault="00F818AA" w:rsidP="00F818AA">
      <w:pPr>
        <w:pStyle w:val="PL"/>
      </w:pPr>
      <w:r w:rsidRPr="00EA5FA7">
        <w:lastRenderedPageBreak/>
        <w:tab/>
        <w:t>...</w:t>
      </w:r>
    </w:p>
    <w:p w14:paraId="2BC750FA" w14:textId="77777777" w:rsidR="00F818AA" w:rsidRPr="00EA5FA7" w:rsidRDefault="00F818AA" w:rsidP="00F818AA">
      <w:pPr>
        <w:pStyle w:val="PL"/>
      </w:pPr>
      <w:r w:rsidRPr="00EA5FA7">
        <w:t>}</w:t>
      </w:r>
    </w:p>
    <w:p w14:paraId="187A623C" w14:textId="77777777" w:rsidR="00F818AA" w:rsidRPr="00EA5FA7" w:rsidRDefault="00F818AA" w:rsidP="00F818AA">
      <w:pPr>
        <w:pStyle w:val="PL"/>
      </w:pPr>
    </w:p>
    <w:p w14:paraId="2A17625A" w14:textId="77777777" w:rsidR="00F818AA" w:rsidRPr="00EA5FA7" w:rsidRDefault="00F818AA" w:rsidP="00F818AA">
      <w:pPr>
        <w:pStyle w:val="PL"/>
      </w:pPr>
      <w:r w:rsidRPr="00EA5FA7">
        <w:t>F1RemovalResponseIEs F1AP-PROTOCOL-IES ::= {</w:t>
      </w:r>
    </w:p>
    <w:p w14:paraId="5E24E645" w14:textId="77777777" w:rsidR="00F818AA" w:rsidRPr="00EA5FA7" w:rsidRDefault="00F818AA" w:rsidP="00F818AA">
      <w:pPr>
        <w:pStyle w:val="PL"/>
        <w:rPr>
          <w:lang w:val="en-US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|</w:t>
      </w:r>
    </w:p>
    <w:p w14:paraId="48A2BB29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25F2E26C" w14:textId="77777777" w:rsidR="00F818AA" w:rsidRPr="00EA5FA7" w:rsidRDefault="00F818AA" w:rsidP="00F818AA">
      <w:pPr>
        <w:pStyle w:val="PL"/>
        <w:rPr>
          <w:noProof w:val="0"/>
        </w:rPr>
      </w:pPr>
    </w:p>
    <w:p w14:paraId="71E50A7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AD08BFD" w14:textId="77777777" w:rsidR="00F818AA" w:rsidRPr="00EA5FA7" w:rsidRDefault="00F818AA" w:rsidP="00F818AA">
      <w:pPr>
        <w:pStyle w:val="PL"/>
      </w:pPr>
      <w:r w:rsidRPr="00EA5FA7">
        <w:t>}</w:t>
      </w:r>
    </w:p>
    <w:p w14:paraId="2D9771CE" w14:textId="77777777" w:rsidR="00F818AA" w:rsidRPr="00EA5FA7" w:rsidRDefault="00F818AA" w:rsidP="00F818AA">
      <w:pPr>
        <w:pStyle w:val="PL"/>
      </w:pPr>
    </w:p>
    <w:p w14:paraId="25F5C048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FDE58D4" w14:textId="77777777" w:rsidR="00F818AA" w:rsidRPr="00EA5FA7" w:rsidRDefault="00F818AA" w:rsidP="00F818AA">
      <w:pPr>
        <w:pStyle w:val="PL"/>
      </w:pPr>
      <w:r w:rsidRPr="00EA5FA7">
        <w:t>--</w:t>
      </w:r>
    </w:p>
    <w:p w14:paraId="7002B29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Failure</w:t>
      </w:r>
    </w:p>
    <w:p w14:paraId="3289B162" w14:textId="77777777" w:rsidR="00F818AA" w:rsidRPr="00EA5FA7" w:rsidRDefault="00F818AA" w:rsidP="00F818AA">
      <w:pPr>
        <w:pStyle w:val="PL"/>
      </w:pPr>
      <w:r w:rsidRPr="00EA5FA7">
        <w:t>--</w:t>
      </w:r>
    </w:p>
    <w:p w14:paraId="6766B95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AE230E6" w14:textId="77777777" w:rsidR="00F818AA" w:rsidRPr="00EA5FA7" w:rsidRDefault="00F818AA" w:rsidP="00F818AA">
      <w:pPr>
        <w:pStyle w:val="PL"/>
      </w:pPr>
    </w:p>
    <w:p w14:paraId="027ADB06" w14:textId="77777777" w:rsidR="00F818AA" w:rsidRPr="00EA5FA7" w:rsidRDefault="00F818AA" w:rsidP="00F818AA">
      <w:pPr>
        <w:pStyle w:val="PL"/>
      </w:pPr>
      <w:r w:rsidRPr="00EA5FA7">
        <w:t>F1RemovalFailure ::= SEQUENCE {</w:t>
      </w:r>
    </w:p>
    <w:p w14:paraId="3E312536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FailureIEs }},</w:t>
      </w:r>
    </w:p>
    <w:p w14:paraId="7E6D4CA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22290D0" w14:textId="77777777" w:rsidR="00F818AA" w:rsidRPr="00EA5FA7" w:rsidRDefault="00F818AA" w:rsidP="00F818AA">
      <w:pPr>
        <w:pStyle w:val="PL"/>
      </w:pPr>
      <w:r w:rsidRPr="00EA5FA7">
        <w:t>}</w:t>
      </w:r>
    </w:p>
    <w:p w14:paraId="431A5600" w14:textId="77777777" w:rsidR="00F818AA" w:rsidRPr="00EA5FA7" w:rsidRDefault="00F818AA" w:rsidP="00F818AA">
      <w:pPr>
        <w:pStyle w:val="PL"/>
      </w:pPr>
    </w:p>
    <w:p w14:paraId="6462210E" w14:textId="77777777" w:rsidR="00F818AA" w:rsidRPr="00EA5FA7" w:rsidRDefault="00F818AA" w:rsidP="00F818AA">
      <w:pPr>
        <w:pStyle w:val="PL"/>
      </w:pPr>
      <w:r w:rsidRPr="00EA5FA7">
        <w:t>F1RemovalFailureIEs F1AP-PROTOCOL-IES ::= {</w:t>
      </w:r>
    </w:p>
    <w:p w14:paraId="239AF4DF" w14:textId="77777777" w:rsidR="00F818AA" w:rsidRPr="00EA5FA7" w:rsidRDefault="00F818AA" w:rsidP="00F818AA">
      <w:pPr>
        <w:pStyle w:val="PL"/>
        <w:rPr>
          <w:lang w:val="en-US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|</w:t>
      </w:r>
    </w:p>
    <w:p w14:paraId="0AB0E03D" w14:textId="77777777" w:rsidR="00F818AA" w:rsidRPr="00EA5FA7" w:rsidRDefault="00F818AA" w:rsidP="00F818AA">
      <w:pPr>
        <w:pStyle w:val="PL"/>
      </w:pPr>
      <w:r w:rsidRPr="00EA5FA7">
        <w:tab/>
        <w:t>{ ID id-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3E9733BD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49A8C09D" w14:textId="77777777" w:rsidR="00F818AA" w:rsidRPr="00EA5FA7" w:rsidRDefault="00F818AA" w:rsidP="00F818AA">
      <w:pPr>
        <w:pStyle w:val="PL"/>
        <w:rPr>
          <w:noProof w:val="0"/>
        </w:rPr>
      </w:pPr>
    </w:p>
    <w:p w14:paraId="69F2108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6715F3E" w14:textId="77777777" w:rsidR="00F818AA" w:rsidRPr="00EA5FA7" w:rsidRDefault="00F818AA" w:rsidP="00F818AA">
      <w:pPr>
        <w:pStyle w:val="PL"/>
      </w:pPr>
      <w:r w:rsidRPr="00EA5FA7">
        <w:t>}</w:t>
      </w:r>
    </w:p>
    <w:p w14:paraId="465F9096" w14:textId="77777777" w:rsidR="00F818AA" w:rsidRPr="00EA5FA7" w:rsidRDefault="00F818AA" w:rsidP="00F818AA">
      <w:pPr>
        <w:pStyle w:val="PL"/>
      </w:pPr>
    </w:p>
    <w:p w14:paraId="5B3A93C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43DF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3D3EA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3E29C74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TRACE ELEMENTARY PROCEDURES</w:t>
      </w:r>
    </w:p>
    <w:p w14:paraId="2798BE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D2C1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551426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96D9B5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CEE74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2FA851D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>-- TRACE START</w:t>
      </w:r>
    </w:p>
    <w:p w14:paraId="6FD18A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4B51F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3870B2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EC3CF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aceStart ::= SEQUENCE {</w:t>
      </w:r>
    </w:p>
    <w:p w14:paraId="28F0D7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TraceStartIEs} },</w:t>
      </w:r>
    </w:p>
    <w:p w14:paraId="3A7FB3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01182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AC2A9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DB9F2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aceStartIEs F1AP-PROTOCOL-IES ::= {</w:t>
      </w:r>
    </w:p>
    <w:p w14:paraId="0C756FB1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  <w:lang w:val="en-US"/>
        </w:rPr>
        <w:t>ID id-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  <w:lang w:val="en-US"/>
        </w:rPr>
        <w:t>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104A8895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</w:rPr>
        <w:t>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</w:rPr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1666873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TYPE 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,</w:t>
      </w:r>
    </w:p>
    <w:p w14:paraId="765DD6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8F0E8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D063180" w14:textId="77777777" w:rsidR="00F818AA" w:rsidRPr="00EA5FA7" w:rsidRDefault="00F818AA" w:rsidP="00F818AA">
      <w:pPr>
        <w:pStyle w:val="PL"/>
        <w:rPr>
          <w:noProof w:val="0"/>
        </w:rPr>
      </w:pPr>
    </w:p>
    <w:p w14:paraId="11A5CA7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-- **************************************************************</w:t>
      </w:r>
    </w:p>
    <w:p w14:paraId="20556F0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8914F0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>-- DEACTIVATE TRACE</w:t>
      </w:r>
    </w:p>
    <w:p w14:paraId="4991F0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ED37F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2C4751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CDB76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eactivateTrace ::= SEQUENCE {</w:t>
      </w:r>
    </w:p>
    <w:p w14:paraId="100274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DeactivateTraceIEs} },</w:t>
      </w:r>
    </w:p>
    <w:p w14:paraId="493E99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18DA7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25CCE0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D57A1D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eactivateTraceIEs F1AP-PROTOCOL-IES ::= {</w:t>
      </w:r>
    </w:p>
    <w:p w14:paraId="15E82077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  <w:lang w:val="en-US"/>
        </w:rPr>
        <w:t>ID id-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  <w:lang w:val="en-US"/>
        </w:rPr>
        <w:t>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05323A48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</w:rPr>
        <w:t>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</w:rPr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72F28B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CRITICALITY </w:t>
      </w:r>
      <w:r w:rsidRPr="00EA5FA7">
        <w:rPr>
          <w:noProof w:val="0"/>
          <w:snapToGrid w:val="0"/>
          <w:lang w:eastAsia="zh-CN"/>
        </w:rPr>
        <w:t>ignore</w:t>
      </w:r>
      <w:r w:rsidRPr="00EA5FA7">
        <w:rPr>
          <w:noProof w:val="0"/>
          <w:snapToGrid w:val="0"/>
        </w:rPr>
        <w:tab/>
        <w:t>TYPE 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,</w:t>
      </w:r>
    </w:p>
    <w:p w14:paraId="5DCF23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E8BE6B8" w14:textId="77777777" w:rsidR="00F818AA" w:rsidRPr="00887D78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1F1570" w14:textId="77777777" w:rsidR="00F818AA" w:rsidRDefault="00F818AA" w:rsidP="00F818AA">
      <w:pPr>
        <w:pStyle w:val="PL"/>
      </w:pPr>
    </w:p>
    <w:p w14:paraId="2B860F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0FD3E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E49B168" w14:textId="77777777" w:rsidR="00F818AA" w:rsidRDefault="00F818AA" w:rsidP="00F818AA">
      <w:pPr>
        <w:pStyle w:val="PL"/>
        <w:outlineLvl w:val="4"/>
        <w:rPr>
          <w:noProof w:val="0"/>
          <w:lang w:eastAsia="zh-CN"/>
        </w:rPr>
      </w:pPr>
      <w:r>
        <w:rPr>
          <w:noProof w:val="0"/>
          <w:lang w:eastAsia="zh-CN"/>
        </w:rPr>
        <w:t>-- CELL TRAFFIC TRACE</w:t>
      </w:r>
    </w:p>
    <w:p w14:paraId="0C27B74E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--</w:t>
      </w:r>
    </w:p>
    <w:p w14:paraId="6AAFDA9D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-- **************************************************************</w:t>
      </w:r>
    </w:p>
    <w:p w14:paraId="7762AA79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1F32E450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CellTrafficTrace ::= SEQUENCE {</w:t>
      </w:r>
    </w:p>
    <w:p w14:paraId="7E6D8A61" w14:textId="77777777" w:rsidR="00F818AA" w:rsidRDefault="00F818AA" w:rsidP="00F818AA">
      <w:pPr>
        <w:pStyle w:val="PL"/>
      </w:pPr>
      <w:r>
        <w:tab/>
        <w:t>protocolIEs</w:t>
      </w:r>
      <w:r>
        <w:tab/>
      </w:r>
      <w:r>
        <w:tab/>
        <w:t>ProtocolIE-Container</w:t>
      </w:r>
      <w:r>
        <w:tab/>
      </w:r>
      <w:r>
        <w:tab/>
        <w:t>{ {CellTrafficTraceIEs} },</w:t>
      </w:r>
    </w:p>
    <w:p w14:paraId="4B62A9B8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2315C2B3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14DB121D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3352A825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CellTrafficTraceIEs F1AP-PROTOCOL-IES ::= {</w:t>
      </w:r>
    </w:p>
    <w:p w14:paraId="0509637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</w:rPr>
        <w:t xml:space="preserve">{ </w:t>
      </w:r>
      <w:r>
        <w:rPr>
          <w:noProof w:val="0"/>
          <w:lang w:val="en-US"/>
        </w:rPr>
        <w:t>ID id-gNB-CU-</w:t>
      </w:r>
      <w:r>
        <w:rPr>
          <w:lang w:val="en-US"/>
        </w:rPr>
        <w:t>UE-</w:t>
      </w:r>
      <w:r>
        <w:rPr>
          <w:noProof w:val="0"/>
          <w:lang w:val="en-US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rPr>
          <w:noProof w:val="0"/>
          <w:lang w:val="en-US"/>
        </w:rPr>
        <w:t>GNB-CU-</w:t>
      </w:r>
      <w:r>
        <w:rPr>
          <w:lang w:val="en-US"/>
        </w:rPr>
        <w:t>UE-</w:t>
      </w:r>
      <w:r>
        <w:rPr>
          <w:noProof w:val="0"/>
          <w:lang w:val="en-US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439A5C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 xml:space="preserve">{ </w:t>
      </w:r>
      <w:r>
        <w:rPr>
          <w:noProof w:val="0"/>
        </w:rPr>
        <w:t>ID id-gNB-DU-</w:t>
      </w:r>
      <w:r>
        <w:t>UE-</w:t>
      </w:r>
      <w:r>
        <w:rPr>
          <w:noProof w:val="0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rPr>
          <w:noProof w:val="0"/>
        </w:rPr>
        <w:t>GNB-DU-</w:t>
      </w:r>
      <w:r>
        <w:t>UE-</w:t>
      </w:r>
      <w:r>
        <w:rPr>
          <w:noProof w:val="0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429952B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{ID id-</w:t>
      </w:r>
      <w:r>
        <w:rPr>
          <w:noProof w:val="0"/>
          <w:snapToGrid w:val="0"/>
        </w:rPr>
        <w:t>TraceID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 xml:space="preserve">TYPE </w:t>
      </w:r>
      <w:r>
        <w:rPr>
          <w:noProof w:val="0"/>
          <w:snapToGrid w:val="0"/>
        </w:rPr>
        <w:t>TraceID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mandatory</w:t>
      </w:r>
      <w:r>
        <w:rPr>
          <w:noProof w:val="0"/>
          <w:lang w:eastAsia="zh-CN"/>
        </w:rPr>
        <w:tab/>
        <w:t>}|</w:t>
      </w:r>
    </w:p>
    <w:p w14:paraId="0F079373" w14:textId="77777777" w:rsidR="00F818AA" w:rsidRDefault="00F818AA" w:rsidP="00F818AA">
      <w:pPr>
        <w:pStyle w:val="PL"/>
        <w:rPr>
          <w:lang w:eastAsia="zh-CN"/>
        </w:rPr>
      </w:pPr>
      <w:r>
        <w:rPr>
          <w:noProof w:val="0"/>
          <w:lang w:eastAsia="zh-CN"/>
        </w:rPr>
        <w:tab/>
        <w:t>{ID id-TraceCollectionEntityIPAddress</w:t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>TYPE TransportLayerAd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mandatory</w:t>
      </w:r>
      <w:r>
        <w:rPr>
          <w:noProof w:val="0"/>
          <w:lang w:eastAsia="zh-CN"/>
        </w:rPr>
        <w:tab/>
        <w:t>}</w:t>
      </w:r>
      <w:r>
        <w:rPr>
          <w:lang w:eastAsia="zh-CN"/>
        </w:rPr>
        <w:t>|</w:t>
      </w:r>
    </w:p>
    <w:p w14:paraId="30B04924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lang w:eastAsia="zh-CN"/>
        </w:rPr>
        <w:tab/>
      </w:r>
      <w:r>
        <w:rPr>
          <w:noProof w:val="0"/>
          <w:lang w:eastAsia="zh-CN"/>
        </w:rPr>
        <w:t>{ID id-PrivacyIndicator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>TYPE PrivacyIndicator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optional</w:t>
      </w:r>
      <w:r>
        <w:rPr>
          <w:noProof w:val="0"/>
          <w:lang w:eastAsia="zh-CN"/>
        </w:rPr>
        <w:tab/>
        <w:t>}</w:t>
      </w:r>
      <w:r>
        <w:rPr>
          <w:rFonts w:hint="eastAsia"/>
          <w:noProof w:val="0"/>
          <w:lang w:eastAsia="zh-CN"/>
        </w:rPr>
        <w:t>|</w:t>
      </w:r>
    </w:p>
    <w:p w14:paraId="75F2C3EA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rFonts w:hint="eastAsia"/>
          <w:noProof w:val="0"/>
          <w:lang w:eastAsia="zh-CN"/>
        </w:rPr>
      </w:pPr>
    </w:p>
    <w:p w14:paraId="7D52E00A" w14:textId="77777777" w:rsidR="00F818AA" w:rsidRDefault="00F818AA" w:rsidP="00F818AA">
      <w:pPr>
        <w:pStyle w:val="PL"/>
        <w:tabs>
          <w:tab w:val="clear" w:pos="9216"/>
          <w:tab w:val="left" w:pos="9214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>{ID id-TraceCollectionEntity</w:t>
      </w:r>
      <w:r>
        <w:rPr>
          <w:noProof w:val="0"/>
          <w:lang w:eastAsia="zh-CN"/>
        </w:rPr>
        <w:t>URI</w:t>
      </w:r>
      <w:r w:rsidRPr="001D2E49">
        <w:rPr>
          <w:noProof w:val="0"/>
          <w:lang w:eastAsia="zh-CN"/>
        </w:rPr>
        <w:tab/>
        <w:t>CRITICALITY ignore</w:t>
      </w:r>
      <w:r w:rsidRPr="001D2E49">
        <w:rPr>
          <w:noProof w:val="0"/>
          <w:lang w:eastAsia="zh-CN"/>
        </w:rPr>
        <w:tab/>
        <w:t xml:space="preserve">TYPE </w:t>
      </w:r>
      <w:r>
        <w:rPr>
          <w:noProof w:val="0"/>
          <w:lang w:eastAsia="zh-CN"/>
        </w:rPr>
        <w:t>URI</w:t>
      </w:r>
      <w:r>
        <w:rPr>
          <w:rFonts w:hint="eastAsia"/>
          <w:noProof w:val="0"/>
          <w:lang w:eastAsia="zh-CN"/>
        </w:rPr>
        <w:t>-</w:t>
      </w:r>
      <w:r>
        <w:rPr>
          <w:noProof w:val="0"/>
          <w:lang w:eastAsia="zh-CN"/>
        </w:rPr>
        <w:t>address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 w:rsidRPr="001D2E49">
        <w:rPr>
          <w:noProof w:val="0"/>
          <w:lang w:eastAsia="zh-CN"/>
        </w:rPr>
        <w:tab/>
        <w:t>},</w:t>
      </w:r>
    </w:p>
    <w:p w14:paraId="6F69DF88" w14:textId="77777777" w:rsidR="00F818AA" w:rsidRPr="001D2E49" w:rsidRDefault="00F818AA" w:rsidP="00F818AA">
      <w:pPr>
        <w:pStyle w:val="PL"/>
        <w:tabs>
          <w:tab w:val="clear" w:pos="9216"/>
          <w:tab w:val="left" w:pos="9214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4BB16702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</w:p>
    <w:p w14:paraId="6FC98247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ind w:left="7440" w:hangingChars="4650" w:hanging="7440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2097D3BB" w14:textId="77777777" w:rsidR="00F818AA" w:rsidRPr="00EA5FA7" w:rsidRDefault="00F818AA" w:rsidP="00F818AA">
      <w:pPr>
        <w:pStyle w:val="PL"/>
      </w:pPr>
    </w:p>
    <w:p w14:paraId="7BA2832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48F31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476B1B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DU-CU Radio Information</w:t>
      </w:r>
      <w:r w:rsidRPr="00EA5FA7">
        <w:rPr>
          <w:noProof w:val="0"/>
        </w:rPr>
        <w:t xml:space="preserve"> </w:t>
      </w:r>
      <w:r w:rsidRPr="00EA5FA7">
        <w:rPr>
          <w:rFonts w:hint="eastAsia"/>
          <w:noProof w:val="0"/>
          <w:lang w:eastAsia="zh-CN"/>
        </w:rPr>
        <w:t xml:space="preserve">Transfer </w:t>
      </w:r>
      <w:r w:rsidRPr="00EA5FA7">
        <w:rPr>
          <w:noProof w:val="0"/>
        </w:rPr>
        <w:t>ELEMENTARY PROCEDURE</w:t>
      </w:r>
    </w:p>
    <w:p w14:paraId="788D43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E6272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1CC3749" w14:textId="77777777" w:rsidR="00F818AA" w:rsidRPr="00EA5FA7" w:rsidRDefault="00F818AA" w:rsidP="00F818AA">
      <w:pPr>
        <w:pStyle w:val="PL"/>
        <w:rPr>
          <w:noProof w:val="0"/>
        </w:rPr>
      </w:pPr>
    </w:p>
    <w:p w14:paraId="127198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AFED9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DD9682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DU-CU Radio Information Transfer</w:t>
      </w:r>
    </w:p>
    <w:p w14:paraId="687E06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5BADE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CFDE818" w14:textId="77777777" w:rsidR="00F818AA" w:rsidRPr="00EA5FA7" w:rsidRDefault="00F818AA" w:rsidP="00F818AA">
      <w:pPr>
        <w:pStyle w:val="PL"/>
        <w:rPr>
          <w:noProof w:val="0"/>
        </w:rPr>
      </w:pPr>
    </w:p>
    <w:p w14:paraId="23BDB8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 xml:space="preserve">DUCURadioInformationTransfer </w:t>
      </w:r>
      <w:r w:rsidRPr="00EA5FA7">
        <w:rPr>
          <w:noProof w:val="0"/>
        </w:rPr>
        <w:t>::= SEQUENCE {</w:t>
      </w:r>
    </w:p>
    <w:p w14:paraId="406014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EA5FA7">
        <w:rPr>
          <w:rFonts w:hint="eastAsia"/>
          <w:noProof w:val="0"/>
          <w:lang w:eastAsia="zh-CN"/>
        </w:rPr>
        <w:t>DUCURadioInformationTransfer</w:t>
      </w:r>
      <w:r w:rsidRPr="00EA5FA7">
        <w:rPr>
          <w:noProof w:val="0"/>
        </w:rPr>
        <w:t>IEs}},</w:t>
      </w:r>
    </w:p>
    <w:p w14:paraId="4111D8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4BE73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95346D9" w14:textId="77777777" w:rsidR="00F818AA" w:rsidRPr="00EA5FA7" w:rsidRDefault="00F818AA" w:rsidP="00F818AA">
      <w:pPr>
        <w:pStyle w:val="PL"/>
        <w:rPr>
          <w:noProof w:val="0"/>
        </w:rPr>
      </w:pPr>
    </w:p>
    <w:p w14:paraId="0AD1E3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>DUCURadioInformationTransfer</w:t>
      </w:r>
      <w:r w:rsidRPr="00EA5FA7">
        <w:rPr>
          <w:noProof w:val="0"/>
        </w:rPr>
        <w:t>IEs F1AP-PROTOCOL-IES ::= {</w:t>
      </w:r>
    </w:p>
    <w:p w14:paraId="311DEC32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rFonts w:hint="eastAsia"/>
          <w:lang w:eastAsia="zh-CN"/>
        </w:rPr>
      </w:pP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63FB0C22" w14:textId="77777777" w:rsidR="00F818AA" w:rsidRPr="00EA5FA7" w:rsidRDefault="00F818AA" w:rsidP="00F818AA">
      <w:pPr>
        <w:pStyle w:val="PL"/>
        <w:tabs>
          <w:tab w:val="clear" w:pos="3456"/>
          <w:tab w:val="clear" w:pos="3840"/>
          <w:tab w:val="clear" w:pos="4608"/>
          <w:tab w:val="left" w:pos="4252"/>
        </w:tabs>
        <w:rPr>
          <w:rFonts w:hint="eastAsia"/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 w:rsidRPr="00EA5FA7">
        <w:rPr>
          <w:rFonts w:hint="eastAsia"/>
          <w:lang w:eastAsia="zh-CN"/>
        </w:rPr>
        <w:t>DUCURadioInformationType</w:t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 xml:space="preserve">CRITICALITY </w:t>
      </w:r>
      <w:r w:rsidRPr="00EA5FA7">
        <w:rPr>
          <w:rFonts w:hint="eastAsia"/>
          <w:lang w:eastAsia="zh-CN"/>
        </w:rPr>
        <w:t>ignore</w:t>
      </w:r>
      <w:r w:rsidRPr="00EA5FA7">
        <w:tab/>
        <w:t xml:space="preserve">TYPE </w:t>
      </w:r>
      <w:r w:rsidRPr="00EA5FA7">
        <w:rPr>
          <w:rFonts w:hint="eastAsia"/>
          <w:lang w:eastAsia="zh-CN"/>
        </w:rPr>
        <w:t>DUCURadioInformationType</w:t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mandatory</w:t>
      </w:r>
      <w:r w:rsidRPr="00EA5FA7">
        <w:tab/>
        <w:t>}</w:t>
      </w:r>
      <w:r w:rsidRPr="00EA5FA7">
        <w:rPr>
          <w:rFonts w:hint="eastAsia"/>
          <w:lang w:eastAsia="zh-CN"/>
        </w:rPr>
        <w:t>,</w:t>
      </w:r>
    </w:p>
    <w:p w14:paraId="310D69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A999023" w14:textId="77777777" w:rsidR="00F818AA" w:rsidRPr="00EA5FA7" w:rsidRDefault="00F818AA" w:rsidP="00F818AA">
      <w:pPr>
        <w:pStyle w:val="PL"/>
        <w:rPr>
          <w:rFonts w:hint="eastAsia"/>
          <w:noProof w:val="0"/>
          <w:lang w:eastAsia="zh-CN"/>
        </w:rPr>
      </w:pPr>
      <w:r w:rsidRPr="00EA5FA7">
        <w:rPr>
          <w:noProof w:val="0"/>
        </w:rPr>
        <w:t>}</w:t>
      </w:r>
    </w:p>
    <w:p w14:paraId="203B8255" w14:textId="77777777" w:rsidR="00F818AA" w:rsidRPr="00EA5FA7" w:rsidRDefault="00F818AA" w:rsidP="00F818AA">
      <w:pPr>
        <w:pStyle w:val="PL"/>
        <w:rPr>
          <w:rFonts w:hint="eastAsia"/>
          <w:noProof w:val="0"/>
          <w:lang w:eastAsia="zh-CN"/>
        </w:rPr>
      </w:pPr>
    </w:p>
    <w:p w14:paraId="2603B4C6" w14:textId="77777777" w:rsidR="00F818AA" w:rsidRPr="00EA5FA7" w:rsidRDefault="00F818AA" w:rsidP="00F818AA">
      <w:pPr>
        <w:pStyle w:val="PL"/>
        <w:rPr>
          <w:rFonts w:hint="eastAsia"/>
          <w:noProof w:val="0"/>
          <w:lang w:eastAsia="zh-CN"/>
        </w:rPr>
      </w:pPr>
    </w:p>
    <w:p w14:paraId="773AC4C0" w14:textId="77777777" w:rsidR="00F818AA" w:rsidRPr="00EA5FA7" w:rsidRDefault="00F818AA" w:rsidP="00F818AA">
      <w:pPr>
        <w:pStyle w:val="PL"/>
        <w:rPr>
          <w:rFonts w:hint="eastAsia"/>
          <w:noProof w:val="0"/>
          <w:lang w:eastAsia="zh-CN"/>
        </w:rPr>
      </w:pPr>
    </w:p>
    <w:p w14:paraId="249AFC2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8C733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D11F04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CU-DU Radio Information</w:t>
      </w:r>
      <w:r w:rsidRPr="00EA5FA7">
        <w:rPr>
          <w:noProof w:val="0"/>
        </w:rPr>
        <w:t xml:space="preserve"> </w:t>
      </w:r>
      <w:r w:rsidRPr="00EA5FA7">
        <w:rPr>
          <w:rFonts w:hint="eastAsia"/>
          <w:noProof w:val="0"/>
          <w:lang w:eastAsia="zh-CN"/>
        </w:rPr>
        <w:t xml:space="preserve">Transfer </w:t>
      </w:r>
      <w:r w:rsidRPr="00EA5FA7">
        <w:rPr>
          <w:noProof w:val="0"/>
        </w:rPr>
        <w:t>ELEMENTARY PROCEDURE</w:t>
      </w:r>
    </w:p>
    <w:p w14:paraId="743BD3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623F0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BD2202F" w14:textId="77777777" w:rsidR="00F818AA" w:rsidRPr="00EA5FA7" w:rsidRDefault="00F818AA" w:rsidP="00F818AA">
      <w:pPr>
        <w:pStyle w:val="PL"/>
        <w:rPr>
          <w:noProof w:val="0"/>
        </w:rPr>
      </w:pPr>
    </w:p>
    <w:p w14:paraId="672975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C8F91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AC1DF0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CU-DU Radio Information Transfer</w:t>
      </w:r>
    </w:p>
    <w:p w14:paraId="2A956A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12781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39045D2" w14:textId="77777777" w:rsidR="00F818AA" w:rsidRPr="00EA5FA7" w:rsidRDefault="00F818AA" w:rsidP="00F818AA">
      <w:pPr>
        <w:pStyle w:val="PL"/>
        <w:rPr>
          <w:noProof w:val="0"/>
        </w:rPr>
      </w:pPr>
    </w:p>
    <w:p w14:paraId="70D343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 xml:space="preserve">CUDURadioInformationTransfer </w:t>
      </w:r>
      <w:r w:rsidRPr="00EA5FA7">
        <w:rPr>
          <w:noProof w:val="0"/>
        </w:rPr>
        <w:t>::= SEQUENCE {</w:t>
      </w:r>
    </w:p>
    <w:p w14:paraId="73CED1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EA5FA7">
        <w:rPr>
          <w:rFonts w:hint="eastAsia"/>
          <w:noProof w:val="0"/>
          <w:lang w:eastAsia="zh-CN"/>
        </w:rPr>
        <w:t>CUDURadioInformationTransfer</w:t>
      </w:r>
      <w:r w:rsidRPr="00EA5FA7">
        <w:rPr>
          <w:noProof w:val="0"/>
        </w:rPr>
        <w:t>IEs}},</w:t>
      </w:r>
    </w:p>
    <w:p w14:paraId="6042C7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DD4D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EFF051" w14:textId="77777777" w:rsidR="00F818AA" w:rsidRPr="00EA5FA7" w:rsidRDefault="00F818AA" w:rsidP="00F818AA">
      <w:pPr>
        <w:pStyle w:val="PL"/>
        <w:rPr>
          <w:noProof w:val="0"/>
        </w:rPr>
      </w:pPr>
    </w:p>
    <w:p w14:paraId="1FE323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>CUDURadioInformationTransfer</w:t>
      </w:r>
      <w:r w:rsidRPr="00EA5FA7">
        <w:rPr>
          <w:noProof w:val="0"/>
        </w:rPr>
        <w:t>IEs F1AP-PROTOCOL-IES ::= {</w:t>
      </w:r>
    </w:p>
    <w:p w14:paraId="67D0EC72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rFonts w:hint="eastAsia"/>
          <w:lang w:eastAsia="zh-CN"/>
        </w:rPr>
      </w:pP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550BB1B2" w14:textId="77777777" w:rsidR="00F818AA" w:rsidRPr="00EA5FA7" w:rsidRDefault="00F818AA" w:rsidP="00F818AA">
      <w:pPr>
        <w:pStyle w:val="PL"/>
        <w:tabs>
          <w:tab w:val="clear" w:pos="3456"/>
          <w:tab w:val="clear" w:pos="3840"/>
          <w:tab w:val="clear" w:pos="4608"/>
          <w:tab w:val="left" w:pos="4252"/>
        </w:tabs>
        <w:rPr>
          <w:rFonts w:hint="eastAsia"/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 w:rsidRPr="00EA5FA7">
        <w:rPr>
          <w:rFonts w:hint="eastAsia"/>
          <w:lang w:eastAsia="zh-CN"/>
        </w:rPr>
        <w:t>CUDURadioInformationType</w:t>
      </w:r>
      <w:r w:rsidRPr="00EA5FA7">
        <w:tab/>
        <w:t xml:space="preserve">CRITICALITY </w:t>
      </w:r>
      <w:r w:rsidRPr="00EA5FA7">
        <w:rPr>
          <w:rFonts w:hint="eastAsia"/>
          <w:lang w:eastAsia="zh-CN"/>
        </w:rPr>
        <w:t>ignore</w:t>
      </w:r>
      <w:r w:rsidRPr="00EA5FA7">
        <w:tab/>
        <w:t xml:space="preserve">TYPE </w:t>
      </w:r>
      <w:r w:rsidRPr="00EA5FA7">
        <w:rPr>
          <w:rFonts w:hint="eastAsia"/>
          <w:lang w:eastAsia="zh-CN"/>
        </w:rPr>
        <w:t>CUDURadioInformationType</w:t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mandatory</w:t>
      </w:r>
      <w:r w:rsidRPr="00EA5FA7">
        <w:tab/>
        <w:t>}</w:t>
      </w:r>
      <w:r w:rsidRPr="00EA5FA7">
        <w:rPr>
          <w:rFonts w:hint="eastAsia"/>
          <w:lang w:eastAsia="zh-CN"/>
        </w:rPr>
        <w:t>,</w:t>
      </w:r>
    </w:p>
    <w:p w14:paraId="3CACE32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F939281" w14:textId="77777777" w:rsidR="00F818AA" w:rsidRPr="00EA5FA7" w:rsidRDefault="00F818AA" w:rsidP="00F818AA">
      <w:pPr>
        <w:pStyle w:val="PL"/>
        <w:rPr>
          <w:rFonts w:hint="eastAsia"/>
          <w:noProof w:val="0"/>
          <w:lang w:eastAsia="zh-CN"/>
        </w:rPr>
      </w:pPr>
      <w:r w:rsidRPr="00EA5FA7">
        <w:rPr>
          <w:noProof w:val="0"/>
        </w:rPr>
        <w:t>}</w:t>
      </w:r>
    </w:p>
    <w:p w14:paraId="6B684D4E" w14:textId="77777777" w:rsidR="00F818AA" w:rsidRDefault="00F818AA" w:rsidP="00F818AA">
      <w:pPr>
        <w:pStyle w:val="PL"/>
      </w:pPr>
    </w:p>
    <w:p w14:paraId="1B6A9F80" w14:textId="77777777" w:rsidR="00F818AA" w:rsidRPr="00403092" w:rsidRDefault="00F818AA" w:rsidP="00F818AA">
      <w:pPr>
        <w:pStyle w:val="PL"/>
      </w:pPr>
      <w:r w:rsidRPr="00403092">
        <w:t>-- **************************************************************</w:t>
      </w:r>
    </w:p>
    <w:p w14:paraId="6475B635" w14:textId="77777777" w:rsidR="00F818AA" w:rsidRPr="00403092" w:rsidRDefault="00F818AA" w:rsidP="00F818AA">
      <w:pPr>
        <w:pStyle w:val="PL"/>
      </w:pPr>
      <w:r w:rsidRPr="00403092">
        <w:t>--</w:t>
      </w:r>
    </w:p>
    <w:p w14:paraId="12DBFEC0" w14:textId="77777777" w:rsidR="00F818AA" w:rsidRPr="002F0C5B" w:rsidRDefault="00F818AA" w:rsidP="00F818AA">
      <w:pPr>
        <w:pStyle w:val="PL"/>
        <w:outlineLvl w:val="3"/>
        <w:rPr>
          <w:noProof w:val="0"/>
          <w:snapToGrid w:val="0"/>
        </w:rPr>
      </w:pPr>
      <w:r w:rsidRPr="002F0C5B">
        <w:rPr>
          <w:noProof w:val="0"/>
          <w:snapToGrid w:val="0"/>
        </w:rPr>
        <w:t xml:space="preserve">-- IAB PROCEDURES </w:t>
      </w:r>
    </w:p>
    <w:p w14:paraId="1CC8CA05" w14:textId="77777777" w:rsidR="00F818AA" w:rsidRPr="00403092" w:rsidRDefault="00F818AA" w:rsidP="00F818AA">
      <w:pPr>
        <w:pStyle w:val="PL"/>
      </w:pPr>
      <w:r w:rsidRPr="00403092">
        <w:t>--</w:t>
      </w:r>
    </w:p>
    <w:p w14:paraId="5DFAD31E" w14:textId="77777777" w:rsidR="00F818AA" w:rsidRDefault="00F818AA" w:rsidP="00F818AA">
      <w:pPr>
        <w:pStyle w:val="PL"/>
      </w:pPr>
      <w:r w:rsidRPr="00403092">
        <w:t>-- **************************************************************</w:t>
      </w:r>
    </w:p>
    <w:p w14:paraId="7A8213AA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6B3964EE" w14:textId="77777777" w:rsidR="00F818AA" w:rsidRPr="00815792" w:rsidRDefault="00F818AA" w:rsidP="00F818AA">
      <w:pPr>
        <w:pStyle w:val="PL"/>
      </w:pPr>
      <w:r w:rsidRPr="00815792">
        <w:t>--</w:t>
      </w:r>
    </w:p>
    <w:p w14:paraId="13E1E830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>
        <w:rPr>
          <w:noProof w:val="0"/>
        </w:rPr>
        <w:t>BAP Mapping Configuration</w:t>
      </w:r>
      <w:r w:rsidRPr="00815792">
        <w:rPr>
          <w:noProof w:val="0"/>
        </w:rPr>
        <w:t xml:space="preserve"> ELEMENTARY PROCEDURE</w:t>
      </w:r>
    </w:p>
    <w:p w14:paraId="5C95384D" w14:textId="77777777" w:rsidR="00F818AA" w:rsidRPr="00815792" w:rsidRDefault="00F818AA" w:rsidP="00F818AA">
      <w:pPr>
        <w:pStyle w:val="PL"/>
      </w:pPr>
      <w:r w:rsidRPr="00815792">
        <w:t>--</w:t>
      </w:r>
    </w:p>
    <w:p w14:paraId="639DCB05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378271F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225B8AFE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CEFFFD3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0E361B6B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t>B</w:t>
      </w:r>
      <w:r>
        <w:t>AP</w:t>
      </w:r>
      <w:r w:rsidRPr="00815792">
        <w:t xml:space="preserve"> </w:t>
      </w:r>
      <w:r>
        <w:t>MAPPING</w:t>
      </w:r>
      <w:r w:rsidRPr="00815792">
        <w:t xml:space="preserve"> CONFIGURATION</w:t>
      </w:r>
    </w:p>
    <w:p w14:paraId="4CC6A293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7B57BEE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043E4DB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77AF9B4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</w:t>
      </w:r>
      <w:r>
        <w:rPr>
          <w:rFonts w:cs="Courier New"/>
          <w:bCs/>
          <w:lang w:val="en-US"/>
        </w:rPr>
        <w:t>APMapping</w:t>
      </w:r>
      <w:r w:rsidRPr="00815792">
        <w:rPr>
          <w:rFonts w:cs="Courier New"/>
          <w:bCs/>
          <w:lang w:val="en-US"/>
        </w:rPr>
        <w:t>Configuration ::= SEQUENCE {</w:t>
      </w:r>
    </w:p>
    <w:p w14:paraId="26E48DB2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  <w:t>{ {</w:t>
      </w: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-IEs} }</w:t>
      </w:r>
      <w:r>
        <w:rPr>
          <w:rFonts w:cs="Courier New"/>
          <w:bCs/>
          <w:lang w:val="en-US"/>
        </w:rPr>
        <w:t>,</w:t>
      </w:r>
    </w:p>
    <w:p w14:paraId="291CA13C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lastRenderedPageBreak/>
        <w:tab/>
        <w:t>...</w:t>
      </w:r>
    </w:p>
    <w:p w14:paraId="4A623DC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 xml:space="preserve"> }</w:t>
      </w:r>
    </w:p>
    <w:p w14:paraId="35E90A5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483E2F3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-IEs F1AP-PROTOCOL-IES ::= {</w:t>
      </w:r>
    </w:p>
    <w:p w14:paraId="14A5AC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TransactionID</w:t>
      </w:r>
      <w:r w:rsidRPr="00815792">
        <w:rPr>
          <w:rFonts w:cs="Courier New"/>
          <w:bCs/>
          <w:lang w:val="en-US"/>
        </w:rPr>
        <w:tab/>
        <w:t>PRESENCE mandatory}|</w:t>
      </w:r>
    </w:p>
    <w:p w14:paraId="32E8653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Added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BH-Routing-Information-Added-List</w:t>
      </w:r>
      <w:r w:rsidRPr="00815792">
        <w:rPr>
          <w:rFonts w:cs="Courier New"/>
          <w:bCs/>
          <w:lang w:val="en-US"/>
        </w:rPr>
        <w:tab/>
        <w:t>PRESENCE optional}|</w:t>
      </w:r>
    </w:p>
    <w:p w14:paraId="18804D72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Removed-List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BH-Routing-Information-Removed-List</w:t>
      </w:r>
      <w:r w:rsidRPr="00815792">
        <w:rPr>
          <w:rFonts w:cs="Courier New"/>
          <w:bCs/>
          <w:lang w:val="en-US"/>
        </w:rPr>
        <w:tab/>
        <w:t>PRESENCE optional}</w:t>
      </w:r>
      <w:r>
        <w:rPr>
          <w:rFonts w:cs="Courier New"/>
          <w:bCs/>
          <w:lang w:val="en-US"/>
        </w:rPr>
        <w:t>|</w:t>
      </w:r>
    </w:p>
    <w:p w14:paraId="0D27CD0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2F0665">
        <w:rPr>
          <w:rFonts w:cs="Courier New"/>
          <w:bCs/>
          <w:lang w:val="en-US"/>
        </w:rPr>
        <w:tab/>
        <w:t>{ ID id-TrafficMappingInformation</w:t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  <w:t>CRITICALITY ignore</w:t>
      </w:r>
      <w:r w:rsidRPr="002F0665">
        <w:rPr>
          <w:rFonts w:cs="Courier New"/>
          <w:bCs/>
          <w:lang w:val="en-US"/>
        </w:rPr>
        <w:tab/>
        <w:t>TYPE</w:t>
      </w:r>
      <w:r w:rsidRPr="002F0665">
        <w:rPr>
          <w:rFonts w:cs="Courier New"/>
          <w:bCs/>
          <w:lang w:val="en-US"/>
        </w:rPr>
        <w:tab/>
        <w:t>TrafficMappingInfo</w:t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>PRESENCE optional}</w:t>
      </w:r>
      <w:r w:rsidRPr="00815792">
        <w:rPr>
          <w:rFonts w:cs="Courier New"/>
          <w:bCs/>
          <w:lang w:val="en-US"/>
        </w:rPr>
        <w:t>,</w:t>
      </w:r>
    </w:p>
    <w:p w14:paraId="4AF2663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5048BE9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1C4D34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46E9AFD2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Added-List ::= SEQUENCE (SIZE(1.. maxnoofRoutingEntries))</w:t>
      </w:r>
      <w:r w:rsidRPr="00815792">
        <w:rPr>
          <w:rFonts w:cs="Courier New"/>
          <w:bCs/>
          <w:lang w:val="en-US"/>
        </w:rPr>
        <w:tab/>
        <w:t>OF ProtocolIE-SingleContainer { { BH-Routing-Information-Added-List-ItemIEs } }</w:t>
      </w:r>
    </w:p>
    <w:p w14:paraId="0E0AD62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Removed-List ::= SEQUENCE (SIZE(1.. maxnoofRoutingEntries))</w:t>
      </w:r>
      <w:r w:rsidRPr="00815792">
        <w:rPr>
          <w:rFonts w:cs="Courier New"/>
          <w:bCs/>
          <w:lang w:val="en-US"/>
        </w:rPr>
        <w:tab/>
        <w:t>OF ProtocolIE-SingleContainer { { BH-Routing-Information-Removed-List-ItemIEs } }</w:t>
      </w:r>
    </w:p>
    <w:p w14:paraId="50C60E8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92816A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Added-List-ItemIEs</w:t>
      </w:r>
      <w:r w:rsidRPr="00815792">
        <w:rPr>
          <w:rFonts w:cs="Courier New"/>
          <w:bCs/>
          <w:lang w:val="en-US"/>
        </w:rPr>
        <w:tab/>
        <w:t>F1AP-PROTOCOL-IES ::= {</w:t>
      </w:r>
    </w:p>
    <w:p w14:paraId="71F9D4B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Add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 BH-Routing-Information-Add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optional},</w:t>
      </w:r>
    </w:p>
    <w:p w14:paraId="186163D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6B400B5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2FFF973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111798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Removed-List-ItemIEs</w:t>
      </w:r>
      <w:r w:rsidRPr="00815792">
        <w:rPr>
          <w:rFonts w:cs="Courier New"/>
          <w:bCs/>
          <w:lang w:val="en-US"/>
        </w:rPr>
        <w:tab/>
        <w:t>F1AP-PROTOCOL-IES ::= {</w:t>
      </w:r>
    </w:p>
    <w:p w14:paraId="16703E8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Remov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 BH-Routing-Information-Remov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optional},</w:t>
      </w:r>
    </w:p>
    <w:p w14:paraId="6B1CB9D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4812FDF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BA577BF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35EFA8C3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462A1A87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8489724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73DB21B5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>
        <w:t>BAP MAPPING</w:t>
      </w:r>
      <w:r w:rsidRPr="00815792">
        <w:t xml:space="preserve"> CONFIGURATION</w:t>
      </w:r>
      <w:r>
        <w:t xml:space="preserve"> </w:t>
      </w:r>
      <w:r w:rsidRPr="00815792">
        <w:rPr>
          <w:rFonts w:cs="Courier New"/>
          <w:bCs/>
          <w:lang w:val="en-US"/>
        </w:rPr>
        <w:t>ACKNOWLEDGE</w:t>
      </w:r>
    </w:p>
    <w:p w14:paraId="38A91098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48EE6A2A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D6BAA0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 ::= SEQUENCE {</w:t>
      </w:r>
    </w:p>
    <w:p w14:paraId="266656B6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{ {</w:t>
      </w: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-IEs} }</w:t>
      </w:r>
      <w:r>
        <w:rPr>
          <w:rFonts w:cs="Courier New"/>
          <w:bCs/>
          <w:lang w:val="en-US"/>
        </w:rPr>
        <w:t>,</w:t>
      </w:r>
    </w:p>
    <w:p w14:paraId="3F195650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ab/>
        <w:t>...</w:t>
      </w:r>
      <w:r w:rsidRPr="00815792">
        <w:rPr>
          <w:rFonts w:cs="Courier New"/>
          <w:bCs/>
          <w:lang w:val="en-US"/>
        </w:rPr>
        <w:t xml:space="preserve"> </w:t>
      </w:r>
    </w:p>
    <w:p w14:paraId="4A111ED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0DDA026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F9A84B3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-IEs F1AP-PROTOCOL-IES ::= {</w:t>
      </w:r>
    </w:p>
    <w:p w14:paraId="65E1C71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TransactionID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mandatory}|</w:t>
      </w:r>
    </w:p>
    <w:p w14:paraId="219F347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riticalityDiagnostics</w:t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CriticalityDiagnostics</w:t>
      </w:r>
      <w:r w:rsidRPr="00815792">
        <w:rPr>
          <w:rFonts w:cs="Courier New"/>
          <w:bCs/>
          <w:lang w:val="en-US"/>
        </w:rPr>
        <w:tab/>
        <w:t>PRESENCE optional},</w:t>
      </w:r>
    </w:p>
    <w:p w14:paraId="73AB954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188B013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27BB546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8A1EC0D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56E9997F" w14:textId="77777777" w:rsidR="00F818AA" w:rsidRPr="008B7341" w:rsidRDefault="00F818AA" w:rsidP="00F818AA">
      <w:pPr>
        <w:pStyle w:val="PL"/>
      </w:pPr>
      <w:r w:rsidRPr="008B7341">
        <w:t>--</w:t>
      </w:r>
    </w:p>
    <w:p w14:paraId="5AB270C1" w14:textId="77777777" w:rsidR="00F818AA" w:rsidRPr="008B7341" w:rsidRDefault="00F818AA" w:rsidP="00F818AA">
      <w:pPr>
        <w:pStyle w:val="PL"/>
      </w:pPr>
      <w:r w:rsidRPr="008B7341">
        <w:t>-- BAP MAPPING CONFIGURATION FAILURE</w:t>
      </w:r>
    </w:p>
    <w:p w14:paraId="0A9C913B" w14:textId="77777777" w:rsidR="00F818AA" w:rsidRPr="008B7341" w:rsidRDefault="00F818AA" w:rsidP="00F818AA">
      <w:pPr>
        <w:pStyle w:val="PL"/>
      </w:pPr>
      <w:r w:rsidRPr="008B7341">
        <w:t>--</w:t>
      </w:r>
    </w:p>
    <w:p w14:paraId="337C343D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3EECDDA7" w14:textId="77777777" w:rsidR="00F818AA" w:rsidRPr="008B7341" w:rsidRDefault="00F818AA" w:rsidP="00F818AA">
      <w:pPr>
        <w:pStyle w:val="PL"/>
      </w:pPr>
    </w:p>
    <w:p w14:paraId="2000332D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 xml:space="preserve"> ::= SEQUENCE {</w:t>
      </w:r>
    </w:p>
    <w:p w14:paraId="42B80137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protocolIE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otocolIE-Container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 xml:space="preserve">{ { </w:t>
      </w: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>IEs} },</w:t>
      </w:r>
    </w:p>
    <w:p w14:paraId="281379D7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...</w:t>
      </w:r>
    </w:p>
    <w:p w14:paraId="0E36054D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lastRenderedPageBreak/>
        <w:t>}</w:t>
      </w:r>
    </w:p>
    <w:p w14:paraId="4976066E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4FE19149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>IEs F1AP-PROTOCOL-IES ::= {</w:t>
      </w:r>
    </w:p>
    <w:p w14:paraId="1B8F89DE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TransactionID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reject</w:t>
      </w:r>
      <w:r w:rsidRPr="008B7341">
        <w:rPr>
          <w:rFonts w:cs="Courier New"/>
          <w:color w:val="000000"/>
          <w:lang w:val="en-US"/>
        </w:rPr>
        <w:tab/>
        <w:t>TYPE TransactionID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mandatory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6CA8D626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Cause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Cause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mandatory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242C5B1B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TimeToWait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TimeToWait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optional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54AFD27B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CriticalityDiagnostic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CriticalityDiagnostic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optional</w:t>
      </w:r>
      <w:r w:rsidRPr="008B7341">
        <w:rPr>
          <w:rFonts w:cs="Courier New"/>
          <w:color w:val="000000"/>
          <w:lang w:val="en-US"/>
        </w:rPr>
        <w:tab/>
        <w:t>},</w:t>
      </w:r>
    </w:p>
    <w:p w14:paraId="782A90F2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...</w:t>
      </w:r>
    </w:p>
    <w:p w14:paraId="14079312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>}</w:t>
      </w:r>
    </w:p>
    <w:p w14:paraId="01A1D67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38AD13D5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62DE973D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105CE1B2" w14:textId="77777777" w:rsidR="00F818AA" w:rsidRPr="00815792" w:rsidRDefault="00F818AA" w:rsidP="00F818AA">
      <w:pPr>
        <w:pStyle w:val="PL"/>
      </w:pPr>
      <w:r w:rsidRPr="00815792">
        <w:t>--</w:t>
      </w:r>
    </w:p>
    <w:p w14:paraId="564B17AB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>
        <w:rPr>
          <w:noProof w:val="0"/>
        </w:rPr>
        <w:t>GNB-DU Configuration</w:t>
      </w:r>
      <w:r w:rsidRPr="00815792">
        <w:rPr>
          <w:noProof w:val="0"/>
        </w:rPr>
        <w:t xml:space="preserve"> ELEMENTARY PROCEDURE</w:t>
      </w:r>
    </w:p>
    <w:p w14:paraId="19D7E932" w14:textId="77777777" w:rsidR="00F818AA" w:rsidRPr="00815792" w:rsidRDefault="00F818AA" w:rsidP="00F818AA">
      <w:pPr>
        <w:pStyle w:val="PL"/>
      </w:pPr>
      <w:r w:rsidRPr="00815792">
        <w:t>--</w:t>
      </w:r>
    </w:p>
    <w:p w14:paraId="0B19D020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78520E8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F032B26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379B4B50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5BA5154D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rPr>
          <w:rFonts w:cs="Courier New"/>
          <w:bCs/>
          <w:lang w:val="en-US"/>
        </w:rPr>
        <w:t>GNB-DU RESOURCE CONFIGURATION</w:t>
      </w:r>
    </w:p>
    <w:p w14:paraId="672F119F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13C3FB1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0859F7D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144665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 ::= SEQUENCE {</w:t>
      </w:r>
    </w:p>
    <w:p w14:paraId="3816C89C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 xml:space="preserve">{{ </w:t>
      </w: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IEs}},</w:t>
      </w:r>
    </w:p>
    <w:p w14:paraId="5D1ADA9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6A3FE66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3078108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91F13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84CB28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IEs F1AP-PROTOCOL-IES ::= {</w:t>
      </w:r>
    </w:p>
    <w:p w14:paraId="016ADFA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 TransactionID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mandatory</w:t>
      </w:r>
      <w:r w:rsidRPr="00815792">
        <w:rPr>
          <w:rFonts w:cs="Courier New"/>
          <w:bCs/>
          <w:lang w:val="en-US"/>
        </w:rPr>
        <w:tab/>
        <w:t>}|</w:t>
      </w:r>
    </w:p>
    <w:p w14:paraId="7C13035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Activated-Cells-to-be-Updated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 Activated-Cells-to-be-Updated-List</w:t>
      </w:r>
      <w:r w:rsidRPr="00815792">
        <w:rPr>
          <w:rFonts w:cs="Courier New"/>
          <w:bCs/>
          <w:lang w:val="en-US"/>
        </w:rPr>
        <w:tab/>
        <w:t>PRESENCE optional}|</w:t>
      </w:r>
    </w:p>
    <w:p w14:paraId="00746C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hild-Nodes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 Child-Nodes-List</w:t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optional},</w:t>
      </w:r>
    </w:p>
    <w:p w14:paraId="0D83FF1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1BDDEF4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 xml:space="preserve">} </w:t>
      </w:r>
    </w:p>
    <w:p w14:paraId="2C310E3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0FAEB2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51CC5F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1BE4A32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2D52D426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DA18142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17E89772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rPr>
          <w:rFonts w:cs="Courier New"/>
          <w:bCs/>
          <w:lang w:val="en-US"/>
        </w:rPr>
        <w:t>GNB-DU RESOURCE CONFIGURATION</w:t>
      </w:r>
      <w:r>
        <w:rPr>
          <w:rFonts w:cs="Courier New"/>
          <w:bCs/>
          <w:lang w:val="en-US"/>
        </w:rPr>
        <w:t xml:space="preserve"> </w:t>
      </w:r>
      <w:r w:rsidRPr="00815792">
        <w:rPr>
          <w:rFonts w:cs="Courier New"/>
          <w:bCs/>
          <w:lang w:val="en-US"/>
        </w:rPr>
        <w:t>ACKNOWLEDGE</w:t>
      </w:r>
    </w:p>
    <w:p w14:paraId="5106BB6B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0A50CAE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884708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BDEEEB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GNBDUResourceConfigurationAcknowledge ::= SEQUENCE {</w:t>
      </w:r>
    </w:p>
    <w:p w14:paraId="627901B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{ { GNBDUResourceConfigurationAcknowledgeIEs} },</w:t>
      </w:r>
    </w:p>
    <w:p w14:paraId="57432FC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478CD9E2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018F7EDC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902638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BB15FA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GNBDUResourceConfigurationAcknowledgeIEs F1AP-PROTOCOL-IES ::= {</w:t>
      </w:r>
    </w:p>
    <w:p w14:paraId="0EAF69C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 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mandatory</w:t>
      </w:r>
      <w:r w:rsidRPr="00815792">
        <w:rPr>
          <w:rFonts w:cs="Courier New"/>
          <w:bCs/>
          <w:lang w:val="en-US"/>
        </w:rPr>
        <w:tab/>
        <w:t>}|</w:t>
      </w:r>
    </w:p>
    <w:p w14:paraId="7A7AB91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riticalityDiagnostic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ignore</w:t>
      </w:r>
      <w:r w:rsidRPr="00815792">
        <w:rPr>
          <w:rFonts w:cs="Courier New"/>
          <w:bCs/>
          <w:lang w:val="en-US"/>
        </w:rPr>
        <w:tab/>
        <w:t>TYPE CriticalityDiagnostic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optional</w:t>
      </w:r>
      <w:r w:rsidRPr="00815792">
        <w:rPr>
          <w:rFonts w:cs="Courier New"/>
          <w:bCs/>
          <w:lang w:val="en-US"/>
        </w:rPr>
        <w:tab/>
        <w:t>},</w:t>
      </w:r>
    </w:p>
    <w:p w14:paraId="511C46A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lastRenderedPageBreak/>
        <w:tab/>
        <w:t>...</w:t>
      </w:r>
    </w:p>
    <w:p w14:paraId="44CE783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3FE694C5" w14:textId="77777777" w:rsidR="00F818AA" w:rsidRPr="008B7341" w:rsidRDefault="00F818AA" w:rsidP="00F818AA">
      <w:pPr>
        <w:pStyle w:val="PL"/>
        <w:rPr>
          <w:lang w:val="en-US"/>
        </w:rPr>
      </w:pPr>
    </w:p>
    <w:p w14:paraId="0BE62BA7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1825503B" w14:textId="77777777" w:rsidR="00F818AA" w:rsidRPr="008B7341" w:rsidRDefault="00F818AA" w:rsidP="00F818AA">
      <w:pPr>
        <w:pStyle w:val="PL"/>
      </w:pPr>
      <w:r w:rsidRPr="008B7341">
        <w:t>--</w:t>
      </w:r>
    </w:p>
    <w:p w14:paraId="6A83A180" w14:textId="77777777" w:rsidR="00F818AA" w:rsidRPr="008B7341" w:rsidRDefault="00F818AA" w:rsidP="00F818AA">
      <w:pPr>
        <w:pStyle w:val="PL"/>
      </w:pPr>
      <w:r w:rsidRPr="008B7341">
        <w:t xml:space="preserve">-- </w:t>
      </w:r>
      <w:r w:rsidRPr="008B7341">
        <w:rPr>
          <w:lang w:val="en-US"/>
        </w:rPr>
        <w:t>GNB-DU RESOURCE CONFIGURATION</w:t>
      </w:r>
      <w:r w:rsidRPr="008B7341">
        <w:t xml:space="preserve"> FAILURE</w:t>
      </w:r>
    </w:p>
    <w:p w14:paraId="56D7A2EF" w14:textId="77777777" w:rsidR="00F818AA" w:rsidRPr="008B7341" w:rsidRDefault="00F818AA" w:rsidP="00F818AA">
      <w:pPr>
        <w:pStyle w:val="PL"/>
      </w:pPr>
      <w:r w:rsidRPr="008B7341">
        <w:t>--</w:t>
      </w:r>
    </w:p>
    <w:p w14:paraId="29929932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780BDBFE" w14:textId="77777777" w:rsidR="00F818AA" w:rsidRPr="008B7341" w:rsidRDefault="00F818AA" w:rsidP="00F818AA">
      <w:pPr>
        <w:pStyle w:val="PL"/>
      </w:pPr>
    </w:p>
    <w:p w14:paraId="7A038E64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 xml:space="preserve"> ::= SEQUENCE {</w:t>
      </w:r>
    </w:p>
    <w:p w14:paraId="757A7A8D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protocolIE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otocolIE-Container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 xml:space="preserve">{ { </w:t>
      </w: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>IEs} },</w:t>
      </w:r>
    </w:p>
    <w:p w14:paraId="76BC6689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...</w:t>
      </w:r>
    </w:p>
    <w:p w14:paraId="34B68497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>}</w:t>
      </w:r>
    </w:p>
    <w:p w14:paraId="59096135" w14:textId="77777777" w:rsidR="00F818AA" w:rsidRPr="008B7341" w:rsidRDefault="00F818AA" w:rsidP="00F818AA">
      <w:pPr>
        <w:pStyle w:val="PL"/>
        <w:rPr>
          <w:color w:val="000000"/>
          <w:lang w:val="en-US"/>
        </w:rPr>
      </w:pPr>
    </w:p>
    <w:p w14:paraId="57E30B9D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>IEs F1AP-PROTOCOL-IES ::= {</w:t>
      </w:r>
    </w:p>
    <w:p w14:paraId="3C416C50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TransactionID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reject</w:t>
      </w:r>
      <w:r w:rsidRPr="008B7341">
        <w:rPr>
          <w:color w:val="000000"/>
          <w:lang w:val="en-US"/>
        </w:rPr>
        <w:tab/>
        <w:t>TYPE TransactionID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mandatory</w:t>
      </w:r>
      <w:r w:rsidRPr="008B7341">
        <w:rPr>
          <w:color w:val="000000"/>
          <w:lang w:val="en-US"/>
        </w:rPr>
        <w:tab/>
        <w:t>}|</w:t>
      </w:r>
    </w:p>
    <w:p w14:paraId="34E51094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Cause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Cause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mandatory</w:t>
      </w:r>
      <w:r w:rsidRPr="008B7341">
        <w:rPr>
          <w:color w:val="000000"/>
          <w:lang w:val="en-US"/>
        </w:rPr>
        <w:tab/>
        <w:t>}|</w:t>
      </w:r>
    </w:p>
    <w:p w14:paraId="52B9DD99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TimeToWait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TimeToWait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optional</w:t>
      </w:r>
      <w:r w:rsidRPr="008B7341">
        <w:rPr>
          <w:color w:val="000000"/>
          <w:lang w:val="en-US"/>
        </w:rPr>
        <w:tab/>
        <w:t>}|</w:t>
      </w:r>
    </w:p>
    <w:p w14:paraId="3F771CA2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CriticalityDiagnostic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CriticalityDiagnostic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optional</w:t>
      </w:r>
      <w:r w:rsidRPr="008B7341">
        <w:rPr>
          <w:color w:val="000000"/>
          <w:lang w:val="en-US"/>
        </w:rPr>
        <w:tab/>
        <w:t>},</w:t>
      </w:r>
    </w:p>
    <w:p w14:paraId="57925BD3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...</w:t>
      </w:r>
    </w:p>
    <w:p w14:paraId="24D999DA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>}</w:t>
      </w:r>
    </w:p>
    <w:p w14:paraId="4AEFFEC3" w14:textId="77777777" w:rsidR="00F818AA" w:rsidRPr="008B7341" w:rsidRDefault="00F818AA" w:rsidP="00F818AA">
      <w:pPr>
        <w:pStyle w:val="PL"/>
        <w:rPr>
          <w:lang w:val="en-US"/>
        </w:rPr>
      </w:pPr>
    </w:p>
    <w:p w14:paraId="740D4C03" w14:textId="77777777" w:rsidR="00F818AA" w:rsidRPr="00815792" w:rsidRDefault="00F818AA" w:rsidP="00F818AA">
      <w:pPr>
        <w:pStyle w:val="PL"/>
        <w:rPr>
          <w:rFonts w:cs="Courier New"/>
          <w:b/>
          <w:bCs/>
          <w:lang w:val="en-US"/>
        </w:rPr>
      </w:pPr>
    </w:p>
    <w:p w14:paraId="3D2A12BD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121DBC0C" w14:textId="77777777" w:rsidR="00F818AA" w:rsidRPr="00815792" w:rsidRDefault="00F818AA" w:rsidP="00F818AA">
      <w:pPr>
        <w:pStyle w:val="PL"/>
      </w:pPr>
      <w:r w:rsidRPr="00815792">
        <w:t>--</w:t>
      </w:r>
    </w:p>
    <w:p w14:paraId="19C3D49B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 w:rsidRPr="00D91D32">
        <w:t>IAB TNL Address Allocation ELEMENTARY PROCEDURE</w:t>
      </w:r>
    </w:p>
    <w:p w14:paraId="08BFF349" w14:textId="77777777" w:rsidR="00F818AA" w:rsidRPr="00815792" w:rsidRDefault="00F818AA" w:rsidP="00F818AA">
      <w:pPr>
        <w:pStyle w:val="PL"/>
      </w:pPr>
      <w:r w:rsidRPr="00815792">
        <w:t>--</w:t>
      </w:r>
    </w:p>
    <w:p w14:paraId="46E4FB1B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59820E8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D734094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7981662C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7439A24A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D91D32">
        <w:t xml:space="preserve">IAB TNL </w:t>
      </w:r>
      <w:r>
        <w:t>ADDRESS REQUEST</w:t>
      </w:r>
    </w:p>
    <w:p w14:paraId="6213D7E8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E4ED632" w14:textId="77777777" w:rsidR="00F818AA" w:rsidRDefault="00F818AA" w:rsidP="00F818AA">
      <w:pPr>
        <w:pStyle w:val="PL"/>
        <w:rPr>
          <w:noProof w:val="0"/>
        </w:rPr>
      </w:pPr>
    </w:p>
    <w:p w14:paraId="217BF9C2" w14:textId="77777777" w:rsidR="00F818AA" w:rsidRPr="009E5775" w:rsidRDefault="00F818AA" w:rsidP="00F818AA">
      <w:pPr>
        <w:pStyle w:val="PL"/>
        <w:rPr>
          <w:noProof w:val="0"/>
        </w:rPr>
      </w:pPr>
    </w:p>
    <w:p w14:paraId="2C2946CB" w14:textId="77777777" w:rsidR="00F818AA" w:rsidRPr="00D91D32" w:rsidRDefault="00F818AA" w:rsidP="00F818AA">
      <w:pPr>
        <w:pStyle w:val="PL"/>
      </w:pPr>
    </w:p>
    <w:p w14:paraId="468D9FE1" w14:textId="77777777" w:rsidR="00F818AA" w:rsidRPr="00D91D32" w:rsidRDefault="00F818AA" w:rsidP="00F818AA">
      <w:pPr>
        <w:pStyle w:val="PL"/>
      </w:pPr>
      <w:r w:rsidRPr="00D91D32">
        <w:t>IABTNLAddressRequest ::= SEQUENCE {</w:t>
      </w:r>
    </w:p>
    <w:p w14:paraId="423B552D" w14:textId="77777777" w:rsidR="00F818AA" w:rsidRPr="00D91D32" w:rsidRDefault="00F818AA" w:rsidP="00F818AA">
      <w:pPr>
        <w:pStyle w:val="PL"/>
      </w:pPr>
      <w:r w:rsidRPr="00D91D32">
        <w:tab/>
        <w:t>protocolIEs</w:t>
      </w:r>
      <w:r w:rsidRPr="00D91D32">
        <w:tab/>
      </w:r>
      <w:r w:rsidRPr="00D91D32">
        <w:tab/>
      </w:r>
      <w:r w:rsidRPr="00D91D32">
        <w:tab/>
        <w:t>ProtocolIE-Container</w:t>
      </w:r>
      <w:r w:rsidRPr="00D91D32">
        <w:tab/>
      </w:r>
      <w:r w:rsidRPr="00D91D32">
        <w:tab/>
        <w:t>{ {IABTNLAddressRequestIEs} },</w:t>
      </w:r>
    </w:p>
    <w:p w14:paraId="793F8266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147A8835" w14:textId="77777777" w:rsidR="00F818AA" w:rsidRPr="00D91D32" w:rsidRDefault="00F818AA" w:rsidP="00F818AA">
      <w:pPr>
        <w:pStyle w:val="PL"/>
      </w:pPr>
      <w:r w:rsidRPr="00D91D32">
        <w:t>}</w:t>
      </w:r>
    </w:p>
    <w:p w14:paraId="3BC80430" w14:textId="77777777" w:rsidR="00F818AA" w:rsidRPr="00D91D32" w:rsidRDefault="00F818AA" w:rsidP="00F818AA">
      <w:pPr>
        <w:pStyle w:val="PL"/>
      </w:pPr>
    </w:p>
    <w:p w14:paraId="0355825A" w14:textId="77777777" w:rsidR="00F818AA" w:rsidRPr="00D91D32" w:rsidRDefault="00F818AA" w:rsidP="00F818AA">
      <w:pPr>
        <w:pStyle w:val="PL"/>
      </w:pPr>
      <w:r w:rsidRPr="00D91D32">
        <w:t>IABTNLAddressRequestIEs F1AP-PROTOCOL-IES ::= {</w:t>
      </w:r>
    </w:p>
    <w:p w14:paraId="0276732B" w14:textId="77777777" w:rsidR="00F818AA" w:rsidRPr="00D91D32" w:rsidRDefault="00F818AA" w:rsidP="00F818AA">
      <w:pPr>
        <w:pStyle w:val="PL"/>
      </w:pPr>
      <w:r w:rsidRPr="00D91D32">
        <w:tab/>
        <w:t>{ ID id-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CRITICALITY reject</w:t>
      </w:r>
      <w:r w:rsidRPr="00D91D32">
        <w:tab/>
        <w:t>TYPE 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>
        <w:tab/>
      </w:r>
      <w:r>
        <w:tab/>
      </w:r>
      <w:r>
        <w:tab/>
      </w:r>
      <w:r w:rsidRPr="00D91D32">
        <w:t>PRESENCE mandatory</w:t>
      </w:r>
      <w:r w:rsidRPr="00D91D32">
        <w:tab/>
        <w:t>}|</w:t>
      </w:r>
    </w:p>
    <w:p w14:paraId="152CDC24" w14:textId="77777777" w:rsidR="00F818AA" w:rsidRPr="00D91D32" w:rsidRDefault="00F818AA" w:rsidP="00F818AA">
      <w:pPr>
        <w:pStyle w:val="PL"/>
      </w:pPr>
      <w:r w:rsidRPr="00D91D32">
        <w:tab/>
        <w:t>{ ID id-IABv4AddressesRequested</w:t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v4AddressesRequeste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PRESENCE optional</w:t>
      </w:r>
      <w:r w:rsidRPr="00D91D32">
        <w:tab/>
        <w:t>}|</w:t>
      </w:r>
    </w:p>
    <w:p w14:paraId="7506084D" w14:textId="77777777" w:rsidR="00F818AA" w:rsidRPr="00D91D32" w:rsidRDefault="00F818AA" w:rsidP="00F818AA">
      <w:pPr>
        <w:pStyle w:val="PL"/>
      </w:pPr>
      <w:r w:rsidRPr="00D91D32">
        <w:tab/>
        <w:t>{ ID id-IABIPv6RequestType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IPv6RequestType</w:t>
      </w:r>
      <w:r w:rsidRPr="00D91D3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D32">
        <w:t>PRESENCE optional</w:t>
      </w:r>
      <w:r w:rsidRPr="00D91D32">
        <w:tab/>
        <w:t>}|</w:t>
      </w:r>
    </w:p>
    <w:p w14:paraId="03795DCC" w14:textId="77777777" w:rsidR="00F818AA" w:rsidRPr="00D91D32" w:rsidRDefault="00F818AA" w:rsidP="00F818AA">
      <w:pPr>
        <w:pStyle w:val="PL"/>
      </w:pPr>
      <w:r w:rsidRPr="00D91D32">
        <w:tab/>
        <w:t>{ ID id-IAB-TNL-Addresses-To-Remove-List</w:t>
      </w:r>
      <w:r w:rsidRPr="00D91D32">
        <w:tab/>
        <w:t>CRITICALITY reject</w:t>
      </w:r>
      <w:r w:rsidRPr="00D91D32">
        <w:tab/>
        <w:t>TYPE IAB-TNL-Addresses-To-Remove-List</w:t>
      </w:r>
      <w:r w:rsidRPr="00D91D32">
        <w:tab/>
      </w:r>
      <w:r w:rsidRPr="00D91D32">
        <w:tab/>
        <w:t>PRESENCE optional</w:t>
      </w:r>
      <w:r w:rsidRPr="00D91D32">
        <w:tab/>
        <w:t>},</w:t>
      </w:r>
    </w:p>
    <w:p w14:paraId="62101D45" w14:textId="77777777" w:rsidR="00F818AA" w:rsidRPr="00764038" w:rsidRDefault="00F818AA" w:rsidP="00F818AA">
      <w:pPr>
        <w:pStyle w:val="PL"/>
      </w:pPr>
      <w:r w:rsidRPr="00D91D32">
        <w:tab/>
      </w:r>
      <w:r w:rsidRPr="00764038">
        <w:t>...</w:t>
      </w:r>
    </w:p>
    <w:p w14:paraId="1F3FC8D2" w14:textId="77777777" w:rsidR="00F818AA" w:rsidRPr="00764038" w:rsidRDefault="00F818AA" w:rsidP="00F818AA">
      <w:pPr>
        <w:pStyle w:val="PL"/>
      </w:pPr>
      <w:r w:rsidRPr="00764038">
        <w:t>}</w:t>
      </w:r>
    </w:p>
    <w:p w14:paraId="6D07D137" w14:textId="77777777" w:rsidR="00F818AA" w:rsidRPr="00764038" w:rsidRDefault="00F818AA" w:rsidP="00F818AA">
      <w:pPr>
        <w:pStyle w:val="PL"/>
      </w:pPr>
    </w:p>
    <w:p w14:paraId="5FF21C45" w14:textId="77777777" w:rsidR="00F818AA" w:rsidRPr="00764038" w:rsidRDefault="00F818AA" w:rsidP="00F818AA">
      <w:pPr>
        <w:pStyle w:val="PL"/>
      </w:pPr>
    </w:p>
    <w:p w14:paraId="6633757B" w14:textId="77777777" w:rsidR="00F818AA" w:rsidRPr="00D91D32" w:rsidRDefault="00F818AA" w:rsidP="00F818AA">
      <w:pPr>
        <w:pStyle w:val="PL"/>
      </w:pPr>
      <w:r w:rsidRPr="00D91D32">
        <w:t>IAB-TNL-Addresses-To-Remove-List</w:t>
      </w:r>
      <w:r w:rsidRPr="00D91D32">
        <w:tab/>
        <w:t>::= SEQUENCE (SIZE(1..maxnoofTLAsIAB))</w:t>
      </w:r>
      <w:r w:rsidRPr="00D91D32">
        <w:tab/>
        <w:t>OF ProtocolIE-SingleContainer { { IAB-TNL-Addresses-To-Remove-ItemIEs } }</w:t>
      </w:r>
    </w:p>
    <w:p w14:paraId="5F2ED788" w14:textId="77777777" w:rsidR="00F818AA" w:rsidRPr="00D91D32" w:rsidRDefault="00F818AA" w:rsidP="00F818AA">
      <w:pPr>
        <w:pStyle w:val="PL"/>
      </w:pPr>
    </w:p>
    <w:p w14:paraId="230F732B" w14:textId="77777777" w:rsidR="00F818AA" w:rsidRPr="00D91D32" w:rsidRDefault="00F818AA" w:rsidP="00F818AA">
      <w:pPr>
        <w:pStyle w:val="PL"/>
      </w:pPr>
      <w:r w:rsidRPr="00D91D32">
        <w:t>IAB-TNL-Addresses-To-Remove-ItemIEs</w:t>
      </w:r>
      <w:r w:rsidRPr="00D91D32">
        <w:tab/>
        <w:t>F1AP-PROTOCOL-IES::= {</w:t>
      </w:r>
    </w:p>
    <w:p w14:paraId="22C20EA4" w14:textId="77777777" w:rsidR="00F818AA" w:rsidRPr="00D91D32" w:rsidRDefault="00F818AA" w:rsidP="00F818AA">
      <w:pPr>
        <w:pStyle w:val="PL"/>
      </w:pPr>
      <w:r w:rsidRPr="00D91D32">
        <w:lastRenderedPageBreak/>
        <w:tab/>
        <w:t>{ ID id-IAB-TNL-Addresses-To-Remove-Item</w:t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TNL-Addresses-To-Remove-Item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PRESENCE mandatory},</w:t>
      </w:r>
    </w:p>
    <w:p w14:paraId="09B87123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03D9111A" w14:textId="77777777" w:rsidR="00F818AA" w:rsidRPr="00D91D32" w:rsidRDefault="00F818AA" w:rsidP="00F818AA">
      <w:pPr>
        <w:pStyle w:val="PL"/>
      </w:pPr>
      <w:r w:rsidRPr="00D91D32">
        <w:t>}</w:t>
      </w:r>
    </w:p>
    <w:p w14:paraId="3971CD91" w14:textId="77777777" w:rsidR="00F818AA" w:rsidRPr="00D91D32" w:rsidRDefault="00F818AA" w:rsidP="00F818AA">
      <w:pPr>
        <w:pStyle w:val="PL"/>
      </w:pPr>
    </w:p>
    <w:p w14:paraId="5DE7F337" w14:textId="77777777" w:rsidR="00F818AA" w:rsidRDefault="00F818AA" w:rsidP="00F818AA">
      <w:pPr>
        <w:pStyle w:val="PL"/>
      </w:pPr>
    </w:p>
    <w:p w14:paraId="266A6005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9F26DE4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446EA802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D91D32">
        <w:t xml:space="preserve">IAB TNL </w:t>
      </w:r>
      <w:r>
        <w:t>ADDRESS RESPONSE</w:t>
      </w:r>
    </w:p>
    <w:p w14:paraId="643028F2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69FAC0D" w14:textId="77777777" w:rsidR="00F818AA" w:rsidRPr="00D91D32" w:rsidRDefault="00F818AA" w:rsidP="00F818AA">
      <w:pPr>
        <w:pStyle w:val="PL"/>
      </w:pPr>
    </w:p>
    <w:p w14:paraId="569823EC" w14:textId="77777777" w:rsidR="00F818AA" w:rsidRPr="00D91D32" w:rsidRDefault="00F818AA" w:rsidP="00F818AA">
      <w:pPr>
        <w:pStyle w:val="PL"/>
      </w:pPr>
    </w:p>
    <w:p w14:paraId="25A6ED3A" w14:textId="77777777" w:rsidR="00F818AA" w:rsidRPr="00D91D32" w:rsidRDefault="00F818AA" w:rsidP="00F818AA">
      <w:pPr>
        <w:pStyle w:val="PL"/>
      </w:pPr>
      <w:r w:rsidRPr="00D91D32">
        <w:t>IABTNLAddressResponse ::= SEQUENCE {</w:t>
      </w:r>
    </w:p>
    <w:p w14:paraId="0FE79168" w14:textId="77777777" w:rsidR="00F818AA" w:rsidRPr="00D91D32" w:rsidRDefault="00F818AA" w:rsidP="00F818AA">
      <w:pPr>
        <w:pStyle w:val="PL"/>
      </w:pPr>
      <w:r w:rsidRPr="00D91D32">
        <w:tab/>
        <w:t>protocolIEs</w:t>
      </w:r>
      <w:r w:rsidRPr="00D91D32">
        <w:tab/>
      </w:r>
      <w:r w:rsidRPr="00D91D32">
        <w:tab/>
      </w:r>
      <w:r w:rsidRPr="00D91D32">
        <w:tab/>
        <w:t>ProtocolIE-Container</w:t>
      </w:r>
      <w:r w:rsidRPr="00D91D32">
        <w:tab/>
      </w:r>
      <w:r w:rsidRPr="00D91D32">
        <w:tab/>
        <w:t>{ {IABTNLAddressResponseIEs} },</w:t>
      </w:r>
    </w:p>
    <w:p w14:paraId="41C1F343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489E18D2" w14:textId="77777777" w:rsidR="00F818AA" w:rsidRPr="00D91D32" w:rsidRDefault="00F818AA" w:rsidP="00F818AA">
      <w:pPr>
        <w:pStyle w:val="PL"/>
      </w:pPr>
      <w:r w:rsidRPr="00D91D32">
        <w:t>}</w:t>
      </w:r>
    </w:p>
    <w:p w14:paraId="742B1511" w14:textId="77777777" w:rsidR="00F818AA" w:rsidRPr="00D91D32" w:rsidRDefault="00F818AA" w:rsidP="00F818AA">
      <w:pPr>
        <w:pStyle w:val="PL"/>
      </w:pPr>
    </w:p>
    <w:p w14:paraId="33D412C8" w14:textId="77777777" w:rsidR="00F818AA" w:rsidRPr="00D91D32" w:rsidRDefault="00F818AA" w:rsidP="00F818AA">
      <w:pPr>
        <w:pStyle w:val="PL"/>
      </w:pPr>
    </w:p>
    <w:p w14:paraId="69E141D2" w14:textId="77777777" w:rsidR="00F818AA" w:rsidRPr="00D91D32" w:rsidRDefault="00F818AA" w:rsidP="00F818AA">
      <w:pPr>
        <w:pStyle w:val="PL"/>
      </w:pPr>
      <w:r w:rsidRPr="00D91D32">
        <w:t>IABTNLAddressResponseIEs F1AP-PROTOCOL-IES ::= {</w:t>
      </w:r>
    </w:p>
    <w:p w14:paraId="01A6F3DA" w14:textId="77777777" w:rsidR="00F818AA" w:rsidRPr="00D91D32" w:rsidRDefault="00F818AA" w:rsidP="00F818AA">
      <w:pPr>
        <w:pStyle w:val="PL"/>
      </w:pPr>
      <w:r w:rsidRPr="00D91D32">
        <w:tab/>
        <w:t>{ ID id-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PRESENCE mandatory</w:t>
      </w:r>
      <w:r w:rsidRPr="00D91D32">
        <w:tab/>
        <w:t>}|</w:t>
      </w:r>
    </w:p>
    <w:p w14:paraId="7CE5AE82" w14:textId="77777777" w:rsidR="00F818AA" w:rsidRPr="00D91D32" w:rsidRDefault="00F818AA" w:rsidP="00F818AA">
      <w:pPr>
        <w:pStyle w:val="PL"/>
      </w:pPr>
      <w:r w:rsidRPr="00D91D32">
        <w:tab/>
        <w:t>{ ID id-IAB-Allocated-TNL-Address-List</w:t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Allocated-TNL-Address-List</w:t>
      </w:r>
      <w:r w:rsidRPr="00D91D32">
        <w:tab/>
      </w:r>
      <w:r w:rsidRPr="00D91D32">
        <w:tab/>
      </w:r>
      <w:r w:rsidRPr="00D91D32">
        <w:tab/>
        <w:t>PRESENCE mandatory</w:t>
      </w:r>
      <w:r w:rsidRPr="00D91D32">
        <w:tab/>
        <w:t>},</w:t>
      </w:r>
    </w:p>
    <w:p w14:paraId="1264B9E6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3D3C778F" w14:textId="77777777" w:rsidR="00F818AA" w:rsidRPr="00D91D32" w:rsidRDefault="00F818AA" w:rsidP="00F818AA">
      <w:pPr>
        <w:pStyle w:val="PL"/>
      </w:pPr>
      <w:r w:rsidRPr="00D91D32">
        <w:t>}</w:t>
      </w:r>
    </w:p>
    <w:p w14:paraId="53C37BF8" w14:textId="77777777" w:rsidR="00F818AA" w:rsidRPr="00D91D32" w:rsidRDefault="00F818AA" w:rsidP="00F818AA">
      <w:pPr>
        <w:pStyle w:val="PL"/>
      </w:pPr>
    </w:p>
    <w:p w14:paraId="0D77BCD4" w14:textId="77777777" w:rsidR="00F818AA" w:rsidRPr="00D91D32" w:rsidRDefault="00F818AA" w:rsidP="00F818AA">
      <w:pPr>
        <w:pStyle w:val="PL"/>
      </w:pPr>
    </w:p>
    <w:p w14:paraId="4593BB6D" w14:textId="77777777" w:rsidR="00F818AA" w:rsidRPr="00D91D32" w:rsidRDefault="00F818AA" w:rsidP="00F818AA">
      <w:pPr>
        <w:pStyle w:val="PL"/>
      </w:pPr>
      <w:r w:rsidRPr="00D91D32">
        <w:t>IAB-Allocated-TNL-Address-List ::= SEQUENCE (SIZE(1.. maxnoofTLAsIAB))</w:t>
      </w:r>
      <w:r w:rsidRPr="00D91D32">
        <w:tab/>
        <w:t>OF ProtocolIE-SingleContainer { { IAB-Allocated-TNL-Address-List-ItemIEs } }</w:t>
      </w:r>
    </w:p>
    <w:p w14:paraId="4F8A1718" w14:textId="77777777" w:rsidR="00F818AA" w:rsidRPr="00D91D32" w:rsidRDefault="00F818AA" w:rsidP="00F818AA">
      <w:pPr>
        <w:pStyle w:val="PL"/>
      </w:pPr>
    </w:p>
    <w:p w14:paraId="7FA4CD08" w14:textId="77777777" w:rsidR="00F818AA" w:rsidRPr="00D91D32" w:rsidRDefault="00F818AA" w:rsidP="00F818AA">
      <w:pPr>
        <w:pStyle w:val="PL"/>
      </w:pPr>
    </w:p>
    <w:p w14:paraId="705A9986" w14:textId="77777777" w:rsidR="00F818AA" w:rsidRPr="00D91D32" w:rsidRDefault="00F818AA" w:rsidP="00F818AA">
      <w:pPr>
        <w:pStyle w:val="PL"/>
      </w:pPr>
      <w:r w:rsidRPr="00D91D32">
        <w:t>IAB-Allocated-TNL-Address-List-ItemIEs</w:t>
      </w:r>
      <w:r w:rsidRPr="00D91D32">
        <w:tab/>
        <w:t>F1AP-PROTOCOL-IES::= {</w:t>
      </w:r>
    </w:p>
    <w:p w14:paraId="5EC09FFD" w14:textId="77777777" w:rsidR="00F818AA" w:rsidRPr="00D91D32" w:rsidRDefault="00F818AA" w:rsidP="00F818AA">
      <w:pPr>
        <w:pStyle w:val="PL"/>
      </w:pPr>
      <w:r w:rsidRPr="00D91D32">
        <w:tab/>
        <w:t>{ ID id-IAB-Allocated-TNL-Address-Item</w:t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Allocated-TNL-Address-Item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PRESENCE mandatory},</w:t>
      </w:r>
    </w:p>
    <w:p w14:paraId="1EC6A5EC" w14:textId="77777777" w:rsidR="00F818AA" w:rsidRPr="00A55ED4" w:rsidRDefault="00F818AA" w:rsidP="00F818AA">
      <w:pPr>
        <w:pStyle w:val="PL"/>
        <w:rPr>
          <w:color w:val="000000"/>
        </w:rPr>
      </w:pPr>
      <w:r w:rsidRPr="00A55ED4">
        <w:rPr>
          <w:color w:val="000000"/>
        </w:rPr>
        <w:tab/>
        <w:t>...</w:t>
      </w:r>
    </w:p>
    <w:p w14:paraId="45D80F9F" w14:textId="77777777" w:rsidR="00F818AA" w:rsidRPr="00A55ED4" w:rsidRDefault="00F818AA" w:rsidP="00F818AA">
      <w:pPr>
        <w:pStyle w:val="PL"/>
        <w:rPr>
          <w:color w:val="000000"/>
        </w:rPr>
      </w:pPr>
      <w:r w:rsidRPr="00A55ED4">
        <w:rPr>
          <w:color w:val="000000"/>
        </w:rPr>
        <w:t>}</w:t>
      </w:r>
    </w:p>
    <w:p w14:paraId="0CDC2C25" w14:textId="77777777" w:rsidR="00F818AA" w:rsidRPr="008B7341" w:rsidRDefault="00F818AA" w:rsidP="00F818AA">
      <w:pPr>
        <w:pStyle w:val="PL"/>
      </w:pPr>
    </w:p>
    <w:p w14:paraId="759631B3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1DFD8AF4" w14:textId="77777777" w:rsidR="00F818AA" w:rsidRPr="008B7341" w:rsidRDefault="00F818AA" w:rsidP="00F818AA">
      <w:pPr>
        <w:pStyle w:val="PL"/>
      </w:pPr>
      <w:r w:rsidRPr="008B7341">
        <w:t>--</w:t>
      </w:r>
    </w:p>
    <w:p w14:paraId="22C86DE9" w14:textId="77777777" w:rsidR="00F818AA" w:rsidRPr="008B7341" w:rsidRDefault="00F818AA" w:rsidP="00F818AA">
      <w:pPr>
        <w:pStyle w:val="PL"/>
      </w:pPr>
      <w:r w:rsidRPr="008B7341">
        <w:t>-- IAB TNL ADDRESS FAILURE</w:t>
      </w:r>
    </w:p>
    <w:p w14:paraId="7E2D511E" w14:textId="77777777" w:rsidR="00F818AA" w:rsidRPr="008B7341" w:rsidRDefault="00F818AA" w:rsidP="00F818AA">
      <w:pPr>
        <w:pStyle w:val="PL"/>
      </w:pPr>
      <w:r w:rsidRPr="008B7341">
        <w:t>--</w:t>
      </w:r>
    </w:p>
    <w:p w14:paraId="2B8DE50F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7D993F58" w14:textId="77777777" w:rsidR="00F818AA" w:rsidRPr="008B7341" w:rsidRDefault="00F818AA" w:rsidP="00F818AA">
      <w:pPr>
        <w:pStyle w:val="PL"/>
      </w:pPr>
    </w:p>
    <w:p w14:paraId="7B201D6F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 xml:space="preserve"> ::= SEQUENCE {</w:t>
      </w:r>
    </w:p>
    <w:p w14:paraId="1A161EF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protocolIE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otocolIE-Container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 xml:space="preserve">{ { </w:t>
      </w: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>IEs} },</w:t>
      </w:r>
    </w:p>
    <w:p w14:paraId="5DADC184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...</w:t>
      </w:r>
    </w:p>
    <w:p w14:paraId="6DE5C71B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>}</w:t>
      </w:r>
    </w:p>
    <w:p w14:paraId="2314551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</w:p>
    <w:p w14:paraId="5E102333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>IEs F1AP-PROTOCOL-IES ::= {</w:t>
      </w:r>
    </w:p>
    <w:p w14:paraId="2C2333F2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TransactionID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reject</w:t>
      </w:r>
      <w:r w:rsidRPr="008B7341">
        <w:rPr>
          <w:rFonts w:cs="Courier New"/>
          <w:lang w:val="en-US"/>
        </w:rPr>
        <w:tab/>
        <w:t>TYPE TransactionID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mandatory</w:t>
      </w:r>
      <w:r w:rsidRPr="008B7341">
        <w:rPr>
          <w:rFonts w:cs="Courier New"/>
          <w:lang w:val="en-US"/>
        </w:rPr>
        <w:tab/>
        <w:t>}|</w:t>
      </w:r>
    </w:p>
    <w:p w14:paraId="5D8C8B47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Cause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Cause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mandatory</w:t>
      </w:r>
      <w:r w:rsidRPr="008B7341">
        <w:rPr>
          <w:rFonts w:cs="Courier New"/>
          <w:lang w:val="en-US"/>
        </w:rPr>
        <w:tab/>
        <w:t>}|</w:t>
      </w:r>
    </w:p>
    <w:p w14:paraId="73C7FDC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TimeToWait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TimeToWait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optional</w:t>
      </w:r>
      <w:r w:rsidRPr="008B7341">
        <w:rPr>
          <w:rFonts w:cs="Courier New"/>
          <w:lang w:val="en-US"/>
        </w:rPr>
        <w:tab/>
        <w:t>}|</w:t>
      </w:r>
    </w:p>
    <w:p w14:paraId="5A5EC295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CriticalityDiagnostic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CriticalityDiagnostic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optional</w:t>
      </w:r>
      <w:r w:rsidRPr="008B7341">
        <w:rPr>
          <w:rFonts w:cs="Courier New"/>
          <w:lang w:val="en-US"/>
        </w:rPr>
        <w:tab/>
        <w:t>},</w:t>
      </w:r>
    </w:p>
    <w:p w14:paraId="005BB682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...</w:t>
      </w:r>
    </w:p>
    <w:p w14:paraId="59754DAD" w14:textId="77777777" w:rsidR="00F818AA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>}</w:t>
      </w:r>
    </w:p>
    <w:p w14:paraId="0431C563" w14:textId="77777777" w:rsidR="00F818AA" w:rsidRPr="00A55ED4" w:rsidRDefault="00F818AA" w:rsidP="00F818AA">
      <w:pPr>
        <w:pStyle w:val="PL"/>
        <w:rPr>
          <w:color w:val="000000"/>
        </w:rPr>
      </w:pPr>
    </w:p>
    <w:p w14:paraId="046E192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EC854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66EB47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lastRenderedPageBreak/>
        <w:t>-- IAB UP Configuration Update ELEMENTARY PROCEDURE</w:t>
      </w:r>
    </w:p>
    <w:p w14:paraId="500DB4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8CD0EA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2DB8FA3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2C63AAA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696BBF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5FB67A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Request</w:t>
      </w:r>
    </w:p>
    <w:p w14:paraId="7696C1C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10947D1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2B8F524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3454BB8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Request ::= SEQUENCE {</w:t>
      </w:r>
    </w:p>
    <w:p w14:paraId="31ABBB7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RequestIEs} },</w:t>
      </w:r>
    </w:p>
    <w:p w14:paraId="244349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4477DB7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452A6FC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080F8E4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 xml:space="preserve">IABUPConfigurationUpdateRequestIEs F1AP-PROTOCOL-IES ::= { </w:t>
      </w:r>
    </w:p>
    <w:p w14:paraId="57D0D603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mandatory  }|</w:t>
      </w:r>
    </w:p>
    <w:p w14:paraId="01AF03B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Information-to-Update-List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Information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322F2A8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Address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ignore</w:t>
      </w:r>
      <w:r w:rsidRPr="00A55ED4">
        <w:rPr>
          <w:rFonts w:cs="Courier New"/>
          <w:color w:val="000000"/>
          <w:lang w:val="en-US"/>
        </w:rPr>
        <w:tab/>
        <w:t>TYPE UL-UP-TNL-Address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5680223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CAE65C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983B1E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C4BC0C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Information-to-Update-List ::= SEQUENCE (SIZE(1.. maxnoofULUPTNLInformationforIAB))</w:t>
      </w:r>
      <w:r w:rsidRPr="00A55ED4">
        <w:rPr>
          <w:rFonts w:cs="Courier New"/>
          <w:color w:val="000000"/>
          <w:lang w:val="en-US"/>
        </w:rPr>
        <w:tab/>
        <w:t>OF ProtocolIE-SingleContainer { { UL-UP-TNL-Information-to-Update-List-ItemIEs } }</w:t>
      </w:r>
    </w:p>
    <w:p w14:paraId="312E98E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3ACF29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Information-to-Update-List-ItemIEs F1AP-PROTOCOL-IES ::= {</w:t>
      </w:r>
    </w:p>
    <w:p w14:paraId="7CE383C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Information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Information-to-Update-List-Item PRESENCE optional},</w:t>
      </w:r>
    </w:p>
    <w:p w14:paraId="3F43BCA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24A9AF5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CB8271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FC0AE0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Address-to-Update-List ::= SEQUENCE (SIZE(1.. maxnoofUPTNLAddresses))</w:t>
      </w:r>
      <w:r w:rsidRPr="00A55ED4">
        <w:rPr>
          <w:rFonts w:cs="Courier New"/>
          <w:color w:val="000000"/>
          <w:lang w:val="en-US"/>
        </w:rPr>
        <w:tab/>
        <w:t>OF ProtocolIE-SingleContainer { { UL-UP-TNL-Address-to-Update-List-ItemIEs } }</w:t>
      </w:r>
    </w:p>
    <w:p w14:paraId="7DE1AC2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596D51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Address-to-Update-List-ItemIEs F1AP-PROTOCOL-IES ::= {</w:t>
      </w:r>
    </w:p>
    <w:p w14:paraId="1679F41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Address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Address-to-Update-List-Item PRESENCE optional},</w:t>
      </w:r>
    </w:p>
    <w:p w14:paraId="5F956E7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2BCBFB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E130D6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BF5AD9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7B1158C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63881C8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77BBCE5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Response</w:t>
      </w:r>
    </w:p>
    <w:p w14:paraId="7AE7FB9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0AC4A0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5CA14EA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3353418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Response ::= SEQUENCE {</w:t>
      </w:r>
    </w:p>
    <w:p w14:paraId="1C0577E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ResponseIEs} },</w:t>
      </w:r>
    </w:p>
    <w:p w14:paraId="18D520E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435AE9F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1CDC813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E814E9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 xml:space="preserve">IABUPConfigurationUpdateResponseIEs F1AP-PROTOCOL-IES ::= { </w:t>
      </w:r>
    </w:p>
    <w:p w14:paraId="61B151A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6A960FC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ignore</w:t>
      </w:r>
      <w:r w:rsidRPr="00A55ED4">
        <w:rPr>
          <w:rFonts w:cs="Courier New"/>
          <w:color w:val="000000"/>
          <w:lang w:val="en-US"/>
        </w:rPr>
        <w:tab/>
        <w:t>TYPE 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19E7B07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DL-UP-TNL-Address-to-Update-List</w:t>
      </w:r>
      <w:r w:rsidRPr="00A55ED4">
        <w:rPr>
          <w:rFonts w:cs="Courier New"/>
          <w:color w:val="000000"/>
          <w:lang w:val="en-US"/>
        </w:rPr>
        <w:tab/>
        <w:t>CRITICALITY reject</w:t>
      </w:r>
      <w:r w:rsidRPr="00A55ED4">
        <w:rPr>
          <w:rFonts w:cs="Courier New"/>
          <w:color w:val="000000"/>
          <w:lang w:val="en-US"/>
        </w:rPr>
        <w:tab/>
        <w:t>TYPE DL-UP-TNL-Address-to-Update-List</w:t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68698C0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lastRenderedPageBreak/>
        <w:tab/>
        <w:t>...</w:t>
      </w:r>
    </w:p>
    <w:p w14:paraId="342E281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69C3ABC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2A1D37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DL-UP-TNL-Address-to-Update-List ::= SEQUENCE (SIZE(1.. maxnoofUPTNLAddresses))</w:t>
      </w:r>
      <w:r w:rsidRPr="00A55ED4">
        <w:rPr>
          <w:rFonts w:cs="Courier New"/>
          <w:color w:val="000000"/>
          <w:lang w:val="en-US"/>
        </w:rPr>
        <w:tab/>
        <w:t>OF ProtocolIE-SingleContainer { { DL-UP-TNL-Address-to-Update-List-ItemIEs } }</w:t>
      </w:r>
    </w:p>
    <w:p w14:paraId="6539BAA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72BB0E6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DL-UP-TNL-Address-to-Update-List-ItemIEs F1AP-PROTOCOL-IES ::= {</w:t>
      </w:r>
    </w:p>
    <w:p w14:paraId="0D2589C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DL-UP-TNL-Address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DL-UP-TNL-Address-to-Update-List-Item</w:t>
      </w:r>
      <w:r w:rsidRPr="00A55ED4">
        <w:rPr>
          <w:rFonts w:cs="Courier New"/>
          <w:color w:val="000000"/>
          <w:lang w:val="en-US"/>
        </w:rPr>
        <w:tab/>
        <w:t>PRESENCE optional},</w:t>
      </w:r>
    </w:p>
    <w:p w14:paraId="7423357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5C7DDF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5F9B39C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1035F9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5977838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58FD40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Failure</w:t>
      </w:r>
    </w:p>
    <w:p w14:paraId="069AE8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7FD0CA3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7EA940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4D3E51C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Failure ::= SEQUENCE {</w:t>
      </w:r>
    </w:p>
    <w:p w14:paraId="6AD3E25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FailureIEs} },</w:t>
      </w:r>
    </w:p>
    <w:p w14:paraId="5D9FBD8F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5438049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041424E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3D8F09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FailureIEs F1AP-PROTOCOL-IES ::= {</w:t>
      </w:r>
    </w:p>
    <w:p w14:paraId="0493751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27FF430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ause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Cause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06BB375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imeToWait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TimeToWait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5745D4BF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2CFF97A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646A9E1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693FB4D1" w14:textId="77777777" w:rsidR="00F818AA" w:rsidRDefault="00F818AA" w:rsidP="00F818AA">
      <w:pPr>
        <w:pStyle w:val="PL"/>
      </w:pPr>
    </w:p>
    <w:p w14:paraId="4C0895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054DA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247BDA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>
        <w:rPr>
          <w:noProof w:val="0"/>
          <w:snapToGrid w:val="0"/>
          <w:lang w:eastAsia="zh-CN"/>
        </w:rPr>
        <w:t>R</w:t>
      </w:r>
      <w:r w:rsidRPr="00471C1E">
        <w:rPr>
          <w:noProof w:val="0"/>
          <w:snapToGrid w:val="0"/>
          <w:lang w:eastAsia="zh-CN"/>
        </w:rPr>
        <w:t>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Reporting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Initiation</w:t>
      </w:r>
      <w:r>
        <w:rPr>
          <w:noProof w:val="0"/>
          <w:snapToGrid w:val="0"/>
          <w:lang w:eastAsia="zh-CN"/>
        </w:rPr>
        <w:t xml:space="preserve"> ELEMENTARY </w:t>
      </w:r>
      <w:r w:rsidRPr="00EA5FA7">
        <w:rPr>
          <w:noProof w:val="0"/>
          <w:snapToGrid w:val="0"/>
          <w:lang w:eastAsia="zh-CN"/>
        </w:rPr>
        <w:t>PROCEDURE</w:t>
      </w:r>
    </w:p>
    <w:p w14:paraId="254459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A27D96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75CC3B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1B48D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CC597C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35D6273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Request</w:t>
      </w:r>
    </w:p>
    <w:p w14:paraId="20969A7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CB1768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F1D70C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7BC08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::= SEQUENCE {</w:t>
      </w:r>
    </w:p>
    <w:p w14:paraId="219502A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IEs} },</w:t>
      </w:r>
    </w:p>
    <w:p w14:paraId="6C92DEA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974E31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439DB2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A9843A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6E6910C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FB650DA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048A705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condi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E3C2CE8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RegistrationReque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RegistrationRequest</w:t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5937BB4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ReportCharacteristics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>
        <w:rPr>
          <w:noProof w:val="0"/>
          <w:snapToGrid w:val="0"/>
          <w:lang w:eastAsia="zh-CN"/>
        </w:rPr>
        <w:t>ReportCharacteristics</w:t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condi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05FD5D72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CellToReport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  <w:lang w:eastAsia="zh-CN"/>
        </w:rPr>
        <w:t>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CellToReport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63F6829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 xml:space="preserve">{ ID </w:t>
      </w:r>
      <w:r>
        <w:rPr>
          <w:noProof w:val="0"/>
          <w:snapToGrid w:val="0"/>
          <w:lang w:eastAsia="zh-CN"/>
        </w:rPr>
        <w:t>id-ReportingPeriodicity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ReportingPeriodicity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 xml:space="preserve">PRESENCE </w:t>
      </w:r>
      <w:r w:rsidRPr="001013E9">
        <w:rPr>
          <w:noProof w:val="0"/>
          <w:snapToGrid w:val="0"/>
          <w:lang w:eastAsia="zh-CN"/>
        </w:rPr>
        <w:t xml:space="preserve"> </w:t>
      </w:r>
      <w:r>
        <w:rPr>
          <w:noProof w:val="0"/>
          <w:snapToGrid w:val="0"/>
          <w:lang w:eastAsia="zh-CN"/>
        </w:rPr>
        <w:t>optional</w:t>
      </w:r>
      <w:r>
        <w:rPr>
          <w:noProof w:val="0"/>
          <w:snapToGrid w:val="0"/>
          <w:lang w:eastAsia="zh-CN"/>
        </w:rPr>
        <w:tab/>
        <w:t>},</w:t>
      </w:r>
    </w:p>
    <w:p w14:paraId="02FD43E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49220B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3A144BB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A89D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AB19C7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ACC646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E35E30C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Response</w:t>
      </w:r>
    </w:p>
    <w:p w14:paraId="34540C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76D1C2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FDE796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4E478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sponse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6BE337A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t xml:space="preserve"> </w:t>
      </w:r>
      <w:r w:rsidRPr="00471C1E">
        <w:rPr>
          <w:noProof w:val="0"/>
          <w:snapToGrid w:val="0"/>
          <w:lang w:eastAsia="zh-CN"/>
        </w:rPr>
        <w:t>ResourceStatusResponse</w:t>
      </w:r>
      <w:r w:rsidRPr="00EA5FA7">
        <w:rPr>
          <w:noProof w:val="0"/>
          <w:snapToGrid w:val="0"/>
          <w:lang w:eastAsia="zh-CN"/>
        </w:rPr>
        <w:t>IEs} },</w:t>
      </w:r>
    </w:p>
    <w:p w14:paraId="06DBE6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D1A2F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0A7C0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E92EA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53D947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sponse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36767B1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A5E0377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3B7D6B5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</w:t>
      </w:r>
      <w:r w:rsidRPr="00F456B9">
        <w:rPr>
          <w:noProof w:val="0"/>
          <w:snapToGrid w:val="0"/>
          <w:lang w:eastAsia="zh-CN"/>
        </w:rPr>
        <w:t>|</w:t>
      </w:r>
    </w:p>
    <w:p w14:paraId="3EB4959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F866EC">
        <w:rPr>
          <w:noProof w:val="0"/>
          <w:snapToGrid w:val="0"/>
          <w:lang w:eastAsia="zh-CN"/>
        </w:rPr>
        <w:tab/>
        <w:t>{ ID id-CriticalityDiagnostics</w:t>
      </w:r>
      <w:r w:rsidRPr="00F866EC">
        <w:rPr>
          <w:noProof w:val="0"/>
          <w:snapToGrid w:val="0"/>
          <w:lang w:eastAsia="zh-CN"/>
        </w:rPr>
        <w:tab/>
        <w:t>CRITICALITY ignore</w:t>
      </w:r>
      <w:r w:rsidRPr="00F866EC">
        <w:rPr>
          <w:noProof w:val="0"/>
          <w:snapToGrid w:val="0"/>
          <w:lang w:eastAsia="zh-CN"/>
        </w:rPr>
        <w:tab/>
        <w:t>TYPE CriticalityDiagnostics</w:t>
      </w:r>
      <w:r w:rsidRPr="00F866EC">
        <w:rPr>
          <w:noProof w:val="0"/>
          <w:snapToGrid w:val="0"/>
          <w:lang w:eastAsia="zh-CN"/>
        </w:rPr>
        <w:tab/>
        <w:t>PRESENCE optional</w:t>
      </w:r>
      <w:r w:rsidRPr="00F866EC">
        <w:rPr>
          <w:noProof w:val="0"/>
          <w:snapToGrid w:val="0"/>
          <w:lang w:eastAsia="zh-CN"/>
        </w:rPr>
        <w:tab/>
        <w:t>}</w:t>
      </w:r>
      <w:r>
        <w:rPr>
          <w:noProof w:val="0"/>
          <w:snapToGrid w:val="0"/>
          <w:lang w:eastAsia="zh-CN"/>
        </w:rPr>
        <w:t>,</w:t>
      </w:r>
    </w:p>
    <w:p w14:paraId="30DB0E9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5ECC20D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81555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57E684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D72E53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5BCFAF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99E79C9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Failure</w:t>
      </w:r>
    </w:p>
    <w:p w14:paraId="5FB2F2C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6F199A0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43807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4806E5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Failure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3E16698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t xml:space="preserve"> </w:t>
      </w:r>
      <w:r w:rsidRPr="00471C1E">
        <w:rPr>
          <w:noProof w:val="0"/>
          <w:snapToGrid w:val="0"/>
          <w:lang w:eastAsia="zh-CN"/>
        </w:rPr>
        <w:t>ResourceStatusFailure</w:t>
      </w:r>
      <w:r w:rsidRPr="00EA5FA7">
        <w:rPr>
          <w:noProof w:val="0"/>
          <w:snapToGrid w:val="0"/>
          <w:lang w:eastAsia="zh-CN"/>
        </w:rPr>
        <w:t>IEs} },</w:t>
      </w:r>
    </w:p>
    <w:p w14:paraId="7CDB63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780DD2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5B000B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C197D5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Failure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78EA90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9C10D37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E24D89C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696CC83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</w:t>
      </w:r>
      <w:r>
        <w:rPr>
          <w:noProof w:val="0"/>
          <w:snapToGrid w:val="0"/>
          <w:lang w:eastAsia="zh-CN"/>
        </w:rPr>
        <w:t>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mandatory</w:t>
      </w:r>
      <w:r w:rsidRPr="00EA5FA7">
        <w:rPr>
          <w:noProof w:val="0"/>
          <w:snapToGrid w:val="0"/>
          <w:lang w:eastAsia="zh-CN"/>
        </w:rPr>
        <w:tab/>
      </w:r>
      <w:r w:rsidRPr="00F456B9">
        <w:rPr>
          <w:noProof w:val="0"/>
          <w:snapToGrid w:val="0"/>
          <w:lang w:eastAsia="zh-CN"/>
        </w:rPr>
        <w:t>}|</w:t>
      </w:r>
    </w:p>
    <w:p w14:paraId="223090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456B9">
        <w:rPr>
          <w:noProof w:val="0"/>
          <w:snapToGrid w:val="0"/>
          <w:lang w:eastAsia="zh-CN"/>
        </w:rPr>
        <w:tab/>
        <w:t>{ ID id-CriticalityDiagnostics</w:t>
      </w:r>
      <w:r w:rsidRPr="00F456B9">
        <w:rPr>
          <w:noProof w:val="0"/>
          <w:snapToGrid w:val="0"/>
          <w:lang w:eastAsia="zh-CN"/>
        </w:rPr>
        <w:tab/>
        <w:t>CRITICALITY ignore</w:t>
      </w:r>
      <w:r w:rsidRPr="00F456B9">
        <w:rPr>
          <w:noProof w:val="0"/>
          <w:snapToGrid w:val="0"/>
          <w:lang w:eastAsia="zh-CN"/>
        </w:rPr>
        <w:tab/>
        <w:t>TYPE CriticalityDiagnostics</w:t>
      </w:r>
      <w:r w:rsidRPr="00F456B9">
        <w:rPr>
          <w:noProof w:val="0"/>
          <w:snapToGrid w:val="0"/>
          <w:lang w:eastAsia="zh-CN"/>
        </w:rPr>
        <w:tab/>
        <w:t>PRESENCE optional</w:t>
      </w:r>
      <w:r w:rsidRPr="00F456B9"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3C1FF4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0FEC6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912ADB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C9E1C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8C45C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022A37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>
        <w:rPr>
          <w:noProof w:val="0"/>
          <w:lang w:eastAsia="zh-CN"/>
        </w:rPr>
        <w:t>R</w:t>
      </w:r>
      <w:r w:rsidRPr="00471C1E">
        <w:rPr>
          <w:noProof w:val="0"/>
          <w:lang w:eastAsia="zh-CN"/>
        </w:rPr>
        <w:t>esource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Status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Reporting</w:t>
      </w:r>
      <w:r w:rsidRPr="00EA5FA7">
        <w:rPr>
          <w:rFonts w:hint="eastAsia"/>
          <w:noProof w:val="0"/>
          <w:lang w:eastAsia="zh-CN"/>
        </w:rPr>
        <w:t xml:space="preserve"> </w:t>
      </w:r>
      <w:r w:rsidRPr="00EA5FA7">
        <w:rPr>
          <w:noProof w:val="0"/>
        </w:rPr>
        <w:t>ELEMENTARY PROCEDURE</w:t>
      </w:r>
    </w:p>
    <w:p w14:paraId="6BE60C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3834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F8CEABE" w14:textId="77777777" w:rsidR="00F818AA" w:rsidRPr="00EA5FA7" w:rsidRDefault="00F818AA" w:rsidP="00F818AA">
      <w:pPr>
        <w:pStyle w:val="PL"/>
        <w:rPr>
          <w:noProof w:val="0"/>
        </w:rPr>
      </w:pPr>
    </w:p>
    <w:p w14:paraId="2C1632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A982F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B6111B0" w14:textId="77777777" w:rsidR="00F818AA" w:rsidRDefault="00F818AA" w:rsidP="00F818AA">
      <w:pPr>
        <w:pStyle w:val="PL"/>
        <w:outlineLvl w:val="4"/>
        <w:rPr>
          <w:noProof w:val="0"/>
          <w:lang w:eastAsia="zh-CN"/>
        </w:rPr>
      </w:pPr>
      <w:r w:rsidRPr="00EA5FA7">
        <w:rPr>
          <w:noProof w:val="0"/>
        </w:rPr>
        <w:lastRenderedPageBreak/>
        <w:t xml:space="preserve">-- </w:t>
      </w:r>
      <w:r w:rsidRPr="00471C1E">
        <w:rPr>
          <w:noProof w:val="0"/>
          <w:lang w:eastAsia="zh-CN"/>
        </w:rPr>
        <w:t>Resource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Status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 xml:space="preserve">Update </w:t>
      </w:r>
    </w:p>
    <w:p w14:paraId="05F06EA6" w14:textId="77777777" w:rsidR="00F818AA" w:rsidRPr="00EA5FA7" w:rsidRDefault="00F818AA" w:rsidP="00F818AA">
      <w:pPr>
        <w:pStyle w:val="PL"/>
      </w:pPr>
      <w:r w:rsidRPr="00EA5FA7">
        <w:t>--</w:t>
      </w:r>
    </w:p>
    <w:p w14:paraId="73D184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7D098A4" w14:textId="77777777" w:rsidR="00F818AA" w:rsidRPr="00EA5FA7" w:rsidRDefault="00F818AA" w:rsidP="00F818AA">
      <w:pPr>
        <w:pStyle w:val="PL"/>
        <w:rPr>
          <w:noProof w:val="0"/>
        </w:rPr>
      </w:pPr>
    </w:p>
    <w:p w14:paraId="287C9AEE" w14:textId="77777777" w:rsidR="00F818AA" w:rsidRPr="00EA5FA7" w:rsidRDefault="00F818AA" w:rsidP="00F818AA">
      <w:pPr>
        <w:pStyle w:val="PL"/>
        <w:rPr>
          <w:noProof w:val="0"/>
        </w:rPr>
      </w:pPr>
      <w:r w:rsidRPr="00471C1E">
        <w:rPr>
          <w:noProof w:val="0"/>
          <w:lang w:eastAsia="zh-CN"/>
        </w:rPr>
        <w:t>ResourceStatusUpdate</w:t>
      </w:r>
      <w:r>
        <w:rPr>
          <w:noProof w:val="0"/>
          <w:lang w:eastAsia="zh-CN"/>
        </w:rPr>
        <w:t xml:space="preserve"> </w:t>
      </w:r>
      <w:r w:rsidRPr="00EA5FA7">
        <w:rPr>
          <w:noProof w:val="0"/>
        </w:rPr>
        <w:t>::= SEQUENCE {</w:t>
      </w:r>
    </w:p>
    <w:p w14:paraId="4F505D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471C1E">
        <w:rPr>
          <w:noProof w:val="0"/>
          <w:lang w:eastAsia="zh-CN"/>
        </w:rPr>
        <w:t>ResourceStatusUpdate</w:t>
      </w:r>
      <w:r w:rsidRPr="00EA5FA7">
        <w:rPr>
          <w:noProof w:val="0"/>
        </w:rPr>
        <w:t>IEs}},</w:t>
      </w:r>
    </w:p>
    <w:p w14:paraId="592584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F4D32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8FA065" w14:textId="77777777" w:rsidR="00F818AA" w:rsidRPr="00EA5FA7" w:rsidRDefault="00F818AA" w:rsidP="00F818AA">
      <w:pPr>
        <w:pStyle w:val="PL"/>
        <w:rPr>
          <w:noProof w:val="0"/>
        </w:rPr>
      </w:pPr>
    </w:p>
    <w:p w14:paraId="64091629" w14:textId="77777777" w:rsidR="00F818AA" w:rsidRPr="00EA5FA7" w:rsidRDefault="00F818AA" w:rsidP="00F818AA">
      <w:pPr>
        <w:pStyle w:val="PL"/>
        <w:rPr>
          <w:noProof w:val="0"/>
        </w:rPr>
      </w:pPr>
      <w:r w:rsidRPr="00471C1E">
        <w:rPr>
          <w:noProof w:val="0"/>
        </w:rPr>
        <w:t>ResourceStatusUpdate</w:t>
      </w:r>
      <w:r w:rsidRPr="00EA5FA7">
        <w:rPr>
          <w:noProof w:val="0"/>
        </w:rPr>
        <w:t>IEs F1AP-PROTOCOL-IES ::= {</w:t>
      </w:r>
    </w:p>
    <w:p w14:paraId="4BA40A12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>
        <w:rPr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6F2332F2" w14:textId="77777777" w:rsidR="00F818AA" w:rsidRDefault="00F818AA" w:rsidP="00F818AA">
      <w:pPr>
        <w:pStyle w:val="PL"/>
        <w:tabs>
          <w:tab w:val="left" w:pos="220"/>
        </w:tabs>
      </w:pPr>
      <w:r>
        <w:tab/>
        <w:t>{ ID id-gNBCUMeasurementID</w:t>
      </w:r>
      <w:r>
        <w:tab/>
      </w:r>
      <w:r>
        <w:tab/>
      </w:r>
      <w:r>
        <w:tab/>
        <w:t>CRITICALITY reject</w:t>
      </w:r>
      <w:r>
        <w:tab/>
        <w:t>TYPE GNBCUMeasurementID</w:t>
      </w:r>
      <w:r>
        <w:tab/>
      </w:r>
      <w:r>
        <w:tab/>
      </w:r>
      <w:r>
        <w:tab/>
      </w:r>
      <w:r>
        <w:tab/>
        <w:t>PRESENCE mandatory</w:t>
      </w:r>
      <w:r>
        <w:tab/>
        <w:t>}|</w:t>
      </w:r>
    </w:p>
    <w:p w14:paraId="34666906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gNBDUMeasurementID</w:t>
      </w:r>
      <w:r>
        <w:tab/>
      </w:r>
      <w:r>
        <w:tab/>
      </w:r>
      <w:r>
        <w:tab/>
        <w:t>CRITICALITY ignore</w:t>
      </w:r>
      <w:r>
        <w:tab/>
        <w:t>TYPE GNBDUMeasurementID</w:t>
      </w:r>
      <w:r>
        <w:tab/>
      </w:r>
      <w:r>
        <w:tab/>
      </w:r>
      <w:r>
        <w:tab/>
        <w:t>PRESENCE mandatory</w:t>
      </w:r>
      <w:r>
        <w:tab/>
        <w:t>}|</w:t>
      </w:r>
    </w:p>
    <w:p w14:paraId="57D7CF70" w14:textId="77777777" w:rsidR="00F818AA" w:rsidRDefault="00F818AA" w:rsidP="00F818AA">
      <w:pPr>
        <w:pStyle w:val="PL"/>
        <w:tabs>
          <w:tab w:val="left" w:pos="220"/>
        </w:tabs>
      </w:pPr>
      <w:r w:rsidRPr="00EA5FA7">
        <w:rPr>
          <w:rFonts w:hint="eastAsia"/>
          <w:lang w:eastAsia="zh-CN"/>
        </w:rPr>
        <w:tab/>
      </w:r>
      <w:r w:rsidRPr="00EA5FA7">
        <w:t>{ ID id-</w:t>
      </w:r>
      <w:r>
        <w:rPr>
          <w:lang w:eastAsia="zh-CN"/>
        </w:rPr>
        <w:t>HardwareLoadIndicator</w:t>
      </w:r>
      <w:r>
        <w:rPr>
          <w:lang w:eastAsia="zh-CN"/>
        </w:rPr>
        <w:tab/>
      </w:r>
      <w:r w:rsidRPr="00EA5FA7">
        <w:tab/>
      </w:r>
      <w:r>
        <w:tab/>
      </w:r>
      <w:r w:rsidRPr="00EA5FA7">
        <w:t xml:space="preserve">CRITICALITY </w:t>
      </w:r>
      <w:r>
        <w:t>ignore</w:t>
      </w:r>
      <w:r w:rsidRPr="00EA5FA7">
        <w:tab/>
        <w:t xml:space="preserve">TYPE </w:t>
      </w:r>
      <w:r>
        <w:rPr>
          <w:lang w:eastAsia="zh-CN"/>
        </w:rPr>
        <w:t>HardwareLoadIndicator</w:t>
      </w:r>
      <w:r w:rsidRPr="00EA5FA7">
        <w:rPr>
          <w:rFonts w:hint="eastAsia"/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 w:rsidRPr="00EA5FA7">
        <w:t xml:space="preserve">PRESENCE </w:t>
      </w:r>
      <w:r>
        <w:t>optional</w:t>
      </w:r>
      <w:r w:rsidRPr="00EA5FA7">
        <w:tab/>
        <w:t>}|</w:t>
      </w:r>
    </w:p>
    <w:p w14:paraId="0D3DE7BD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TNLCapacityIndicator</w:t>
      </w:r>
      <w:r>
        <w:tab/>
      </w:r>
      <w:r>
        <w:tab/>
      </w:r>
      <w:r>
        <w:tab/>
        <w:t>CRITICALITY ignore</w:t>
      </w:r>
      <w:r>
        <w:tab/>
        <w:t>TYPE TNLCapacityIndicator</w:t>
      </w:r>
      <w:r>
        <w:tab/>
      </w:r>
      <w:r>
        <w:tab/>
        <w:t>PRESENCE optional</w:t>
      </w:r>
      <w:r>
        <w:tab/>
        <w:t>}|</w:t>
      </w:r>
    </w:p>
    <w:p w14:paraId="1AEFEE4B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>
        <w:rPr>
          <w:lang w:eastAsia="zh-CN"/>
        </w:rPr>
        <w:t>CellMeasurementResultList</w:t>
      </w:r>
      <w:r>
        <w:rPr>
          <w:lang w:eastAsia="zh-CN"/>
        </w:rPr>
        <w:tab/>
      </w:r>
      <w:r>
        <w:rPr>
          <w:lang w:eastAsia="zh-CN"/>
        </w:rPr>
        <w:tab/>
      </w:r>
      <w:r>
        <w:t>CRITICALITY ignore</w:t>
      </w:r>
      <w:r w:rsidRPr="00EA5FA7">
        <w:tab/>
        <w:t xml:space="preserve">TYPE </w:t>
      </w:r>
      <w:r>
        <w:rPr>
          <w:lang w:eastAsia="zh-CN"/>
        </w:rPr>
        <w:t>CellMeasurementResultList</w:t>
      </w:r>
      <w:r w:rsidRPr="00EA5FA7">
        <w:rPr>
          <w:rFonts w:hint="eastAsia"/>
          <w:lang w:eastAsia="zh-CN"/>
        </w:rPr>
        <w:tab/>
      </w:r>
      <w:r>
        <w:t>PRESENCE optional</w:t>
      </w:r>
      <w:r>
        <w:tab/>
        <w:t>}</w:t>
      </w:r>
      <w:r w:rsidRPr="00EA5FA7">
        <w:rPr>
          <w:rFonts w:hint="eastAsia"/>
          <w:lang w:eastAsia="zh-CN"/>
        </w:rPr>
        <w:t>,</w:t>
      </w:r>
    </w:p>
    <w:p w14:paraId="019562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AE90082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37C56195" w14:textId="77777777" w:rsidR="00F818AA" w:rsidRDefault="00F818AA" w:rsidP="00F818AA">
      <w:pPr>
        <w:pStyle w:val="PL"/>
      </w:pPr>
    </w:p>
    <w:p w14:paraId="2A3D54B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DE7C4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F5DC81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AE679B">
        <w:rPr>
          <w:snapToGrid w:val="0"/>
        </w:rPr>
        <w:t xml:space="preserve"> </w:t>
      </w:r>
      <w:r>
        <w:rPr>
          <w:snapToGrid w:val="0"/>
        </w:rPr>
        <w:t>Access And Mobility Indication</w:t>
      </w:r>
      <w:r>
        <w:t xml:space="preserve"> </w:t>
      </w:r>
      <w:r w:rsidRPr="00EA5FA7">
        <w:rPr>
          <w:noProof w:val="0"/>
          <w:snapToGrid w:val="0"/>
          <w:lang w:eastAsia="zh-CN"/>
        </w:rPr>
        <w:t>ELEMENTARY PROCEDURE</w:t>
      </w:r>
    </w:p>
    <w:p w14:paraId="1BD1063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CE88E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0B27D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A810C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3CCDD9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55DB070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>
        <w:rPr>
          <w:snapToGrid w:val="0"/>
        </w:rPr>
        <w:t>Access And Mobility Indication</w:t>
      </w:r>
      <w:r>
        <w:t xml:space="preserve"> </w:t>
      </w:r>
    </w:p>
    <w:p w14:paraId="364696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D0B4FB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5FE99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3657B2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bookmarkStart w:id="839" w:name="OLE_LINK114"/>
      <w:r>
        <w:rPr>
          <w:noProof w:val="0"/>
          <w:snapToGrid w:val="0"/>
        </w:rPr>
        <w:t>AccessAndMobilityIndication</w:t>
      </w:r>
      <w:bookmarkEnd w:id="839"/>
      <w:r>
        <w:rPr>
          <w:noProof w:val="0"/>
          <w:snapToGrid w:val="0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7733ADD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3E1F8B">
        <w:t xml:space="preserve"> </w:t>
      </w:r>
      <w:r>
        <w:rPr>
          <w:snapToGrid w:val="0"/>
        </w:rPr>
        <w:t>AccessAndMobilityIndication</w:t>
      </w:r>
      <w:r w:rsidRPr="00EA5FA7">
        <w:rPr>
          <w:noProof w:val="0"/>
          <w:snapToGrid w:val="0"/>
          <w:lang w:eastAsia="zh-CN"/>
        </w:rPr>
        <w:t>IEs} },</w:t>
      </w:r>
    </w:p>
    <w:p w14:paraId="14A0DC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A488F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CC0555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9964C90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>AccessAndMobilityIndication</w:t>
      </w:r>
      <w:r w:rsidRPr="00EA5FA7">
        <w:rPr>
          <w:noProof w:val="0"/>
          <w:snapToGrid w:val="0"/>
          <w:lang w:eastAsia="zh-CN"/>
        </w:rPr>
        <w:t>IEs F1AP-PROTOCOL-IES ::= {</w:t>
      </w:r>
      <w:r w:rsidRPr="00EA5FA7">
        <w:rPr>
          <w:noProof w:val="0"/>
        </w:rPr>
        <w:t xml:space="preserve"> </w:t>
      </w:r>
    </w:p>
    <w:p w14:paraId="6603EA01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EA5FA7">
        <w:rPr>
          <w:rFonts w:hint="eastAsia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tab/>
      </w:r>
      <w:r>
        <w:tab/>
      </w:r>
      <w:r w:rsidRPr="00EA5FA7">
        <w:t>CRITICALITY reject</w:t>
      </w:r>
      <w:r w:rsidRPr="00EA5FA7">
        <w:tab/>
        <w:t>TYPE TransactionID</w:t>
      </w:r>
      <w:r w:rsidRPr="00EA5FA7">
        <w:rPr>
          <w:rFonts w:hint="eastAsia"/>
        </w:rPr>
        <w:tab/>
      </w:r>
      <w:r w:rsidRPr="00EA5FA7"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 w:rsidRPr="00EA5FA7">
        <w:t>PRESENCE mandatory</w:t>
      </w:r>
      <w:r>
        <w:t xml:space="preserve"> </w:t>
      </w:r>
      <w:r w:rsidRPr="00EA5FA7">
        <w:t>}|</w:t>
      </w:r>
    </w:p>
    <w:p w14:paraId="3F352352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{ ID id-RACH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CRITICALITY ignore</w:t>
      </w:r>
      <w:r w:rsidRPr="00783B74">
        <w:tab/>
        <w:t>TYPE RACHReportInformation</w:t>
      </w:r>
      <w:r>
        <w:t>List</w:t>
      </w:r>
      <w:r w:rsidRPr="00783B74">
        <w:tab/>
      </w:r>
      <w:r w:rsidRPr="00783B74">
        <w:tab/>
      </w:r>
      <w:r w:rsidRPr="00783B74">
        <w:tab/>
        <w:t>PRESENCE optional</w:t>
      </w:r>
      <w:r>
        <w:t xml:space="preserve"> </w:t>
      </w:r>
      <w:r w:rsidRPr="00783B74">
        <w:t>}|</w:t>
      </w:r>
    </w:p>
    <w:p w14:paraId="7498DD66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{ ID id-RLF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CRITICALITY ignore</w:t>
      </w:r>
      <w:r w:rsidRPr="00783B74">
        <w:tab/>
        <w:t>TYPE RLF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PRESENCE optional</w:t>
      </w:r>
      <w:r>
        <w:t xml:space="preserve"> </w:t>
      </w:r>
      <w:r w:rsidRPr="00783B74">
        <w:t>},</w:t>
      </w:r>
    </w:p>
    <w:p w14:paraId="27727F60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...</w:t>
      </w:r>
    </w:p>
    <w:p w14:paraId="6E8D6050" w14:textId="77777777" w:rsidR="00F818AA" w:rsidRDefault="00F818AA" w:rsidP="00F818AA">
      <w:pPr>
        <w:pStyle w:val="PL"/>
      </w:pPr>
      <w:r w:rsidRPr="00EA5FA7">
        <w:rPr>
          <w:noProof w:val="0"/>
          <w:snapToGrid w:val="0"/>
          <w:lang w:eastAsia="zh-CN"/>
        </w:rPr>
        <w:t>}</w:t>
      </w:r>
    </w:p>
    <w:p w14:paraId="40B4C01E" w14:textId="77777777" w:rsidR="00F818AA" w:rsidRDefault="00F818AA" w:rsidP="00F818AA">
      <w:pPr>
        <w:pStyle w:val="PL"/>
      </w:pPr>
    </w:p>
    <w:p w14:paraId="713B1DD4" w14:textId="77777777" w:rsidR="00F818AA" w:rsidRDefault="00F818AA" w:rsidP="00F818AA">
      <w:pPr>
        <w:pStyle w:val="PL"/>
      </w:pPr>
    </w:p>
    <w:p w14:paraId="03F4538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F35A2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7BA6CD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FERENCE 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 xml:space="preserve">IME 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 xml:space="preserve">NFORMATION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PORTING 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</w:p>
    <w:p w14:paraId="25ED9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6750E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3A7BBF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4E1FC7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::= SEQUENCE {</w:t>
      </w:r>
    </w:p>
    <w:p w14:paraId="6CA055F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</w:t>
      </w:r>
      <w:r w:rsidRPr="00887857">
        <w:rPr>
          <w:noProof w:val="0"/>
          <w:snapToGrid w:val="0"/>
        </w:rPr>
        <w:t xml:space="preserve">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IEs} },</w:t>
      </w:r>
    </w:p>
    <w:p w14:paraId="5E100A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87E1B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EA305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4D4B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IEs F1AP-PROTOCOL-IES ::= {</w:t>
      </w:r>
    </w:p>
    <w:p w14:paraId="7F565B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F0C62F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>
        <w:rPr>
          <w:noProof w:val="0"/>
          <w:snapToGrid w:val="0"/>
          <w:lang w:eastAsia="zh-CN"/>
        </w:rPr>
        <w:t>ReportingReques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  <w:snapToGrid w:val="0"/>
          <w:lang w:eastAsia="zh-CN"/>
        </w:rPr>
        <w:t>reject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noProof w:val="0"/>
          <w:snapToGrid w:val="0"/>
          <w:lang w:eastAsia="zh-CN"/>
        </w:rPr>
        <w:t>ReportingRequest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093DB7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FB1FF87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}</w:t>
      </w:r>
    </w:p>
    <w:p w14:paraId="0AA4A35B" w14:textId="77777777" w:rsidR="00F818AA" w:rsidRDefault="00F818AA" w:rsidP="00F818AA">
      <w:pPr>
        <w:pStyle w:val="PL"/>
      </w:pPr>
    </w:p>
    <w:p w14:paraId="691B8E35" w14:textId="77777777" w:rsidR="00F818AA" w:rsidRDefault="00F818AA" w:rsidP="00F818AA">
      <w:pPr>
        <w:pStyle w:val="PL"/>
      </w:pPr>
    </w:p>
    <w:p w14:paraId="612B714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AA58B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BE3D91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FERENCE 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 xml:space="preserve">IME 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 xml:space="preserve">NFORMATION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</w:t>
      </w:r>
    </w:p>
    <w:p w14:paraId="0F0C8CD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F84F2F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A6AEC0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2ED25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::= SEQUENCE {</w:t>
      </w:r>
    </w:p>
    <w:p w14:paraId="6EB533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</w:t>
      </w:r>
      <w:r w:rsidRPr="00887857">
        <w:rPr>
          <w:noProof w:val="0"/>
          <w:snapToGrid w:val="0"/>
        </w:rPr>
        <w:t xml:space="preserve"> </w:t>
      </w: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IEs} },</w:t>
      </w:r>
    </w:p>
    <w:p w14:paraId="3885CC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00824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36F8D9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998B00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IEs F1AP-PROTOCOL-IES ::= {</w:t>
      </w:r>
    </w:p>
    <w:p w14:paraId="71A6DF6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  <w:snapToGrid w:val="0"/>
          <w:lang w:eastAsia="zh-CN"/>
        </w:rPr>
        <w:t>ignore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9D555D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>
        <w:rPr>
          <w:noProof w:val="0"/>
          <w:snapToGrid w:val="0"/>
          <w:lang w:eastAsia="zh-CN"/>
        </w:rPr>
        <w:t>TimeReferenceInformation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noProof w:val="0"/>
          <w:snapToGrid w:val="0"/>
          <w:lang w:eastAsia="zh-CN"/>
        </w:rPr>
        <w:t>TimeReferenceInformat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784B412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A0FF891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}</w:t>
      </w:r>
    </w:p>
    <w:p w14:paraId="51BFCCE2" w14:textId="77777777" w:rsidR="00F818AA" w:rsidRDefault="00F818AA" w:rsidP="00F818AA">
      <w:pPr>
        <w:pStyle w:val="PL"/>
      </w:pPr>
    </w:p>
    <w:p w14:paraId="4623DDD5" w14:textId="77777777" w:rsidR="00F818AA" w:rsidRDefault="00F818AA" w:rsidP="00F818AA">
      <w:pPr>
        <w:pStyle w:val="PL"/>
        <w:rPr>
          <w:noProof w:val="0"/>
        </w:rPr>
      </w:pPr>
    </w:p>
    <w:p w14:paraId="690205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D8C7B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171021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>
        <w:rPr>
          <w:noProof w:val="0"/>
        </w:rPr>
        <w:t>Access Success</w:t>
      </w:r>
    </w:p>
    <w:p w14:paraId="47695A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B4A6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06E9F2B" w14:textId="77777777" w:rsidR="00F818AA" w:rsidRPr="00EA5FA7" w:rsidRDefault="00F818AA" w:rsidP="00F818AA">
      <w:pPr>
        <w:pStyle w:val="PL"/>
        <w:rPr>
          <w:noProof w:val="0"/>
        </w:rPr>
      </w:pPr>
    </w:p>
    <w:p w14:paraId="6EDD190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AccessSuccess</w:t>
      </w:r>
      <w:r w:rsidRPr="00EA5FA7">
        <w:rPr>
          <w:noProof w:val="0"/>
        </w:rPr>
        <w:t xml:space="preserve"> ::= SEQUENCE {</w:t>
      </w:r>
    </w:p>
    <w:p w14:paraId="3315E4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>
        <w:rPr>
          <w:noProof w:val="0"/>
        </w:rPr>
        <w:t>AccessSuccess</w:t>
      </w:r>
      <w:r w:rsidRPr="00EA5FA7">
        <w:rPr>
          <w:noProof w:val="0"/>
        </w:rPr>
        <w:t>IEs}},</w:t>
      </w:r>
    </w:p>
    <w:p w14:paraId="69E458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817C0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3B9FF4" w14:textId="77777777" w:rsidR="00F818AA" w:rsidRPr="00EA5FA7" w:rsidRDefault="00F818AA" w:rsidP="00F818AA">
      <w:pPr>
        <w:pStyle w:val="PL"/>
        <w:rPr>
          <w:noProof w:val="0"/>
        </w:rPr>
      </w:pPr>
    </w:p>
    <w:p w14:paraId="04742A5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AccessSuccess</w:t>
      </w:r>
      <w:r w:rsidRPr="00EA5FA7">
        <w:rPr>
          <w:noProof w:val="0"/>
        </w:rPr>
        <w:t>IEs F1AP-PROTOCOL-IES ::= {</w:t>
      </w:r>
    </w:p>
    <w:p w14:paraId="7788DE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8D7B2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5D60E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{ ID id-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</w:t>
      </w:r>
      <w:r w:rsidRPr="00EA5FA7">
        <w:rPr>
          <w:noProof w:val="0"/>
        </w:rPr>
        <w:t>,</w:t>
      </w:r>
    </w:p>
    <w:p w14:paraId="5FF977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069D3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6EB32F8" w14:textId="77777777" w:rsidR="00F818AA" w:rsidRPr="00EA5FA7" w:rsidRDefault="00F818AA" w:rsidP="00F818AA">
      <w:pPr>
        <w:pStyle w:val="PL"/>
      </w:pPr>
    </w:p>
    <w:p w14:paraId="380F5619" w14:textId="77777777" w:rsidR="00F818AA" w:rsidRDefault="00F818AA" w:rsidP="00F818AA">
      <w:pPr>
        <w:pStyle w:val="PL"/>
      </w:pPr>
    </w:p>
    <w:p w14:paraId="3F66C4A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4928CF6" w14:textId="77777777" w:rsidR="00F818AA" w:rsidRDefault="00F818AA" w:rsidP="00F818AA">
      <w:pPr>
        <w:pStyle w:val="PL"/>
      </w:pPr>
      <w:r>
        <w:t>--</w:t>
      </w:r>
    </w:p>
    <w:p w14:paraId="65369AD9" w14:textId="77777777" w:rsidR="00F818AA" w:rsidRDefault="00F818AA" w:rsidP="00F818AA">
      <w:pPr>
        <w:pStyle w:val="PL"/>
        <w:outlineLvl w:val="3"/>
      </w:pPr>
      <w:r>
        <w:t>-- POSITIONING ASSISTANCE INFORMATION CONTROL ELEMENTARY PROCEDURE</w:t>
      </w:r>
    </w:p>
    <w:p w14:paraId="7ADF5CBB" w14:textId="77777777" w:rsidR="00F818AA" w:rsidRDefault="00F818AA" w:rsidP="00F818AA">
      <w:pPr>
        <w:pStyle w:val="PL"/>
      </w:pPr>
      <w:r>
        <w:t>--</w:t>
      </w:r>
    </w:p>
    <w:p w14:paraId="65F57355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14567865" w14:textId="77777777" w:rsidR="00F818AA" w:rsidRDefault="00F818AA" w:rsidP="00F818AA">
      <w:pPr>
        <w:pStyle w:val="PL"/>
        <w:rPr>
          <w:noProof w:val="0"/>
        </w:rPr>
      </w:pPr>
    </w:p>
    <w:p w14:paraId="54557F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F083B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9DC586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ssistance Information Control</w:t>
      </w:r>
    </w:p>
    <w:p w14:paraId="053759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--</w:t>
      </w:r>
    </w:p>
    <w:p w14:paraId="3768E3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DDAE633" w14:textId="77777777" w:rsidR="00F818AA" w:rsidRDefault="00F818AA" w:rsidP="00F818AA">
      <w:pPr>
        <w:pStyle w:val="PL"/>
        <w:rPr>
          <w:noProof w:val="0"/>
        </w:rPr>
      </w:pPr>
    </w:p>
    <w:p w14:paraId="61BE1E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 xml:space="preserve">PositioningAssistanceInformationControl </w:t>
      </w:r>
      <w:r>
        <w:rPr>
          <w:noProof w:val="0"/>
        </w:rPr>
        <w:t>::= SEQUENCE {</w:t>
      </w:r>
    </w:p>
    <w:p w14:paraId="559685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{ Positioning</w:t>
      </w:r>
      <w:r>
        <w:rPr>
          <w:noProof w:val="0"/>
          <w:lang w:eastAsia="zh-CN"/>
        </w:rPr>
        <w:t>AssistanceInformationControl</w:t>
      </w:r>
      <w:r>
        <w:rPr>
          <w:noProof w:val="0"/>
        </w:rPr>
        <w:t>IEs}},</w:t>
      </w:r>
    </w:p>
    <w:p w14:paraId="0A7FB0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AD29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1D9BE5" w14:textId="77777777" w:rsidR="00F818AA" w:rsidRDefault="00F818AA" w:rsidP="00F818AA">
      <w:pPr>
        <w:pStyle w:val="PL"/>
        <w:rPr>
          <w:noProof w:val="0"/>
        </w:rPr>
      </w:pPr>
    </w:p>
    <w:p w14:paraId="37F260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>PositioningAssistanceInformationControlIEs</w:t>
      </w:r>
      <w:r>
        <w:rPr>
          <w:noProof w:val="0"/>
        </w:rPr>
        <w:t xml:space="preserve"> F1AP-PROTOCOL-IES ::= {</w:t>
      </w:r>
    </w:p>
    <w:p w14:paraId="687A8208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rPr>
          <w:lang w:eastAsia="zh-CN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3EDB49E5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tab/>
        <w:t>{ ID id-PosAssistance-Information</w:t>
      </w:r>
      <w:r>
        <w:tab/>
      </w:r>
      <w:r>
        <w:tab/>
        <w:t>CRITICALITY reject</w:t>
      </w:r>
      <w:r>
        <w:tab/>
        <w:t>TYPE PosAssistance-Information</w:t>
      </w:r>
      <w:r>
        <w:tab/>
      </w:r>
      <w:r>
        <w:tab/>
        <w:t>PRESENCE optional}|</w:t>
      </w:r>
    </w:p>
    <w:p w14:paraId="7DAE99A0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tab/>
        <w:t>{ ID id-PosBroadcast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PosBroadcast</w:t>
      </w:r>
      <w:r>
        <w:tab/>
      </w:r>
      <w:r>
        <w:tab/>
      </w:r>
      <w:r>
        <w:tab/>
      </w:r>
      <w:r>
        <w:tab/>
        <w:t>PRESENCE optional}|</w:t>
      </w:r>
    </w:p>
    <w:p w14:paraId="2E487B3F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rPr>
          <w:lang w:eastAsia="zh-CN"/>
        </w:rPr>
        <w:tab/>
      </w:r>
      <w:r>
        <w:rPr>
          <w:lang w:eastAsia="zh-CN"/>
        </w:rPr>
        <w:tab/>
      </w:r>
      <w:r>
        <w:rPr>
          <w:noProof w:val="0"/>
          <w:snapToGrid w:val="0"/>
        </w:rPr>
        <w:t>{ ID 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t>Positioning</w:t>
      </w:r>
      <w:r>
        <w:rPr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optional}</w:t>
      </w:r>
      <w:r>
        <w:t>|</w:t>
      </w:r>
    </w:p>
    <w:p w14:paraId="2DACFDEC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rPr>
          <w:lang w:eastAsia="zh-CN"/>
        </w:rPr>
        <w:tab/>
      </w:r>
      <w:r>
        <w:rPr>
          <w:lang w:eastAsia="zh-CN"/>
        </w:rPr>
        <w:tab/>
      </w:r>
      <w:r>
        <w:t>{ ID id-RoutingID</w:t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RoutingID</w:t>
      </w:r>
      <w:r>
        <w:tab/>
      </w:r>
      <w:r>
        <w:tab/>
      </w:r>
      <w:r>
        <w:tab/>
      </w:r>
      <w:r>
        <w:tab/>
        <w:t>PRESENCE optional}</w:t>
      </w:r>
      <w:r>
        <w:rPr>
          <w:lang w:eastAsia="zh-CN"/>
        </w:rPr>
        <w:t>,</w:t>
      </w:r>
    </w:p>
    <w:p w14:paraId="60961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A301BC9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</w:rPr>
        <w:t>}</w:t>
      </w:r>
    </w:p>
    <w:p w14:paraId="22A6F797" w14:textId="77777777" w:rsidR="00F818AA" w:rsidRDefault="00F818AA" w:rsidP="00F818AA">
      <w:pPr>
        <w:pStyle w:val="PL"/>
      </w:pPr>
    </w:p>
    <w:p w14:paraId="7A752236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7AAE60F5" w14:textId="77777777" w:rsidR="00F818AA" w:rsidRDefault="00F818AA" w:rsidP="00F818AA">
      <w:pPr>
        <w:pStyle w:val="PL"/>
      </w:pPr>
      <w:r>
        <w:t>--</w:t>
      </w:r>
    </w:p>
    <w:p w14:paraId="0ECA9436" w14:textId="77777777" w:rsidR="00F818AA" w:rsidRDefault="00F818AA" w:rsidP="00F818AA">
      <w:pPr>
        <w:pStyle w:val="PL"/>
        <w:outlineLvl w:val="3"/>
      </w:pPr>
      <w:r>
        <w:t>-- POSITIONING ASSISTANCE INFORMATION FEEDBACK ELEMENTARY PROCEDURE</w:t>
      </w:r>
    </w:p>
    <w:p w14:paraId="0CA4A32D" w14:textId="77777777" w:rsidR="00F818AA" w:rsidRDefault="00F818AA" w:rsidP="00F818AA">
      <w:pPr>
        <w:pStyle w:val="PL"/>
      </w:pPr>
      <w:r>
        <w:t>--</w:t>
      </w:r>
    </w:p>
    <w:p w14:paraId="2314BABC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D4C796A" w14:textId="77777777" w:rsidR="00F818AA" w:rsidRDefault="00F818AA" w:rsidP="00F818AA">
      <w:pPr>
        <w:pStyle w:val="PL"/>
      </w:pPr>
    </w:p>
    <w:p w14:paraId="29DABD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7A140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10281927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ssistance Information Feedback</w:t>
      </w:r>
    </w:p>
    <w:p w14:paraId="6D59AA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4015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2DD9456" w14:textId="77777777" w:rsidR="00F818AA" w:rsidRDefault="00F818AA" w:rsidP="00F818AA">
      <w:pPr>
        <w:pStyle w:val="PL"/>
        <w:rPr>
          <w:noProof w:val="0"/>
        </w:rPr>
      </w:pPr>
    </w:p>
    <w:p w14:paraId="699082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 xml:space="preserve">PositioningAssistanceInformationFeedback </w:t>
      </w:r>
      <w:r>
        <w:rPr>
          <w:noProof w:val="0"/>
        </w:rPr>
        <w:t>::= SEQUENCE {</w:t>
      </w:r>
    </w:p>
    <w:p w14:paraId="67F6F1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{ Positioning</w:t>
      </w:r>
      <w:r>
        <w:rPr>
          <w:noProof w:val="0"/>
          <w:lang w:eastAsia="zh-CN"/>
        </w:rPr>
        <w:t>AssistanceInformationFeedback</w:t>
      </w:r>
      <w:r>
        <w:rPr>
          <w:noProof w:val="0"/>
        </w:rPr>
        <w:t>IEs}},</w:t>
      </w:r>
    </w:p>
    <w:p w14:paraId="0794EA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7025D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D07D55" w14:textId="77777777" w:rsidR="00F818AA" w:rsidRDefault="00F818AA" w:rsidP="00F818AA">
      <w:pPr>
        <w:pStyle w:val="PL"/>
        <w:rPr>
          <w:noProof w:val="0"/>
        </w:rPr>
      </w:pPr>
    </w:p>
    <w:p w14:paraId="4964E47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>PositioningAssistanceInformationFeedbackIEs</w:t>
      </w:r>
      <w:r>
        <w:rPr>
          <w:noProof w:val="0"/>
        </w:rPr>
        <w:t xml:space="preserve"> F1AP-PROTOCOL-IES ::= {</w:t>
      </w:r>
    </w:p>
    <w:p w14:paraId="3E9CB697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1D159C25" w14:textId="77777777" w:rsidR="00F818AA" w:rsidRDefault="00F818AA" w:rsidP="00F818AA">
      <w:pPr>
        <w:pStyle w:val="PL"/>
        <w:tabs>
          <w:tab w:val="left" w:pos="220"/>
        </w:tabs>
      </w:pPr>
      <w:r>
        <w:tab/>
        <w:t>{ ID id-PosAssistanceInformationFailureList</w:t>
      </w:r>
      <w:r>
        <w:tab/>
        <w:t>CRITICALITY reject</w:t>
      </w:r>
      <w:r>
        <w:tab/>
        <w:t>TYPE PosAssistanceInformationFailureList</w:t>
      </w:r>
      <w:r>
        <w:tab/>
        <w:t>PRESENCE optional}|</w:t>
      </w:r>
    </w:p>
    <w:p w14:paraId="6113F063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rPr>
          <w:noProof w:val="0"/>
          <w:snapToGrid w:val="0"/>
        </w:rPr>
        <w:t>{ ID 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t>Positioning</w:t>
      </w:r>
      <w:r>
        <w:rPr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optional}</w:t>
      </w:r>
      <w:r>
        <w:t>|</w:t>
      </w:r>
    </w:p>
    <w:p w14:paraId="54F9E19A" w14:textId="77777777" w:rsidR="00F818AA" w:rsidRDefault="00F818AA" w:rsidP="00F818AA">
      <w:pPr>
        <w:pStyle w:val="PL"/>
        <w:tabs>
          <w:tab w:val="left" w:pos="220"/>
        </w:tabs>
      </w:pPr>
      <w:r>
        <w:rPr>
          <w:lang w:eastAsia="zh-CN"/>
        </w:rPr>
        <w:tab/>
      </w:r>
      <w:r>
        <w:t>{ ID id-Routing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Routing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ESENCE optional}|</w:t>
      </w:r>
    </w:p>
    <w:p w14:paraId="1150B068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CriticalityDiagnostics</w:t>
      </w:r>
      <w:r>
        <w:tab/>
      </w:r>
      <w:r>
        <w:tab/>
      </w:r>
      <w:r>
        <w:tab/>
      </w:r>
      <w:r>
        <w:tab/>
        <w:t>CRITICALITY ignore</w:t>
      </w:r>
      <w:r>
        <w:tab/>
        <w:t>TYPE CriticalityDiagnostics</w:t>
      </w:r>
      <w:r>
        <w:tab/>
      </w:r>
      <w:r>
        <w:tab/>
      </w:r>
      <w:r>
        <w:tab/>
      </w:r>
      <w:r>
        <w:tab/>
      </w:r>
      <w:r>
        <w:tab/>
      </w:r>
      <w:r>
        <w:tab/>
        <w:t>PRESENCE optional}</w:t>
      </w:r>
      <w:r>
        <w:rPr>
          <w:lang w:eastAsia="zh-CN"/>
        </w:rPr>
        <w:t>,</w:t>
      </w:r>
    </w:p>
    <w:p w14:paraId="5F8C48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D90F7E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</w:rPr>
        <w:t>}</w:t>
      </w:r>
    </w:p>
    <w:p w14:paraId="593418BB" w14:textId="77777777" w:rsidR="00F818AA" w:rsidRDefault="00F818AA" w:rsidP="00F818AA">
      <w:pPr>
        <w:pStyle w:val="PL"/>
      </w:pPr>
    </w:p>
    <w:p w14:paraId="3EA5B4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60947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CF85175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ONING MEASUREMENT EXCHANGE ELEMENTARY PROCEDURE</w:t>
      </w:r>
    </w:p>
    <w:p w14:paraId="3D59E0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BF817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7B0F87A" w14:textId="77777777" w:rsidR="00F818AA" w:rsidRDefault="00F818AA" w:rsidP="00F818AA">
      <w:pPr>
        <w:pStyle w:val="PL"/>
        <w:rPr>
          <w:noProof w:val="0"/>
        </w:rPr>
      </w:pPr>
    </w:p>
    <w:p w14:paraId="1B393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CCF70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D101484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Request</w:t>
      </w:r>
    </w:p>
    <w:p w14:paraId="2CEFEA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B0766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5E65144" w14:textId="77777777" w:rsidR="00F818AA" w:rsidRDefault="00F818AA" w:rsidP="00F818AA">
      <w:pPr>
        <w:pStyle w:val="PL"/>
        <w:rPr>
          <w:noProof w:val="0"/>
        </w:rPr>
      </w:pPr>
    </w:p>
    <w:p w14:paraId="5FC85D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quest ::= SEQUENCE {</w:t>
      </w:r>
    </w:p>
    <w:p w14:paraId="24B96E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RequestIEs} },</w:t>
      </w:r>
    </w:p>
    <w:p w14:paraId="78BF7F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59C72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F2E736" w14:textId="77777777" w:rsidR="00F818AA" w:rsidRDefault="00F818AA" w:rsidP="00F818AA">
      <w:pPr>
        <w:pStyle w:val="PL"/>
        <w:rPr>
          <w:noProof w:val="0"/>
        </w:rPr>
      </w:pPr>
    </w:p>
    <w:p w14:paraId="2A9CE4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questIEs F1AP-PROTOCOL-IES ::= {</w:t>
      </w:r>
    </w:p>
    <w:p w14:paraId="5FE4991D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}|</w:t>
      </w:r>
    </w:p>
    <w:p w14:paraId="5FD2CCB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350396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PRESENCE mandatory}|</w:t>
      </w:r>
    </w:p>
    <w:p w14:paraId="65AC55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{ ID id-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>}</w:t>
      </w:r>
      <w:r w:rsidRPr="00D100D6">
        <w:rPr>
          <w:noProof w:val="0"/>
        </w:rPr>
        <w:t>|</w:t>
      </w:r>
    </w:p>
    <w:p w14:paraId="1F585EE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</w:t>
      </w:r>
      <w:r>
        <w:rPr>
          <w:noProof w:val="0"/>
          <w:snapToGrid w:val="0"/>
        </w:rPr>
        <w:t>|</w:t>
      </w:r>
    </w:p>
    <w:p w14:paraId="1C3C6F46" w14:textId="77777777" w:rsidR="00F818AA" w:rsidRPr="00A73D91" w:rsidRDefault="00F818AA" w:rsidP="00F818AA">
      <w:pPr>
        <w:pStyle w:val="PL"/>
        <w:rPr>
          <w:rStyle w:val="aa"/>
        </w:rPr>
      </w:pPr>
      <w:r>
        <w:rPr>
          <w:noProof w:val="0"/>
        </w:rPr>
        <w:tab/>
        <w:t>{ ID id-Pos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conditional</w:t>
      </w:r>
      <w:r w:rsidRPr="00A73D91">
        <w:rPr>
          <w:noProof w:val="0"/>
        </w:rPr>
        <w:t xml:space="preserve"> }|</w:t>
      </w:r>
    </w:p>
    <w:p w14:paraId="5585973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-- The above IE shall be present if the PosReportCharacteristics IE is set to “periodic” --</w:t>
      </w:r>
    </w:p>
    <w:p w14:paraId="0107CB97" w14:textId="77777777" w:rsidR="00F818AA" w:rsidRDefault="00F818AA" w:rsidP="00F818AA">
      <w:pPr>
        <w:pStyle w:val="PL"/>
      </w:pPr>
      <w:r>
        <w:rPr>
          <w:noProof w:val="0"/>
        </w:rPr>
        <w:tab/>
        <w:t>{ ID id-PosMeasurementQuantit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MeasurementQuantit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231A1DD3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</w:r>
      <w:r w:rsidRPr="00BB0D32">
        <w:rPr>
          <w:snapToGrid w:val="0"/>
        </w:rPr>
        <w:t>{ ID id-SFNInitialisationTime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 xml:space="preserve">TYPE </w:t>
      </w:r>
      <w:r>
        <w:rPr>
          <w:snapToGrid w:val="0"/>
        </w:rPr>
        <w:t>RelativeTime1900</w:t>
      </w:r>
      <w:r>
        <w:rPr>
          <w:snapToGrid w:val="0"/>
        </w:rPr>
        <w:tab/>
      </w:r>
      <w:r w:rsidRPr="00BB0D32">
        <w:rPr>
          <w:snapToGrid w:val="0"/>
        </w:rPr>
        <w:t>PRESENCE optional</w:t>
      </w:r>
      <w:r>
        <w:rPr>
          <w:snapToGrid w:val="0"/>
        </w:rPr>
        <w:tab/>
      </w:r>
      <w:r w:rsidRPr="00BB0D32">
        <w:rPr>
          <w:snapToGrid w:val="0"/>
        </w:rPr>
        <w:t>}|</w:t>
      </w:r>
    </w:p>
    <w:p w14:paraId="3BF6E37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ab/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  <w:lang w:eastAsia="zh-CN"/>
        </w:rPr>
        <w:t>|</w:t>
      </w:r>
    </w:p>
    <w:p w14:paraId="09806FCF" w14:textId="77777777" w:rsidR="00F818AA" w:rsidRPr="00BB0D32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</w:rPr>
        <w:tab/>
      </w:r>
      <w:r w:rsidRPr="00BB0D32">
        <w:rPr>
          <w:snapToGrid w:val="0"/>
        </w:rPr>
        <w:t>{ ID id-MeasurementBeamInfoRequest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MeasurementBeamInfoRequest</w:t>
      </w:r>
      <w:r w:rsidRPr="00BB0D32">
        <w:rPr>
          <w:snapToGrid w:val="0"/>
        </w:rPr>
        <w:tab/>
        <w:t>PRESENCE optional</w:t>
      </w:r>
      <w:r>
        <w:rPr>
          <w:snapToGrid w:val="0"/>
        </w:rPr>
        <w:tab/>
      </w:r>
      <w:r w:rsidRPr="00BB0D32">
        <w:rPr>
          <w:snapToGrid w:val="0"/>
        </w:rPr>
        <w:t>}|</w:t>
      </w:r>
    </w:p>
    <w:p w14:paraId="1F4E1CD6" w14:textId="77777777" w:rsidR="00F818AA" w:rsidRPr="00BB0D32" w:rsidRDefault="00F818AA" w:rsidP="00F818AA">
      <w:pPr>
        <w:pStyle w:val="PL"/>
        <w:tabs>
          <w:tab w:val="left" w:pos="11100"/>
        </w:tabs>
        <w:rPr>
          <w:snapToGrid w:val="0"/>
        </w:rPr>
      </w:pPr>
      <w:r w:rsidRPr="00BB0D32">
        <w:rPr>
          <w:snapToGrid w:val="0"/>
        </w:rPr>
        <w:tab/>
        <w:t>{ ID id-SystemFrame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SystemFrameNumber</w:t>
      </w:r>
      <w:r w:rsidRPr="00BB0D32"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PRESENCE optional}|</w:t>
      </w:r>
    </w:p>
    <w:p w14:paraId="12B4FFE8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 w:rsidRPr="00BB0D32">
        <w:rPr>
          <w:snapToGrid w:val="0"/>
        </w:rPr>
        <w:tab/>
        <w:t>{ ID id-Slot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Slot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  <w:t>PRESENCE optional},</w:t>
      </w:r>
    </w:p>
    <w:p w14:paraId="44CA29AB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>
        <w:rPr>
          <w:noProof w:val="0"/>
        </w:rPr>
        <w:tab/>
        <w:t>...</w:t>
      </w:r>
    </w:p>
    <w:p w14:paraId="1AAD5C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07BF1971" w14:textId="77777777" w:rsidR="00F818AA" w:rsidRDefault="00F818AA" w:rsidP="00F818AA">
      <w:pPr>
        <w:pStyle w:val="PL"/>
        <w:rPr>
          <w:noProof w:val="0"/>
        </w:rPr>
      </w:pPr>
    </w:p>
    <w:p w14:paraId="493FA9BD" w14:textId="77777777" w:rsidR="00F818AA" w:rsidRDefault="00F818AA" w:rsidP="00F818AA">
      <w:pPr>
        <w:pStyle w:val="PL"/>
        <w:rPr>
          <w:noProof w:val="0"/>
        </w:rPr>
      </w:pPr>
    </w:p>
    <w:p w14:paraId="2A5F9F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17734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4538A3EE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Response</w:t>
      </w:r>
    </w:p>
    <w:p w14:paraId="28F5A90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7361EA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E628803" w14:textId="77777777" w:rsidR="00F818AA" w:rsidRDefault="00F818AA" w:rsidP="00F818AA">
      <w:pPr>
        <w:pStyle w:val="PL"/>
        <w:rPr>
          <w:noProof w:val="0"/>
        </w:rPr>
      </w:pPr>
    </w:p>
    <w:p w14:paraId="75089A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sponse ::= SEQUENCE {</w:t>
      </w:r>
    </w:p>
    <w:p w14:paraId="6623CD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ResponseIEs} },</w:t>
      </w:r>
    </w:p>
    <w:p w14:paraId="068B8C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2870D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21553DC" w14:textId="77777777" w:rsidR="00F818AA" w:rsidRDefault="00F818AA" w:rsidP="00F818AA">
      <w:pPr>
        <w:pStyle w:val="PL"/>
        <w:rPr>
          <w:noProof w:val="0"/>
        </w:rPr>
      </w:pPr>
    </w:p>
    <w:p w14:paraId="073EC417" w14:textId="77777777" w:rsidR="00F818AA" w:rsidRDefault="00F818AA" w:rsidP="00F818AA">
      <w:pPr>
        <w:pStyle w:val="PL"/>
        <w:rPr>
          <w:noProof w:val="0"/>
        </w:rPr>
      </w:pPr>
    </w:p>
    <w:p w14:paraId="0DF55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sponseIEs F1AP-PROTOCOL-IES ::= {</w:t>
      </w:r>
    </w:p>
    <w:p w14:paraId="190E22D7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}|</w:t>
      </w:r>
    </w:p>
    <w:p w14:paraId="4E5B4D3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1FACF9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PRESENCE mandatory}|</w:t>
      </w:r>
    </w:p>
    <w:p w14:paraId="49F32B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PosMeasurementResult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MeasurementResult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0E15C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30993F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2202A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18A7CB" w14:textId="77777777" w:rsidR="00F818AA" w:rsidRDefault="00F818AA" w:rsidP="00F818AA">
      <w:pPr>
        <w:pStyle w:val="PL"/>
        <w:rPr>
          <w:noProof w:val="0"/>
        </w:rPr>
      </w:pPr>
    </w:p>
    <w:p w14:paraId="77E9CBDF" w14:textId="77777777" w:rsidR="00F818AA" w:rsidRDefault="00F818AA" w:rsidP="00F818AA">
      <w:pPr>
        <w:pStyle w:val="PL"/>
        <w:rPr>
          <w:noProof w:val="0"/>
        </w:rPr>
      </w:pPr>
    </w:p>
    <w:p w14:paraId="5F3F12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1B6FA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3B8777B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Failure</w:t>
      </w:r>
    </w:p>
    <w:p w14:paraId="46CC70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C045E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E9EAEDB" w14:textId="77777777" w:rsidR="00F818AA" w:rsidRDefault="00F818AA" w:rsidP="00F818AA">
      <w:pPr>
        <w:pStyle w:val="PL"/>
        <w:rPr>
          <w:noProof w:val="0"/>
        </w:rPr>
      </w:pPr>
    </w:p>
    <w:p w14:paraId="68A6E9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 ::= SEQUENCE {</w:t>
      </w:r>
    </w:p>
    <w:p w14:paraId="6660E9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FailureIEs} },</w:t>
      </w:r>
    </w:p>
    <w:p w14:paraId="2EE5BD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3EB019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4BFBEEF" w14:textId="77777777" w:rsidR="00F818AA" w:rsidRDefault="00F818AA" w:rsidP="00F818AA">
      <w:pPr>
        <w:pStyle w:val="PL"/>
        <w:rPr>
          <w:noProof w:val="0"/>
        </w:rPr>
      </w:pPr>
    </w:p>
    <w:p w14:paraId="4B0C8B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IEs F1AP-PROTOCOL-IES ::= {</w:t>
      </w:r>
    </w:p>
    <w:p w14:paraId="3B3F3C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03FB1F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3EA39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5B9E9C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6EDD27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353B9B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AC20A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0790B4" w14:textId="77777777" w:rsidR="00F818AA" w:rsidRDefault="00F818AA" w:rsidP="00F818AA">
      <w:pPr>
        <w:pStyle w:val="PL"/>
        <w:rPr>
          <w:noProof w:val="0"/>
        </w:rPr>
      </w:pPr>
    </w:p>
    <w:p w14:paraId="6A46FAEA" w14:textId="77777777" w:rsidR="00F818AA" w:rsidRDefault="00F818AA" w:rsidP="00F818AA">
      <w:pPr>
        <w:pStyle w:val="PL"/>
      </w:pPr>
    </w:p>
    <w:p w14:paraId="4014E5AF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7CBC3C05" w14:textId="77777777" w:rsidR="00F818AA" w:rsidRDefault="00F818AA" w:rsidP="00F818AA">
      <w:pPr>
        <w:pStyle w:val="PL"/>
      </w:pPr>
      <w:r>
        <w:t>--</w:t>
      </w:r>
    </w:p>
    <w:p w14:paraId="5C5776AA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REPORT</w:t>
      </w:r>
      <w:r>
        <w:t xml:space="preserve"> ELEMENTARY PROCEDURE</w:t>
      </w:r>
    </w:p>
    <w:p w14:paraId="22703280" w14:textId="77777777" w:rsidR="00F818AA" w:rsidRDefault="00F818AA" w:rsidP="00F818AA">
      <w:pPr>
        <w:pStyle w:val="PL"/>
      </w:pPr>
      <w:r>
        <w:t>--</w:t>
      </w:r>
    </w:p>
    <w:p w14:paraId="454E0AB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5DFD69B0" w14:textId="77777777" w:rsidR="00F818AA" w:rsidRDefault="00F818AA" w:rsidP="00F818AA">
      <w:pPr>
        <w:pStyle w:val="PL"/>
      </w:pPr>
    </w:p>
    <w:p w14:paraId="5DCC7E0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090B740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176F5E87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Report</w:t>
      </w:r>
    </w:p>
    <w:p w14:paraId="268A320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1EAE910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29FED339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FF9FA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Report ::= SEQUENCE {</w:t>
      </w:r>
    </w:p>
    <w:p w14:paraId="23FC09A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ReportIEs} },</w:t>
      </w:r>
    </w:p>
    <w:p w14:paraId="170B994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303D6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5390B0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86890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ReportIEs F1AP-PROTOCOL-IES ::= {</w:t>
      </w:r>
    </w:p>
    <w:p w14:paraId="0E7904E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</w:r>
      <w:r>
        <w:rPr>
          <w:snapToGrid w:val="0"/>
        </w:rPr>
        <w:t>}|</w:t>
      </w:r>
    </w:p>
    <w:p w14:paraId="53BEF0C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F29009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4307FD4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PosMeasurementResultList</w:t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PosMeasurementResultList</w:t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,</w:t>
      </w:r>
    </w:p>
    <w:p w14:paraId="248BE8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66FDFA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CE43DA6" w14:textId="77777777" w:rsidR="00F818AA" w:rsidRDefault="00F818AA" w:rsidP="00F818AA">
      <w:pPr>
        <w:pStyle w:val="PL"/>
      </w:pPr>
    </w:p>
    <w:p w14:paraId="4B1DC852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509AC269" w14:textId="77777777" w:rsidR="00F818AA" w:rsidRDefault="00F818AA" w:rsidP="00F818AA">
      <w:pPr>
        <w:pStyle w:val="PL"/>
      </w:pPr>
      <w:r>
        <w:t>--</w:t>
      </w:r>
    </w:p>
    <w:p w14:paraId="5C212111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ABORT</w:t>
      </w:r>
      <w:r>
        <w:t xml:space="preserve"> ELEMENTARY PROCEDURE</w:t>
      </w:r>
    </w:p>
    <w:p w14:paraId="7DFE6ABB" w14:textId="77777777" w:rsidR="00F818AA" w:rsidRDefault="00F818AA" w:rsidP="00F818AA">
      <w:pPr>
        <w:pStyle w:val="PL"/>
      </w:pPr>
      <w:r>
        <w:t>--</w:t>
      </w:r>
    </w:p>
    <w:p w14:paraId="245174CE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3FAD9D3" w14:textId="77777777" w:rsidR="00F818AA" w:rsidRDefault="00F818AA" w:rsidP="00F818AA">
      <w:pPr>
        <w:pStyle w:val="PL"/>
      </w:pPr>
    </w:p>
    <w:p w14:paraId="29836F7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256D1D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47BDCB46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Abort</w:t>
      </w:r>
    </w:p>
    <w:p w14:paraId="572C1AE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52115EB8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7F6B9F4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EC9FF8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Abort ::= SEQUENCE {</w:t>
      </w:r>
    </w:p>
    <w:p w14:paraId="065C69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AbortIEs} },</w:t>
      </w:r>
    </w:p>
    <w:p w14:paraId="223732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AA5A258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F51CDB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04D540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AbortIEs F1AP-PROTOCOL-IES ::= {</w:t>
      </w:r>
    </w:p>
    <w:p w14:paraId="319D37B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  <w:r>
        <w:tab/>
      </w:r>
    </w:p>
    <w:p w14:paraId="776FDAB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1925DE1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</w:t>
      </w:r>
      <w:r w:rsidRPr="00D100D6">
        <w:rPr>
          <w:noProof w:val="0"/>
          <w:snapToGrid w:val="0"/>
        </w:rPr>
        <w:t>,</w:t>
      </w:r>
    </w:p>
    <w:p w14:paraId="5CC6FDB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58FF2C2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04D4DC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0AE7A7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009C8AD6" w14:textId="77777777" w:rsidR="00F818AA" w:rsidRDefault="00F818AA" w:rsidP="00F818AA">
      <w:pPr>
        <w:pStyle w:val="PL"/>
      </w:pPr>
      <w:r>
        <w:t>--</w:t>
      </w:r>
    </w:p>
    <w:p w14:paraId="1086ED4A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FAILURE INDICATION</w:t>
      </w:r>
      <w:r>
        <w:t xml:space="preserve"> ELEMENTARY PROCEDURE</w:t>
      </w:r>
    </w:p>
    <w:p w14:paraId="2349F68B" w14:textId="77777777" w:rsidR="00F818AA" w:rsidRDefault="00F818AA" w:rsidP="00F818AA">
      <w:pPr>
        <w:pStyle w:val="PL"/>
      </w:pPr>
      <w:r>
        <w:t>--</w:t>
      </w:r>
    </w:p>
    <w:p w14:paraId="6783FC7C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4D7A1C44" w14:textId="77777777" w:rsidR="00F818AA" w:rsidRDefault="00F818AA" w:rsidP="00F818AA">
      <w:pPr>
        <w:pStyle w:val="PL"/>
      </w:pPr>
    </w:p>
    <w:p w14:paraId="609B3E8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EBBD65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471A4150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Failure Indication</w:t>
      </w:r>
    </w:p>
    <w:p w14:paraId="55486A0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5617C7A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69537EAD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32F9C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FailureIndication ::= SEQUENCE {</w:t>
      </w:r>
    </w:p>
    <w:p w14:paraId="148DD29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FailureIndicationIEs} },</w:t>
      </w:r>
    </w:p>
    <w:p w14:paraId="1FD4663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261F56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310CE8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6CF136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FailureIndicationIEs F1AP-PROTOCOL-IES ::= {</w:t>
      </w:r>
    </w:p>
    <w:p w14:paraId="3127A5C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591014A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8F4C4B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412CC62D" w14:textId="77777777" w:rsidR="00F818AA" w:rsidRPr="001C0958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>
        <w:rPr>
          <w:noProof w:val="0"/>
        </w:rPr>
        <w:t>{ ID id-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,</w:t>
      </w:r>
    </w:p>
    <w:p w14:paraId="6DBB90A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FAA1F0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C74416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2FDF6AB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03ECC754" w14:textId="77777777" w:rsidR="00F818AA" w:rsidRDefault="00F818AA" w:rsidP="00F818AA">
      <w:pPr>
        <w:pStyle w:val="PL"/>
      </w:pPr>
      <w:r>
        <w:t>--</w:t>
      </w:r>
    </w:p>
    <w:p w14:paraId="2DA7A6C0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UPDATE</w:t>
      </w:r>
      <w:r>
        <w:t xml:space="preserve"> ELEMENTARY PROCEDURE</w:t>
      </w:r>
    </w:p>
    <w:p w14:paraId="13B4E74C" w14:textId="77777777" w:rsidR="00F818AA" w:rsidRDefault="00F818AA" w:rsidP="00F818AA">
      <w:pPr>
        <w:pStyle w:val="PL"/>
      </w:pPr>
      <w:r>
        <w:t>--</w:t>
      </w:r>
    </w:p>
    <w:p w14:paraId="1E1A1665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9D9D49D" w14:textId="77777777" w:rsidR="00F818AA" w:rsidRDefault="00F818AA" w:rsidP="00F818AA">
      <w:pPr>
        <w:pStyle w:val="PL"/>
      </w:pPr>
    </w:p>
    <w:p w14:paraId="64BE868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7C3B5CF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0C6AD9A9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Update</w:t>
      </w:r>
    </w:p>
    <w:p w14:paraId="7A2CDF2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267A45F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BDC054E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2C4479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Update ::= SEQUENCE {</w:t>
      </w:r>
    </w:p>
    <w:p w14:paraId="3EFC60C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UpdateIEs} },</w:t>
      </w:r>
    </w:p>
    <w:p w14:paraId="731966B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0877D9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8E8BE9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3E3EF4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UpdateIEs F1AP-PROTOCOL-IES ::= {</w:t>
      </w:r>
    </w:p>
    <w:p w14:paraId="0A5E995C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6A2E24E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074B956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79AE78A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</w:r>
      <w:r>
        <w:rPr>
          <w:snapToGrid w:val="0"/>
        </w:rPr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,</w:t>
      </w:r>
    </w:p>
    <w:p w14:paraId="3558D8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C7A25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64F790E9" w14:textId="77777777" w:rsidR="00F818AA" w:rsidRDefault="00F818AA" w:rsidP="00F818AA">
      <w:pPr>
        <w:pStyle w:val="PL"/>
      </w:pPr>
    </w:p>
    <w:p w14:paraId="087F22B9" w14:textId="77777777" w:rsidR="00F818AA" w:rsidRDefault="00F818AA" w:rsidP="00F818AA">
      <w:pPr>
        <w:pStyle w:val="PL"/>
      </w:pPr>
    </w:p>
    <w:p w14:paraId="1063D226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081C575" w14:textId="77777777" w:rsidR="00F818AA" w:rsidRDefault="00F818AA" w:rsidP="00F818AA">
      <w:pPr>
        <w:pStyle w:val="PL"/>
      </w:pPr>
      <w:r>
        <w:t>--</w:t>
      </w:r>
    </w:p>
    <w:p w14:paraId="6D81088C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 xml:space="preserve">TRP INFORMATION EXCHANGE </w:t>
      </w:r>
      <w:r>
        <w:t>ELEMENTARY PROCEDURE</w:t>
      </w:r>
    </w:p>
    <w:p w14:paraId="0A31C40C" w14:textId="77777777" w:rsidR="00F818AA" w:rsidRDefault="00F818AA" w:rsidP="00F818AA">
      <w:pPr>
        <w:pStyle w:val="PL"/>
      </w:pPr>
      <w:r>
        <w:t>--</w:t>
      </w:r>
    </w:p>
    <w:p w14:paraId="323AA41A" w14:textId="77777777" w:rsidR="00F818AA" w:rsidRPr="008C20F9" w:rsidRDefault="00F818AA" w:rsidP="00F818AA">
      <w:pPr>
        <w:pStyle w:val="PL"/>
        <w:rPr>
          <w:lang w:val="fr-FR"/>
        </w:rPr>
      </w:pPr>
      <w:r w:rsidRPr="008C20F9">
        <w:rPr>
          <w:lang w:val="fr-FR"/>
        </w:rPr>
        <w:t>-- **************************************************************</w:t>
      </w:r>
    </w:p>
    <w:p w14:paraId="0EB64593" w14:textId="77777777" w:rsidR="00F818AA" w:rsidRPr="008C20F9" w:rsidRDefault="00F818AA" w:rsidP="00F818AA">
      <w:pPr>
        <w:pStyle w:val="PL"/>
        <w:rPr>
          <w:lang w:val="fr-FR"/>
        </w:rPr>
      </w:pPr>
    </w:p>
    <w:p w14:paraId="0197E0DD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3A9A2433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66B8EEC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Request</w:t>
      </w:r>
    </w:p>
    <w:p w14:paraId="2756C33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68CA3E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1C796762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787FDB7D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quest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C142FC9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Request</w:t>
      </w:r>
      <w:r w:rsidRPr="008C20F9">
        <w:rPr>
          <w:noProof w:val="0"/>
          <w:snapToGrid w:val="0"/>
          <w:lang w:val="fr-FR"/>
        </w:rPr>
        <w:t>IEs} },</w:t>
      </w:r>
    </w:p>
    <w:p w14:paraId="0D7A2916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</w:rPr>
        <w:t>...</w:t>
      </w:r>
    </w:p>
    <w:p w14:paraId="2286D62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9D299F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F6985FB" w14:textId="77777777" w:rsidR="00F818AA" w:rsidRDefault="00F818AA" w:rsidP="00F818AA">
      <w:pPr>
        <w:pStyle w:val="PL"/>
        <w:rPr>
          <w:noProof w:val="0"/>
          <w:snapToGrid w:val="0"/>
        </w:rPr>
      </w:pPr>
      <w:r>
        <w:t>TRPInformationRequest</w:t>
      </w:r>
      <w:r>
        <w:rPr>
          <w:noProof w:val="0"/>
          <w:snapToGrid w:val="0"/>
        </w:rPr>
        <w:t>IEs F1AP-PROTOCOL-IES ::= {</w:t>
      </w:r>
    </w:p>
    <w:p w14:paraId="5E459B3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2F606D3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|</w:t>
      </w:r>
    </w:p>
    <w:p w14:paraId="2149ACF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PInformationTypeListTRPReq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PInformationTypeListTRPReq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  <w:snapToGrid w:val="0"/>
        </w:rPr>
        <w:t>,</w:t>
      </w:r>
    </w:p>
    <w:p w14:paraId="227D7A7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2CFEEF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E0E4082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3CD947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TypeListTRPReq ::= SEQUENCE (SIZE(1.. maxnoofTRPInfoTypes)) OF ProtocolIE-SingleContainer { { TRPInformationTypeItemTRPReq } }</w:t>
      </w:r>
    </w:p>
    <w:p w14:paraId="40C57FE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3C7D51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ItemTRPReq </w:t>
      </w:r>
      <w:r>
        <w:rPr>
          <w:noProof w:val="0"/>
          <w:snapToGrid w:val="0"/>
          <w:lang w:eastAsia="zh-CN"/>
        </w:rPr>
        <w:tab/>
        <w:t>F1AP-PROTOCOL-IES ::= {</w:t>
      </w:r>
    </w:p>
    <w:p w14:paraId="5446EB4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InformationTypeItem</w:t>
      </w:r>
      <w:r>
        <w:rPr>
          <w:noProof w:val="0"/>
          <w:snapToGrid w:val="0"/>
          <w:lang w:eastAsia="zh-CN"/>
        </w:rPr>
        <w:tab/>
        <w:t xml:space="preserve"> CRITICALITY </w:t>
      </w:r>
      <w:r>
        <w:rPr>
          <w:noProof w:val="0"/>
          <w:snapToGrid w:val="0"/>
        </w:rPr>
        <w:t>reject</w:t>
      </w: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ab/>
        <w:t xml:space="preserve">TYPE TRPInformationTypeItem  </w:t>
      </w:r>
      <w:r>
        <w:rPr>
          <w:noProof w:val="0"/>
          <w:snapToGrid w:val="0"/>
          <w:lang w:eastAsia="zh-CN"/>
        </w:rPr>
        <w:tab/>
        <w:t>PRESENCE mandatory },</w:t>
      </w:r>
    </w:p>
    <w:p w14:paraId="3FBE1DA0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eastAsia="zh-CN"/>
        </w:rPr>
        <w:tab/>
      </w:r>
      <w:r w:rsidRPr="008C20F9">
        <w:rPr>
          <w:noProof w:val="0"/>
          <w:snapToGrid w:val="0"/>
          <w:lang w:val="fr-FR" w:eastAsia="zh-CN"/>
        </w:rPr>
        <w:t>...</w:t>
      </w:r>
    </w:p>
    <w:p w14:paraId="7B835A7D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 w:rsidRPr="008C20F9">
        <w:rPr>
          <w:noProof w:val="0"/>
          <w:snapToGrid w:val="0"/>
          <w:lang w:val="fr-FR" w:eastAsia="zh-CN"/>
        </w:rPr>
        <w:t>}</w:t>
      </w:r>
    </w:p>
    <w:p w14:paraId="793365A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43D03F7E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27208DAE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26E81BF0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318483DB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Response</w:t>
      </w:r>
    </w:p>
    <w:p w14:paraId="43C32ED7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31E8D67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4C79077F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5A2172A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sponse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038FAAA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Response</w:t>
      </w:r>
      <w:r w:rsidRPr="008C20F9">
        <w:rPr>
          <w:noProof w:val="0"/>
          <w:snapToGrid w:val="0"/>
          <w:lang w:val="fr-FR"/>
        </w:rPr>
        <w:t>IEs} },</w:t>
      </w:r>
    </w:p>
    <w:p w14:paraId="34F51ED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...</w:t>
      </w:r>
    </w:p>
    <w:p w14:paraId="3AAD7BE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}</w:t>
      </w:r>
    </w:p>
    <w:p w14:paraId="2C76CCD8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649D4D5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sponse</w:t>
      </w:r>
      <w:r w:rsidRPr="008C20F9">
        <w:rPr>
          <w:noProof w:val="0"/>
          <w:snapToGrid w:val="0"/>
          <w:lang w:val="fr-FR"/>
        </w:rPr>
        <w:t>IEs F1AP-PROTOCOL-IES ::= {</w:t>
      </w:r>
    </w:p>
    <w:p w14:paraId="01ACD86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eastAsia="zh-CN"/>
        </w:rPr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5EF69A1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PInformationListTRPResp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</w:rPr>
        <w:t>ignore</w:t>
      </w:r>
      <w:r>
        <w:rPr>
          <w:noProof w:val="0"/>
          <w:snapToGrid w:val="0"/>
          <w:lang w:eastAsia="zh-CN"/>
        </w:rPr>
        <w:tab/>
        <w:t>TYPE TRPInformationListTRPResp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ab/>
        <w:t>}|</w:t>
      </w:r>
    </w:p>
    <w:p w14:paraId="358176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42A3C5E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EB302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CA2A20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62ED54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ListTRPResp ::= SEQUENCE (SIZE(1.. maxnoofTRPs)) OF ProtocolIE-SingleContainer { { TRPInformationItemTRPResp } }</w:t>
      </w:r>
    </w:p>
    <w:p w14:paraId="6DB93D30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66D5B5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ItemTRPResp </w:t>
      </w:r>
      <w:r>
        <w:rPr>
          <w:noProof w:val="0"/>
          <w:snapToGrid w:val="0"/>
          <w:lang w:eastAsia="zh-CN"/>
        </w:rPr>
        <w:tab/>
        <w:t>F1AP-PROTOCOL-IES ::= {</w:t>
      </w:r>
    </w:p>
    <w:p w14:paraId="5C54F61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InformationItem</w:t>
      </w:r>
      <w:r>
        <w:rPr>
          <w:noProof w:val="0"/>
          <w:snapToGrid w:val="0"/>
          <w:lang w:eastAsia="zh-CN"/>
        </w:rPr>
        <w:tab/>
        <w:t xml:space="preserve"> CRITICALITY </w:t>
      </w:r>
      <w:r>
        <w:rPr>
          <w:noProof w:val="0"/>
        </w:rPr>
        <w:t>ignore</w:t>
      </w: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ab/>
        <w:t xml:space="preserve">TYPE TRPInformationItem  </w:t>
      </w:r>
      <w:r>
        <w:rPr>
          <w:noProof w:val="0"/>
          <w:snapToGrid w:val="0"/>
          <w:lang w:eastAsia="zh-CN"/>
        </w:rPr>
        <w:tab/>
        <w:t>PRESENCE mandatory },</w:t>
      </w:r>
    </w:p>
    <w:p w14:paraId="427184BB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eastAsia="zh-CN"/>
        </w:rPr>
        <w:tab/>
      </w:r>
      <w:r w:rsidRPr="008C20F9">
        <w:rPr>
          <w:noProof w:val="0"/>
          <w:snapToGrid w:val="0"/>
          <w:lang w:val="fr-FR" w:eastAsia="zh-CN"/>
        </w:rPr>
        <w:t>...</w:t>
      </w:r>
    </w:p>
    <w:p w14:paraId="17FDD280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 w:rsidRPr="008C20F9">
        <w:rPr>
          <w:noProof w:val="0"/>
          <w:snapToGrid w:val="0"/>
          <w:lang w:val="fr-FR" w:eastAsia="zh-CN"/>
        </w:rPr>
        <w:t>}</w:t>
      </w:r>
    </w:p>
    <w:p w14:paraId="7F8146C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1D85F932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37B5BB0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51D49013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62A7F9E6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Failure</w:t>
      </w:r>
    </w:p>
    <w:p w14:paraId="612AD3F4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3122AF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2B06C163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3D35B84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Failure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0EB2FF1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Failure</w:t>
      </w:r>
      <w:r w:rsidRPr="008C20F9">
        <w:rPr>
          <w:noProof w:val="0"/>
          <w:snapToGrid w:val="0"/>
          <w:lang w:val="fr-FR"/>
        </w:rPr>
        <w:t>IEs} },</w:t>
      </w:r>
    </w:p>
    <w:p w14:paraId="699B1A92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</w:rPr>
        <w:t>...</w:t>
      </w:r>
    </w:p>
    <w:p w14:paraId="7E5754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740E1C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F223B6E" w14:textId="77777777" w:rsidR="00F818AA" w:rsidRDefault="00F818AA" w:rsidP="00F818AA">
      <w:pPr>
        <w:pStyle w:val="PL"/>
        <w:rPr>
          <w:noProof w:val="0"/>
          <w:snapToGrid w:val="0"/>
        </w:rPr>
      </w:pPr>
      <w:r>
        <w:t>TRPInformationFailure</w:t>
      </w:r>
      <w:r>
        <w:rPr>
          <w:noProof w:val="0"/>
          <w:snapToGrid w:val="0"/>
        </w:rPr>
        <w:t>IEs F1AP-PROTOCOL-IES ::= {</w:t>
      </w:r>
    </w:p>
    <w:p w14:paraId="2F4E9DF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760FC12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5571277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,</w:t>
      </w:r>
    </w:p>
    <w:p w14:paraId="7103F2A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F808BC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17FBB4B" w14:textId="77777777" w:rsidR="00F818AA" w:rsidRDefault="00F818AA" w:rsidP="00F818AA">
      <w:pPr>
        <w:pStyle w:val="PL"/>
      </w:pPr>
    </w:p>
    <w:p w14:paraId="5C411033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47175A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5EC69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993D567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INFORMATION EXCHANGE ELEMENTARY PROCEDURE</w:t>
      </w:r>
    </w:p>
    <w:p w14:paraId="776EB3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CE807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C7DD553" w14:textId="77777777" w:rsidR="00F818AA" w:rsidRDefault="00F818AA" w:rsidP="00F818AA">
      <w:pPr>
        <w:pStyle w:val="PL"/>
        <w:rPr>
          <w:noProof w:val="0"/>
        </w:rPr>
      </w:pPr>
    </w:p>
    <w:p w14:paraId="226D87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5EFEA0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968EBB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Request</w:t>
      </w:r>
    </w:p>
    <w:p w14:paraId="7926C3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F1DB2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15AF434" w14:textId="77777777" w:rsidR="00F818AA" w:rsidRDefault="00F818AA" w:rsidP="00F818AA">
      <w:pPr>
        <w:pStyle w:val="PL"/>
        <w:rPr>
          <w:noProof w:val="0"/>
        </w:rPr>
      </w:pPr>
    </w:p>
    <w:p w14:paraId="695732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quest ::= SEQUENCE {</w:t>
      </w:r>
    </w:p>
    <w:p w14:paraId="513286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RequestIEs} },</w:t>
      </w:r>
    </w:p>
    <w:p w14:paraId="1A5609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B312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DDE6108" w14:textId="77777777" w:rsidR="00F818AA" w:rsidRDefault="00F818AA" w:rsidP="00F818AA">
      <w:pPr>
        <w:pStyle w:val="PL"/>
        <w:rPr>
          <w:noProof w:val="0"/>
        </w:rPr>
      </w:pPr>
    </w:p>
    <w:p w14:paraId="573D79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questIEs F1AP-PROTOCOL-IES ::= {</w:t>
      </w:r>
    </w:p>
    <w:p w14:paraId="6C5BA4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12BEC1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B164E85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  <w:t>{ ID id-RequestedSRSTransmissionCharacteristics</w:t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RequestedSRSTransmissionCharacteristics</w:t>
      </w:r>
      <w:r>
        <w:rPr>
          <w:snapToGrid w:val="0"/>
        </w:rPr>
        <w:tab/>
        <w:t>PRESENCE optional}</w:t>
      </w:r>
      <w:r>
        <w:rPr>
          <w:noProof w:val="0"/>
        </w:rPr>
        <w:t>,</w:t>
      </w:r>
    </w:p>
    <w:p w14:paraId="61CF1D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1B656D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2B2EB0D4" w14:textId="77777777" w:rsidR="00F818AA" w:rsidRDefault="00F818AA" w:rsidP="00F818AA">
      <w:pPr>
        <w:pStyle w:val="PL"/>
        <w:rPr>
          <w:noProof w:val="0"/>
        </w:rPr>
      </w:pPr>
    </w:p>
    <w:p w14:paraId="3942815E" w14:textId="77777777" w:rsidR="00F818AA" w:rsidRDefault="00F818AA" w:rsidP="00F818AA">
      <w:pPr>
        <w:pStyle w:val="PL"/>
        <w:rPr>
          <w:noProof w:val="0"/>
        </w:rPr>
      </w:pPr>
    </w:p>
    <w:p w14:paraId="4769D0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170F1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--</w:t>
      </w:r>
    </w:p>
    <w:p w14:paraId="24EDB962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Response</w:t>
      </w:r>
    </w:p>
    <w:p w14:paraId="4EED9E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CD5FE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894CFD5" w14:textId="77777777" w:rsidR="00F818AA" w:rsidRDefault="00F818AA" w:rsidP="00F818AA">
      <w:pPr>
        <w:pStyle w:val="PL"/>
        <w:rPr>
          <w:noProof w:val="0"/>
        </w:rPr>
      </w:pPr>
    </w:p>
    <w:p w14:paraId="4FF5E43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sponse ::= SEQUENCE {</w:t>
      </w:r>
    </w:p>
    <w:p w14:paraId="2740D0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ResponseIEs} },</w:t>
      </w:r>
    </w:p>
    <w:p w14:paraId="7C8D58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5772E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41DCF8" w14:textId="77777777" w:rsidR="00F818AA" w:rsidRDefault="00F818AA" w:rsidP="00F818AA">
      <w:pPr>
        <w:pStyle w:val="PL"/>
        <w:rPr>
          <w:noProof w:val="0"/>
        </w:rPr>
      </w:pPr>
    </w:p>
    <w:p w14:paraId="71C6F8B2" w14:textId="77777777" w:rsidR="00F818AA" w:rsidRDefault="00F818AA" w:rsidP="00F818AA">
      <w:pPr>
        <w:pStyle w:val="PL"/>
        <w:rPr>
          <w:noProof w:val="0"/>
        </w:rPr>
      </w:pPr>
    </w:p>
    <w:p w14:paraId="793FC6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sponseIEs F1AP-PROTOCOL-IES ::= {</w:t>
      </w:r>
    </w:p>
    <w:p w14:paraId="1EA9C7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72632AE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  <w:r>
        <w:rPr>
          <w:noProof w:val="0"/>
          <w:snapToGrid w:val="0"/>
          <w:lang w:eastAsia="zh-CN"/>
        </w:rPr>
        <w:tab/>
      </w:r>
    </w:p>
    <w:p w14:paraId="617311C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167CE79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ab/>
      </w:r>
      <w:r>
        <w:rPr>
          <w:snapToGrid w:val="0"/>
        </w:rPr>
        <w:t>{ ID id-SFNInitialisationTime</w:t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TYPE </w:t>
      </w:r>
      <w:r w:rsidRPr="00B62421">
        <w:rPr>
          <w:snapToGrid w:val="0"/>
          <w:lang w:val="en-US"/>
        </w:rPr>
        <w:t>RelativeTime1900</w:t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50CC5F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4B8A93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E38FB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16F3D1" w14:textId="77777777" w:rsidR="00F818AA" w:rsidRDefault="00F818AA" w:rsidP="00F818AA">
      <w:pPr>
        <w:pStyle w:val="PL"/>
        <w:rPr>
          <w:noProof w:val="0"/>
        </w:rPr>
      </w:pPr>
    </w:p>
    <w:p w14:paraId="0A94571F" w14:textId="77777777" w:rsidR="00F818AA" w:rsidRDefault="00F818AA" w:rsidP="00F818AA">
      <w:pPr>
        <w:pStyle w:val="PL"/>
        <w:rPr>
          <w:noProof w:val="0"/>
        </w:rPr>
      </w:pPr>
    </w:p>
    <w:p w14:paraId="77DEEA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DDABB1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B48FE9C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Failure</w:t>
      </w:r>
    </w:p>
    <w:p w14:paraId="0A5C6D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16E3B3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87C8464" w14:textId="77777777" w:rsidR="00F818AA" w:rsidRDefault="00F818AA" w:rsidP="00F818AA">
      <w:pPr>
        <w:pStyle w:val="PL"/>
        <w:rPr>
          <w:noProof w:val="0"/>
        </w:rPr>
      </w:pPr>
    </w:p>
    <w:p w14:paraId="1BEFD2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Failure ::= SEQUENCE {</w:t>
      </w:r>
    </w:p>
    <w:p w14:paraId="5A7916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FailureIEs} },</w:t>
      </w:r>
    </w:p>
    <w:p w14:paraId="725902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BD31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313F9B" w14:textId="77777777" w:rsidR="00F818AA" w:rsidRDefault="00F818AA" w:rsidP="00F818AA">
      <w:pPr>
        <w:pStyle w:val="PL"/>
        <w:rPr>
          <w:noProof w:val="0"/>
        </w:rPr>
      </w:pPr>
    </w:p>
    <w:p w14:paraId="756203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FailureIEs F1AP-PROTOCOL-IES ::= {</w:t>
      </w:r>
    </w:p>
    <w:p w14:paraId="4C3EC8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</w:p>
    <w:p w14:paraId="1F9963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A7B31E3" w14:textId="77777777" w:rsidR="00F818AA" w:rsidRPr="00913055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4335A4B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7BFCAC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276E3C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B1CF25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8A62C7" w14:textId="77777777" w:rsidR="00F818AA" w:rsidRDefault="00F818AA" w:rsidP="00F818AA">
      <w:pPr>
        <w:pStyle w:val="PL"/>
      </w:pPr>
    </w:p>
    <w:p w14:paraId="47FC3E57" w14:textId="77777777" w:rsidR="00F818AA" w:rsidRDefault="00F818AA" w:rsidP="00F818AA">
      <w:pPr>
        <w:pStyle w:val="PL"/>
        <w:rPr>
          <w:noProof w:val="0"/>
        </w:rPr>
      </w:pPr>
    </w:p>
    <w:p w14:paraId="32F065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B71B2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3EA952D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ACTIVATION PROCEDURE</w:t>
      </w:r>
    </w:p>
    <w:p w14:paraId="3969C0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8FAAC3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3AD7181" w14:textId="77777777" w:rsidR="00F818AA" w:rsidRDefault="00F818AA" w:rsidP="00F818AA">
      <w:pPr>
        <w:pStyle w:val="PL"/>
        <w:rPr>
          <w:noProof w:val="0"/>
        </w:rPr>
      </w:pPr>
    </w:p>
    <w:p w14:paraId="1FE82C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28F434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B9BB1D6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ctivation Request</w:t>
      </w:r>
    </w:p>
    <w:p w14:paraId="5F022C2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716453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0DB5103" w14:textId="77777777" w:rsidR="00F818AA" w:rsidRDefault="00F818AA" w:rsidP="00F818AA">
      <w:pPr>
        <w:pStyle w:val="PL"/>
        <w:rPr>
          <w:noProof w:val="0"/>
        </w:rPr>
      </w:pPr>
    </w:p>
    <w:p w14:paraId="68BFBC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PositioningActivationRequest ::= SEQUENCE {</w:t>
      </w:r>
    </w:p>
    <w:p w14:paraId="1EBFAB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ActivationRequestIEs} },</w:t>
      </w:r>
    </w:p>
    <w:p w14:paraId="3A34CA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64455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68B82C3" w14:textId="77777777" w:rsidR="00F818AA" w:rsidRDefault="00F818AA" w:rsidP="00F818AA">
      <w:pPr>
        <w:pStyle w:val="PL"/>
        <w:rPr>
          <w:noProof w:val="0"/>
        </w:rPr>
      </w:pPr>
    </w:p>
    <w:p w14:paraId="412452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RequestIEs F1AP-PROTOCOL-IES ::= {</w:t>
      </w:r>
    </w:p>
    <w:p w14:paraId="298196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6B7DE4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7C16B0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SRS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SRS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</w:rPr>
        <w:t>|</w:t>
      </w:r>
    </w:p>
    <w:p w14:paraId="323360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ActivationTim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RelativeTime1900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</w:rPr>
        <w:t>,</w:t>
      </w:r>
    </w:p>
    <w:p w14:paraId="781C3F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EBF9B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47B6D6E2" w14:textId="77777777" w:rsidR="00F818AA" w:rsidRDefault="00F818AA" w:rsidP="00F818AA">
      <w:pPr>
        <w:pStyle w:val="PL"/>
        <w:rPr>
          <w:noProof w:val="0"/>
        </w:rPr>
      </w:pPr>
    </w:p>
    <w:p w14:paraId="4C5E6F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 xml:space="preserve">SRSType </w:t>
      </w:r>
      <w:r>
        <w:rPr>
          <w:noProof w:val="0"/>
          <w:snapToGrid w:val="0"/>
          <w:lang w:eastAsia="zh-CN"/>
        </w:rPr>
        <w:t>::= CHOICE {</w:t>
      </w:r>
    </w:p>
    <w:p w14:paraId="5DDCBBDC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semipersistentSR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SemipersistentSRS,</w:t>
      </w:r>
    </w:p>
    <w:p w14:paraId="781FD9E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aperiodicSR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AperiodicSRS,</w:t>
      </w:r>
      <w:r>
        <w:t xml:space="preserve"> </w:t>
      </w:r>
    </w:p>
    <w:p w14:paraId="78F89F0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choice-exten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otocolIE-SingleContainer { { SRSType-ExtIEs} }</w:t>
      </w:r>
    </w:p>
    <w:p w14:paraId="74FAD86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64C5B5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A59829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SRSType-ExtIEs F1AP-PROTOCOL-IES ::= {</w:t>
      </w:r>
    </w:p>
    <w:p w14:paraId="66F4584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46EAE80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3CD3CDF3" w14:textId="77777777" w:rsidR="00F818AA" w:rsidRDefault="00F818AA" w:rsidP="00F818AA">
      <w:pPr>
        <w:pStyle w:val="PL"/>
        <w:rPr>
          <w:noProof w:val="0"/>
        </w:rPr>
      </w:pPr>
    </w:p>
    <w:p w14:paraId="2490BD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emipersistentSRS ::= SEQUENCE {</w:t>
      </w:r>
    </w:p>
    <w:p w14:paraId="5FCAF8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ResourceSe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RSResourceSetID,</w:t>
      </w:r>
    </w:p>
    <w:p w14:paraId="08AD7E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SpatialRel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patialRelationInfo</w:t>
      </w:r>
      <w:r>
        <w:rPr>
          <w:noProof w:val="0"/>
        </w:rPr>
        <w:tab/>
        <w:t>OPTIONAL,</w:t>
      </w:r>
    </w:p>
    <w:p w14:paraId="02DCDED0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SemipersistentSRS-ExtIEs} } OPTIONAL,</w:t>
      </w:r>
    </w:p>
    <w:p w14:paraId="6E5C8124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lang w:val="fr-FR"/>
        </w:rPr>
        <w:tab/>
      </w:r>
      <w:r>
        <w:rPr>
          <w:noProof w:val="0"/>
        </w:rPr>
        <w:t>...</w:t>
      </w:r>
    </w:p>
    <w:p w14:paraId="6DD329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D9F87D" w14:textId="77777777" w:rsidR="00F818AA" w:rsidRDefault="00F818AA" w:rsidP="00F818AA">
      <w:pPr>
        <w:pStyle w:val="PL"/>
        <w:rPr>
          <w:noProof w:val="0"/>
        </w:rPr>
      </w:pPr>
    </w:p>
    <w:p w14:paraId="3D1EB2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emipersistentSRS-ExtIEs F1AP-PROTOCOL-EXTENSION ::= {</w:t>
      </w:r>
    </w:p>
    <w:p w14:paraId="5DB278DE" w14:textId="77777777" w:rsidR="00F818AA" w:rsidRPr="00E219DC" w:rsidRDefault="00F818AA" w:rsidP="00F818AA">
      <w:pPr>
        <w:pStyle w:val="PL"/>
        <w:rPr>
          <w:rFonts w:eastAsia="等线"/>
          <w:lang w:val="fr-FR"/>
        </w:rPr>
      </w:pPr>
      <w:r w:rsidRPr="00E219DC">
        <w:tab/>
      </w:r>
      <w:r w:rsidRPr="003409FF">
        <w:rPr>
          <w:rFonts w:eastAsia="等线"/>
          <w:snapToGrid w:val="0"/>
        </w:rPr>
        <w:t xml:space="preserve">{ ID </w:t>
      </w:r>
      <w:r w:rsidRPr="003409FF">
        <w:rPr>
          <w:rFonts w:ascii="Courier" w:eastAsia="等线" w:hAnsi="Courier" w:cs="Courier"/>
          <w:szCs w:val="16"/>
        </w:rPr>
        <w:t>id-</w:t>
      </w:r>
      <w:r w:rsidRPr="003409FF">
        <w:rPr>
          <w:rFonts w:eastAsia="等线"/>
        </w:rPr>
        <w:t>SRSSpatialRelationPerSRSResource</w:t>
      </w:r>
      <w:r w:rsidRPr="003409FF">
        <w:rPr>
          <w:rFonts w:eastAsia="等线"/>
          <w:snapToGrid w:val="0"/>
        </w:rPr>
        <w:tab/>
        <w:t>CRITICALITY ignore</w:t>
      </w:r>
      <w:r w:rsidRPr="003409FF">
        <w:rPr>
          <w:rFonts w:eastAsia="等线"/>
          <w:snapToGrid w:val="0"/>
        </w:rPr>
        <w:tab/>
        <w:t xml:space="preserve">EXTENSION </w:t>
      </w:r>
      <w:r w:rsidRPr="003409FF">
        <w:rPr>
          <w:rFonts w:eastAsia="等线"/>
        </w:rPr>
        <w:t xml:space="preserve">SpatialRelationPerSRSResource </w:t>
      </w:r>
      <w:r w:rsidRPr="003409FF">
        <w:rPr>
          <w:rFonts w:eastAsia="等线"/>
          <w:snapToGrid w:val="0"/>
        </w:rPr>
        <w:t>PRESENCE optional}</w:t>
      </w:r>
      <w:r w:rsidRPr="003409FF">
        <w:rPr>
          <w:rFonts w:eastAsia="等线"/>
          <w:lang w:val="fr-FR"/>
        </w:rPr>
        <w:t>,</w:t>
      </w:r>
    </w:p>
    <w:p w14:paraId="22D3C8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1BE8C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60F63C6" w14:textId="77777777" w:rsidR="00F818AA" w:rsidRDefault="00F818AA" w:rsidP="00F818AA">
      <w:pPr>
        <w:pStyle w:val="PL"/>
        <w:rPr>
          <w:noProof w:val="0"/>
        </w:rPr>
      </w:pPr>
    </w:p>
    <w:p w14:paraId="4773A4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periodicSRS ::= SEQUENCE {</w:t>
      </w:r>
    </w:p>
    <w:p w14:paraId="3A827E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periodic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snapToGrid w:val="0"/>
        </w:rPr>
        <w:t xml:space="preserve">ENUMERATED {true, </w:t>
      </w:r>
      <w:r w:rsidRPr="00F23696">
        <w:rPr>
          <w:noProof w:val="0"/>
          <w:lang w:val="fr-FR"/>
        </w:rPr>
        <w:t>...</w:t>
      </w:r>
      <w:r>
        <w:rPr>
          <w:snapToGrid w:val="0"/>
        </w:rPr>
        <w:t>},</w:t>
      </w:r>
    </w:p>
    <w:p w14:paraId="3B346C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ResourceTrigg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RSResourceTrigger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52A8F8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AperiodicSRS-ExtIEs} } OPTIONAL,</w:t>
      </w:r>
    </w:p>
    <w:p w14:paraId="2CD0D63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62B6708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0C0759D0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110D3C9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AperiodicSRS-ExtIEs F1AP-PROTOCOL-EXTENSION ::= {</w:t>
      </w:r>
    </w:p>
    <w:p w14:paraId="43D9E690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196EF243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5050C6E9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45EBB8ED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7F224598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 **************************************************************</w:t>
      </w:r>
    </w:p>
    <w:p w14:paraId="60D4CED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</w:t>
      </w:r>
    </w:p>
    <w:p w14:paraId="5F0F8989" w14:textId="77777777" w:rsidR="00F818AA" w:rsidRPr="008C20F9" w:rsidRDefault="00F818AA" w:rsidP="00F818AA">
      <w:pPr>
        <w:pStyle w:val="PL"/>
        <w:outlineLvl w:val="4"/>
        <w:rPr>
          <w:noProof w:val="0"/>
          <w:lang w:val="fr-FR"/>
        </w:rPr>
      </w:pPr>
      <w:r w:rsidRPr="008C20F9">
        <w:rPr>
          <w:noProof w:val="0"/>
          <w:lang w:val="fr-FR"/>
        </w:rPr>
        <w:t>-- Positioning Activation Response</w:t>
      </w:r>
    </w:p>
    <w:p w14:paraId="721C2389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</w:t>
      </w:r>
    </w:p>
    <w:p w14:paraId="3C8C25A6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 **************************************************************</w:t>
      </w:r>
    </w:p>
    <w:p w14:paraId="678D13EA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2A41E43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PositioningActivationResponse ::= SEQUENCE {</w:t>
      </w:r>
    </w:p>
    <w:p w14:paraId="3CDC83D2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lastRenderedPageBreak/>
        <w:tab/>
        <w:t>protocolIE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IE-Container       { { PositioningActivationResponseIEs} },</w:t>
      </w:r>
    </w:p>
    <w:p w14:paraId="72B9DC76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5F4B9E8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730D0D56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56C57ED9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71A0262B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PositioningActivationResponseIEs F1AP-PROTOCOL-IES ::= {</w:t>
      </w:r>
    </w:p>
    <w:p w14:paraId="27E52992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snapToGrid w:val="0"/>
          <w:lang w:val="fr-FR"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1D7899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6B456C2" w14:textId="77777777" w:rsidR="00F818AA" w:rsidRPr="00A66F9B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</w:rPr>
        <w:tab/>
      </w:r>
      <w:r w:rsidRPr="00A66F9B">
        <w:rPr>
          <w:noProof w:val="0"/>
          <w:snapToGrid w:val="0"/>
          <w:lang w:val="fr-FR" w:eastAsia="zh-CN"/>
        </w:rPr>
        <w:t>{ ID id-SystemFrame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CRITICALITY ignore</w:t>
      </w:r>
      <w:r w:rsidRPr="00A66F9B">
        <w:rPr>
          <w:noProof w:val="0"/>
          <w:snapToGrid w:val="0"/>
          <w:lang w:val="fr-FR" w:eastAsia="zh-CN"/>
        </w:rPr>
        <w:tab/>
        <w:t>TYPE SystemFrame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PRESENCE optional }|</w:t>
      </w:r>
    </w:p>
    <w:p w14:paraId="3F711A4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A66F9B">
        <w:rPr>
          <w:noProof w:val="0"/>
          <w:snapToGrid w:val="0"/>
          <w:lang w:val="fr-FR" w:eastAsia="zh-CN"/>
        </w:rPr>
        <w:tab/>
        <w:t>{ ID id-Slot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CRITICALITY ignore</w:t>
      </w:r>
      <w:r w:rsidRPr="00A66F9B">
        <w:rPr>
          <w:noProof w:val="0"/>
          <w:snapToGrid w:val="0"/>
          <w:lang w:val="fr-FR" w:eastAsia="zh-CN"/>
        </w:rPr>
        <w:tab/>
        <w:t>TYPE Slot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PRESENCE optional }|</w:t>
      </w:r>
    </w:p>
    <w:p w14:paraId="710A12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2A7F0E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6A4B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ED48BB" w14:textId="77777777" w:rsidR="00F818AA" w:rsidRDefault="00F818AA" w:rsidP="00F818AA">
      <w:pPr>
        <w:pStyle w:val="PL"/>
        <w:rPr>
          <w:noProof w:val="0"/>
        </w:rPr>
      </w:pPr>
    </w:p>
    <w:p w14:paraId="710C19E7" w14:textId="77777777" w:rsidR="00F818AA" w:rsidRDefault="00F818AA" w:rsidP="00F818AA">
      <w:pPr>
        <w:pStyle w:val="PL"/>
        <w:rPr>
          <w:noProof w:val="0"/>
        </w:rPr>
      </w:pPr>
    </w:p>
    <w:p w14:paraId="784AA960" w14:textId="77777777" w:rsidR="00F818AA" w:rsidRDefault="00F818AA" w:rsidP="00F818AA">
      <w:pPr>
        <w:pStyle w:val="PL"/>
        <w:rPr>
          <w:rFonts w:eastAsia="宋体"/>
        </w:rPr>
      </w:pPr>
    </w:p>
    <w:p w14:paraId="6350CED2" w14:textId="77777777" w:rsidR="00F818AA" w:rsidRDefault="00F818AA" w:rsidP="00F818AA">
      <w:pPr>
        <w:pStyle w:val="PL"/>
        <w:rPr>
          <w:noProof w:val="0"/>
        </w:rPr>
      </w:pPr>
    </w:p>
    <w:p w14:paraId="2E1B2D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3A8829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2A7602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ctivation Failure</w:t>
      </w:r>
    </w:p>
    <w:p w14:paraId="7A1FBA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E403C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15CA314" w14:textId="77777777" w:rsidR="00F818AA" w:rsidRDefault="00F818AA" w:rsidP="00F818AA">
      <w:pPr>
        <w:pStyle w:val="PL"/>
        <w:rPr>
          <w:noProof w:val="0"/>
        </w:rPr>
      </w:pPr>
    </w:p>
    <w:p w14:paraId="09E92E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Failure ::= SEQUENCE {</w:t>
      </w:r>
    </w:p>
    <w:p w14:paraId="519C59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ActivationFailureIEs} },</w:t>
      </w:r>
    </w:p>
    <w:p w14:paraId="7626FF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11A45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7E6ACC8" w14:textId="77777777" w:rsidR="00F818AA" w:rsidRDefault="00F818AA" w:rsidP="00F818AA">
      <w:pPr>
        <w:pStyle w:val="PL"/>
        <w:rPr>
          <w:noProof w:val="0"/>
        </w:rPr>
      </w:pPr>
    </w:p>
    <w:p w14:paraId="677F5F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FailureIEs F1AP-PROTOCOL-IES ::= {</w:t>
      </w:r>
    </w:p>
    <w:p w14:paraId="1C79F2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0D6102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DBC79B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2295C76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670FB2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040C5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FE1CA86" w14:textId="77777777" w:rsidR="00F818AA" w:rsidRDefault="00F818AA" w:rsidP="00F818AA">
      <w:pPr>
        <w:pStyle w:val="PL"/>
        <w:rPr>
          <w:noProof w:val="0"/>
        </w:rPr>
      </w:pPr>
    </w:p>
    <w:p w14:paraId="042342D0" w14:textId="77777777" w:rsidR="00F818AA" w:rsidRDefault="00F818AA" w:rsidP="00F818AA">
      <w:pPr>
        <w:pStyle w:val="PL"/>
        <w:rPr>
          <w:noProof w:val="0"/>
        </w:rPr>
      </w:pPr>
    </w:p>
    <w:p w14:paraId="57C6C7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FE644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FD76118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DEACTIVATION PROCEDURE</w:t>
      </w:r>
    </w:p>
    <w:p w14:paraId="44B499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F7E382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83C02DD" w14:textId="77777777" w:rsidR="00F818AA" w:rsidRDefault="00F818AA" w:rsidP="00F818AA">
      <w:pPr>
        <w:pStyle w:val="PL"/>
        <w:rPr>
          <w:noProof w:val="0"/>
        </w:rPr>
      </w:pPr>
    </w:p>
    <w:p w14:paraId="014686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9A632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47E9B586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Deactivation</w:t>
      </w:r>
    </w:p>
    <w:p w14:paraId="6BE5BBE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7670D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7827249" w14:textId="77777777" w:rsidR="00F818AA" w:rsidRDefault="00F818AA" w:rsidP="00F818AA">
      <w:pPr>
        <w:pStyle w:val="PL"/>
        <w:rPr>
          <w:noProof w:val="0"/>
        </w:rPr>
      </w:pPr>
    </w:p>
    <w:p w14:paraId="62675F7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Deactivation ::= SEQUENCE {</w:t>
      </w:r>
    </w:p>
    <w:p w14:paraId="32C554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DeactivationIEs} },</w:t>
      </w:r>
    </w:p>
    <w:p w14:paraId="57562B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E21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036F63" w14:textId="77777777" w:rsidR="00F818AA" w:rsidRDefault="00F818AA" w:rsidP="00F818AA">
      <w:pPr>
        <w:pStyle w:val="PL"/>
        <w:rPr>
          <w:noProof w:val="0"/>
        </w:rPr>
      </w:pPr>
    </w:p>
    <w:p w14:paraId="5ED4F4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PositioningDeactivationIEs F1AP-PROTOCOL-IES ::= {</w:t>
      </w:r>
    </w:p>
    <w:p w14:paraId="2AA603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DEEC4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0BE3D1E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TYPE </w:t>
      </w:r>
      <w:r w:rsidRPr="0032456C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,</w:t>
      </w:r>
    </w:p>
    <w:p w14:paraId="3DF796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E579C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620A901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A469560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0DD679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18DC7616" w14:textId="77777777" w:rsidR="00F818AA" w:rsidRPr="00CD34CC" w:rsidRDefault="00F818AA" w:rsidP="00F818AA">
      <w:pPr>
        <w:pStyle w:val="PL"/>
        <w:outlineLvl w:val="3"/>
        <w:rPr>
          <w:noProof w:val="0"/>
        </w:rPr>
      </w:pPr>
      <w:r w:rsidRPr="00CD34CC">
        <w:rPr>
          <w:noProof w:val="0"/>
        </w:rPr>
        <w:t>-- POSIT</w:t>
      </w:r>
      <w:r>
        <w:rPr>
          <w:noProof w:val="0"/>
        </w:rPr>
        <w:t>I</w:t>
      </w:r>
      <w:r w:rsidRPr="00CD34CC">
        <w:rPr>
          <w:noProof w:val="0"/>
        </w:rPr>
        <w:t>ONING INFORMATION UPDATE PROCEDURE</w:t>
      </w:r>
    </w:p>
    <w:p w14:paraId="5CAAD620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20E562F1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B117ECF" w14:textId="77777777" w:rsidR="00F818AA" w:rsidRPr="00CD34CC" w:rsidRDefault="00F818AA" w:rsidP="00F818AA">
      <w:pPr>
        <w:pStyle w:val="PL"/>
      </w:pPr>
    </w:p>
    <w:p w14:paraId="093A9B1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285BF382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A998044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>-- Positioning Information Update</w:t>
      </w:r>
    </w:p>
    <w:p w14:paraId="1DDA99D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64C2DC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38554B5" w14:textId="77777777" w:rsidR="00F818AA" w:rsidRPr="00CD34CC" w:rsidRDefault="00F818AA" w:rsidP="00F818AA">
      <w:pPr>
        <w:pStyle w:val="PL"/>
        <w:rPr>
          <w:noProof w:val="0"/>
        </w:rPr>
      </w:pPr>
    </w:p>
    <w:p w14:paraId="7D0F71AD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 ::= SEQUENCE {</w:t>
      </w:r>
    </w:p>
    <w:p w14:paraId="5488F67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protocolIEs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otocolIE-Container       { { PositioningInformationUpdateIEs} },</w:t>
      </w:r>
    </w:p>
    <w:p w14:paraId="25639CA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...</w:t>
      </w:r>
    </w:p>
    <w:p w14:paraId="797E7F32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04E2A604" w14:textId="77777777" w:rsidR="00F818AA" w:rsidRPr="00CD34CC" w:rsidRDefault="00F818AA" w:rsidP="00F818AA">
      <w:pPr>
        <w:pStyle w:val="PL"/>
        <w:rPr>
          <w:noProof w:val="0"/>
        </w:rPr>
      </w:pPr>
    </w:p>
    <w:p w14:paraId="06079CE2" w14:textId="77777777" w:rsidR="00F818AA" w:rsidRPr="00CD34CC" w:rsidRDefault="00F818AA" w:rsidP="00F818AA">
      <w:pPr>
        <w:pStyle w:val="PL"/>
        <w:rPr>
          <w:noProof w:val="0"/>
        </w:rPr>
      </w:pPr>
    </w:p>
    <w:p w14:paraId="6D1A2AC5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IEs F1AP-PROTOCOL-IES ::= {</w:t>
      </w:r>
    </w:p>
    <w:p w14:paraId="1FE7A8E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  <w:snapToGrid w:val="0"/>
          <w:lang w:eastAsia="zh-CN"/>
        </w:rPr>
        <w:tab/>
      </w:r>
      <w:r w:rsidRPr="00CD34CC">
        <w:rPr>
          <w:noProof w:val="0"/>
        </w:rPr>
        <w:t>{ ID id-gNB-C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  <w:t>CRITICALITY reject</w:t>
      </w:r>
      <w:r w:rsidRPr="00CD34CC">
        <w:rPr>
          <w:noProof w:val="0"/>
        </w:rPr>
        <w:tab/>
        <w:t>TYPE GNB-C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ESENCE mandatory</w:t>
      </w:r>
      <w:r w:rsidRPr="00CD34CC">
        <w:rPr>
          <w:noProof w:val="0"/>
        </w:rPr>
        <w:tab/>
        <w:t>}|</w:t>
      </w:r>
    </w:p>
    <w:p w14:paraId="1547579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{ ID id-gNB-D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  <w:t>CRITICALITY reject</w:t>
      </w:r>
      <w:r w:rsidRPr="00CD34CC">
        <w:rPr>
          <w:noProof w:val="0"/>
        </w:rPr>
        <w:tab/>
        <w:t>TYPE GNB-D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ESENCE mandatory</w:t>
      </w:r>
      <w:r w:rsidRPr="00CD34CC">
        <w:rPr>
          <w:noProof w:val="0"/>
        </w:rPr>
        <w:tab/>
        <w:t>}|</w:t>
      </w:r>
    </w:p>
    <w:p w14:paraId="6CF84C77" w14:textId="77777777" w:rsidR="00F818AA" w:rsidRDefault="00F818AA" w:rsidP="00F818AA">
      <w:pPr>
        <w:pStyle w:val="PL"/>
        <w:rPr>
          <w:snapToGrid w:val="0"/>
        </w:rPr>
      </w:pPr>
      <w:r w:rsidRPr="00CD34CC">
        <w:rPr>
          <w:noProof w:val="0"/>
          <w:snapToGrid w:val="0"/>
          <w:lang w:eastAsia="zh-CN"/>
        </w:rPr>
        <w:tab/>
      </w:r>
      <w:r w:rsidRPr="00CD34CC">
        <w:rPr>
          <w:snapToGrid w:val="0"/>
        </w:rPr>
        <w:t>{ ID id-SRSConfiguration</w:t>
      </w:r>
      <w:r w:rsidRPr="00CD34CC">
        <w:rPr>
          <w:snapToGrid w:val="0"/>
        </w:rPr>
        <w:tab/>
      </w:r>
      <w:r w:rsidRPr="00CD34CC">
        <w:rPr>
          <w:snapToGrid w:val="0"/>
        </w:rPr>
        <w:tab/>
        <w:t>CRITICALITY ignore</w:t>
      </w:r>
      <w:r w:rsidRPr="00CD34CC">
        <w:rPr>
          <w:snapToGrid w:val="0"/>
        </w:rPr>
        <w:tab/>
        <w:t>TYPE SRSConfiguration</w:t>
      </w:r>
      <w:r w:rsidRPr="00CD34CC">
        <w:rPr>
          <w:snapToGrid w:val="0"/>
        </w:rPr>
        <w:tab/>
      </w:r>
      <w:r w:rsidRPr="00CD34CC">
        <w:rPr>
          <w:snapToGrid w:val="0"/>
        </w:rPr>
        <w:tab/>
      </w:r>
      <w:r w:rsidRPr="00CD34CC"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0C9A60CD" w14:textId="77777777" w:rsidR="00F818AA" w:rsidRPr="008C20F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ab/>
        <w:t>{ ID id-SFNInitialisationTime</w:t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TYPE </w:t>
      </w:r>
      <w:r w:rsidRPr="00B62421">
        <w:rPr>
          <w:snapToGrid w:val="0"/>
          <w:lang w:val="en-US"/>
        </w:rPr>
        <w:t>RelativeTime1900</w:t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 w:rsidRPr="00CD34CC">
        <w:rPr>
          <w:noProof w:val="0"/>
        </w:rPr>
        <w:t>,</w:t>
      </w:r>
    </w:p>
    <w:p w14:paraId="19805DC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...</w:t>
      </w:r>
    </w:p>
    <w:p w14:paraId="6C9A9C2B" w14:textId="77777777" w:rsidR="00F818AA" w:rsidRPr="00EA5FA7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026607A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F401FA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A0C2EC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06B6D9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7458503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7B0AFCD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6F92A56F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7E191B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53A076E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DFDFF5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Request</w:t>
      </w:r>
    </w:p>
    <w:p w14:paraId="243A7A4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7271304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B553E99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04F5FB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quest ::= SEQUENCE {</w:t>
      </w:r>
    </w:p>
    <w:p w14:paraId="50175A6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  <w:t>{{E-CIDMeasurementInitiationRequest-IEs}},</w:t>
      </w:r>
    </w:p>
    <w:p w14:paraId="2AF4DFD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0F3CFA1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1528E1C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7228E8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quest-IEs F1AP-PROTOCOL-IES ::= {</w:t>
      </w:r>
    </w:p>
    <w:p w14:paraId="13C2C06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CRITICALITY 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315B6CA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CRITICALITY 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 xml:space="preserve">PRESENCE </w:t>
      </w:r>
      <w:r>
        <w:rPr>
          <w:noProof w:val="0"/>
          <w:snapToGrid w:val="0"/>
        </w:rPr>
        <w:t>mandatory</w:t>
      </w:r>
      <w:r w:rsidRPr="001B1528">
        <w:rPr>
          <w:noProof w:val="0"/>
          <w:snapToGrid w:val="0"/>
        </w:rPr>
        <w:tab/>
        <w:t>}|</w:t>
      </w:r>
    </w:p>
    <w:p w14:paraId="1B6448F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714F0C3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PRESENCE </w:t>
      </w:r>
      <w:r>
        <w:rPr>
          <w:noProof w:val="0"/>
          <w:snapToGrid w:val="0"/>
        </w:rPr>
        <w:t>mandatory</w:t>
      </w:r>
      <w:r w:rsidRPr="001B1528">
        <w:rPr>
          <w:noProof w:val="0"/>
          <w:snapToGrid w:val="0"/>
        </w:rPr>
        <w:tab/>
        <w:t>}|</w:t>
      </w:r>
    </w:p>
    <w:p w14:paraId="0094321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}|</w:t>
      </w:r>
    </w:p>
    <w:p w14:paraId="5053228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MeasurementPeriodicity</w:t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MeasurementPeriodicity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conditional</w:t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}|</w:t>
      </w:r>
    </w:p>
    <w:p w14:paraId="2060846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The </w:t>
      </w:r>
      <w:r>
        <w:rPr>
          <w:noProof w:val="0"/>
          <w:snapToGrid w:val="0"/>
        </w:rPr>
        <w:t xml:space="preserve">above </w:t>
      </w:r>
      <w:r w:rsidRPr="001B1528">
        <w:rPr>
          <w:noProof w:val="0"/>
          <w:snapToGrid w:val="0"/>
        </w:rPr>
        <w:t xml:space="preserve">IE shall be present if the 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</w:t>
      </w:r>
      <w:r>
        <w:rPr>
          <w:noProof w:val="0"/>
          <w:snapToGrid w:val="0"/>
        </w:rPr>
        <w:t>s</w:t>
      </w:r>
      <w:r w:rsidRPr="001B1528">
        <w:rPr>
          <w:noProof w:val="0"/>
          <w:snapToGrid w:val="0"/>
        </w:rPr>
        <w:t>tics IE is set to “periodic” –</w:t>
      </w:r>
      <w:r>
        <w:rPr>
          <w:noProof w:val="0"/>
          <w:snapToGrid w:val="0"/>
        </w:rPr>
        <w:t>-</w:t>
      </w:r>
    </w:p>
    <w:p w14:paraId="31C3AC1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</w:t>
      </w:r>
      <w:r>
        <w:rPr>
          <w:noProof w:val="0"/>
          <w:snapToGrid w:val="0"/>
        </w:rPr>
        <w:t>-</w:t>
      </w:r>
      <w:r w:rsidRPr="001B1528">
        <w:rPr>
          <w:noProof w:val="0"/>
          <w:snapToGrid w:val="0"/>
        </w:rPr>
        <w:t>MeasurementQuantit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E-CID</w:t>
      </w:r>
      <w:r>
        <w:rPr>
          <w:noProof w:val="0"/>
          <w:snapToGrid w:val="0"/>
        </w:rPr>
        <w:t>-</w:t>
      </w:r>
      <w:r w:rsidRPr="001B1528">
        <w:rPr>
          <w:noProof w:val="0"/>
          <w:snapToGrid w:val="0"/>
        </w:rPr>
        <w:t>MeasurementQuantities</w:t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},</w:t>
      </w:r>
    </w:p>
    <w:p w14:paraId="3AAEF92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6599297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FD92522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8724DD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2420E55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1D0AB8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Response</w:t>
      </w:r>
    </w:p>
    <w:p w14:paraId="3F5529C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1303C8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28F490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7DF19C0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sponse ::= SEQUENCE {</w:t>
      </w:r>
    </w:p>
    <w:p w14:paraId="38FAEC5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  <w:t>{{E-CIDMeasurementInitiationResponse-IEs}},</w:t>
      </w:r>
    </w:p>
    <w:p w14:paraId="0D49A9F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5E0917F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1DE9D014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2DE0453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sponse-IEs F1AP-PROTOCOL-IES ::= {</w:t>
      </w:r>
    </w:p>
    <w:p w14:paraId="0FCC206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</w:t>
      </w:r>
      <w:r>
        <w:rPr>
          <w:noProof w:val="0"/>
          <w:snapToGrid w:val="0"/>
        </w:rPr>
        <w:t xml:space="preserve"> 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2504E07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4723500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0C100F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774FE6D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|</w:t>
      </w:r>
    </w:p>
    <w:p w14:paraId="4F56B1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|</w:t>
      </w:r>
    </w:p>
    <w:p w14:paraId="4BF3939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5A726C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2CBEAE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14001E61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39A1D0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2A5821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121C79D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Failure</w:t>
      </w:r>
    </w:p>
    <w:p w14:paraId="697C11C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57C2570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55929F8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74FF106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Failure ::= SEQUENCE {</w:t>
      </w:r>
    </w:p>
    <w:p w14:paraId="7824294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InitiationFailure-IEs}},</w:t>
      </w:r>
    </w:p>
    <w:p w14:paraId="1E4FC8E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5DA3BF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503BB04C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CE742BB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EF7C1B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Failure-IEs F1AP-PROTOCOL-IES ::= {</w:t>
      </w:r>
    </w:p>
    <w:p w14:paraId="31CF9C1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04A4F0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46AB7B4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BA41FC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2264648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0072126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3337933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61864F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20E78E2D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E46160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11C922C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6C470FC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>-- E-CID MEASUREMENT FAILURE INDICATION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7D34C13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BE66F3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02458F63" w14:textId="77777777" w:rsidR="00F818AA" w:rsidRPr="00CD34CC" w:rsidRDefault="00F818AA" w:rsidP="00F818AA">
      <w:pPr>
        <w:pStyle w:val="PL"/>
      </w:pPr>
    </w:p>
    <w:p w14:paraId="419A8CED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611D3046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37D1C58C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Failure Indication</w:t>
      </w:r>
    </w:p>
    <w:p w14:paraId="059456B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26CF6F9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EF7D34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471678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FailureIndication ::= SEQUENCE {</w:t>
      </w:r>
    </w:p>
    <w:p w14:paraId="0D9E190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FailureIndication-IEs}},</w:t>
      </w:r>
    </w:p>
    <w:p w14:paraId="05334A6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1BBB47D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7ABFA977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25D53A6F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02F861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FailureIndication-IEs F1AP-PROTOCOL-IES ::= {</w:t>
      </w:r>
    </w:p>
    <w:p w14:paraId="3A3740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74C181A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E980AE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69E7504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6A009AF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},</w:t>
      </w:r>
    </w:p>
    <w:p w14:paraId="3447209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27BA600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401D8B6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5E3897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451E9CA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26BE85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 REPORT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40BD244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3324928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1D151DE1" w14:textId="77777777" w:rsidR="00F818AA" w:rsidRPr="00CD34CC" w:rsidRDefault="00F818AA" w:rsidP="00F818AA">
      <w:pPr>
        <w:pStyle w:val="PL"/>
      </w:pPr>
    </w:p>
    <w:p w14:paraId="4E28115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722EE158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0B87CE87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Report</w:t>
      </w:r>
    </w:p>
    <w:p w14:paraId="740AD7B3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5F01D2E1" w14:textId="77777777" w:rsidR="00F818AA" w:rsidRPr="00AA263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6403EE75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5DFEDD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Report ::= SEQUENCE {</w:t>
      </w:r>
    </w:p>
    <w:p w14:paraId="7AB4748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Report-IEs}},</w:t>
      </w:r>
    </w:p>
    <w:p w14:paraId="77E7189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7A71F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6170C984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3EEFC091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EBB5EE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Report-IEs F1AP-PROTOCOL-IES ::= {</w:t>
      </w:r>
    </w:p>
    <w:p w14:paraId="4535ABA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706DB5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1D188E5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21A5AC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818773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 }|</w:t>
      </w:r>
    </w:p>
    <w:p w14:paraId="3DA1DE9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05E5BC8D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597F115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AC8FF3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0BF394D6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AA17D8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>-- **************************************************************</w:t>
      </w:r>
    </w:p>
    <w:p w14:paraId="40598F3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6D71A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 TERMINATION PROCEDURE</w:t>
      </w:r>
    </w:p>
    <w:p w14:paraId="452FCA1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55679FD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036C5873" w14:textId="77777777" w:rsidR="00F818AA" w:rsidRPr="00CD34CC" w:rsidRDefault="00F818AA" w:rsidP="00F818AA">
      <w:pPr>
        <w:pStyle w:val="PL"/>
      </w:pPr>
    </w:p>
    <w:p w14:paraId="6E89D69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38FB56FF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1D45482F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Termination Command</w:t>
      </w:r>
    </w:p>
    <w:p w14:paraId="05EEFAD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3C1A7DD9" w14:textId="77777777" w:rsidR="00F818AA" w:rsidRPr="00AA263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5F5AC2F3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37F5CB4E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B853FC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TerminationCommand ::= SEQUENCE {</w:t>
      </w:r>
    </w:p>
    <w:p w14:paraId="71EDC52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TerminationCommand-IEs}},</w:t>
      </w:r>
    </w:p>
    <w:p w14:paraId="49B285F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60C9881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2E764813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AB7CE75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87811E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TerminationCommand-IEs F1AP-PROTOCOL-IES ::= {</w:t>
      </w:r>
    </w:p>
    <w:p w14:paraId="4153BB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445F900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21265D4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7D6223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,</w:t>
      </w:r>
    </w:p>
    <w:p w14:paraId="4CECAB7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2E7AF99B" w14:textId="77777777" w:rsidR="00F818AA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EC66F1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32BD5AD8" w14:textId="77777777" w:rsidR="00AB40F5" w:rsidRPr="001B1528" w:rsidRDefault="00AB40F5" w:rsidP="00AB40F5">
      <w:pPr>
        <w:pStyle w:val="PL"/>
        <w:rPr>
          <w:ins w:id="840" w:author="R3-222561" w:date="2022-03-04T15:43:00Z"/>
          <w:snapToGrid w:val="0"/>
        </w:rPr>
      </w:pPr>
      <w:ins w:id="841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2552D0FC" w14:textId="77777777" w:rsidR="00AB40F5" w:rsidRPr="001B1528" w:rsidRDefault="00AB40F5" w:rsidP="00AB40F5">
      <w:pPr>
        <w:pStyle w:val="PL"/>
        <w:rPr>
          <w:ins w:id="842" w:author="R3-222561" w:date="2022-03-04T15:43:00Z"/>
          <w:snapToGrid w:val="0"/>
        </w:rPr>
      </w:pPr>
      <w:ins w:id="843" w:author="R3-222561" w:date="2022-03-04T15:43:00Z">
        <w:r w:rsidRPr="001B1528">
          <w:rPr>
            <w:snapToGrid w:val="0"/>
          </w:rPr>
          <w:t>--</w:t>
        </w:r>
      </w:ins>
    </w:p>
    <w:p w14:paraId="75281615" w14:textId="77777777" w:rsidR="00AB40F5" w:rsidRPr="001B1528" w:rsidRDefault="00AB40F5" w:rsidP="00AB40F5">
      <w:pPr>
        <w:pStyle w:val="PL"/>
        <w:rPr>
          <w:ins w:id="844" w:author="R3-222561" w:date="2022-03-04T15:43:00Z"/>
          <w:snapToGrid w:val="0"/>
        </w:rPr>
      </w:pPr>
      <w:ins w:id="845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1DE408DC" w14:textId="77777777" w:rsidR="00AB40F5" w:rsidRPr="001B1528" w:rsidRDefault="00AB40F5" w:rsidP="00AB40F5">
      <w:pPr>
        <w:pStyle w:val="PL"/>
        <w:rPr>
          <w:ins w:id="846" w:author="R3-222561" w:date="2022-03-04T15:43:00Z"/>
          <w:snapToGrid w:val="0"/>
        </w:rPr>
      </w:pPr>
      <w:ins w:id="847" w:author="R3-222561" w:date="2022-03-04T15:43:00Z">
        <w:r w:rsidRPr="001B1528">
          <w:rPr>
            <w:snapToGrid w:val="0"/>
          </w:rPr>
          <w:t>--</w:t>
        </w:r>
      </w:ins>
    </w:p>
    <w:p w14:paraId="5034A2AF" w14:textId="77777777" w:rsidR="00AB40F5" w:rsidRPr="001B1528" w:rsidRDefault="00AB40F5" w:rsidP="00AB40F5">
      <w:pPr>
        <w:pStyle w:val="PL"/>
        <w:rPr>
          <w:ins w:id="848" w:author="R3-222561" w:date="2022-03-04T15:43:00Z"/>
          <w:snapToGrid w:val="0"/>
        </w:rPr>
      </w:pPr>
      <w:ins w:id="849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0E51E759" w14:textId="77777777" w:rsidR="00AB40F5" w:rsidRPr="001B1528" w:rsidRDefault="00AB40F5" w:rsidP="00AB40F5">
      <w:pPr>
        <w:pStyle w:val="PL"/>
        <w:rPr>
          <w:ins w:id="850" w:author="R3-222561" w:date="2022-03-04T15:43:00Z"/>
          <w:snapToGrid w:val="0"/>
        </w:rPr>
      </w:pPr>
    </w:p>
    <w:p w14:paraId="7724F7A7" w14:textId="77777777" w:rsidR="00AB40F5" w:rsidRPr="001B1528" w:rsidRDefault="00AB40F5" w:rsidP="00AB40F5">
      <w:pPr>
        <w:pStyle w:val="PL"/>
        <w:rPr>
          <w:ins w:id="851" w:author="R3-222561" w:date="2022-03-04T15:43:00Z"/>
          <w:snapToGrid w:val="0"/>
        </w:rPr>
      </w:pPr>
      <w:ins w:id="852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603DB5F4" w14:textId="77777777" w:rsidR="00AB40F5" w:rsidRPr="001B1528" w:rsidRDefault="00AB40F5" w:rsidP="00AB40F5">
      <w:pPr>
        <w:pStyle w:val="PL"/>
        <w:rPr>
          <w:ins w:id="853" w:author="R3-222561" w:date="2022-03-04T15:43:00Z"/>
          <w:snapToGrid w:val="0"/>
        </w:rPr>
      </w:pPr>
      <w:ins w:id="854" w:author="R3-222561" w:date="2022-03-04T15:43:00Z">
        <w:r w:rsidRPr="001B1528">
          <w:rPr>
            <w:snapToGrid w:val="0"/>
          </w:rPr>
          <w:t>--</w:t>
        </w:r>
      </w:ins>
    </w:p>
    <w:p w14:paraId="3A7A4E3F" w14:textId="77777777" w:rsidR="00AB40F5" w:rsidRPr="001B1528" w:rsidRDefault="00AB40F5" w:rsidP="00AB40F5">
      <w:pPr>
        <w:pStyle w:val="PL"/>
        <w:rPr>
          <w:ins w:id="855" w:author="R3-222561" w:date="2022-03-04T15:43:00Z"/>
          <w:snapToGrid w:val="0"/>
        </w:rPr>
      </w:pPr>
      <w:ins w:id="856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quest</w:t>
        </w:r>
      </w:ins>
    </w:p>
    <w:p w14:paraId="0118A35A" w14:textId="77777777" w:rsidR="00AB40F5" w:rsidRPr="001B1528" w:rsidRDefault="00AB40F5" w:rsidP="00AB40F5">
      <w:pPr>
        <w:pStyle w:val="PL"/>
        <w:rPr>
          <w:ins w:id="857" w:author="R3-222561" w:date="2022-03-04T15:43:00Z"/>
          <w:snapToGrid w:val="0"/>
        </w:rPr>
      </w:pPr>
      <w:ins w:id="858" w:author="R3-222561" w:date="2022-03-04T15:43:00Z">
        <w:r w:rsidRPr="001B1528">
          <w:rPr>
            <w:snapToGrid w:val="0"/>
          </w:rPr>
          <w:t>--</w:t>
        </w:r>
      </w:ins>
    </w:p>
    <w:p w14:paraId="293F6CB8" w14:textId="77777777" w:rsidR="00AB40F5" w:rsidRPr="001B1528" w:rsidRDefault="00AB40F5" w:rsidP="00AB40F5">
      <w:pPr>
        <w:pStyle w:val="PL"/>
        <w:rPr>
          <w:ins w:id="859" w:author="R3-222561" w:date="2022-03-04T15:43:00Z"/>
          <w:snapToGrid w:val="0"/>
        </w:rPr>
      </w:pPr>
      <w:ins w:id="860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013A8B17" w14:textId="77777777" w:rsidR="00AB40F5" w:rsidRPr="001B1528" w:rsidRDefault="00AB40F5" w:rsidP="00AB40F5">
      <w:pPr>
        <w:pStyle w:val="PL"/>
        <w:rPr>
          <w:ins w:id="861" w:author="R3-222561" w:date="2022-03-04T15:43:00Z"/>
          <w:snapToGrid w:val="0"/>
        </w:rPr>
      </w:pPr>
    </w:p>
    <w:p w14:paraId="3DF6B1D5" w14:textId="77777777" w:rsidR="00AB40F5" w:rsidRPr="001B1528" w:rsidRDefault="00AB40F5" w:rsidP="00AB40F5">
      <w:pPr>
        <w:pStyle w:val="PL"/>
        <w:rPr>
          <w:ins w:id="862" w:author="R3-222561" w:date="2022-03-04T15:43:00Z"/>
          <w:snapToGrid w:val="0"/>
        </w:rPr>
      </w:pPr>
      <w:ins w:id="863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 ::= SEQUENCE {</w:t>
        </w:r>
      </w:ins>
    </w:p>
    <w:p w14:paraId="3C110A9D" w14:textId="77777777" w:rsidR="00AB40F5" w:rsidRPr="001B1528" w:rsidRDefault="00AB40F5" w:rsidP="00AB40F5">
      <w:pPr>
        <w:pStyle w:val="PL"/>
        <w:rPr>
          <w:ins w:id="864" w:author="R3-222561" w:date="2022-03-04T15:43:00Z"/>
          <w:snapToGrid w:val="0"/>
        </w:rPr>
      </w:pPr>
      <w:ins w:id="865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-IEs}},</w:t>
        </w:r>
      </w:ins>
    </w:p>
    <w:p w14:paraId="74D108A4" w14:textId="77777777" w:rsidR="00AB40F5" w:rsidRPr="001B1528" w:rsidRDefault="00AB40F5" w:rsidP="00AB40F5">
      <w:pPr>
        <w:pStyle w:val="PL"/>
        <w:rPr>
          <w:ins w:id="866" w:author="R3-222561" w:date="2022-03-04T15:43:00Z"/>
          <w:snapToGrid w:val="0"/>
        </w:rPr>
      </w:pPr>
      <w:ins w:id="867" w:author="R3-222561" w:date="2022-03-04T15:43:00Z">
        <w:r w:rsidRPr="001B1528">
          <w:rPr>
            <w:snapToGrid w:val="0"/>
          </w:rPr>
          <w:tab/>
          <w:t>...</w:t>
        </w:r>
      </w:ins>
    </w:p>
    <w:p w14:paraId="12457318" w14:textId="77777777" w:rsidR="00AB40F5" w:rsidRPr="001B1528" w:rsidRDefault="00AB40F5" w:rsidP="00AB40F5">
      <w:pPr>
        <w:pStyle w:val="PL"/>
        <w:rPr>
          <w:ins w:id="868" w:author="R3-222561" w:date="2022-03-04T15:43:00Z"/>
          <w:snapToGrid w:val="0"/>
        </w:rPr>
      </w:pPr>
      <w:ins w:id="869" w:author="R3-222561" w:date="2022-03-04T15:43:00Z">
        <w:r w:rsidRPr="001B1528">
          <w:rPr>
            <w:snapToGrid w:val="0"/>
          </w:rPr>
          <w:t>}</w:t>
        </w:r>
      </w:ins>
    </w:p>
    <w:p w14:paraId="0D5D0869" w14:textId="77777777" w:rsidR="00AB40F5" w:rsidRPr="001B1528" w:rsidRDefault="00AB40F5" w:rsidP="00AB40F5">
      <w:pPr>
        <w:pStyle w:val="PL"/>
        <w:rPr>
          <w:ins w:id="870" w:author="R3-222561" w:date="2022-03-04T15:43:00Z"/>
          <w:snapToGrid w:val="0"/>
        </w:rPr>
      </w:pPr>
    </w:p>
    <w:p w14:paraId="45184975" w14:textId="77777777" w:rsidR="00AB40F5" w:rsidRPr="001B1528" w:rsidRDefault="00AB40F5" w:rsidP="00AB40F5">
      <w:pPr>
        <w:pStyle w:val="PL"/>
        <w:rPr>
          <w:ins w:id="871" w:author="R3-222561" w:date="2022-03-04T15:43:00Z"/>
          <w:snapToGrid w:val="0"/>
        </w:rPr>
      </w:pPr>
      <w:ins w:id="872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-IEs F1AP-PROTOCOL-IES ::= {</w:t>
        </w:r>
      </w:ins>
    </w:p>
    <w:p w14:paraId="4FC6F8E0" w14:textId="77777777" w:rsidR="00AB40F5" w:rsidRPr="001B1528" w:rsidRDefault="00AB40F5" w:rsidP="00AB40F5">
      <w:pPr>
        <w:pStyle w:val="PL"/>
        <w:rPr>
          <w:ins w:id="873" w:author="R3-222561" w:date="2022-03-04T15:43:00Z"/>
          <w:snapToGrid w:val="0"/>
        </w:rPr>
      </w:pPr>
      <w:ins w:id="874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 w:rsidRPr="001B1528">
          <w:rPr>
            <w:snapToGrid w:val="0"/>
          </w:rPr>
          <w:tab/>
          <w:t>}|</w:t>
        </w:r>
      </w:ins>
    </w:p>
    <w:p w14:paraId="1F468E61" w14:textId="77777777" w:rsidR="00AB40F5" w:rsidRDefault="00AB40F5" w:rsidP="00AB40F5">
      <w:pPr>
        <w:pStyle w:val="PL"/>
        <w:rPr>
          <w:ins w:id="875" w:author="R3-222561" w:date="2022-03-04T15:43:00Z"/>
          <w:snapToGrid w:val="0"/>
        </w:rPr>
      </w:pPr>
      <w:ins w:id="876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0D0F361" w14:textId="77777777" w:rsidR="00AB40F5" w:rsidRPr="001B1528" w:rsidRDefault="00AB40F5" w:rsidP="00AB40F5">
      <w:pPr>
        <w:pStyle w:val="PL"/>
        <w:rPr>
          <w:ins w:id="877" w:author="R3-222561" w:date="2022-03-04T15:43:00Z"/>
          <w:snapToGrid w:val="0"/>
        </w:rPr>
      </w:pPr>
      <w:ins w:id="878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1B15CFC5" w14:textId="77777777" w:rsidR="00AB40F5" w:rsidRPr="001B1528" w:rsidRDefault="00AB40F5" w:rsidP="00AB40F5">
      <w:pPr>
        <w:pStyle w:val="PL"/>
        <w:rPr>
          <w:ins w:id="879" w:author="R3-222561" w:date="2022-03-04T15:43:00Z"/>
          <w:snapToGrid w:val="0"/>
        </w:rPr>
      </w:pPr>
      <w:ins w:id="880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2ED0720A" w14:textId="77777777" w:rsidR="00AB40F5" w:rsidRPr="001B1528" w:rsidRDefault="00AB40F5" w:rsidP="00AB40F5">
      <w:pPr>
        <w:pStyle w:val="PL"/>
        <w:rPr>
          <w:ins w:id="881" w:author="R3-222561" w:date="2022-03-04T15:43:00Z"/>
          <w:snapToGrid w:val="0"/>
        </w:rPr>
      </w:pPr>
      <w:ins w:id="882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conditional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0DB3A953" w14:textId="77777777" w:rsidR="00AB40F5" w:rsidRPr="001B1528" w:rsidRDefault="00AB40F5" w:rsidP="00AB40F5">
      <w:pPr>
        <w:pStyle w:val="PL"/>
        <w:rPr>
          <w:ins w:id="883" w:author="R3-222561" w:date="2022-03-04T15:43:00Z"/>
          <w:snapToGrid w:val="0"/>
        </w:rPr>
      </w:pPr>
      <w:ins w:id="884" w:author="R3-222561" w:date="2022-03-04T15:43:00Z">
        <w:r w:rsidRPr="001B1528">
          <w:rPr>
            <w:snapToGrid w:val="0"/>
          </w:rPr>
          <w:t xml:space="preserve">-- The </w:t>
        </w:r>
        <w:r>
          <w:rPr>
            <w:snapToGrid w:val="0"/>
          </w:rPr>
          <w:t xml:space="preserve">above </w:t>
        </w:r>
        <w:r w:rsidRPr="001B1528">
          <w:rPr>
            <w:snapToGrid w:val="0"/>
          </w:rPr>
          <w:t xml:space="preserve">IE shall be present if the 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 xml:space="preserve"> IE is set to “periodic” –</w:t>
        </w:r>
        <w:r>
          <w:rPr>
            <w:snapToGrid w:val="0"/>
          </w:rPr>
          <w:t>-</w:t>
        </w:r>
      </w:ins>
    </w:p>
    <w:p w14:paraId="407397C4" w14:textId="77777777" w:rsidR="00AB40F5" w:rsidRPr="001B1528" w:rsidRDefault="00AB40F5" w:rsidP="00AB40F5">
      <w:pPr>
        <w:pStyle w:val="PL"/>
        <w:rPr>
          <w:ins w:id="885" w:author="R3-222561" w:date="2022-03-04T15:43:00Z"/>
          <w:snapToGrid w:val="0"/>
        </w:rPr>
      </w:pPr>
      <w:ins w:id="886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2D92000A" w14:textId="77777777" w:rsidR="00AB40F5" w:rsidRPr="001B1528" w:rsidRDefault="00AB40F5" w:rsidP="00AB40F5">
      <w:pPr>
        <w:pStyle w:val="PL"/>
        <w:rPr>
          <w:ins w:id="887" w:author="R3-222561" w:date="2022-03-04T15:43:00Z"/>
          <w:snapToGrid w:val="0"/>
        </w:rPr>
      </w:pPr>
      <w:ins w:id="888" w:author="R3-222561" w:date="2022-03-04T15:43:00Z">
        <w:r w:rsidRPr="001B1528">
          <w:rPr>
            <w:snapToGrid w:val="0"/>
          </w:rPr>
          <w:tab/>
          <w:t>...</w:t>
        </w:r>
      </w:ins>
    </w:p>
    <w:p w14:paraId="55183E32" w14:textId="77777777" w:rsidR="00AB40F5" w:rsidRPr="001B1528" w:rsidRDefault="00AB40F5" w:rsidP="00AB40F5">
      <w:pPr>
        <w:pStyle w:val="PL"/>
        <w:rPr>
          <w:ins w:id="889" w:author="R3-222561" w:date="2022-03-04T15:43:00Z"/>
          <w:snapToGrid w:val="0"/>
        </w:rPr>
      </w:pPr>
      <w:ins w:id="890" w:author="R3-222561" w:date="2022-03-04T15:43:00Z">
        <w:r w:rsidRPr="001B1528">
          <w:rPr>
            <w:snapToGrid w:val="0"/>
          </w:rPr>
          <w:t>}</w:t>
        </w:r>
      </w:ins>
    </w:p>
    <w:p w14:paraId="1E16F7B5" w14:textId="77777777" w:rsidR="00AB40F5" w:rsidRPr="001B1528" w:rsidRDefault="00AB40F5" w:rsidP="00AB40F5">
      <w:pPr>
        <w:pStyle w:val="PL"/>
        <w:rPr>
          <w:ins w:id="891" w:author="R3-222561" w:date="2022-03-04T15:43:00Z"/>
          <w:snapToGrid w:val="0"/>
        </w:rPr>
      </w:pPr>
    </w:p>
    <w:p w14:paraId="722991AC" w14:textId="77777777" w:rsidR="00AB40F5" w:rsidRPr="001B1528" w:rsidRDefault="00AB40F5" w:rsidP="00AB40F5">
      <w:pPr>
        <w:pStyle w:val="PL"/>
        <w:rPr>
          <w:ins w:id="892" w:author="R3-222561" w:date="2022-03-04T15:43:00Z"/>
          <w:snapToGrid w:val="0"/>
        </w:rPr>
      </w:pPr>
      <w:ins w:id="893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3FC67928" w14:textId="77777777" w:rsidR="00AB40F5" w:rsidRPr="001B1528" w:rsidRDefault="00AB40F5" w:rsidP="00AB40F5">
      <w:pPr>
        <w:pStyle w:val="PL"/>
        <w:rPr>
          <w:ins w:id="894" w:author="R3-222561" w:date="2022-03-04T15:43:00Z"/>
          <w:snapToGrid w:val="0"/>
        </w:rPr>
      </w:pPr>
      <w:ins w:id="895" w:author="R3-222561" w:date="2022-03-04T15:43:00Z">
        <w:r w:rsidRPr="001B1528">
          <w:rPr>
            <w:snapToGrid w:val="0"/>
          </w:rPr>
          <w:t>--</w:t>
        </w:r>
      </w:ins>
    </w:p>
    <w:p w14:paraId="3C22CF2B" w14:textId="77777777" w:rsidR="00AB40F5" w:rsidRPr="001B1528" w:rsidRDefault="00AB40F5" w:rsidP="00AB40F5">
      <w:pPr>
        <w:pStyle w:val="PL"/>
        <w:rPr>
          <w:ins w:id="896" w:author="R3-222561" w:date="2022-03-04T15:43:00Z"/>
          <w:snapToGrid w:val="0"/>
        </w:rPr>
      </w:pPr>
      <w:ins w:id="897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sponse</w:t>
        </w:r>
      </w:ins>
    </w:p>
    <w:p w14:paraId="1E728415" w14:textId="77777777" w:rsidR="00AB40F5" w:rsidRPr="001B1528" w:rsidRDefault="00AB40F5" w:rsidP="00AB40F5">
      <w:pPr>
        <w:pStyle w:val="PL"/>
        <w:rPr>
          <w:ins w:id="898" w:author="R3-222561" w:date="2022-03-04T15:43:00Z"/>
          <w:snapToGrid w:val="0"/>
        </w:rPr>
      </w:pPr>
      <w:ins w:id="899" w:author="R3-222561" w:date="2022-03-04T15:43:00Z">
        <w:r w:rsidRPr="001B1528">
          <w:rPr>
            <w:snapToGrid w:val="0"/>
          </w:rPr>
          <w:t>--</w:t>
        </w:r>
      </w:ins>
    </w:p>
    <w:p w14:paraId="2A41DCD7" w14:textId="77777777" w:rsidR="00AB40F5" w:rsidRPr="001B1528" w:rsidRDefault="00AB40F5" w:rsidP="00AB40F5">
      <w:pPr>
        <w:pStyle w:val="PL"/>
        <w:rPr>
          <w:ins w:id="900" w:author="R3-222561" w:date="2022-03-04T15:43:00Z"/>
          <w:snapToGrid w:val="0"/>
        </w:rPr>
      </w:pPr>
      <w:ins w:id="901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3BC1FB53" w14:textId="77777777" w:rsidR="00AB40F5" w:rsidRPr="001B1528" w:rsidRDefault="00AB40F5" w:rsidP="00AB40F5">
      <w:pPr>
        <w:pStyle w:val="PL"/>
        <w:rPr>
          <w:ins w:id="902" w:author="R3-222561" w:date="2022-03-04T15:43:00Z"/>
          <w:snapToGrid w:val="0"/>
        </w:rPr>
      </w:pPr>
    </w:p>
    <w:p w14:paraId="1BD3631D" w14:textId="77777777" w:rsidR="00AB40F5" w:rsidRPr="001B1528" w:rsidRDefault="00AB40F5" w:rsidP="00AB40F5">
      <w:pPr>
        <w:pStyle w:val="PL"/>
        <w:rPr>
          <w:ins w:id="903" w:author="R3-222561" w:date="2022-03-04T15:43:00Z"/>
          <w:snapToGrid w:val="0"/>
        </w:rPr>
      </w:pPr>
      <w:ins w:id="904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 ::= SEQUENCE {</w:t>
        </w:r>
      </w:ins>
    </w:p>
    <w:p w14:paraId="178E1FB6" w14:textId="77777777" w:rsidR="00AB40F5" w:rsidRPr="001B1528" w:rsidRDefault="00AB40F5" w:rsidP="00AB40F5">
      <w:pPr>
        <w:pStyle w:val="PL"/>
        <w:rPr>
          <w:ins w:id="905" w:author="R3-222561" w:date="2022-03-04T15:43:00Z"/>
          <w:snapToGrid w:val="0"/>
        </w:rPr>
      </w:pPr>
      <w:ins w:id="906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-IEs}},</w:t>
        </w:r>
      </w:ins>
    </w:p>
    <w:p w14:paraId="42634A3B" w14:textId="77777777" w:rsidR="00AB40F5" w:rsidRPr="001B1528" w:rsidRDefault="00AB40F5" w:rsidP="00AB40F5">
      <w:pPr>
        <w:pStyle w:val="PL"/>
        <w:rPr>
          <w:ins w:id="907" w:author="R3-222561" w:date="2022-03-04T15:43:00Z"/>
          <w:snapToGrid w:val="0"/>
        </w:rPr>
      </w:pPr>
      <w:ins w:id="908" w:author="R3-222561" w:date="2022-03-04T15:43:00Z">
        <w:r w:rsidRPr="001B1528">
          <w:rPr>
            <w:snapToGrid w:val="0"/>
          </w:rPr>
          <w:tab/>
          <w:t>...</w:t>
        </w:r>
      </w:ins>
    </w:p>
    <w:p w14:paraId="76238D5A" w14:textId="77777777" w:rsidR="00AB40F5" w:rsidRPr="001B1528" w:rsidRDefault="00AB40F5" w:rsidP="00AB40F5">
      <w:pPr>
        <w:pStyle w:val="PL"/>
        <w:rPr>
          <w:ins w:id="909" w:author="R3-222561" w:date="2022-03-04T15:43:00Z"/>
          <w:snapToGrid w:val="0"/>
        </w:rPr>
      </w:pPr>
      <w:ins w:id="910" w:author="R3-222561" w:date="2022-03-04T15:43:00Z">
        <w:r w:rsidRPr="001B1528">
          <w:rPr>
            <w:snapToGrid w:val="0"/>
          </w:rPr>
          <w:t>}</w:t>
        </w:r>
      </w:ins>
    </w:p>
    <w:p w14:paraId="4CF2A051" w14:textId="77777777" w:rsidR="00AB40F5" w:rsidRPr="001B1528" w:rsidRDefault="00AB40F5" w:rsidP="00AB40F5">
      <w:pPr>
        <w:pStyle w:val="PL"/>
        <w:rPr>
          <w:ins w:id="911" w:author="R3-222561" w:date="2022-03-04T15:43:00Z"/>
          <w:snapToGrid w:val="0"/>
        </w:rPr>
      </w:pPr>
    </w:p>
    <w:p w14:paraId="12FD2F8D" w14:textId="77777777" w:rsidR="00AB40F5" w:rsidRPr="001B1528" w:rsidRDefault="00AB40F5" w:rsidP="00AB40F5">
      <w:pPr>
        <w:pStyle w:val="PL"/>
        <w:rPr>
          <w:ins w:id="912" w:author="R3-222561" w:date="2022-03-04T15:43:00Z"/>
          <w:snapToGrid w:val="0"/>
        </w:rPr>
      </w:pPr>
      <w:ins w:id="913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-IEs F1AP-PROTOCOL-IES ::= {</w:t>
        </w:r>
      </w:ins>
    </w:p>
    <w:p w14:paraId="1615EBD3" w14:textId="77777777" w:rsidR="00AB40F5" w:rsidRPr="001B1528" w:rsidRDefault="00AB40F5" w:rsidP="00AB40F5">
      <w:pPr>
        <w:pStyle w:val="PL"/>
        <w:rPr>
          <w:ins w:id="914" w:author="R3-222561" w:date="2022-03-04T15:43:00Z"/>
          <w:snapToGrid w:val="0"/>
        </w:rPr>
      </w:pPr>
      <w:ins w:id="915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</w:t>
        </w:r>
        <w:r>
          <w:rPr>
            <w:snapToGrid w:val="0"/>
          </w:rPr>
          <w:t xml:space="preserve">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204A896" w14:textId="77777777" w:rsidR="00AB40F5" w:rsidRPr="001B1528" w:rsidRDefault="00AB40F5" w:rsidP="00AB40F5">
      <w:pPr>
        <w:pStyle w:val="PL"/>
        <w:rPr>
          <w:ins w:id="916" w:author="R3-222561" w:date="2022-03-04T15:43:00Z"/>
          <w:snapToGrid w:val="0"/>
        </w:rPr>
      </w:pPr>
      <w:ins w:id="917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7C45F67" w14:textId="77777777" w:rsidR="00AB40F5" w:rsidRPr="001B1528" w:rsidRDefault="00AB40F5" w:rsidP="00AB40F5">
      <w:pPr>
        <w:pStyle w:val="PL"/>
        <w:rPr>
          <w:ins w:id="918" w:author="R3-222561" w:date="2022-03-04T15:43:00Z"/>
          <w:snapToGrid w:val="0"/>
        </w:rPr>
      </w:pPr>
      <w:ins w:id="919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38CD53F" w14:textId="77777777" w:rsidR="00AB40F5" w:rsidRPr="001B1528" w:rsidRDefault="00AB40F5" w:rsidP="00AB40F5">
      <w:pPr>
        <w:pStyle w:val="PL"/>
        <w:rPr>
          <w:ins w:id="920" w:author="R3-222561" w:date="2022-03-04T15:43:00Z"/>
          <w:snapToGrid w:val="0"/>
        </w:rPr>
      </w:pPr>
      <w:ins w:id="921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7CDDC220" w14:textId="77777777" w:rsidR="00AB40F5" w:rsidRPr="001B1528" w:rsidRDefault="00AB40F5" w:rsidP="00AB40F5">
      <w:pPr>
        <w:pStyle w:val="PL"/>
        <w:rPr>
          <w:ins w:id="922" w:author="R3-222561" w:date="2022-03-04T15:43:00Z"/>
          <w:snapToGrid w:val="0"/>
        </w:rPr>
      </w:pPr>
      <w:ins w:id="923" w:author="R3-222561" w:date="2022-03-04T15:43:00Z">
        <w:r w:rsidRPr="001B1528">
          <w:rPr>
            <w:snapToGrid w:val="0"/>
          </w:rPr>
          <w:tab/>
          <w:t>{ ID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626D49B9" w14:textId="77777777" w:rsidR="00AB40F5" w:rsidRPr="001B1528" w:rsidRDefault="00AB40F5" w:rsidP="00AB40F5">
      <w:pPr>
        <w:pStyle w:val="PL"/>
        <w:rPr>
          <w:ins w:id="924" w:author="R3-222561" w:date="2022-03-04T15:43:00Z"/>
          <w:snapToGrid w:val="0"/>
        </w:rPr>
      </w:pPr>
      <w:ins w:id="925" w:author="R3-222561" w:date="2022-03-04T15:43:00Z">
        <w:r w:rsidRPr="001B1528">
          <w:rPr>
            <w:snapToGrid w:val="0"/>
          </w:rPr>
          <w:tab/>
          <w:t>...</w:t>
        </w:r>
      </w:ins>
    </w:p>
    <w:p w14:paraId="15B2210A" w14:textId="77777777" w:rsidR="00AB40F5" w:rsidRPr="001B1528" w:rsidRDefault="00AB40F5" w:rsidP="00AB40F5">
      <w:pPr>
        <w:pStyle w:val="PL"/>
        <w:rPr>
          <w:ins w:id="926" w:author="R3-222561" w:date="2022-03-04T15:43:00Z"/>
          <w:snapToGrid w:val="0"/>
        </w:rPr>
      </w:pPr>
      <w:ins w:id="927" w:author="R3-222561" w:date="2022-03-04T15:43:00Z">
        <w:r w:rsidRPr="001B1528">
          <w:rPr>
            <w:snapToGrid w:val="0"/>
          </w:rPr>
          <w:t>}</w:t>
        </w:r>
      </w:ins>
    </w:p>
    <w:p w14:paraId="6DAA4682" w14:textId="77777777" w:rsidR="00AB40F5" w:rsidRPr="001B1528" w:rsidRDefault="00AB40F5" w:rsidP="00AB40F5">
      <w:pPr>
        <w:pStyle w:val="PL"/>
        <w:rPr>
          <w:ins w:id="928" w:author="R3-222561" w:date="2022-03-04T15:43:00Z"/>
          <w:snapToGrid w:val="0"/>
        </w:rPr>
      </w:pPr>
    </w:p>
    <w:p w14:paraId="385FED2D" w14:textId="77777777" w:rsidR="00AB40F5" w:rsidRPr="001B1528" w:rsidRDefault="00AB40F5" w:rsidP="00AB40F5">
      <w:pPr>
        <w:pStyle w:val="PL"/>
        <w:rPr>
          <w:ins w:id="929" w:author="R3-222561" w:date="2022-03-04T15:43:00Z"/>
          <w:snapToGrid w:val="0"/>
        </w:rPr>
      </w:pPr>
      <w:ins w:id="930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531AAC3E" w14:textId="77777777" w:rsidR="00AB40F5" w:rsidRPr="001B1528" w:rsidRDefault="00AB40F5" w:rsidP="00AB40F5">
      <w:pPr>
        <w:pStyle w:val="PL"/>
        <w:rPr>
          <w:ins w:id="931" w:author="R3-222561" w:date="2022-03-04T15:43:00Z"/>
          <w:snapToGrid w:val="0"/>
        </w:rPr>
      </w:pPr>
      <w:ins w:id="932" w:author="R3-222561" w:date="2022-03-04T15:43:00Z">
        <w:r w:rsidRPr="001B1528">
          <w:rPr>
            <w:snapToGrid w:val="0"/>
          </w:rPr>
          <w:t>--</w:t>
        </w:r>
      </w:ins>
    </w:p>
    <w:p w14:paraId="414E98A5" w14:textId="77777777" w:rsidR="00AB40F5" w:rsidRPr="001B1528" w:rsidRDefault="00AB40F5" w:rsidP="00AB40F5">
      <w:pPr>
        <w:pStyle w:val="PL"/>
        <w:rPr>
          <w:ins w:id="933" w:author="R3-222561" w:date="2022-03-04T15:43:00Z"/>
          <w:snapToGrid w:val="0"/>
        </w:rPr>
      </w:pPr>
      <w:ins w:id="934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Failure</w:t>
        </w:r>
      </w:ins>
    </w:p>
    <w:p w14:paraId="7F42CEC6" w14:textId="77777777" w:rsidR="00AB40F5" w:rsidRPr="001B1528" w:rsidRDefault="00AB40F5" w:rsidP="00AB40F5">
      <w:pPr>
        <w:pStyle w:val="PL"/>
        <w:rPr>
          <w:ins w:id="935" w:author="R3-222561" w:date="2022-03-04T15:43:00Z"/>
          <w:snapToGrid w:val="0"/>
        </w:rPr>
      </w:pPr>
      <w:ins w:id="936" w:author="R3-222561" w:date="2022-03-04T15:43:00Z">
        <w:r w:rsidRPr="001B1528">
          <w:rPr>
            <w:snapToGrid w:val="0"/>
          </w:rPr>
          <w:t>--</w:t>
        </w:r>
      </w:ins>
    </w:p>
    <w:p w14:paraId="41038428" w14:textId="77777777" w:rsidR="00AB40F5" w:rsidRPr="001B1528" w:rsidRDefault="00AB40F5" w:rsidP="00AB40F5">
      <w:pPr>
        <w:pStyle w:val="PL"/>
        <w:rPr>
          <w:ins w:id="937" w:author="R3-222561" w:date="2022-03-04T15:43:00Z"/>
          <w:snapToGrid w:val="0"/>
        </w:rPr>
      </w:pPr>
      <w:ins w:id="938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3EF1C0AF" w14:textId="77777777" w:rsidR="00AB40F5" w:rsidRPr="001B1528" w:rsidRDefault="00AB40F5" w:rsidP="00AB40F5">
      <w:pPr>
        <w:pStyle w:val="PL"/>
        <w:rPr>
          <w:ins w:id="939" w:author="R3-222561" w:date="2022-03-04T15:43:00Z"/>
          <w:snapToGrid w:val="0"/>
        </w:rPr>
      </w:pPr>
    </w:p>
    <w:p w14:paraId="5B79BE5B" w14:textId="77777777" w:rsidR="00AB40F5" w:rsidRPr="001B1528" w:rsidRDefault="00AB40F5" w:rsidP="00AB40F5">
      <w:pPr>
        <w:pStyle w:val="PL"/>
        <w:rPr>
          <w:ins w:id="940" w:author="R3-222561" w:date="2022-03-04T15:43:00Z"/>
          <w:snapToGrid w:val="0"/>
        </w:rPr>
      </w:pPr>
      <w:ins w:id="941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 ::= SEQUENCE {</w:t>
        </w:r>
      </w:ins>
    </w:p>
    <w:p w14:paraId="68889F85" w14:textId="77777777" w:rsidR="00AB40F5" w:rsidRPr="001B1528" w:rsidRDefault="00AB40F5" w:rsidP="00AB40F5">
      <w:pPr>
        <w:pStyle w:val="PL"/>
        <w:rPr>
          <w:ins w:id="942" w:author="R3-222561" w:date="2022-03-04T15:43:00Z"/>
          <w:snapToGrid w:val="0"/>
        </w:rPr>
      </w:pPr>
      <w:ins w:id="943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-IEs}},</w:t>
        </w:r>
      </w:ins>
    </w:p>
    <w:p w14:paraId="5C5C91D3" w14:textId="77777777" w:rsidR="00AB40F5" w:rsidRPr="001B1528" w:rsidRDefault="00AB40F5" w:rsidP="00AB40F5">
      <w:pPr>
        <w:pStyle w:val="PL"/>
        <w:rPr>
          <w:ins w:id="944" w:author="R3-222561" w:date="2022-03-04T15:43:00Z"/>
          <w:snapToGrid w:val="0"/>
        </w:rPr>
      </w:pPr>
      <w:ins w:id="945" w:author="R3-222561" w:date="2022-03-04T15:43:00Z">
        <w:r w:rsidRPr="001B1528">
          <w:rPr>
            <w:snapToGrid w:val="0"/>
          </w:rPr>
          <w:tab/>
          <w:t>...</w:t>
        </w:r>
      </w:ins>
    </w:p>
    <w:p w14:paraId="665323B1" w14:textId="77777777" w:rsidR="00AB40F5" w:rsidRPr="001B1528" w:rsidRDefault="00AB40F5" w:rsidP="00AB40F5">
      <w:pPr>
        <w:pStyle w:val="PL"/>
        <w:rPr>
          <w:ins w:id="946" w:author="R3-222561" w:date="2022-03-04T15:43:00Z"/>
          <w:snapToGrid w:val="0"/>
        </w:rPr>
      </w:pPr>
      <w:ins w:id="947" w:author="R3-222561" w:date="2022-03-04T15:43:00Z">
        <w:r w:rsidRPr="001B1528">
          <w:rPr>
            <w:snapToGrid w:val="0"/>
          </w:rPr>
          <w:t>}</w:t>
        </w:r>
      </w:ins>
    </w:p>
    <w:p w14:paraId="1E8D278D" w14:textId="77777777" w:rsidR="00AB40F5" w:rsidRPr="001B1528" w:rsidRDefault="00AB40F5" w:rsidP="00AB40F5">
      <w:pPr>
        <w:pStyle w:val="PL"/>
        <w:rPr>
          <w:ins w:id="948" w:author="R3-222561" w:date="2022-03-04T15:43:00Z"/>
          <w:snapToGrid w:val="0"/>
        </w:rPr>
      </w:pPr>
    </w:p>
    <w:p w14:paraId="2833156E" w14:textId="77777777" w:rsidR="00AB40F5" w:rsidRPr="001B1528" w:rsidRDefault="00AB40F5" w:rsidP="00AB40F5">
      <w:pPr>
        <w:pStyle w:val="PL"/>
        <w:rPr>
          <w:ins w:id="949" w:author="R3-222561" w:date="2022-03-04T15:43:00Z"/>
          <w:snapToGrid w:val="0"/>
        </w:rPr>
      </w:pPr>
      <w:ins w:id="950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-IEs F1AP-PROTOCOL-IES ::= {</w:t>
        </w:r>
      </w:ins>
    </w:p>
    <w:p w14:paraId="4AC9E232" w14:textId="77777777" w:rsidR="00AB40F5" w:rsidRPr="001B1528" w:rsidRDefault="00AB40F5" w:rsidP="00AB40F5">
      <w:pPr>
        <w:pStyle w:val="PL"/>
        <w:rPr>
          <w:ins w:id="951" w:author="R3-222561" w:date="2022-03-04T15:43:00Z"/>
          <w:snapToGrid w:val="0"/>
        </w:rPr>
      </w:pPr>
      <w:ins w:id="952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3DF76BB6" w14:textId="77777777" w:rsidR="00AB40F5" w:rsidRPr="001B1528" w:rsidRDefault="00AB40F5" w:rsidP="00AB40F5">
      <w:pPr>
        <w:pStyle w:val="PL"/>
        <w:rPr>
          <w:ins w:id="953" w:author="R3-222561" w:date="2022-03-04T15:43:00Z"/>
          <w:snapToGrid w:val="0"/>
        </w:rPr>
      </w:pPr>
      <w:ins w:id="954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57EBECE6" w14:textId="77777777" w:rsidR="00AB40F5" w:rsidRPr="001B1528" w:rsidRDefault="00AB40F5" w:rsidP="00AB40F5">
      <w:pPr>
        <w:pStyle w:val="PL"/>
        <w:rPr>
          <w:ins w:id="955" w:author="R3-222561" w:date="2022-03-04T15:43:00Z"/>
          <w:snapToGrid w:val="0"/>
        </w:rPr>
      </w:pPr>
      <w:ins w:id="956" w:author="R3-222561" w:date="2022-03-04T15:43:00Z">
        <w:r w:rsidRPr="001B1528">
          <w:rPr>
            <w:snapToGrid w:val="0"/>
          </w:rPr>
          <w:tab/>
          <w:t>{ ID id-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10EC0DD9" w14:textId="77777777" w:rsidR="00AB40F5" w:rsidRPr="001B1528" w:rsidRDefault="00AB40F5" w:rsidP="00AB40F5">
      <w:pPr>
        <w:pStyle w:val="PL"/>
        <w:rPr>
          <w:ins w:id="957" w:author="R3-222561" w:date="2022-03-04T15:43:00Z"/>
          <w:snapToGrid w:val="0"/>
        </w:rPr>
      </w:pPr>
      <w:ins w:id="958" w:author="R3-222561" w:date="2022-03-04T15:43:00Z">
        <w:r w:rsidRPr="001B1528">
          <w:rPr>
            <w:snapToGrid w:val="0"/>
          </w:rPr>
          <w:tab/>
          <w:t>{ ID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4ADBEC96" w14:textId="77777777" w:rsidR="00AB40F5" w:rsidRPr="001B1528" w:rsidRDefault="00AB40F5" w:rsidP="00AB40F5">
      <w:pPr>
        <w:pStyle w:val="PL"/>
        <w:rPr>
          <w:ins w:id="959" w:author="R3-222561" w:date="2022-03-04T15:43:00Z"/>
          <w:snapToGrid w:val="0"/>
        </w:rPr>
      </w:pPr>
      <w:ins w:id="960" w:author="R3-222561" w:date="2022-03-04T15:43:00Z">
        <w:r w:rsidRPr="001B1528">
          <w:rPr>
            <w:snapToGrid w:val="0"/>
          </w:rPr>
          <w:tab/>
          <w:t>...</w:t>
        </w:r>
      </w:ins>
    </w:p>
    <w:p w14:paraId="72101D84" w14:textId="77777777" w:rsidR="00AB40F5" w:rsidRPr="001B1528" w:rsidRDefault="00AB40F5" w:rsidP="00AB40F5">
      <w:pPr>
        <w:pStyle w:val="PL"/>
        <w:rPr>
          <w:ins w:id="961" w:author="R3-222561" w:date="2022-03-04T15:43:00Z"/>
          <w:snapToGrid w:val="0"/>
        </w:rPr>
      </w:pPr>
      <w:ins w:id="962" w:author="R3-222561" w:date="2022-03-04T15:43:00Z">
        <w:r w:rsidRPr="001B1528">
          <w:rPr>
            <w:snapToGrid w:val="0"/>
          </w:rPr>
          <w:t>}</w:t>
        </w:r>
      </w:ins>
    </w:p>
    <w:p w14:paraId="6F4947C9" w14:textId="77777777" w:rsidR="00AB40F5" w:rsidRPr="001B1528" w:rsidRDefault="00AB40F5" w:rsidP="00AB40F5">
      <w:pPr>
        <w:pStyle w:val="PL"/>
        <w:rPr>
          <w:ins w:id="963" w:author="R3-222561" w:date="2022-03-04T15:43:00Z"/>
          <w:snapToGrid w:val="0"/>
        </w:rPr>
      </w:pPr>
    </w:p>
    <w:p w14:paraId="6953ED84" w14:textId="77777777" w:rsidR="00AB40F5" w:rsidRPr="001B1528" w:rsidRDefault="00AB40F5" w:rsidP="00AB40F5">
      <w:pPr>
        <w:pStyle w:val="PL"/>
        <w:rPr>
          <w:ins w:id="964" w:author="R3-222561" w:date="2022-03-04T15:43:00Z"/>
          <w:snapToGrid w:val="0"/>
        </w:rPr>
      </w:pPr>
      <w:ins w:id="965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53CBD8C3" w14:textId="77777777" w:rsidR="00AB40F5" w:rsidRPr="001B1528" w:rsidRDefault="00AB40F5" w:rsidP="00AB40F5">
      <w:pPr>
        <w:pStyle w:val="PL"/>
        <w:rPr>
          <w:ins w:id="966" w:author="R3-222561" w:date="2022-03-04T15:43:00Z"/>
          <w:snapToGrid w:val="0"/>
        </w:rPr>
      </w:pPr>
      <w:ins w:id="967" w:author="R3-222561" w:date="2022-03-04T15:43:00Z">
        <w:r w:rsidRPr="001B1528">
          <w:rPr>
            <w:snapToGrid w:val="0"/>
          </w:rPr>
          <w:t>--</w:t>
        </w:r>
      </w:ins>
    </w:p>
    <w:p w14:paraId="4E479BB0" w14:textId="77777777" w:rsidR="00AB40F5" w:rsidRPr="001B1528" w:rsidRDefault="00AB40F5" w:rsidP="00AB40F5">
      <w:pPr>
        <w:pStyle w:val="PL"/>
        <w:rPr>
          <w:ins w:id="968" w:author="R3-222561" w:date="2022-03-04T15:43:00Z"/>
          <w:snapToGrid w:val="0"/>
        </w:rPr>
      </w:pPr>
      <w:ins w:id="969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 REPOR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2C2C8987" w14:textId="77777777" w:rsidR="00AB40F5" w:rsidRPr="001B1528" w:rsidRDefault="00AB40F5" w:rsidP="00AB40F5">
      <w:pPr>
        <w:pStyle w:val="PL"/>
        <w:rPr>
          <w:ins w:id="970" w:author="R3-222561" w:date="2022-03-04T15:43:00Z"/>
          <w:snapToGrid w:val="0"/>
        </w:rPr>
      </w:pPr>
      <w:ins w:id="971" w:author="R3-222561" w:date="2022-03-04T15:43:00Z">
        <w:r w:rsidRPr="001B1528">
          <w:rPr>
            <w:snapToGrid w:val="0"/>
          </w:rPr>
          <w:t>--</w:t>
        </w:r>
      </w:ins>
    </w:p>
    <w:p w14:paraId="43A4CAAC" w14:textId="77777777" w:rsidR="00AB40F5" w:rsidRPr="001B1528" w:rsidRDefault="00AB40F5" w:rsidP="00AB40F5">
      <w:pPr>
        <w:pStyle w:val="PL"/>
        <w:rPr>
          <w:ins w:id="972" w:author="R3-222561" w:date="2022-03-04T15:43:00Z"/>
          <w:snapToGrid w:val="0"/>
        </w:rPr>
      </w:pPr>
      <w:ins w:id="973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23FFFF07" w14:textId="77777777" w:rsidR="00AB40F5" w:rsidRPr="00CD34CC" w:rsidRDefault="00AB40F5" w:rsidP="00AB40F5">
      <w:pPr>
        <w:pStyle w:val="PL"/>
        <w:rPr>
          <w:ins w:id="974" w:author="R3-222561" w:date="2022-03-04T15:43:00Z"/>
        </w:rPr>
      </w:pPr>
    </w:p>
    <w:p w14:paraId="2EE78184" w14:textId="77777777" w:rsidR="00AB40F5" w:rsidRPr="00CD34CC" w:rsidRDefault="00AB40F5" w:rsidP="00AB40F5">
      <w:pPr>
        <w:pStyle w:val="PL"/>
        <w:rPr>
          <w:ins w:id="975" w:author="R3-222561" w:date="2022-03-04T15:43:00Z"/>
        </w:rPr>
      </w:pPr>
      <w:ins w:id="976" w:author="R3-222561" w:date="2022-03-04T15:43:00Z">
        <w:r w:rsidRPr="00CD34CC">
          <w:t>-- **************************************************************</w:t>
        </w:r>
      </w:ins>
    </w:p>
    <w:p w14:paraId="026073DB" w14:textId="77777777" w:rsidR="00AB40F5" w:rsidRPr="00CD34CC" w:rsidRDefault="00AB40F5" w:rsidP="00AB40F5">
      <w:pPr>
        <w:pStyle w:val="PL"/>
        <w:rPr>
          <w:ins w:id="977" w:author="R3-222561" w:date="2022-03-04T15:43:00Z"/>
        </w:rPr>
      </w:pPr>
      <w:ins w:id="978" w:author="R3-222561" w:date="2022-03-04T15:43:00Z">
        <w:r w:rsidRPr="00CD34CC">
          <w:t>--</w:t>
        </w:r>
      </w:ins>
    </w:p>
    <w:p w14:paraId="4949564D" w14:textId="77777777" w:rsidR="00AB40F5" w:rsidRPr="00CD34CC" w:rsidRDefault="00AB40F5" w:rsidP="00AB40F5">
      <w:pPr>
        <w:pStyle w:val="PL"/>
        <w:outlineLvl w:val="4"/>
        <w:rPr>
          <w:ins w:id="979" w:author="R3-222561" w:date="2022-03-04T15:43:00Z"/>
        </w:rPr>
      </w:pPr>
      <w:ins w:id="980" w:author="R3-222561" w:date="2022-03-04T15:43:00Z">
        <w:r w:rsidRPr="00CD34CC"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Report</w:t>
        </w:r>
      </w:ins>
    </w:p>
    <w:p w14:paraId="1D80953A" w14:textId="77777777" w:rsidR="00AB40F5" w:rsidRPr="00CD34CC" w:rsidRDefault="00AB40F5" w:rsidP="00AB40F5">
      <w:pPr>
        <w:pStyle w:val="PL"/>
        <w:rPr>
          <w:ins w:id="981" w:author="R3-222561" w:date="2022-03-04T15:43:00Z"/>
        </w:rPr>
      </w:pPr>
      <w:ins w:id="982" w:author="R3-222561" w:date="2022-03-04T15:43:00Z">
        <w:r w:rsidRPr="00CD34CC">
          <w:t>--</w:t>
        </w:r>
      </w:ins>
    </w:p>
    <w:p w14:paraId="68E9A6F6" w14:textId="77777777" w:rsidR="00AB40F5" w:rsidRPr="00AA263A" w:rsidRDefault="00AB40F5" w:rsidP="00AB40F5">
      <w:pPr>
        <w:pStyle w:val="PL"/>
        <w:rPr>
          <w:ins w:id="983" w:author="R3-222561" w:date="2022-03-04T15:43:00Z"/>
        </w:rPr>
      </w:pPr>
      <w:ins w:id="984" w:author="R3-222561" w:date="2022-03-04T15:43:00Z">
        <w:r w:rsidRPr="00CD34CC">
          <w:t>-- **************************************************************</w:t>
        </w:r>
      </w:ins>
    </w:p>
    <w:p w14:paraId="66B723DA" w14:textId="77777777" w:rsidR="00AB40F5" w:rsidRPr="001B1528" w:rsidRDefault="00AB40F5" w:rsidP="00AB40F5">
      <w:pPr>
        <w:pStyle w:val="PL"/>
        <w:rPr>
          <w:ins w:id="985" w:author="R3-222561" w:date="2022-03-04T15:43:00Z"/>
          <w:snapToGrid w:val="0"/>
        </w:rPr>
      </w:pPr>
    </w:p>
    <w:p w14:paraId="1AE73F09" w14:textId="77777777" w:rsidR="00AB40F5" w:rsidRPr="001B1528" w:rsidRDefault="00AB40F5" w:rsidP="00AB40F5">
      <w:pPr>
        <w:pStyle w:val="PL"/>
        <w:rPr>
          <w:ins w:id="986" w:author="R3-222561" w:date="2022-03-04T15:43:00Z"/>
          <w:snapToGrid w:val="0"/>
        </w:rPr>
      </w:pPr>
      <w:ins w:id="987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Report ::= SEQUENCE {</w:t>
        </w:r>
      </w:ins>
    </w:p>
    <w:p w14:paraId="3469F1C5" w14:textId="77777777" w:rsidR="00AB40F5" w:rsidRPr="001B1528" w:rsidRDefault="00AB40F5" w:rsidP="00AB40F5">
      <w:pPr>
        <w:pStyle w:val="PL"/>
        <w:rPr>
          <w:ins w:id="988" w:author="R3-222561" w:date="2022-03-04T15:43:00Z"/>
          <w:snapToGrid w:val="0"/>
        </w:rPr>
      </w:pPr>
      <w:ins w:id="989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port-IEs}},</w:t>
        </w:r>
      </w:ins>
    </w:p>
    <w:p w14:paraId="5F6CE091" w14:textId="77777777" w:rsidR="00AB40F5" w:rsidRPr="001B1528" w:rsidRDefault="00AB40F5" w:rsidP="00AB40F5">
      <w:pPr>
        <w:pStyle w:val="PL"/>
        <w:rPr>
          <w:ins w:id="990" w:author="R3-222561" w:date="2022-03-04T15:43:00Z"/>
          <w:snapToGrid w:val="0"/>
        </w:rPr>
      </w:pPr>
      <w:ins w:id="991" w:author="R3-222561" w:date="2022-03-04T15:43:00Z">
        <w:r w:rsidRPr="001B1528">
          <w:rPr>
            <w:snapToGrid w:val="0"/>
          </w:rPr>
          <w:lastRenderedPageBreak/>
          <w:tab/>
          <w:t>...</w:t>
        </w:r>
      </w:ins>
    </w:p>
    <w:p w14:paraId="6EEFF7E2" w14:textId="77777777" w:rsidR="00AB40F5" w:rsidRPr="001B1528" w:rsidRDefault="00AB40F5" w:rsidP="00AB40F5">
      <w:pPr>
        <w:pStyle w:val="PL"/>
        <w:rPr>
          <w:ins w:id="992" w:author="R3-222561" w:date="2022-03-04T15:43:00Z"/>
          <w:snapToGrid w:val="0"/>
        </w:rPr>
      </w:pPr>
      <w:ins w:id="993" w:author="R3-222561" w:date="2022-03-04T15:43:00Z">
        <w:r w:rsidRPr="001B1528">
          <w:rPr>
            <w:snapToGrid w:val="0"/>
          </w:rPr>
          <w:t>}</w:t>
        </w:r>
      </w:ins>
    </w:p>
    <w:p w14:paraId="070597CF" w14:textId="77777777" w:rsidR="00AB40F5" w:rsidRPr="001B1528" w:rsidRDefault="00AB40F5" w:rsidP="00AB40F5">
      <w:pPr>
        <w:pStyle w:val="PL"/>
        <w:rPr>
          <w:ins w:id="994" w:author="R3-222561" w:date="2022-03-04T15:43:00Z"/>
          <w:snapToGrid w:val="0"/>
        </w:rPr>
      </w:pPr>
    </w:p>
    <w:p w14:paraId="7C9D99AA" w14:textId="77777777" w:rsidR="00AB40F5" w:rsidRPr="001B1528" w:rsidRDefault="00AB40F5" w:rsidP="00AB40F5">
      <w:pPr>
        <w:pStyle w:val="PL"/>
        <w:rPr>
          <w:ins w:id="995" w:author="R3-222561" w:date="2022-03-04T15:43:00Z"/>
          <w:snapToGrid w:val="0"/>
        </w:rPr>
      </w:pPr>
      <w:ins w:id="996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Report-IEs F1AP-PROTOCOL-IES ::= {</w:t>
        </w:r>
      </w:ins>
    </w:p>
    <w:p w14:paraId="451D1B2C" w14:textId="77777777" w:rsidR="00AB40F5" w:rsidRPr="001B1528" w:rsidRDefault="00AB40F5" w:rsidP="00AB40F5">
      <w:pPr>
        <w:pStyle w:val="PL"/>
        <w:rPr>
          <w:ins w:id="997" w:author="R3-222561" w:date="2022-03-04T15:43:00Z"/>
          <w:snapToGrid w:val="0"/>
        </w:rPr>
      </w:pPr>
      <w:ins w:id="998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08A8501D" w14:textId="77777777" w:rsidR="00AB40F5" w:rsidRPr="001B1528" w:rsidRDefault="00AB40F5" w:rsidP="00AB40F5">
      <w:pPr>
        <w:pStyle w:val="PL"/>
        <w:rPr>
          <w:ins w:id="999" w:author="R3-222561" w:date="2022-03-04T15:43:00Z"/>
          <w:snapToGrid w:val="0"/>
        </w:rPr>
      </w:pPr>
      <w:ins w:id="1000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3C1615F1" w14:textId="77777777" w:rsidR="00AB40F5" w:rsidRPr="001B1528" w:rsidRDefault="00AB40F5" w:rsidP="00AB40F5">
      <w:pPr>
        <w:pStyle w:val="PL"/>
        <w:rPr>
          <w:ins w:id="1001" w:author="R3-222561" w:date="2022-03-04T15:43:00Z"/>
          <w:snapToGrid w:val="0"/>
        </w:rPr>
      </w:pPr>
      <w:ins w:id="1002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36549B3D" w14:textId="77777777" w:rsidR="00AB40F5" w:rsidRPr="001B1528" w:rsidRDefault="00AB40F5" w:rsidP="00AB40F5">
      <w:pPr>
        <w:pStyle w:val="PL"/>
        <w:rPr>
          <w:ins w:id="1003" w:author="R3-222561" w:date="2022-03-04T15:43:00Z"/>
          <w:snapToGrid w:val="0"/>
        </w:rPr>
      </w:pPr>
      <w:ins w:id="1004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</w:t>
        </w:r>
        <w:r>
          <w:rPr>
            <w:snapToGrid w:val="0"/>
          </w:rPr>
          <w:t>,</w:t>
        </w:r>
      </w:ins>
    </w:p>
    <w:p w14:paraId="66D44115" w14:textId="77777777" w:rsidR="00AB40F5" w:rsidRPr="001B1528" w:rsidRDefault="00AB40F5" w:rsidP="00AB40F5">
      <w:pPr>
        <w:pStyle w:val="PL"/>
        <w:rPr>
          <w:ins w:id="1005" w:author="R3-222561" w:date="2022-03-04T15:43:00Z"/>
          <w:snapToGrid w:val="0"/>
        </w:rPr>
      </w:pPr>
      <w:ins w:id="1006" w:author="R3-222561" w:date="2022-03-04T15:43:00Z">
        <w:r w:rsidRPr="001B1528">
          <w:rPr>
            <w:snapToGrid w:val="0"/>
          </w:rPr>
          <w:tab/>
          <w:t>...</w:t>
        </w:r>
      </w:ins>
    </w:p>
    <w:p w14:paraId="5D9FF57B" w14:textId="77D1BF3B" w:rsidR="00F818AA" w:rsidRDefault="00AB40F5" w:rsidP="00AB40F5">
      <w:pPr>
        <w:pStyle w:val="PL"/>
        <w:rPr>
          <w:noProof w:val="0"/>
          <w:snapToGrid w:val="0"/>
        </w:rPr>
      </w:pPr>
      <w:ins w:id="1007" w:author="R3-222561" w:date="2022-03-04T15:43:00Z">
        <w:r w:rsidRPr="001B1528">
          <w:rPr>
            <w:snapToGrid w:val="0"/>
          </w:rPr>
          <w:t>}</w:t>
        </w:r>
      </w:ins>
    </w:p>
    <w:p w14:paraId="5C9957C2" w14:textId="77777777" w:rsidR="00F818AA" w:rsidRPr="00EA5FA7" w:rsidRDefault="00F818AA" w:rsidP="00F818AA">
      <w:pPr>
        <w:pStyle w:val="PL"/>
      </w:pPr>
    </w:p>
    <w:p w14:paraId="01C892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</w:t>
      </w:r>
    </w:p>
    <w:p w14:paraId="06B3CC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3AB1E1BF" w14:textId="77777777" w:rsidR="00F818AA" w:rsidRPr="00EA5FA7" w:rsidRDefault="00F818AA" w:rsidP="00F818AA">
      <w:pPr>
        <w:pStyle w:val="PL"/>
        <w:rPr>
          <w:noProof w:val="0"/>
        </w:rPr>
      </w:pPr>
    </w:p>
    <w:p w14:paraId="552E2E33" w14:textId="77777777" w:rsidR="00F818AA" w:rsidRPr="00EA5FA7" w:rsidRDefault="00F818AA" w:rsidP="00F818AA">
      <w:pPr>
        <w:pStyle w:val="3"/>
      </w:pPr>
      <w:bookmarkStart w:id="1008" w:name="_Toc88658230"/>
      <w:r w:rsidRPr="00EA5FA7">
        <w:t>9.4.5</w:t>
      </w:r>
      <w:r w:rsidRPr="00EA5FA7">
        <w:tab/>
        <w:t>Information Element Definitions</w:t>
      </w:r>
      <w:bookmarkEnd w:id="1008"/>
    </w:p>
    <w:p w14:paraId="67AF32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4733CE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99623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FD52C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formation Element Definitions</w:t>
      </w:r>
    </w:p>
    <w:p w14:paraId="301BB09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15232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962619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46AE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IEs {</w:t>
      </w:r>
    </w:p>
    <w:p w14:paraId="48AEC8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745262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IEs (2) }</w:t>
      </w:r>
    </w:p>
    <w:p w14:paraId="179AEA2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D159F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3199A59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E71DA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20CC18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0D43D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IMPORTS</w:t>
      </w:r>
    </w:p>
    <w:p w14:paraId="7959FC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SystemInformation,</w:t>
      </w:r>
    </w:p>
    <w:p w14:paraId="0C31126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HandoverPreparationInformation,</w:t>
      </w:r>
    </w:p>
    <w:p w14:paraId="519CD48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AISliceSupportList,</w:t>
      </w:r>
    </w:p>
    <w:p w14:paraId="089360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ANAC,</w:t>
      </w:r>
    </w:p>
    <w:p w14:paraId="18EB923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</w:t>
      </w:r>
      <w:r w:rsidRPr="00EA5FA7">
        <w:rPr>
          <w:snapToGrid w:val="0"/>
        </w:rPr>
        <w:t>BearerTypeChange,</w:t>
      </w:r>
    </w:p>
    <w:p w14:paraId="2055C4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-Direction,</w:t>
      </w:r>
    </w:p>
    <w:p w14:paraId="15544EB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-Type,</w:t>
      </w:r>
    </w:p>
    <w:p w14:paraId="5E5C7DD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GroupConfig,</w:t>
      </w:r>
    </w:p>
    <w:p w14:paraId="1D53DC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AvailablePLMNList,</w:t>
      </w:r>
    </w:p>
    <w:p w14:paraId="352F79C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DUSessionID,</w:t>
      </w:r>
    </w:p>
    <w:p w14:paraId="795ED6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ULPDUSessionAggregateMaximumBitRate, </w:t>
      </w:r>
    </w:p>
    <w:p w14:paraId="465E84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C-Based-Duplication-Configured,</w:t>
      </w:r>
    </w:p>
    <w:p w14:paraId="330C860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DC-Based-Duplication-Activation,</w:t>
      </w:r>
    </w:p>
    <w:p w14:paraId="027D6D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id-Duplication-Activation,</w:t>
      </w:r>
    </w:p>
    <w:p w14:paraId="20DA62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,</w:t>
      </w:r>
    </w:p>
    <w:p w14:paraId="74FEEC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LPDCPSNLength,</w:t>
      </w:r>
    </w:p>
    <w:p w14:paraId="72BB5A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LC-Status,</w:t>
      </w:r>
    </w:p>
    <w:p w14:paraId="188135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MeasurementTimingConfiguration,</w:t>
      </w:r>
    </w:p>
    <w:p w14:paraId="2FEB155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DRB-Information,</w:t>
      </w:r>
    </w:p>
    <w:p w14:paraId="689DE7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QoSFlowMappingIndication,</w:t>
      </w:r>
    </w:p>
    <w:p w14:paraId="0CCB89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snapToGrid w:val="0"/>
        </w:rPr>
        <w:tab/>
      </w:r>
      <w:r w:rsidRPr="00EA5FA7">
        <w:rPr>
          <w:noProof w:val="0"/>
        </w:rPr>
        <w:t>id-ServingCellMO,</w:t>
      </w:r>
    </w:p>
    <w:p w14:paraId="7770F7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id-RLCMode,</w:t>
      </w:r>
    </w:p>
    <w:p w14:paraId="43C929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d-ExtendedServedPLMNs-List,</w:t>
      </w:r>
    </w:p>
    <w:p w14:paraId="17477E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d-ExtendedAvailablePLMN-List,</w:t>
      </w:r>
    </w:p>
    <w:p w14:paraId="2CCE273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id-DRX-LongCycleStartOffset,</w:t>
      </w:r>
    </w:p>
    <w:p w14:paraId="7BC3FD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lectedBandCombinationIndex,</w:t>
      </w:r>
    </w:p>
    <w:p w14:paraId="28F3C0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lectedFeatureSetEntryIndex,</w:t>
      </w:r>
    </w:p>
    <w:p w14:paraId="2A3C50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h-InfoSCG,</w:t>
      </w:r>
    </w:p>
    <w:p w14:paraId="66EE3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latest-RRC-Version-Enhanced,</w:t>
      </w:r>
    </w:p>
    <w:p w14:paraId="5B55E1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BandCombinationIndex,</w:t>
      </w:r>
    </w:p>
    <w:p w14:paraId="08C7E5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FeatureSetEntryIndex,</w:t>
      </w:r>
    </w:p>
    <w:p w14:paraId="77C430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X-Config,</w:t>
      </w:r>
    </w:p>
    <w:p w14:paraId="3C88D0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AssistanceInformation,</w:t>
      </w:r>
    </w:p>
    <w:p w14:paraId="67B54D9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DCCH-BlindDetectionSCG,</w:t>
      </w:r>
    </w:p>
    <w:p w14:paraId="316FA08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-PDCCH-BlindDetectionSCG,</w:t>
      </w:r>
    </w:p>
    <w:p w14:paraId="226E5E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id-BPLMN-ID-Info-List,</w:t>
      </w:r>
    </w:p>
    <w:p w14:paraId="7F1C8C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otificationInformation,</w:t>
      </w:r>
    </w:p>
    <w:p w14:paraId="054C6C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NLAssociationTransportLayerAddressgNBDU,</w:t>
      </w:r>
    </w:p>
    <w:p w14:paraId="5FDF23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rtNumber,</w:t>
      </w:r>
    </w:p>
    <w:p w14:paraId="0E65FE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AdditionalSIBMessageList,</w:t>
      </w:r>
    </w:p>
    <w:p w14:paraId="79CF0A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gnorePRACHConfiguration,</w:t>
      </w:r>
    </w:p>
    <w:p w14:paraId="16D8F77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G-Config,</w:t>
      </w:r>
    </w:p>
    <w:p w14:paraId="1C9A9D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h-InfoMCG,</w:t>
      </w:r>
    </w:p>
    <w:p w14:paraId="7286AE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AggressorgNBSetID,</w:t>
      </w:r>
    </w:p>
    <w:p w14:paraId="33D864A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VictimgNBSetID</w:t>
      </w:r>
      <w:r w:rsidRPr="00EA5FA7">
        <w:rPr>
          <w:rFonts w:cs="Arial"/>
          <w:szCs w:val="18"/>
          <w:lang w:eastAsia="ja-JP"/>
        </w:rPr>
        <w:t>,</w:t>
      </w:r>
    </w:p>
    <w:p w14:paraId="0F9A67E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id-MeasGapSharingConfig,</w:t>
      </w:r>
    </w:p>
    <w:p w14:paraId="3191182F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id-systemInformationAreaID,</w:t>
      </w:r>
    </w:p>
    <w:p w14:paraId="265981F1" w14:textId="77777777" w:rsidR="00F818AA" w:rsidRPr="005C1E01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cs="Arial"/>
          <w:szCs w:val="18"/>
          <w:lang w:eastAsia="ja-JP"/>
        </w:rPr>
        <w:tab/>
        <w:t>id-areaScope</w:t>
      </w:r>
      <w:r w:rsidRPr="00EA5FA7">
        <w:rPr>
          <w:noProof w:val="0"/>
          <w:snapToGrid w:val="0"/>
        </w:rPr>
        <w:t>,</w:t>
      </w:r>
    </w:p>
    <w:p w14:paraId="52DABD3C" w14:textId="77777777" w:rsidR="00F818AA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ab/>
        <w:t>id-IntendedTDD-DL-ULConfig,</w:t>
      </w:r>
    </w:p>
    <w:p w14:paraId="2C9A99F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756CD">
        <w:rPr>
          <w:rFonts w:eastAsia="宋体"/>
          <w:snapToGrid w:val="0"/>
        </w:rPr>
        <w:tab/>
        <w:t>id-Qo</w:t>
      </w:r>
      <w:r>
        <w:rPr>
          <w:rFonts w:eastAsia="宋体"/>
          <w:snapToGrid w:val="0"/>
        </w:rPr>
        <w:t>s</w:t>
      </w:r>
      <w:r w:rsidRPr="00E756CD">
        <w:rPr>
          <w:rFonts w:eastAsia="宋体"/>
          <w:snapToGrid w:val="0"/>
        </w:rPr>
        <w:t>MonitoringRequest,</w:t>
      </w:r>
    </w:p>
    <w:p w14:paraId="4211532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BHInfo,</w:t>
      </w:r>
    </w:p>
    <w:p w14:paraId="2DB0B2E6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Info-IAB-DU,</w:t>
      </w:r>
    </w:p>
    <w:p w14:paraId="6ECBFB5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Info-IAB-donor-CU,</w:t>
      </w:r>
    </w:p>
    <w:p w14:paraId="2275437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Barred,</w:t>
      </w:r>
    </w:p>
    <w:p w14:paraId="07AB165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2-message,</w:t>
      </w:r>
    </w:p>
    <w:p w14:paraId="49859C3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3-message,</w:t>
      </w:r>
    </w:p>
    <w:p w14:paraId="25C7C1A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4-message,</w:t>
      </w:r>
    </w:p>
    <w:p w14:paraId="7B5DEAC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UEAssistanceInformationEUTRA,</w:t>
      </w:r>
    </w:p>
    <w:p w14:paraId="5D05BC52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L-PHY-MAC-RLC-Config,</w:t>
      </w:r>
    </w:p>
    <w:p w14:paraId="40168DC0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L-ConfigDedicatedEUTRA</w:t>
      </w:r>
      <w:r>
        <w:rPr>
          <w:rFonts w:eastAsia="宋体"/>
          <w:snapToGrid w:val="0"/>
        </w:rPr>
        <w:t>-Info</w:t>
      </w:r>
      <w:r w:rsidRPr="006A7576">
        <w:rPr>
          <w:rFonts w:eastAsia="宋体"/>
          <w:snapToGrid w:val="0"/>
        </w:rPr>
        <w:t>,</w:t>
      </w:r>
    </w:p>
    <w:p w14:paraId="3C48D12C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AlternativeQoSParaSetList,</w:t>
      </w:r>
    </w:p>
    <w:p w14:paraId="508D575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CurrentQoSParaSetIndex,</w:t>
      </w:r>
    </w:p>
    <w:p w14:paraId="595C2341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arrierList,</w:t>
      </w:r>
    </w:p>
    <w:p w14:paraId="3EC16A7A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ULCarrierList,</w:t>
      </w:r>
    </w:p>
    <w:p w14:paraId="1D1E997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FrequencyShift7p5khz,</w:t>
      </w:r>
    </w:p>
    <w:p w14:paraId="39F17D10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SSB-PositionsInBurst,</w:t>
      </w:r>
    </w:p>
    <w:p w14:paraId="00578FB4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NRPRACHConfig, </w:t>
      </w:r>
    </w:p>
    <w:p w14:paraId="3A30AB6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TDD-UL-DLConfigCommonNR,</w:t>
      </w:r>
    </w:p>
    <w:p w14:paraId="782C856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CNPacketDelayBudgetDownlink,</w:t>
      </w:r>
    </w:p>
    <w:p w14:paraId="5F06B9B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CNPacketDelayBudgetUplink,</w:t>
      </w:r>
    </w:p>
    <w:p w14:paraId="200FF16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ExtendedPacketDelayBudget,</w:t>
      </w:r>
    </w:p>
    <w:p w14:paraId="1EACFEA5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TSCTrafficCharacteristics,</w:t>
      </w:r>
    </w:p>
    <w:p w14:paraId="6DB1CDF0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AdditionalPDCPDuplicationTNL-List,</w:t>
      </w:r>
    </w:p>
    <w:p w14:paraId="593673C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RLCDuplicationInformation,</w:t>
      </w:r>
    </w:p>
    <w:p w14:paraId="1903D82F" w14:textId="77777777" w:rsidR="00F818AA" w:rsidRDefault="00F818AA" w:rsidP="00F818AA">
      <w:pPr>
        <w:pStyle w:val="PL"/>
      </w:pPr>
      <w:r w:rsidRPr="00495DA4">
        <w:rPr>
          <w:rFonts w:eastAsia="宋体"/>
          <w:snapToGrid w:val="0"/>
        </w:rPr>
        <w:tab/>
        <w:t>id-AdditionalDuplicationIndication,</w:t>
      </w:r>
    </w:p>
    <w:p w14:paraId="43893C78" w14:textId="77777777" w:rsidR="00F818AA" w:rsidRPr="00E52955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lastRenderedPageBreak/>
        <w:tab/>
        <w:t>id-mdtConfiguration,</w:t>
      </w:r>
    </w:p>
    <w:p w14:paraId="02E1A6A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ab/>
        <w:t>id-TraceCollectionEntityURI,</w:t>
      </w:r>
    </w:p>
    <w:p w14:paraId="25C427F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NID,</w:t>
      </w:r>
    </w:p>
    <w:p w14:paraId="713D345F" w14:textId="77777777" w:rsidR="00F818AA" w:rsidRDefault="00F818AA" w:rsidP="00F818AA">
      <w:pPr>
        <w:pStyle w:val="PL"/>
      </w:pPr>
      <w:r>
        <w:rPr>
          <w:noProof w:val="0"/>
          <w:snapToGrid w:val="0"/>
        </w:rPr>
        <w:tab/>
      </w:r>
      <w:r w:rsidRPr="00EA5FA7">
        <w:t>id-</w:t>
      </w:r>
      <w:r>
        <w:t>NPNSupportInfo,</w:t>
      </w:r>
    </w:p>
    <w:p w14:paraId="540F1FF7" w14:textId="77777777" w:rsidR="00F818AA" w:rsidRDefault="00F818AA" w:rsidP="00F818AA">
      <w:pPr>
        <w:pStyle w:val="PL"/>
      </w:pPr>
      <w:r>
        <w:tab/>
        <w:t>id-NPNBroadcastInformation,</w:t>
      </w:r>
    </w:p>
    <w:p w14:paraId="634A1F85" w14:textId="77777777" w:rsidR="00F818AA" w:rsidRPr="0006035E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06035E">
        <w:rPr>
          <w:rFonts w:eastAsia="宋体"/>
          <w:snapToGrid w:val="0"/>
        </w:rPr>
        <w:t>id-AvailableSNPN-ID-List,</w:t>
      </w:r>
    </w:p>
    <w:p w14:paraId="2DA81486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06035E">
        <w:rPr>
          <w:rFonts w:eastAsia="宋体"/>
          <w:snapToGrid w:val="0"/>
        </w:rPr>
        <w:t>id-SIB10-message,</w:t>
      </w:r>
    </w:p>
    <w:p w14:paraId="24281F0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531F7">
        <w:rPr>
          <w:rFonts w:eastAsia="宋体"/>
          <w:snapToGrid w:val="0"/>
        </w:rPr>
        <w:tab/>
        <w:t>id-RequestedP-MaxFR2,</w:t>
      </w:r>
    </w:p>
    <w:p w14:paraId="323B8B9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FD0425">
        <w:rPr>
          <w:snapToGrid w:val="0"/>
        </w:rPr>
        <w:tab/>
      </w:r>
      <w:r w:rsidRPr="00FD0425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DLCarrier</w:t>
      </w:r>
      <w:r w:rsidRPr="00276839">
        <w:rPr>
          <w:noProof w:val="0"/>
          <w:snapToGrid w:val="0"/>
          <w:lang w:eastAsia="zh-CN"/>
        </w:rPr>
        <w:t>List</w:t>
      </w:r>
      <w:r>
        <w:rPr>
          <w:noProof w:val="0"/>
          <w:snapToGrid w:val="0"/>
          <w:lang w:eastAsia="zh-CN"/>
        </w:rPr>
        <w:t>,</w:t>
      </w:r>
    </w:p>
    <w:p w14:paraId="3167DCB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CA124E">
        <w:rPr>
          <w:rFonts w:eastAsia="宋体"/>
          <w:snapToGrid w:val="0"/>
        </w:rPr>
        <w:tab/>
        <w:t>id-</w:t>
      </w:r>
      <w:r>
        <w:rPr>
          <w:rFonts w:eastAsia="宋体"/>
          <w:snapToGrid w:val="0"/>
        </w:rPr>
        <w:t>Extended</w:t>
      </w:r>
      <w:r w:rsidRPr="00CA124E">
        <w:rPr>
          <w:rFonts w:eastAsia="宋体"/>
          <w:snapToGrid w:val="0"/>
        </w:rPr>
        <w:t>TAISliceSupportList,</w:t>
      </w:r>
    </w:p>
    <w:p w14:paraId="788BAB7A" w14:textId="77777777" w:rsidR="00F818AA" w:rsidRDefault="00F818AA" w:rsidP="00F818AA">
      <w:pPr>
        <w:pStyle w:val="PL"/>
        <w:rPr>
          <w:lang w:val="sv-SE"/>
        </w:rPr>
      </w:pPr>
      <w:r>
        <w:rPr>
          <w:rFonts w:eastAsia="宋体"/>
          <w:snapToGrid w:val="0"/>
        </w:rPr>
        <w:tab/>
      </w:r>
      <w:r w:rsidRPr="008C20F9">
        <w:rPr>
          <w:lang w:val="sv-SE"/>
        </w:rPr>
        <w:t>id-E-CID-MeasurementQuantities-Item,</w:t>
      </w:r>
    </w:p>
    <w:p w14:paraId="213E5458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E27AC5">
        <w:rPr>
          <w:lang w:val="sv-SE"/>
        </w:rPr>
        <w:t>id-ConfiguredTACIndication</w:t>
      </w:r>
      <w:r>
        <w:rPr>
          <w:lang w:val="sv-SE"/>
        </w:rPr>
        <w:t>,</w:t>
      </w:r>
    </w:p>
    <w:p w14:paraId="6F367288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NRCGI,</w:t>
      </w:r>
    </w:p>
    <w:p w14:paraId="16D4BEF3" w14:textId="77777777" w:rsidR="00F818AA" w:rsidRPr="008779B9" w:rsidRDefault="00F818AA" w:rsidP="00F818AA">
      <w:pPr>
        <w:pStyle w:val="PL"/>
        <w:rPr>
          <w:lang w:eastAsia="en-GB"/>
        </w:rPr>
      </w:pPr>
      <w:r w:rsidRPr="00E2700E">
        <w:rPr>
          <w:lang w:eastAsia="en-GB"/>
        </w:rPr>
        <w:tab/>
        <w:t>id-SFN-Offset,</w:t>
      </w:r>
    </w:p>
    <w:p w14:paraId="7AAE2759" w14:textId="77777777" w:rsidR="00F818AA" w:rsidRDefault="00F818AA" w:rsidP="00F818AA">
      <w:pPr>
        <w:pStyle w:val="PL"/>
      </w:pPr>
      <w:r>
        <w:rPr>
          <w:snapToGrid w:val="0"/>
        </w:rPr>
        <w:tab/>
      </w:r>
      <w:r w:rsidRPr="00495DA4">
        <w:rPr>
          <w:noProof w:val="0"/>
          <w:snapToGrid w:val="0"/>
        </w:rPr>
        <w:t>id-</w:t>
      </w:r>
      <w:r>
        <w:rPr>
          <w:noProof w:val="0"/>
          <w:snapToGrid w:val="0"/>
        </w:rPr>
        <w:t>TransmissionStopIndicator,</w:t>
      </w:r>
    </w:p>
    <w:p w14:paraId="06286E95" w14:textId="77777777" w:rsidR="00F818AA" w:rsidRDefault="00F818AA" w:rsidP="00F818AA">
      <w:pPr>
        <w:pStyle w:val="PL"/>
        <w:rPr>
          <w:lang w:val="sv-SE" w:eastAsia="zh-CN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 w:hint="eastAsia"/>
          <w:snapToGrid w:val="0"/>
          <w:lang w:eastAsia="zh-CN"/>
        </w:rPr>
        <w:t>,</w:t>
      </w:r>
    </w:p>
    <w:p w14:paraId="5826F74F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>,</w:t>
      </w:r>
    </w:p>
    <w:p w14:paraId="69EA7FD7" w14:textId="77777777" w:rsidR="00F818AA" w:rsidRDefault="00F818AA" w:rsidP="00F818AA">
      <w:pPr>
        <w:pStyle w:val="PL"/>
        <w:rPr>
          <w:lang w:val="sv-SE"/>
        </w:rPr>
      </w:pPr>
      <w:r>
        <w:rPr>
          <w:snapToGrid w:val="0"/>
        </w:rPr>
        <w:tab/>
      </w:r>
      <w:r w:rsidRPr="00EA5FA7">
        <w:rPr>
          <w:snapToGrid w:val="0"/>
        </w:rPr>
        <w:t>id-</w:t>
      </w:r>
      <w:r>
        <w:rPr>
          <w:snapToGrid w:val="0"/>
        </w:rPr>
        <w:t>TRPType,</w:t>
      </w:r>
    </w:p>
    <w:p w14:paraId="64375BC1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FC5236">
        <w:rPr>
          <w:lang w:val="sv-SE"/>
        </w:rPr>
        <w:t>id-SRSSpatialRelationPerSRSResource</w:t>
      </w:r>
      <w:r>
        <w:rPr>
          <w:lang w:val="sv-SE"/>
        </w:rPr>
        <w:t>,</w:t>
      </w:r>
    </w:p>
    <w:p w14:paraId="3BB1A4E7" w14:textId="68E4B488" w:rsidR="00D929F0" w:rsidRDefault="00D929F0" w:rsidP="00F818AA">
      <w:pPr>
        <w:pStyle w:val="PL"/>
        <w:rPr>
          <w:ins w:id="1009" w:author="R3-222561" w:date="2022-03-04T15:44:00Z"/>
          <w:lang w:val="sv-SE"/>
        </w:rPr>
      </w:pPr>
      <w:ins w:id="1010" w:author="Author">
        <w:r>
          <w:rPr>
            <w:snapToGrid w:val="0"/>
          </w:rPr>
          <w:tab/>
        </w:r>
        <w:r w:rsidRPr="00EE063F">
          <w:t>id-</w:t>
        </w:r>
        <w:r>
          <w:t>SurvivalTime,</w:t>
        </w:r>
      </w:ins>
    </w:p>
    <w:p w14:paraId="0454C9EE" w14:textId="17B861F3" w:rsidR="00645FB4" w:rsidRDefault="00645FB4" w:rsidP="00F818AA">
      <w:pPr>
        <w:pStyle w:val="PL"/>
        <w:rPr>
          <w:lang w:val="sv-SE"/>
        </w:rPr>
      </w:pPr>
      <w:ins w:id="1011" w:author="R3-222561" w:date="2022-03-04T15:44:00Z">
        <w:r>
          <w:rPr>
            <w:lang w:val="sv-SE"/>
          </w:rPr>
          <w:tab/>
        </w:r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>
          <w:rPr>
            <w:lang w:val="sv-SE"/>
          </w:rPr>
          <w:t>,</w:t>
        </w:r>
      </w:ins>
    </w:p>
    <w:p w14:paraId="3AC7F6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maxNRARFCN,</w:t>
      </w:r>
    </w:p>
    <w:p w14:paraId="244C0C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ascii="Courier" w:hAnsi="Courier" w:cs="Courier"/>
          <w:noProof w:val="0"/>
        </w:rPr>
        <w:tab/>
      </w:r>
      <w:r w:rsidRPr="00EA5FA7">
        <w:rPr>
          <w:noProof w:val="0"/>
          <w:snapToGrid w:val="0"/>
        </w:rPr>
        <w:t>maxnoofErrors,</w:t>
      </w:r>
    </w:p>
    <w:p w14:paraId="147E9D5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maxnoofBPLMNs</w:t>
      </w:r>
      <w:r w:rsidRPr="00EA5FA7">
        <w:rPr>
          <w:rFonts w:eastAsia="宋体"/>
          <w:snapToGrid w:val="0"/>
        </w:rPr>
        <w:t>,</w:t>
      </w:r>
    </w:p>
    <w:p w14:paraId="5867AF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maxnoofBPLMNsNR,</w:t>
      </w:r>
    </w:p>
    <w:p w14:paraId="1CC112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</w:t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,</w:t>
      </w:r>
    </w:p>
    <w:p w14:paraId="35F2A3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NrCellBands,</w:t>
      </w:r>
    </w:p>
    <w:p w14:paraId="388619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</w:t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,</w:t>
      </w:r>
    </w:p>
    <w:p w14:paraId="0B8A3B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QoSFlows,</w:t>
      </w:r>
    </w:p>
    <w:p w14:paraId="51289D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liceItems,</w:t>
      </w:r>
    </w:p>
    <w:p w14:paraId="1E1FD1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IBTypes,</w:t>
      </w:r>
    </w:p>
    <w:p w14:paraId="45AC5A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ITypes,</w:t>
      </w:r>
    </w:p>
    <w:p w14:paraId="001F56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CellineNB,</w:t>
      </w:r>
    </w:p>
    <w:p w14:paraId="4D35C5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ExtendedBPLMNs,</w:t>
      </w:r>
    </w:p>
    <w:p w14:paraId="22E125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AdditionalSIBs,</w:t>
      </w:r>
    </w:p>
    <w:p w14:paraId="326B67BF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UACPLMNs,</w:t>
      </w:r>
    </w:p>
    <w:p w14:paraId="5D77E114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UACperPLMN,</w:t>
      </w:r>
    </w:p>
    <w:p w14:paraId="5B029C2C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CellingNBDU,</w:t>
      </w:r>
    </w:p>
    <w:p w14:paraId="0E2E3102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TLAs,</w:t>
      </w:r>
    </w:p>
    <w:p w14:paraId="1D1AD838" w14:textId="77777777" w:rsidR="00F818AA" w:rsidRPr="005C1E01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GTPTLAs</w:t>
      </w:r>
      <w:r w:rsidRPr="005C1E01">
        <w:rPr>
          <w:rFonts w:cs="Arial"/>
          <w:szCs w:val="18"/>
          <w:lang w:eastAsia="ja-JP"/>
        </w:rPr>
        <w:t>,</w:t>
      </w:r>
    </w:p>
    <w:p w14:paraId="29E5A28E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5C1E01">
        <w:rPr>
          <w:rFonts w:cs="Arial"/>
          <w:szCs w:val="18"/>
          <w:lang w:eastAsia="ja-JP"/>
        </w:rPr>
        <w:tab/>
        <w:t>maxnoofslots</w:t>
      </w:r>
      <w:r w:rsidRPr="00A55ED4">
        <w:rPr>
          <w:rFonts w:cs="Arial"/>
          <w:szCs w:val="18"/>
          <w:lang w:eastAsia="ja-JP"/>
        </w:rPr>
        <w:t>,</w:t>
      </w:r>
    </w:p>
    <w:p w14:paraId="6999DCA1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NonUPTrafficMappings,</w:t>
      </w:r>
    </w:p>
    <w:p w14:paraId="4EB1EB6C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ervingCells,</w:t>
      </w:r>
    </w:p>
    <w:p w14:paraId="1AA16D65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ervedCellsIAB,</w:t>
      </w:r>
    </w:p>
    <w:p w14:paraId="3DEE8964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ChildIABNodes,</w:t>
      </w:r>
    </w:p>
    <w:p w14:paraId="0319A908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IABSTCInfo,</w:t>
      </w:r>
    </w:p>
    <w:p w14:paraId="0A765A5F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ymbols,</w:t>
      </w:r>
    </w:p>
    <w:p w14:paraId="7975A668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DUFSlots,</w:t>
      </w:r>
    </w:p>
    <w:p w14:paraId="317DE7F2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HSNASlots,</w:t>
      </w:r>
    </w:p>
    <w:p w14:paraId="46380981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EgressLinks,</w:t>
      </w:r>
    </w:p>
    <w:p w14:paraId="6ED1647D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MappingEntries,</w:t>
      </w:r>
    </w:p>
    <w:p w14:paraId="72090C50" w14:textId="77777777" w:rsidR="00F818AA" w:rsidRPr="006A7576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DSInfo</w:t>
      </w:r>
      <w:r w:rsidRPr="006A7576">
        <w:rPr>
          <w:rFonts w:cs="Arial"/>
          <w:szCs w:val="18"/>
          <w:lang w:eastAsia="ja-JP"/>
        </w:rPr>
        <w:t>,</w:t>
      </w:r>
    </w:p>
    <w:p w14:paraId="602A5178" w14:textId="77777777" w:rsidR="00F818AA" w:rsidRPr="006A7576" w:rsidRDefault="00F818AA" w:rsidP="00F818AA">
      <w:pPr>
        <w:pStyle w:val="PL"/>
        <w:rPr>
          <w:rFonts w:cs="Arial"/>
          <w:szCs w:val="18"/>
          <w:lang w:eastAsia="ja-JP"/>
        </w:rPr>
      </w:pPr>
      <w:r w:rsidRPr="006A7576">
        <w:rPr>
          <w:rFonts w:cs="Arial"/>
          <w:szCs w:val="18"/>
          <w:lang w:eastAsia="ja-JP"/>
        </w:rPr>
        <w:tab/>
        <w:t>maxnoofQoSParaSets,</w:t>
      </w:r>
    </w:p>
    <w:p w14:paraId="528464E6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6A7576">
        <w:rPr>
          <w:rFonts w:cs="Arial"/>
          <w:szCs w:val="18"/>
          <w:lang w:eastAsia="ja-JP"/>
        </w:rPr>
        <w:tab/>
        <w:t>maxnoofPC5QoSFlows</w:t>
      </w:r>
      <w:r w:rsidRPr="00E06700">
        <w:rPr>
          <w:rFonts w:cs="Arial"/>
          <w:szCs w:val="18"/>
          <w:lang w:eastAsia="ja-JP"/>
        </w:rPr>
        <w:t>,</w:t>
      </w:r>
    </w:p>
    <w:p w14:paraId="3C1FB282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lastRenderedPageBreak/>
        <w:tab/>
        <w:t>maxnoofSSBAreas,</w:t>
      </w:r>
    </w:p>
    <w:p w14:paraId="270FEEBC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NRSCSs,</w:t>
      </w:r>
    </w:p>
    <w:p w14:paraId="29465D0B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hysicalResourceBlocks,</w:t>
      </w:r>
    </w:p>
    <w:p w14:paraId="0B6C320F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hysicalResourceBlocks-1,</w:t>
      </w:r>
    </w:p>
    <w:p w14:paraId="50C932BA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RACHconfigs,</w:t>
      </w:r>
    </w:p>
    <w:p w14:paraId="51ABFC23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ACHReports,</w:t>
      </w:r>
    </w:p>
    <w:p w14:paraId="4DF49A23" w14:textId="77777777" w:rsidR="00F818AA" w:rsidRPr="00495DA4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LFReports</w:t>
      </w:r>
      <w:r w:rsidRPr="00495DA4">
        <w:rPr>
          <w:rFonts w:cs="Arial"/>
          <w:szCs w:val="18"/>
          <w:lang w:eastAsia="ja-JP"/>
        </w:rPr>
        <w:t>,</w:t>
      </w:r>
    </w:p>
    <w:p w14:paraId="3BCA1F3C" w14:textId="77777777" w:rsidR="00F818AA" w:rsidRPr="00495DA4" w:rsidRDefault="00F818AA" w:rsidP="00F818AA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AdditionalPDCPDuplicationTNL,</w:t>
      </w:r>
    </w:p>
    <w:p w14:paraId="541D1790" w14:textId="77777777" w:rsidR="00F818AA" w:rsidRPr="00387DFF" w:rsidRDefault="00F818AA" w:rsidP="00F818AA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RLCDuplicationState</w:t>
      </w:r>
      <w:r w:rsidRPr="00387DFF">
        <w:rPr>
          <w:rFonts w:cs="Arial"/>
          <w:szCs w:val="18"/>
          <w:lang w:eastAsia="ja-JP"/>
        </w:rPr>
        <w:t>,</w:t>
      </w:r>
    </w:p>
    <w:p w14:paraId="7B1DD630" w14:textId="77777777" w:rsidR="00F818AA" w:rsidRPr="00E52955" w:rsidRDefault="00F818AA" w:rsidP="00F818AA">
      <w:pPr>
        <w:pStyle w:val="PL"/>
        <w:rPr>
          <w:rFonts w:cs="Arial"/>
          <w:szCs w:val="18"/>
          <w:lang w:eastAsia="ja-JP"/>
        </w:rPr>
      </w:pPr>
      <w:r w:rsidRPr="00387DFF">
        <w:rPr>
          <w:rFonts w:cs="Arial"/>
          <w:szCs w:val="18"/>
          <w:lang w:eastAsia="ja-JP"/>
        </w:rPr>
        <w:tab/>
        <w:t>maxnoofCHOcells</w:t>
      </w:r>
      <w:r w:rsidRPr="00E52955">
        <w:rPr>
          <w:rFonts w:cs="Arial"/>
          <w:szCs w:val="18"/>
          <w:lang w:eastAsia="ja-JP"/>
        </w:rPr>
        <w:t>,</w:t>
      </w:r>
    </w:p>
    <w:p w14:paraId="42AED856" w14:textId="77777777" w:rsidR="00F818AA" w:rsidRPr="00EE063F" w:rsidRDefault="00F818AA" w:rsidP="00F818AA">
      <w:pPr>
        <w:pStyle w:val="PL"/>
        <w:rPr>
          <w:rFonts w:cs="Arial"/>
          <w:szCs w:val="18"/>
          <w:lang w:eastAsia="ja-JP"/>
        </w:rPr>
      </w:pPr>
      <w:r w:rsidRPr="00E52955">
        <w:rPr>
          <w:rFonts w:cs="Arial"/>
          <w:szCs w:val="18"/>
          <w:lang w:eastAsia="ja-JP"/>
        </w:rPr>
        <w:tab/>
        <w:t>maxnoofMDTPLMNs</w:t>
      </w:r>
      <w:r w:rsidRPr="00EE063F">
        <w:rPr>
          <w:rFonts w:cs="Arial"/>
          <w:szCs w:val="18"/>
          <w:lang w:eastAsia="ja-JP"/>
        </w:rPr>
        <w:t>,</w:t>
      </w:r>
    </w:p>
    <w:p w14:paraId="48AE4078" w14:textId="77777777" w:rsidR="00F818AA" w:rsidRPr="00EE063F" w:rsidRDefault="00F818AA" w:rsidP="00F818AA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CAGsupported,</w:t>
      </w:r>
    </w:p>
    <w:p w14:paraId="5FEC24A4" w14:textId="77777777" w:rsidR="00F818AA" w:rsidRPr="00D90FA6" w:rsidRDefault="00F818AA" w:rsidP="00F818AA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NIDsupported</w:t>
      </w:r>
      <w:r w:rsidRPr="00D90FA6">
        <w:rPr>
          <w:rFonts w:cs="Arial"/>
          <w:szCs w:val="18"/>
          <w:lang w:eastAsia="ja-JP"/>
        </w:rPr>
        <w:t>,</w:t>
      </w:r>
    </w:p>
    <w:p w14:paraId="01469ABF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 w:rsidRPr="00D90FA6">
        <w:rPr>
          <w:rFonts w:cs="Arial"/>
          <w:szCs w:val="18"/>
          <w:lang w:eastAsia="ja-JP"/>
        </w:rPr>
        <w:tab/>
        <w:t>maxnoofExtSliceItems</w:t>
      </w:r>
      <w:r>
        <w:rPr>
          <w:rFonts w:cs="Arial"/>
          <w:szCs w:val="18"/>
          <w:lang w:eastAsia="ja-JP"/>
        </w:rPr>
        <w:t>,</w:t>
      </w:r>
    </w:p>
    <w:p w14:paraId="0CAB4BD6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PosMeas,</w:t>
      </w:r>
    </w:p>
    <w:p w14:paraId="2288F7EF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7B9C4AB9" w14:textId="77777777" w:rsidR="00F818AA" w:rsidRDefault="00F818AA" w:rsidP="00F818AA">
      <w:pPr>
        <w:pStyle w:val="PL"/>
        <w:rPr>
          <w:snapToGrid w:val="0"/>
        </w:rPr>
      </w:pPr>
      <w:r>
        <w:rPr>
          <w:rFonts w:cs="Arial"/>
          <w:szCs w:val="18"/>
          <w:lang w:eastAsia="ja-JP"/>
        </w:rPr>
        <w:tab/>
      </w:r>
      <w:r>
        <w:rPr>
          <w:snapToGrid w:val="0"/>
        </w:rPr>
        <w:t>maxnoofSRSTriggerStates,</w:t>
      </w:r>
    </w:p>
    <w:p w14:paraId="35EB9AE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ofSpatialRelations,</w:t>
      </w:r>
    </w:p>
    <w:p w14:paraId="2AA32DC5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BcastCell,</w:t>
      </w:r>
    </w:p>
    <w:p w14:paraId="511FB6D5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snapToGrid w:val="0"/>
        </w:rPr>
        <w:tab/>
      </w:r>
      <w:r>
        <w:rPr>
          <w:rFonts w:cs="Arial"/>
          <w:szCs w:val="18"/>
          <w:lang w:eastAsia="ja-JP"/>
        </w:rPr>
        <w:t>maxnoofTRPs,</w:t>
      </w:r>
    </w:p>
    <w:p w14:paraId="48B5E22B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AngleInfo,</w:t>
      </w:r>
    </w:p>
    <w:p w14:paraId="04B26ED5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lcs-gcs-translation,</w:t>
      </w:r>
    </w:p>
    <w:p w14:paraId="4C52815F" w14:textId="77777777" w:rsidR="00F818AA" w:rsidRPr="008C20F9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 w:rsidRPr="00FC39A8">
        <w:rPr>
          <w:rFonts w:cs="Arial"/>
          <w:szCs w:val="18"/>
          <w:lang w:eastAsia="ja-JP"/>
        </w:rPr>
        <w:t>maxnoofPath</w:t>
      </w:r>
      <w:r w:rsidRPr="008C20F9">
        <w:rPr>
          <w:rFonts w:cs="Arial"/>
          <w:szCs w:val="18"/>
          <w:lang w:eastAsia="ja-JP"/>
        </w:rPr>
        <w:t>,</w:t>
      </w:r>
    </w:p>
    <w:p w14:paraId="143A08D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8C20F9">
        <w:rPr>
          <w:rFonts w:cs="Arial"/>
          <w:szCs w:val="18"/>
          <w:lang w:eastAsia="ja-JP"/>
        </w:rPr>
        <w:tab/>
      </w:r>
      <w:r w:rsidRPr="008C20F9">
        <w:rPr>
          <w:rFonts w:eastAsia="宋体"/>
          <w:snapToGrid w:val="0"/>
        </w:rPr>
        <w:t>maxnoofMeasE-CID</w:t>
      </w:r>
      <w:r>
        <w:rPr>
          <w:rFonts w:eastAsia="宋体"/>
          <w:snapToGrid w:val="0"/>
        </w:rPr>
        <w:t>,</w:t>
      </w:r>
    </w:p>
    <w:p w14:paraId="11729041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maxnoofSSBs,</w:t>
      </w:r>
    </w:p>
    <w:p w14:paraId="7314C72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C36243">
        <w:rPr>
          <w:rFonts w:eastAsia="宋体"/>
          <w:snapToGrid w:val="0"/>
        </w:rPr>
        <w:t>maxnoSRS-ResourceSets</w:t>
      </w:r>
      <w:r>
        <w:rPr>
          <w:rFonts w:eastAsia="宋体"/>
          <w:snapToGrid w:val="0"/>
        </w:rPr>
        <w:t>,</w:t>
      </w:r>
    </w:p>
    <w:p w14:paraId="7F29368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6C7DAE">
        <w:rPr>
          <w:rFonts w:eastAsia="宋体"/>
          <w:snapToGrid w:val="0"/>
        </w:rPr>
        <w:t>maxnoSRS-ResourcePerSet</w:t>
      </w:r>
      <w:r>
        <w:rPr>
          <w:rFonts w:eastAsia="宋体"/>
          <w:snapToGrid w:val="0"/>
        </w:rPr>
        <w:t>,</w:t>
      </w:r>
    </w:p>
    <w:p w14:paraId="6B1EA426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 w:rsidRPr="00112909">
        <w:rPr>
          <w:snapToGrid w:val="0"/>
        </w:rPr>
        <w:t>maxnoSRS-Carriers</w:t>
      </w:r>
      <w:r>
        <w:rPr>
          <w:snapToGrid w:val="0"/>
        </w:rPr>
        <w:t>,</w:t>
      </w:r>
    </w:p>
    <w:p w14:paraId="118C396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SCSs,</w:t>
      </w:r>
    </w:p>
    <w:p w14:paraId="4B83A233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maxnoSRS-Resources</w:t>
      </w:r>
      <w:r>
        <w:rPr>
          <w:snapToGrid w:val="0"/>
        </w:rPr>
        <w:t>,</w:t>
      </w:r>
    </w:p>
    <w:p w14:paraId="13F260B0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</w:rPr>
        <w:tab/>
      </w:r>
      <w:r w:rsidRPr="004D2D68">
        <w:rPr>
          <w:snapToGrid w:val="0"/>
          <w:lang w:val="fr-FR"/>
        </w:rPr>
        <w:t>maxnoSRS-PosResources</w:t>
      </w:r>
      <w:r>
        <w:rPr>
          <w:snapToGrid w:val="0"/>
          <w:lang w:val="fr-FR"/>
        </w:rPr>
        <w:t>,</w:t>
      </w:r>
    </w:p>
    <w:p w14:paraId="5473F177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FF2E4B">
        <w:rPr>
          <w:snapToGrid w:val="0"/>
          <w:lang w:val="fr-FR"/>
        </w:rPr>
        <w:t>maxnoSRS-PosResourceSets</w:t>
      </w:r>
      <w:r>
        <w:rPr>
          <w:snapToGrid w:val="0"/>
          <w:lang w:val="fr-FR"/>
        </w:rPr>
        <w:t>,</w:t>
      </w:r>
    </w:p>
    <w:p w14:paraId="7F033E8A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maxnoSRS-PosResourcePerSet</w:t>
      </w:r>
      <w:r>
        <w:rPr>
          <w:snapToGrid w:val="0"/>
          <w:lang w:val="fr-FR"/>
        </w:rPr>
        <w:t>,</w:t>
      </w:r>
    </w:p>
    <w:p w14:paraId="3A832BF2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771326">
        <w:rPr>
          <w:snapToGrid w:val="0"/>
          <w:lang w:val="fr-FR"/>
        </w:rPr>
        <w:t>max</w:t>
      </w:r>
      <w:r>
        <w:rPr>
          <w:snapToGrid w:val="0"/>
          <w:lang w:val="fr-FR"/>
        </w:rPr>
        <w:t>noof</w:t>
      </w:r>
      <w:r w:rsidRPr="00771326">
        <w:rPr>
          <w:snapToGrid w:val="0"/>
          <w:lang w:val="fr-FR"/>
        </w:rPr>
        <w:t>PRS-ResourceSets</w:t>
      </w:r>
      <w:r>
        <w:rPr>
          <w:snapToGrid w:val="0"/>
          <w:lang w:val="fr-FR"/>
        </w:rPr>
        <w:t>,</w:t>
      </w:r>
    </w:p>
    <w:p w14:paraId="5539A779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  <w:lang w:val="fr-FR"/>
        </w:rPr>
        <w:tab/>
      </w:r>
      <w:r w:rsidRPr="00D63B3C">
        <w:rPr>
          <w:noProof w:val="0"/>
        </w:rPr>
        <w:t>max</w:t>
      </w:r>
      <w:r>
        <w:rPr>
          <w:noProof w:val="0"/>
        </w:rPr>
        <w:t>noof</w:t>
      </w:r>
      <w:r w:rsidRPr="00D63B3C">
        <w:rPr>
          <w:noProof w:val="0"/>
        </w:rPr>
        <w:t>PRS-ResourcesPerSet</w:t>
      </w:r>
      <w:r>
        <w:rPr>
          <w:noProof w:val="0"/>
        </w:rPr>
        <w:t>,</w:t>
      </w:r>
    </w:p>
    <w:p w14:paraId="1FDAAE84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</w:rPr>
        <w:tab/>
      </w:r>
      <w:r>
        <w:rPr>
          <w:snapToGrid w:val="0"/>
        </w:rPr>
        <w:t>maxNoOfMeasTRPs,</w:t>
      </w:r>
    </w:p>
    <w:p w14:paraId="2365C476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F23696">
        <w:t>maxnoofPRSresourceSet</w:t>
      </w:r>
      <w:r>
        <w:t>s</w:t>
      </w:r>
      <w:r>
        <w:rPr>
          <w:snapToGrid w:val="0"/>
        </w:rPr>
        <w:t>,</w:t>
      </w:r>
    </w:p>
    <w:p w14:paraId="46A47349" w14:textId="77777777" w:rsidR="00D548A9" w:rsidRDefault="00F818AA" w:rsidP="00D548A9">
      <w:pPr>
        <w:pStyle w:val="PL"/>
        <w:rPr>
          <w:ins w:id="1012" w:author="R3-222561" w:date="2022-03-04T15:44:00Z"/>
        </w:rPr>
      </w:pPr>
      <w:r>
        <w:rPr>
          <w:snapToGrid w:val="0"/>
        </w:rPr>
        <w:tab/>
      </w:r>
      <w:r>
        <w:rPr>
          <w:noProof w:val="0"/>
        </w:rPr>
        <w:t>maxnoofPRSresources</w:t>
      </w:r>
      <w:ins w:id="1013" w:author="R3-222561" w:date="2022-03-04T15:44:00Z">
        <w:r w:rsidR="00D548A9">
          <w:t>,</w:t>
        </w:r>
      </w:ins>
    </w:p>
    <w:p w14:paraId="122EB9CA" w14:textId="2DE7A165" w:rsidR="00F818AA" w:rsidRPr="00EA5FA7" w:rsidRDefault="00D548A9" w:rsidP="00D548A9">
      <w:pPr>
        <w:pStyle w:val="PL"/>
        <w:rPr>
          <w:rFonts w:cs="Arial"/>
          <w:szCs w:val="18"/>
          <w:lang w:eastAsia="ja-JP"/>
        </w:rPr>
      </w:pPr>
      <w:ins w:id="1014" w:author="R3-222561" w:date="2022-03-04T15:44:00Z">
        <w:r>
          <w:tab/>
        </w:r>
        <w:r w:rsidRPr="008C20F9">
          <w:t>maxnoofMeas</w:t>
        </w:r>
        <w:r>
          <w:t>PDC</w:t>
        </w:r>
      </w:ins>
    </w:p>
    <w:p w14:paraId="259A227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</w:p>
    <w:p w14:paraId="252936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9131B3A" w14:textId="77777777" w:rsidR="00F818AA" w:rsidRPr="00EA5FA7" w:rsidRDefault="00F818AA" w:rsidP="00F818AA">
      <w:pPr>
        <w:pStyle w:val="PL"/>
        <w:rPr>
          <w:snapToGrid w:val="0"/>
        </w:rPr>
      </w:pPr>
    </w:p>
    <w:p w14:paraId="2D0862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</w:t>
      </w:r>
    </w:p>
    <w:p w14:paraId="35A7633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963FE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2C1E2B4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,</w:t>
      </w:r>
    </w:p>
    <w:p w14:paraId="1C6E28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ID,</w:t>
      </w:r>
    </w:p>
    <w:p w14:paraId="4909AA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iggeringMessage</w:t>
      </w:r>
    </w:p>
    <w:p w14:paraId="12DA5AB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DD765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2B57974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A53E6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Container{},</w:t>
      </w:r>
    </w:p>
    <w:p w14:paraId="5FB1FC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EXTENSION,</w:t>
      </w:r>
    </w:p>
    <w:p w14:paraId="4A2619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32AE55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F1AP-PROTOCOL-IES</w:t>
      </w:r>
    </w:p>
    <w:p w14:paraId="651E08F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C4BAD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;</w:t>
      </w:r>
    </w:p>
    <w:p w14:paraId="0E4233D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CCB6C7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A</w:t>
      </w:r>
    </w:p>
    <w:p w14:paraId="430BDA68" w14:textId="77777777" w:rsidR="00F818AA" w:rsidRDefault="00F818AA" w:rsidP="00F818AA">
      <w:pPr>
        <w:pStyle w:val="PL"/>
        <w:rPr>
          <w:rFonts w:eastAsia="宋体"/>
        </w:rPr>
      </w:pPr>
    </w:p>
    <w:p w14:paraId="38C699D4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AbortTransmission ::= CHOICE {</w:t>
      </w:r>
    </w:p>
    <w:p w14:paraId="36082FE2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sRSResourceSetID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SRSResourceSetID,</w:t>
      </w:r>
    </w:p>
    <w:p w14:paraId="7321D115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releaseALL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NULL,</w:t>
      </w:r>
    </w:p>
    <w:p w14:paraId="735F069D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choice-extension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ProtocolIE-SingleContainer { { AbortTransmission-ExtIEs } }</w:t>
      </w:r>
    </w:p>
    <w:p w14:paraId="1F8DBC22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}</w:t>
      </w:r>
    </w:p>
    <w:p w14:paraId="1B772B03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</w:p>
    <w:p w14:paraId="45B9D094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 xml:space="preserve">AbortTransmission-ExtIEs </w:t>
      </w:r>
      <w:r>
        <w:rPr>
          <w:rFonts w:eastAsia="宋体"/>
          <w:lang w:val="fr-FR"/>
        </w:rPr>
        <w:t>F1AP</w:t>
      </w:r>
      <w:r w:rsidRPr="00FD74F3">
        <w:rPr>
          <w:rFonts w:eastAsia="宋体"/>
          <w:lang w:val="fr-FR"/>
        </w:rPr>
        <w:t>-PROTOCOL-IES ::= {</w:t>
      </w:r>
    </w:p>
    <w:p w14:paraId="0483AA57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...</w:t>
      </w:r>
    </w:p>
    <w:p w14:paraId="4A2A86A6" w14:textId="77777777" w:rsidR="00F818AA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}</w:t>
      </w:r>
    </w:p>
    <w:p w14:paraId="5C7C6D3D" w14:textId="77777777" w:rsidR="00F818AA" w:rsidRDefault="00F818AA" w:rsidP="00F818AA">
      <w:pPr>
        <w:pStyle w:val="PL"/>
        <w:rPr>
          <w:rFonts w:eastAsia="宋体"/>
          <w:lang w:val="fr-FR"/>
        </w:rPr>
      </w:pPr>
    </w:p>
    <w:p w14:paraId="2C779C5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AccessPointPosition ::= SEQUENCE {</w:t>
      </w:r>
    </w:p>
    <w:p w14:paraId="03B4C37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Sig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ENUMERATED {north, south},</w:t>
      </w:r>
    </w:p>
    <w:p w14:paraId="48BC7A1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8388607),</w:t>
      </w:r>
    </w:p>
    <w:p w14:paraId="01A56D0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ong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8388608..8388607),</w:t>
      </w:r>
    </w:p>
    <w:p w14:paraId="425350E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directionOf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ENUMERATED {height, depth},</w:t>
      </w:r>
    </w:p>
    <w:p w14:paraId="11534E5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32767),</w:t>
      </w:r>
    </w:p>
    <w:p w14:paraId="43F21DA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ajor</w:t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3A69522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inor</w:t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7581C05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orientationOfMajorAxis</w:t>
      </w:r>
      <w:r>
        <w:rPr>
          <w:snapToGrid w:val="0"/>
        </w:rPr>
        <w:tab/>
      </w:r>
      <w:r>
        <w:rPr>
          <w:snapToGrid w:val="0"/>
        </w:rPr>
        <w:tab/>
        <w:t>INTEGER (0..179),</w:t>
      </w:r>
    </w:p>
    <w:p w14:paraId="0DBCB47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1B63A0E2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</w:rPr>
        <w:tab/>
      </w:r>
      <w:r w:rsidRPr="008C20F9">
        <w:rPr>
          <w:snapToGrid w:val="0"/>
          <w:lang w:val="fr-FR"/>
        </w:rPr>
        <w:t>confidence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>INTEGER (0..100),</w:t>
      </w:r>
    </w:p>
    <w:p w14:paraId="581FB04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>ProtocolExtensionContainer { { AccessPointPosition-ExtIEs} } OPTIONAL</w:t>
      </w:r>
    </w:p>
    <w:p w14:paraId="52BB6EA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7B9035EF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672000B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AccessPointPosition-ExtIEs F1AP-PROTOCOL-EXTENSION ::= {</w:t>
      </w:r>
    </w:p>
    <w:p w14:paraId="3E78875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  <w:lang w:val="fr-FR"/>
        </w:rPr>
        <w:tab/>
      </w:r>
      <w:r>
        <w:rPr>
          <w:snapToGrid w:val="0"/>
        </w:rPr>
        <w:t>...</w:t>
      </w:r>
    </w:p>
    <w:p w14:paraId="30EC797C" w14:textId="77777777" w:rsidR="00F818AA" w:rsidRDefault="00F818AA" w:rsidP="00F818AA">
      <w:pPr>
        <w:pStyle w:val="PL"/>
        <w:rPr>
          <w:rFonts w:eastAsia="宋体"/>
        </w:rPr>
      </w:pPr>
      <w:r>
        <w:rPr>
          <w:snapToGrid w:val="0"/>
        </w:rPr>
        <w:t>}</w:t>
      </w:r>
    </w:p>
    <w:p w14:paraId="7AFD46F6" w14:textId="77777777" w:rsidR="00F818AA" w:rsidRDefault="00F818AA" w:rsidP="00F818AA">
      <w:pPr>
        <w:pStyle w:val="PL"/>
      </w:pPr>
    </w:p>
    <w:p w14:paraId="61983F0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 ::= SEQUENCE (SIZE(1..maxnoofServedCellsIAB)) OF Activated-Cells-to-be-Updated-List-Item</w:t>
      </w:r>
    </w:p>
    <w:p w14:paraId="28B7E74F" w14:textId="77777777" w:rsidR="00F818AA" w:rsidRPr="00A55ED4" w:rsidRDefault="00F818AA" w:rsidP="00F818AA">
      <w:pPr>
        <w:pStyle w:val="PL"/>
        <w:rPr>
          <w:rFonts w:eastAsia="宋体"/>
        </w:rPr>
      </w:pPr>
    </w:p>
    <w:p w14:paraId="323198C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-Item ::=</w:t>
      </w:r>
      <w:r w:rsidRPr="00A55ED4">
        <w:rPr>
          <w:rFonts w:eastAsia="宋体"/>
        </w:rPr>
        <w:tab/>
        <w:t>SEQUENCE{</w:t>
      </w:r>
    </w:p>
    <w:p w14:paraId="33BE739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RCGI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RCGI,</w:t>
      </w:r>
    </w:p>
    <w:p w14:paraId="2C65404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AB-DU-Cell-Resource-Configuration-Mode-Info</w:t>
      </w:r>
      <w:r w:rsidRPr="00A55ED4">
        <w:rPr>
          <w:rFonts w:eastAsia="宋体"/>
        </w:rPr>
        <w:tab/>
        <w:t>IAB-DU-Cell-Resource-Configuration-Mode-Info,</w:t>
      </w:r>
    </w:p>
    <w:p w14:paraId="435F7DC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 { Activated-Cells-to-be-Updated-List-Item-ExtIEs} } OPTIONAL</w:t>
      </w:r>
    </w:p>
    <w:p w14:paraId="4169AFB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E86A03A" w14:textId="77777777" w:rsidR="00F818AA" w:rsidRPr="00A55ED4" w:rsidRDefault="00F818AA" w:rsidP="00F818AA">
      <w:pPr>
        <w:pStyle w:val="PL"/>
        <w:rPr>
          <w:rFonts w:eastAsia="宋体"/>
        </w:rPr>
      </w:pPr>
    </w:p>
    <w:p w14:paraId="5DBD93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-Item-ExtIEs F1AP-PROTOCOL-EXTENSION ::= {</w:t>
      </w:r>
    </w:p>
    <w:p w14:paraId="4CBD879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1E06CFB2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65AA979" w14:textId="77777777" w:rsidR="00F818AA" w:rsidRDefault="00F818AA" w:rsidP="00F818AA">
      <w:pPr>
        <w:pStyle w:val="PL"/>
        <w:rPr>
          <w:rFonts w:eastAsia="宋体"/>
        </w:rPr>
      </w:pPr>
    </w:p>
    <w:p w14:paraId="5F243736" w14:textId="77777777" w:rsidR="00F818AA" w:rsidRDefault="00F818AA" w:rsidP="00F818AA">
      <w:pPr>
        <w:pStyle w:val="PL"/>
      </w:pPr>
      <w:r>
        <w:t>ActiveULBWP  ::= SEQUENCE {</w:t>
      </w:r>
    </w:p>
    <w:p w14:paraId="0B66EB90" w14:textId="77777777" w:rsidR="00F818AA" w:rsidRDefault="00F818AA" w:rsidP="00F818AA">
      <w:pPr>
        <w:pStyle w:val="PL"/>
      </w:pPr>
      <w:r>
        <w:tab/>
        <w:t>locationAndBandwidth</w:t>
      </w:r>
      <w:r>
        <w:tab/>
      </w:r>
      <w:r>
        <w:tab/>
        <w:t>INTEGER (0..37949,...),</w:t>
      </w:r>
    </w:p>
    <w:p w14:paraId="066797BB" w14:textId="77777777" w:rsidR="00F818AA" w:rsidRDefault="00F818AA" w:rsidP="00F818AA">
      <w:pPr>
        <w:pStyle w:val="PL"/>
      </w:pPr>
      <w:r>
        <w:tab/>
        <w:t>subcarrierSpacing           ENUMERATED {kHz15, kHz30, kHz60, kHz120,...},</w:t>
      </w:r>
    </w:p>
    <w:p w14:paraId="4F349F0C" w14:textId="77777777" w:rsidR="00F818AA" w:rsidRDefault="00F818AA" w:rsidP="00F818AA">
      <w:pPr>
        <w:pStyle w:val="PL"/>
      </w:pPr>
      <w:r>
        <w:tab/>
        <w:t>cyclicPrefix</w:t>
      </w:r>
      <w:r>
        <w:tab/>
      </w:r>
      <w:r>
        <w:tab/>
      </w:r>
      <w:r>
        <w:tab/>
      </w:r>
      <w:r>
        <w:tab/>
        <w:t>ENUMERATED {normal, extended},</w:t>
      </w:r>
    </w:p>
    <w:p w14:paraId="30C67F74" w14:textId="77777777" w:rsidR="00F818AA" w:rsidRDefault="00F818AA" w:rsidP="00F818AA">
      <w:pPr>
        <w:pStyle w:val="PL"/>
      </w:pPr>
      <w:r>
        <w:tab/>
        <w:t>txDirectCurrentLocation</w:t>
      </w:r>
      <w:r>
        <w:tab/>
      </w:r>
      <w:r>
        <w:tab/>
        <w:t>INTEGER (0..3301,...),</w:t>
      </w:r>
    </w:p>
    <w:p w14:paraId="4A1454CA" w14:textId="77777777" w:rsidR="00F818AA" w:rsidRDefault="00F818AA" w:rsidP="00F818AA">
      <w:pPr>
        <w:pStyle w:val="PL"/>
      </w:pPr>
      <w:r>
        <w:tab/>
        <w:t>shift7dot5kHz</w:t>
      </w:r>
      <w:r>
        <w:tab/>
      </w:r>
      <w:r>
        <w:tab/>
      </w:r>
      <w:r>
        <w:tab/>
      </w:r>
      <w:r>
        <w:tab/>
        <w:t>ENUMERATED {true, ...} OPTIONAL,</w:t>
      </w:r>
    </w:p>
    <w:p w14:paraId="0905A673" w14:textId="77777777" w:rsidR="00F818AA" w:rsidRDefault="00F818AA" w:rsidP="00F818AA">
      <w:pPr>
        <w:pStyle w:val="PL"/>
      </w:pPr>
      <w:r>
        <w:tab/>
        <w:t>sRSConfig</w:t>
      </w:r>
      <w:r>
        <w:tab/>
      </w:r>
      <w:r>
        <w:tab/>
      </w:r>
      <w:r>
        <w:tab/>
      </w:r>
      <w:r>
        <w:tab/>
      </w:r>
      <w:r>
        <w:tab/>
        <w:t>SRSConfig,</w:t>
      </w:r>
    </w:p>
    <w:p w14:paraId="38CF2DD2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ActiveULBWP-ExtIEs} } OPTIONAL</w:t>
      </w:r>
    </w:p>
    <w:p w14:paraId="7F1D92EC" w14:textId="77777777" w:rsidR="00F818AA" w:rsidRDefault="00F818AA" w:rsidP="00F818AA">
      <w:pPr>
        <w:pStyle w:val="PL"/>
      </w:pPr>
      <w:r>
        <w:lastRenderedPageBreak/>
        <w:t>}</w:t>
      </w:r>
    </w:p>
    <w:p w14:paraId="2C9A6C6F" w14:textId="77777777" w:rsidR="00F818AA" w:rsidRDefault="00F818AA" w:rsidP="00F818AA">
      <w:pPr>
        <w:pStyle w:val="PL"/>
      </w:pPr>
    </w:p>
    <w:p w14:paraId="3B3EAC2D" w14:textId="77777777" w:rsidR="00F818AA" w:rsidRDefault="00F818AA" w:rsidP="00F818AA">
      <w:pPr>
        <w:pStyle w:val="PL"/>
      </w:pPr>
      <w:r>
        <w:t>ActiveULBWP-ExtIEs F1AP-PROTOCOL-EXTENSION ::= {</w:t>
      </w:r>
    </w:p>
    <w:p w14:paraId="6E60099F" w14:textId="77777777" w:rsidR="00F818AA" w:rsidRDefault="00F818AA" w:rsidP="00F818AA">
      <w:pPr>
        <w:pStyle w:val="PL"/>
      </w:pPr>
      <w:r>
        <w:tab/>
        <w:t>...</w:t>
      </w:r>
    </w:p>
    <w:p w14:paraId="755DF957" w14:textId="77777777" w:rsidR="00F818AA" w:rsidRDefault="00F818AA" w:rsidP="00F818AA">
      <w:pPr>
        <w:pStyle w:val="PL"/>
      </w:pPr>
      <w:r>
        <w:t>}</w:t>
      </w:r>
    </w:p>
    <w:p w14:paraId="3133840E" w14:textId="77777777" w:rsidR="00F818AA" w:rsidRDefault="00F818AA" w:rsidP="00F818AA">
      <w:pPr>
        <w:pStyle w:val="PL"/>
        <w:rPr>
          <w:rFonts w:eastAsia="宋体"/>
        </w:rPr>
      </w:pPr>
    </w:p>
    <w:p w14:paraId="205DD3E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 xml:space="preserve">AdditionalDuplicationIndication ::= ENUMERATED { </w:t>
      </w:r>
    </w:p>
    <w:p w14:paraId="4A96C49E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three,</w:t>
      </w:r>
    </w:p>
    <w:p w14:paraId="1501C5BB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four,</w:t>
      </w:r>
    </w:p>
    <w:p w14:paraId="000B52BB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4D71817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1680682F" w14:textId="77777777" w:rsidR="00F818AA" w:rsidRPr="00495DA4" w:rsidRDefault="00F818AA" w:rsidP="00F818AA">
      <w:pPr>
        <w:pStyle w:val="PL"/>
        <w:rPr>
          <w:rFonts w:eastAsia="宋体"/>
        </w:rPr>
      </w:pPr>
    </w:p>
    <w:p w14:paraId="57298BCB" w14:textId="77777777" w:rsidR="00F818AA" w:rsidRDefault="00F818AA" w:rsidP="00F818AA">
      <w:pPr>
        <w:pStyle w:val="PL"/>
        <w:rPr>
          <w:rFonts w:eastAsia="宋体"/>
        </w:rPr>
      </w:pPr>
    </w:p>
    <w:p w14:paraId="6FE4D7D7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-List</w:t>
      </w:r>
      <w:r w:rsidRPr="00BC20B8">
        <w:rPr>
          <w:rFonts w:eastAsia="宋体"/>
        </w:rPr>
        <w:t xml:space="preserve">::= SEQUENCE (SIZE(1..maxnoofPath)) OF </w:t>
      </w:r>
      <w:r w:rsidRPr="008C20F9">
        <w:t>AdditionalPath</w:t>
      </w:r>
      <w:r w:rsidRPr="00BC20B8">
        <w:rPr>
          <w:rFonts w:eastAsia="宋体"/>
        </w:rPr>
        <w:t>-Item</w:t>
      </w:r>
    </w:p>
    <w:p w14:paraId="39393EEE" w14:textId="77777777" w:rsidR="00F818AA" w:rsidRPr="00BC20B8" w:rsidRDefault="00F818AA" w:rsidP="00F818AA">
      <w:pPr>
        <w:pStyle w:val="PL"/>
        <w:rPr>
          <w:rFonts w:eastAsia="宋体"/>
        </w:rPr>
      </w:pPr>
    </w:p>
    <w:p w14:paraId="642FF29F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</w:t>
      </w:r>
      <w:r w:rsidRPr="00BC20B8">
        <w:rPr>
          <w:rFonts w:eastAsia="宋体"/>
        </w:rPr>
        <w:t>-Item ::=SEQUENCE {</w:t>
      </w:r>
    </w:p>
    <w:p w14:paraId="1E7BA684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>
        <w:rPr>
          <w:rFonts w:eastAsia="宋体"/>
        </w:rPr>
        <w:t>relativeP</w:t>
      </w:r>
      <w:r w:rsidRPr="00BC20B8">
        <w:rPr>
          <w:rFonts w:eastAsia="宋体"/>
        </w:rPr>
        <w:t>athDelay</w:t>
      </w:r>
      <w:r w:rsidRPr="00BC20B8">
        <w:rPr>
          <w:rFonts w:eastAsia="宋体"/>
        </w:rPr>
        <w:tab/>
      </w:r>
      <w:r>
        <w:rPr>
          <w:rFonts w:eastAsia="宋体"/>
        </w:rPr>
        <w:t>RelativePath</w:t>
      </w:r>
      <w:r w:rsidRPr="00BC20B8">
        <w:rPr>
          <w:rFonts w:eastAsia="宋体"/>
        </w:rPr>
        <w:t xml:space="preserve">Delay, </w:t>
      </w:r>
    </w:p>
    <w:p w14:paraId="08AFC6E3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 w:rsidRPr="008C20F9">
        <w:rPr>
          <w:lang w:eastAsia="zh-CN"/>
        </w:rPr>
        <w:t>pathQuality</w:t>
      </w:r>
      <w:r>
        <w:rPr>
          <w:lang w:eastAsia="zh-CN"/>
        </w:rPr>
        <w:tab/>
      </w:r>
      <w:r w:rsidRPr="00BC20B8">
        <w:rPr>
          <w:lang w:eastAsia="zh-CN"/>
        </w:rPr>
        <w:tab/>
      </w:r>
      <w:r w:rsidRPr="00BC20B8">
        <w:rPr>
          <w:lang w:eastAsia="zh-CN"/>
        </w:rPr>
        <w:tab/>
      </w:r>
      <w:r>
        <w:rPr>
          <w:lang w:eastAsia="zh-CN"/>
        </w:rPr>
        <w:t>TRPMeasurementQuality</w:t>
      </w:r>
      <w:r w:rsidRPr="00BC20B8">
        <w:rPr>
          <w:lang w:eastAsia="zh-CN"/>
        </w:rPr>
        <w:t xml:space="preserve"> </w:t>
      </w:r>
      <w:r>
        <w:rPr>
          <w:lang w:eastAsia="zh-CN"/>
        </w:rPr>
        <w:tab/>
      </w:r>
      <w:r w:rsidRPr="00BC20B8">
        <w:rPr>
          <w:lang w:eastAsia="zh-CN"/>
        </w:rPr>
        <w:t>OPTIONAL,</w:t>
      </w:r>
    </w:p>
    <w:p w14:paraId="5A6D970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 w:rsidRPr="00BC20B8">
        <w:rPr>
          <w:rFonts w:eastAsia="宋体"/>
          <w:lang w:val="fr-FR"/>
        </w:rPr>
        <w:t>iE-Extensions</w:t>
      </w:r>
      <w:r>
        <w:rPr>
          <w:rFonts w:eastAsia="宋体"/>
          <w:lang w:val="fr-FR"/>
        </w:rPr>
        <w:tab/>
      </w:r>
      <w:r w:rsidRPr="00BC20B8">
        <w:rPr>
          <w:rFonts w:eastAsia="宋体"/>
          <w:lang w:val="fr-FR"/>
        </w:rPr>
        <w:tab/>
        <w:t xml:space="preserve">ProtocolExtensionContainer { { </w:t>
      </w:r>
      <w:r w:rsidRPr="008C20F9">
        <w:t>AdditionalPath</w:t>
      </w:r>
      <w:r w:rsidRPr="00BC20B8">
        <w:rPr>
          <w:rFonts w:eastAsia="宋体"/>
          <w:lang w:val="fr-FR"/>
        </w:rPr>
        <w:t>-</w:t>
      </w:r>
      <w:r>
        <w:rPr>
          <w:rFonts w:eastAsia="宋体"/>
          <w:lang w:val="fr-FR"/>
        </w:rPr>
        <w:t>Item-</w:t>
      </w:r>
      <w:r w:rsidRPr="00BC20B8">
        <w:rPr>
          <w:rFonts w:eastAsia="宋体"/>
          <w:lang w:val="fr-FR"/>
        </w:rPr>
        <w:t>ExtIEs } }</w:t>
      </w:r>
      <w:r w:rsidRPr="00BC20B8">
        <w:rPr>
          <w:rFonts w:eastAsia="宋体"/>
          <w:lang w:val="fr-FR"/>
        </w:rPr>
        <w:tab/>
        <w:t>OPTIONAL</w:t>
      </w:r>
    </w:p>
    <w:p w14:paraId="3947D9F6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148173DC" w14:textId="77777777" w:rsidR="00F818AA" w:rsidRPr="00BC20B8" w:rsidRDefault="00F818AA" w:rsidP="00F818AA">
      <w:pPr>
        <w:pStyle w:val="PL"/>
        <w:rPr>
          <w:rFonts w:eastAsia="宋体"/>
        </w:rPr>
      </w:pPr>
    </w:p>
    <w:p w14:paraId="454668F5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</w:t>
      </w:r>
      <w:r w:rsidRPr="00BC20B8">
        <w:rPr>
          <w:rFonts w:eastAsia="宋体"/>
        </w:rPr>
        <w:t>-</w:t>
      </w:r>
      <w:r>
        <w:rPr>
          <w:rFonts w:eastAsia="宋体"/>
        </w:rPr>
        <w:t>Item-</w:t>
      </w:r>
      <w:r w:rsidRPr="00BC20B8">
        <w:rPr>
          <w:rFonts w:eastAsia="宋体"/>
        </w:rPr>
        <w:t xml:space="preserve">ExtIEs </w:t>
      </w:r>
      <w:r w:rsidRPr="00BC20B8">
        <w:rPr>
          <w:rFonts w:eastAsia="宋体"/>
        </w:rPr>
        <w:tab/>
        <w:t>F1AP-PROTOCOL-EXTENSION ::= {</w:t>
      </w:r>
    </w:p>
    <w:p w14:paraId="39355506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...</w:t>
      </w:r>
    </w:p>
    <w:p w14:paraId="4E0B8EBC" w14:textId="77777777" w:rsidR="00F818AA" w:rsidRPr="00495DA4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C6FAE0C" w14:textId="77777777" w:rsidR="00F818AA" w:rsidRDefault="00F818AA" w:rsidP="00F818AA">
      <w:pPr>
        <w:pStyle w:val="PL"/>
        <w:rPr>
          <w:rFonts w:eastAsia="宋体"/>
        </w:rPr>
      </w:pPr>
    </w:p>
    <w:p w14:paraId="5374BD7A" w14:textId="77777777" w:rsidR="00F818AA" w:rsidRPr="00495DA4" w:rsidRDefault="00F818AA" w:rsidP="00F818AA">
      <w:pPr>
        <w:pStyle w:val="PL"/>
        <w:rPr>
          <w:rFonts w:eastAsia="宋体"/>
        </w:rPr>
      </w:pPr>
    </w:p>
    <w:p w14:paraId="4095D739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AdditionalPDCPDuplicationTNL-List ::= SEQUENCE (SIZE(1..maxnoofAdditionalPDCPDuplicationTNL)) OF AdditionalPDCPDuplicationTNL-Item</w:t>
      </w:r>
    </w:p>
    <w:p w14:paraId="4F6E80BF" w14:textId="77777777" w:rsidR="00F818AA" w:rsidRPr="00495DA4" w:rsidRDefault="00F818AA" w:rsidP="00F818AA">
      <w:pPr>
        <w:pStyle w:val="PL"/>
        <w:rPr>
          <w:rFonts w:eastAsia="宋体"/>
        </w:rPr>
      </w:pPr>
    </w:p>
    <w:p w14:paraId="5D4DED7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AdditionalPDCPDuplicationTNL-Item ::=SEQUENCE {</w:t>
      </w:r>
    </w:p>
    <w:p w14:paraId="119BAC0D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additionalPDCPDuplicationUPTNLInform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 xml:space="preserve">UPTransportLayerInformation, </w:t>
      </w:r>
    </w:p>
    <w:p w14:paraId="1C241C9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iE-Extensions</w:t>
      </w:r>
      <w:r w:rsidRPr="00495DA4">
        <w:rPr>
          <w:rFonts w:eastAsia="宋体"/>
        </w:rPr>
        <w:tab/>
        <w:t>ProtocolExtensionContainer { { AdditionalPDCPDuplicationTNL-ItemExtIEs } }</w:t>
      </w:r>
      <w:r w:rsidRPr="00495DA4">
        <w:rPr>
          <w:rFonts w:eastAsia="宋体"/>
        </w:rPr>
        <w:tab/>
        <w:t>OPTIONAL,</w:t>
      </w:r>
    </w:p>
    <w:p w14:paraId="306939E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4FDF081E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3A473F64" w14:textId="77777777" w:rsidR="00F818AA" w:rsidRPr="00495DA4" w:rsidRDefault="00F818AA" w:rsidP="00F818AA">
      <w:pPr>
        <w:pStyle w:val="PL"/>
        <w:rPr>
          <w:rFonts w:eastAsia="宋体"/>
        </w:rPr>
      </w:pPr>
    </w:p>
    <w:p w14:paraId="5A57A6A9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 xml:space="preserve">AdditionalPDCPDuplicationTNL-ItemExtIEs </w:t>
      </w:r>
      <w:r w:rsidRPr="00495DA4">
        <w:rPr>
          <w:rFonts w:eastAsia="宋体"/>
        </w:rPr>
        <w:tab/>
        <w:t>F1AP-PROTOCOL-EXTENSION ::= {</w:t>
      </w:r>
    </w:p>
    <w:p w14:paraId="6FA1783C" w14:textId="77777777" w:rsidR="00F818AA" w:rsidRPr="00495DA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{ ID id-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</w:t>
      </w:r>
      <w:r w:rsidRPr="00A55ED4">
        <w:rPr>
          <w:rFonts w:eastAsia="宋体"/>
        </w:rPr>
        <w:tab/>
        <w:t>},</w:t>
      </w:r>
    </w:p>
    <w:p w14:paraId="208E83A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165D0F82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0B28BB68" w14:textId="77777777" w:rsidR="00F818AA" w:rsidRPr="00EA5FA7" w:rsidRDefault="00F818AA" w:rsidP="00F818AA">
      <w:pPr>
        <w:pStyle w:val="PL"/>
        <w:rPr>
          <w:rFonts w:eastAsia="宋体"/>
        </w:rPr>
      </w:pPr>
    </w:p>
    <w:p w14:paraId="34AA3BB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 ::= SEQUENCE (SIZE(1..maxnoofAdditionalSIBs)) OF AdditionalSIBMessageList-Item</w:t>
      </w:r>
    </w:p>
    <w:p w14:paraId="01C147B4" w14:textId="77777777" w:rsidR="00F818AA" w:rsidRPr="00EA5FA7" w:rsidRDefault="00F818AA" w:rsidP="00F818AA">
      <w:pPr>
        <w:pStyle w:val="PL"/>
        <w:rPr>
          <w:rFonts w:eastAsia="宋体"/>
        </w:rPr>
      </w:pPr>
    </w:p>
    <w:p w14:paraId="6EE879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-Item ::= SEQUENCE {</w:t>
      </w:r>
    </w:p>
    <w:p w14:paraId="67904E3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dditionalSIB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CTET STRING,</w:t>
      </w:r>
    </w:p>
    <w:p w14:paraId="261594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AdditionalSIBMessageList-Item-ExtIEs} } OPTIONAL</w:t>
      </w:r>
    </w:p>
    <w:p w14:paraId="24F3DFF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AE4141F" w14:textId="77777777" w:rsidR="00F818AA" w:rsidRPr="00EA5FA7" w:rsidRDefault="00F818AA" w:rsidP="00F818AA">
      <w:pPr>
        <w:pStyle w:val="PL"/>
        <w:rPr>
          <w:rFonts w:eastAsia="宋体"/>
        </w:rPr>
      </w:pPr>
    </w:p>
    <w:p w14:paraId="5AE4B9B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-Item-ExtIEs F1AP-PROTOCOL-EXTENSION ::= {</w:t>
      </w:r>
    </w:p>
    <w:p w14:paraId="13B63E4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18039F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F3C31C3" w14:textId="77777777" w:rsidR="00F818AA" w:rsidRPr="00EA5FA7" w:rsidRDefault="00F818AA" w:rsidP="00F818AA">
      <w:pPr>
        <w:pStyle w:val="PL"/>
        <w:rPr>
          <w:rFonts w:eastAsia="宋体"/>
        </w:rPr>
      </w:pPr>
    </w:p>
    <w:p w14:paraId="034DE3C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AdditionalRRMPriorityIndex ::= BIT STRING (SIZE(32))</w:t>
      </w:r>
    </w:p>
    <w:p w14:paraId="5E2900C5" w14:textId="77777777" w:rsidR="00F818AA" w:rsidRPr="00EA5FA7" w:rsidRDefault="00F818AA" w:rsidP="00F818AA">
      <w:pPr>
        <w:pStyle w:val="PL"/>
        <w:rPr>
          <w:rFonts w:eastAsia="宋体"/>
        </w:rPr>
      </w:pPr>
    </w:p>
    <w:p w14:paraId="660F627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ggressorCellList ::= SEQUENCE (SIZE(1..maxCellingNBDU)) OF AggressorCellList-Item</w:t>
      </w:r>
    </w:p>
    <w:p w14:paraId="7741DC27" w14:textId="77777777" w:rsidR="00F818AA" w:rsidRPr="00EA5FA7" w:rsidRDefault="00F818AA" w:rsidP="00F818AA">
      <w:pPr>
        <w:pStyle w:val="PL"/>
        <w:rPr>
          <w:rFonts w:eastAsia="宋体"/>
        </w:rPr>
      </w:pPr>
    </w:p>
    <w:p w14:paraId="34A7AB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>AggressorCellList-Item ::= SEQUENCE {</w:t>
      </w:r>
    </w:p>
    <w:p w14:paraId="1F652D7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ggressor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078D96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AggressorCellList-Item-ExtIEs } }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</w:t>
      </w:r>
    </w:p>
    <w:p w14:paraId="5DE10F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E212C38" w14:textId="77777777" w:rsidR="00F818AA" w:rsidRPr="00EA5FA7" w:rsidRDefault="00F818AA" w:rsidP="00F818AA">
      <w:pPr>
        <w:pStyle w:val="PL"/>
        <w:rPr>
          <w:rFonts w:eastAsia="宋体"/>
        </w:rPr>
      </w:pPr>
    </w:p>
    <w:p w14:paraId="79AA11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AggressorCellList-Item-ExtIEs </w:t>
      </w:r>
      <w:r w:rsidRPr="00EA5FA7">
        <w:rPr>
          <w:rFonts w:eastAsia="宋体"/>
        </w:rPr>
        <w:tab/>
        <w:t>F1AP-PROTOCOL-EXTENSION ::= {</w:t>
      </w:r>
    </w:p>
    <w:p w14:paraId="0C70F4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46DBE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120489E" w14:textId="77777777" w:rsidR="00F818AA" w:rsidRPr="00EA5FA7" w:rsidRDefault="00F818AA" w:rsidP="00F818AA">
      <w:pPr>
        <w:pStyle w:val="PL"/>
        <w:rPr>
          <w:rFonts w:eastAsia="宋体"/>
        </w:rPr>
      </w:pPr>
    </w:p>
    <w:p w14:paraId="2E8EBE1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ggressorgNBSetID ::= SEQUENCE {</w:t>
      </w:r>
    </w:p>
    <w:p w14:paraId="351EAF3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ggressorgNBSet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GNBSetID,</w:t>
      </w:r>
    </w:p>
    <w:p w14:paraId="7535131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AggressorgNBSetID-ExtIEs } }</w:t>
      </w:r>
      <w:r w:rsidRPr="00EA5FA7">
        <w:rPr>
          <w:rFonts w:eastAsia="宋体"/>
        </w:rPr>
        <w:tab/>
        <w:t>OPTIONAL</w:t>
      </w:r>
    </w:p>
    <w:p w14:paraId="102B57F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9D97DB5" w14:textId="77777777" w:rsidR="00F818AA" w:rsidRPr="00EA5FA7" w:rsidRDefault="00F818AA" w:rsidP="00F818AA">
      <w:pPr>
        <w:pStyle w:val="PL"/>
        <w:rPr>
          <w:rFonts w:eastAsia="宋体"/>
        </w:rPr>
      </w:pPr>
    </w:p>
    <w:p w14:paraId="57B87B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AggressorgNBSetID-ExtIEs </w:t>
      </w:r>
      <w:r w:rsidRPr="00EA5FA7">
        <w:rPr>
          <w:rFonts w:eastAsia="宋体"/>
        </w:rPr>
        <w:tab/>
        <w:t>F1AP-PROTOCOL-EXTENSION ::= {</w:t>
      </w:r>
    </w:p>
    <w:p w14:paraId="5B6E279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BF0BF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DF2DC7F" w14:textId="77777777" w:rsidR="00F818AA" w:rsidRPr="00EA5FA7" w:rsidRDefault="00F818AA" w:rsidP="00F818AA">
      <w:pPr>
        <w:pStyle w:val="PL"/>
        <w:rPr>
          <w:rFonts w:eastAsia="宋体"/>
        </w:rPr>
      </w:pPr>
    </w:p>
    <w:p w14:paraId="7901C9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llocationAndRetentionPriority ::= SEQUENCE {</w:t>
      </w:r>
    </w:p>
    <w:p w14:paraId="549869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iorityLevel,</w:t>
      </w:r>
    </w:p>
    <w:p w14:paraId="760F9C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Capabil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-emptionCapability,</w:t>
      </w:r>
    </w:p>
    <w:p w14:paraId="500354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Vulnerability</w:t>
      </w:r>
      <w:r w:rsidRPr="00EA5FA7">
        <w:rPr>
          <w:noProof w:val="0"/>
        </w:rPr>
        <w:tab/>
        <w:t>Pre-emptionVulnerability,</w:t>
      </w:r>
    </w:p>
    <w:p w14:paraId="2AE026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AllocationAndRetentionPriority-ExtIEs} } OPTIONAL,</w:t>
      </w:r>
    </w:p>
    <w:p w14:paraId="74259C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1EC53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504796" w14:textId="77777777" w:rsidR="00F818AA" w:rsidRPr="00EA5FA7" w:rsidRDefault="00F818AA" w:rsidP="00F818AA">
      <w:pPr>
        <w:pStyle w:val="PL"/>
        <w:rPr>
          <w:noProof w:val="0"/>
        </w:rPr>
      </w:pPr>
    </w:p>
    <w:p w14:paraId="1CD71D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llocationAndRetentionPriority-ExtIEs F1AP-PROTOCOL-EXTENSION ::= {</w:t>
      </w:r>
    </w:p>
    <w:p w14:paraId="0380B5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BC215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FAC89F9" w14:textId="77777777" w:rsidR="00F818AA" w:rsidRDefault="00F818AA" w:rsidP="00F818AA">
      <w:pPr>
        <w:pStyle w:val="PL"/>
        <w:rPr>
          <w:noProof w:val="0"/>
        </w:rPr>
      </w:pPr>
    </w:p>
    <w:p w14:paraId="793601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List ::= SEQUENCE (SIZE(1..maxnoofQoSParaSets)) OF AlternativeQoSParaSetItem</w:t>
      </w:r>
    </w:p>
    <w:p w14:paraId="27ED2878" w14:textId="77777777" w:rsidR="00F818AA" w:rsidRDefault="00F818AA" w:rsidP="00F818AA">
      <w:pPr>
        <w:pStyle w:val="PL"/>
        <w:rPr>
          <w:noProof w:val="0"/>
        </w:rPr>
      </w:pPr>
    </w:p>
    <w:p w14:paraId="50364C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Item ::= SEQUENCE {</w:t>
      </w:r>
    </w:p>
    <w:p w14:paraId="4E2759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ternativeQoSParaSetIndex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QoSParaSetIndex,</w:t>
      </w:r>
    </w:p>
    <w:p w14:paraId="56B334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uaranteedFlowBitRateD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3F299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uaranteedFlowBitRateU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CF1CC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acketDelayBudge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acketDelayBudge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3456D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acketError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acketError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98F35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AlternativeQoSParaSetItem-ExtIEs} }</w:t>
      </w:r>
      <w:r>
        <w:rPr>
          <w:noProof w:val="0"/>
        </w:rPr>
        <w:tab/>
        <w:t>OPTIONAL,</w:t>
      </w:r>
    </w:p>
    <w:p w14:paraId="0609897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6EBF0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4745188" w14:textId="77777777" w:rsidR="00F818AA" w:rsidRDefault="00F818AA" w:rsidP="00F818AA">
      <w:pPr>
        <w:pStyle w:val="PL"/>
        <w:rPr>
          <w:noProof w:val="0"/>
        </w:rPr>
      </w:pPr>
    </w:p>
    <w:p w14:paraId="4D689B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Item-ExtIEs F1AP-PROTOCOL-EXTENSION ::= {</w:t>
      </w:r>
    </w:p>
    <w:p w14:paraId="4122A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875D7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E97A5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707FE6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28B78D3C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AngleMeasurementQuality</w:t>
      </w:r>
      <w:r w:rsidRPr="00BC20B8">
        <w:rPr>
          <w:noProof w:val="0"/>
        </w:rPr>
        <w:t xml:space="preserve"> ::= SEQUENCE {</w:t>
      </w:r>
    </w:p>
    <w:p w14:paraId="24B20C2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azimuthQuality</w:t>
      </w:r>
      <w:r w:rsidRPr="00BC20B8">
        <w:rPr>
          <w:noProof w:val="0"/>
        </w:rPr>
        <w:tab/>
        <w:t>INTEGER(0..255),</w:t>
      </w:r>
    </w:p>
    <w:p w14:paraId="5D8896A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zenithQuality</w:t>
      </w:r>
      <w:r w:rsidRPr="00BC20B8">
        <w:rPr>
          <w:noProof w:val="0"/>
        </w:rPr>
        <w:tab/>
        <w:t>INTEGER(0..255)</w:t>
      </w:r>
      <w:r w:rsidRPr="008C20F9">
        <w:rPr>
          <w:noProof w:val="0"/>
        </w:rPr>
        <w:t xml:space="preserve"> OPTIONAL</w:t>
      </w:r>
      <w:r w:rsidRPr="00BC20B8">
        <w:rPr>
          <w:noProof w:val="0"/>
        </w:rPr>
        <w:t>,</w:t>
      </w:r>
    </w:p>
    <w:p w14:paraId="5C08226A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resolution</w:t>
      </w:r>
      <w:r w:rsidRPr="00BC20B8">
        <w:rPr>
          <w:noProof w:val="0"/>
        </w:rPr>
        <w:tab/>
      </w:r>
      <w:r w:rsidRPr="00BC20B8">
        <w:rPr>
          <w:noProof w:val="0"/>
        </w:rPr>
        <w:tab/>
        <w:t>ENUMERATED</w:t>
      </w:r>
      <w:r w:rsidRPr="008C20F9">
        <w:rPr>
          <w:noProof w:val="0"/>
        </w:rPr>
        <w:t>{</w:t>
      </w:r>
      <w:r w:rsidRPr="00BC20B8">
        <w:rPr>
          <w:noProof w:val="0"/>
        </w:rPr>
        <w:t>deg</w:t>
      </w:r>
      <w:r w:rsidRPr="008C20F9">
        <w:rPr>
          <w:noProof w:val="0"/>
        </w:rPr>
        <w:t>0dot</w:t>
      </w:r>
      <w:r w:rsidRPr="00BC20B8">
        <w:rPr>
          <w:noProof w:val="0"/>
        </w:rPr>
        <w:t>1,...</w:t>
      </w:r>
      <w:r w:rsidRPr="008C20F9">
        <w:rPr>
          <w:noProof w:val="0"/>
        </w:rPr>
        <w:t>}</w:t>
      </w:r>
      <w:r w:rsidRPr="00BC20B8">
        <w:rPr>
          <w:noProof w:val="0"/>
        </w:rPr>
        <w:t>,</w:t>
      </w:r>
    </w:p>
    <w:p w14:paraId="3F1D1A9E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iE-Extensions</w:t>
      </w:r>
      <w:r w:rsidRPr="00BC20B8">
        <w:rPr>
          <w:noProof w:val="0"/>
        </w:rPr>
        <w:tab/>
        <w:t xml:space="preserve">ProtocolExtensionContainer { { </w:t>
      </w:r>
      <w:r w:rsidRPr="008C20F9">
        <w:rPr>
          <w:noProof w:val="0"/>
        </w:rPr>
        <w:t>AngleMeasurementQualit</w:t>
      </w:r>
      <w:r w:rsidRPr="00BC20B8">
        <w:rPr>
          <w:noProof w:val="0"/>
        </w:rPr>
        <w:t>y-ExtIEs } }</w:t>
      </w:r>
      <w:r w:rsidRPr="00BC20B8">
        <w:rPr>
          <w:noProof w:val="0"/>
        </w:rPr>
        <w:tab/>
        <w:t>OPTIONAL</w:t>
      </w:r>
    </w:p>
    <w:p w14:paraId="5A92FEA2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543F6185" w14:textId="77777777" w:rsidR="00F818AA" w:rsidRPr="00BC20B8" w:rsidRDefault="00F818AA" w:rsidP="00F818AA">
      <w:pPr>
        <w:pStyle w:val="PL"/>
        <w:rPr>
          <w:noProof w:val="0"/>
        </w:rPr>
      </w:pPr>
    </w:p>
    <w:p w14:paraId="1E8D0EE6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lastRenderedPageBreak/>
        <w:t>AngleMeasurementQualit</w:t>
      </w:r>
      <w:r w:rsidRPr="00BC20B8">
        <w:rPr>
          <w:noProof w:val="0"/>
        </w:rPr>
        <w:t xml:space="preserve">y-ExtIEs </w:t>
      </w:r>
      <w:r w:rsidRPr="00BC20B8">
        <w:rPr>
          <w:noProof w:val="0"/>
        </w:rPr>
        <w:tab/>
        <w:t>F1AP-PROTOCOL-EXTENSION ::= {</w:t>
      </w:r>
    </w:p>
    <w:p w14:paraId="2481506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0FF5E712" w14:textId="77777777" w:rsidR="00F818AA" w:rsidRPr="00EA5FA7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67AE4FB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2535FA53" w14:textId="77777777" w:rsidR="00F818AA" w:rsidRPr="00EA5FA7" w:rsidRDefault="00F818AA" w:rsidP="00F818AA">
      <w:pPr>
        <w:pStyle w:val="PL"/>
        <w:rPr>
          <w:noProof w:val="0"/>
        </w:rPr>
      </w:pPr>
    </w:p>
    <w:p w14:paraId="22D114E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>AperiodicSRSResourceTriggerList</w:t>
      </w:r>
      <w:r>
        <w:rPr>
          <w:snapToGrid w:val="0"/>
        </w:rPr>
        <w:t xml:space="preserve"> ::= SEQUENCE (SIZE(1..maxnoofSRSTriggerStates)) OF AperiodicSRSResourceTrigger</w:t>
      </w:r>
    </w:p>
    <w:p w14:paraId="4A1A9D3B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A0EC1B0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AperiodicSRSResourceTrigger ::= </w:t>
      </w:r>
      <w:r>
        <w:rPr>
          <w:noProof w:val="0"/>
          <w:snapToGrid w:val="0"/>
        </w:rPr>
        <w:t>INTEGER (1..3)</w:t>
      </w:r>
    </w:p>
    <w:p w14:paraId="2329744D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085F6F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ssociated-SCell-Item ::= SEQUENCE {</w:t>
      </w:r>
    </w:p>
    <w:p w14:paraId="503572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Cell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2D863F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Associated-SCell-ItemExtIEs } }</w:t>
      </w:r>
      <w:r w:rsidRPr="00EA5FA7">
        <w:rPr>
          <w:noProof w:val="0"/>
        </w:rPr>
        <w:tab/>
        <w:t>OPTIONAL</w:t>
      </w:r>
    </w:p>
    <w:p w14:paraId="1235FF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A13FBE" w14:textId="77777777" w:rsidR="00F818AA" w:rsidRPr="00EA5FA7" w:rsidRDefault="00F818AA" w:rsidP="00F818AA">
      <w:pPr>
        <w:pStyle w:val="PL"/>
        <w:rPr>
          <w:noProof w:val="0"/>
        </w:rPr>
      </w:pPr>
    </w:p>
    <w:p w14:paraId="111731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Associated-SCell-ItemExtIEs </w:t>
      </w:r>
      <w:r w:rsidRPr="00EA5FA7">
        <w:rPr>
          <w:noProof w:val="0"/>
        </w:rPr>
        <w:tab/>
        <w:t>F1AP-PROTOCOL-EXTENSION ::= {</w:t>
      </w:r>
    </w:p>
    <w:p w14:paraId="41D098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A7A98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4674F4" w14:textId="77777777" w:rsidR="00F818AA" w:rsidRPr="00EA5FA7" w:rsidRDefault="00F818AA" w:rsidP="00F818AA">
      <w:pPr>
        <w:pStyle w:val="PL"/>
        <w:rPr>
          <w:noProof w:val="0"/>
        </w:rPr>
      </w:pPr>
    </w:p>
    <w:p w14:paraId="460190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 ::= SEQUENCE (SIZE(1..maxnoofBPLMNs)) OF AvailablePLMNList-Item</w:t>
      </w:r>
    </w:p>
    <w:p w14:paraId="450E92FE" w14:textId="77777777" w:rsidR="00F818AA" w:rsidRPr="00EA5FA7" w:rsidRDefault="00F818AA" w:rsidP="00F818AA">
      <w:pPr>
        <w:pStyle w:val="PL"/>
        <w:rPr>
          <w:noProof w:val="0"/>
        </w:rPr>
      </w:pPr>
    </w:p>
    <w:p w14:paraId="5B29FB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-Item ::= SEQUENCE {</w:t>
      </w:r>
    </w:p>
    <w:p w14:paraId="74A641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2922FD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AvailablePLMNList-Item-ExtIEs} } OPTIONAL</w:t>
      </w:r>
    </w:p>
    <w:p w14:paraId="3E6BFC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FC34625" w14:textId="77777777" w:rsidR="00F818AA" w:rsidRPr="00EA5FA7" w:rsidRDefault="00F818AA" w:rsidP="00F818AA">
      <w:pPr>
        <w:pStyle w:val="PL"/>
        <w:rPr>
          <w:noProof w:val="0"/>
        </w:rPr>
      </w:pPr>
    </w:p>
    <w:p w14:paraId="1166CC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-Item-ExtIEs F1AP-PROTOCOL-EXTENSION ::= {</w:t>
      </w:r>
    </w:p>
    <w:p w14:paraId="2FBBCE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F68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2AC95A" w14:textId="77777777" w:rsidR="00F818AA" w:rsidRDefault="00F818AA" w:rsidP="00F818AA">
      <w:pPr>
        <w:pStyle w:val="PL"/>
        <w:rPr>
          <w:noProof w:val="0"/>
        </w:rPr>
      </w:pPr>
    </w:p>
    <w:p w14:paraId="1F7B5E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 ::= SEQUENCE (SIZE(1..maxnoofNIDsupported)) OF AvailableSNPN-ID-List-Item</w:t>
      </w:r>
    </w:p>
    <w:p w14:paraId="5AE66344" w14:textId="77777777" w:rsidR="00F818AA" w:rsidRDefault="00F818AA" w:rsidP="00F818AA">
      <w:pPr>
        <w:pStyle w:val="PL"/>
        <w:rPr>
          <w:noProof w:val="0"/>
        </w:rPr>
      </w:pPr>
    </w:p>
    <w:p w14:paraId="537B1C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-Item ::= SEQUENCE {</w:t>
      </w:r>
    </w:p>
    <w:p w14:paraId="34F095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LMN-Ident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LMN-Identity,</w:t>
      </w:r>
    </w:p>
    <w:p w14:paraId="0C9FCF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vailableNID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roadcastNIDList,</w:t>
      </w:r>
    </w:p>
    <w:p w14:paraId="69E0C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AvailableSNPN-ID-List-ItemExtIEs} } OPTIONAL,</w:t>
      </w:r>
    </w:p>
    <w:p w14:paraId="6EA94E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040FB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FFD580" w14:textId="77777777" w:rsidR="00F818AA" w:rsidRDefault="00F818AA" w:rsidP="00F818AA">
      <w:pPr>
        <w:pStyle w:val="PL"/>
        <w:rPr>
          <w:noProof w:val="0"/>
        </w:rPr>
      </w:pPr>
    </w:p>
    <w:p w14:paraId="7CAE51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-ItemExtIEs F1AP-PROTOCOL-EXTENSION ::= {</w:t>
      </w:r>
    </w:p>
    <w:p w14:paraId="467FA9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A88C7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C6901F7" w14:textId="77777777" w:rsidR="00F818AA" w:rsidRPr="00EA5FA7" w:rsidRDefault="00F818AA" w:rsidP="00F818AA">
      <w:pPr>
        <w:pStyle w:val="PL"/>
        <w:rPr>
          <w:noProof w:val="0"/>
        </w:rPr>
      </w:pPr>
    </w:p>
    <w:p w14:paraId="437D4A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eragingWindow  ::= INTEGER (0..</w:t>
      </w:r>
      <w:r w:rsidRPr="00EA5FA7">
        <w:t>4095, ...</w:t>
      </w:r>
      <w:r w:rsidRPr="00EA5FA7">
        <w:rPr>
          <w:noProof w:val="0"/>
        </w:rPr>
        <w:t xml:space="preserve">) </w:t>
      </w:r>
    </w:p>
    <w:p w14:paraId="38AF6885" w14:textId="77777777" w:rsidR="00F818AA" w:rsidRPr="00EA5FA7" w:rsidRDefault="00F818AA" w:rsidP="00F818AA">
      <w:pPr>
        <w:pStyle w:val="PL"/>
        <w:rPr>
          <w:noProof w:val="0"/>
        </w:rPr>
      </w:pPr>
    </w:p>
    <w:p w14:paraId="3C497FA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AreaScope ::= ENUMERATED {true, ...}</w:t>
      </w:r>
    </w:p>
    <w:p w14:paraId="6AB3BCA7" w14:textId="77777777" w:rsidR="00F818AA" w:rsidRPr="00EA5FA7" w:rsidRDefault="00F818AA" w:rsidP="00F818AA">
      <w:pPr>
        <w:pStyle w:val="PL"/>
        <w:rPr>
          <w:noProof w:val="0"/>
        </w:rPr>
      </w:pPr>
    </w:p>
    <w:p w14:paraId="0C594456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B</w:t>
      </w:r>
    </w:p>
    <w:p w14:paraId="579F5FC6" w14:textId="77777777" w:rsidR="00F818AA" w:rsidRPr="00EA5FA7" w:rsidRDefault="00F818AA" w:rsidP="00F818AA">
      <w:pPr>
        <w:pStyle w:val="PL"/>
        <w:rPr>
          <w:noProof w:val="0"/>
        </w:rPr>
      </w:pPr>
    </w:p>
    <w:p w14:paraId="182A022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</w:rPr>
        <w:t>BandwidthSRS ::=</w:t>
      </w:r>
      <w:r>
        <w:rPr>
          <w:snapToGrid w:val="0"/>
        </w:rPr>
        <w:t xml:space="preserve"> CHOICE { </w:t>
      </w:r>
    </w:p>
    <w:p w14:paraId="1EA24A9F" w14:textId="77777777" w:rsidR="00F818AA" w:rsidRDefault="00F818AA" w:rsidP="00F818AA">
      <w:pPr>
        <w:pStyle w:val="PL"/>
        <w:spacing w:line="0" w:lineRule="atLeast"/>
        <w:rPr>
          <w:lang w:val="sv-SE"/>
        </w:rPr>
      </w:pPr>
      <w:r>
        <w:rPr>
          <w:snapToGrid w:val="0"/>
        </w:rPr>
        <w:tab/>
      </w:r>
      <w:r>
        <w:rPr>
          <w:lang w:val="sv-SE"/>
        </w:rPr>
        <w:t>fR1</w: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FR1-Bandwidth,</w:t>
      </w:r>
    </w:p>
    <w:p w14:paraId="53157A2C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lang w:val="sv-SE"/>
        </w:rPr>
        <w:tab/>
      </w:r>
      <w:r>
        <w:rPr>
          <w:snapToGrid w:val="0"/>
          <w:lang w:val="sv-SE"/>
        </w:rPr>
        <w:t>fR2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FR2-Bandwidth,</w:t>
      </w:r>
    </w:p>
    <w:p w14:paraId="79FCBD9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</w:t>
      </w:r>
      <w:r w:rsidRPr="00691E55">
        <w:rPr>
          <w:noProof w:val="0"/>
        </w:rPr>
        <w:t xml:space="preserve"> </w:t>
      </w:r>
      <w:r>
        <w:rPr>
          <w:noProof w:val="0"/>
        </w:rPr>
        <w:t>BandwidthSRS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7002B20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3275BFB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A47C5D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lastRenderedPageBreak/>
        <w:t>BandwidthSRS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5E7D891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11013C35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776F729A" w14:textId="77777777" w:rsidR="00F818AA" w:rsidRDefault="00F818AA" w:rsidP="00F818AA">
      <w:pPr>
        <w:pStyle w:val="PL"/>
        <w:rPr>
          <w:noProof w:val="0"/>
        </w:rPr>
      </w:pPr>
    </w:p>
    <w:p w14:paraId="098C6460" w14:textId="77777777" w:rsidR="00F818AA" w:rsidRDefault="00F818AA" w:rsidP="00F818AA">
      <w:pPr>
        <w:pStyle w:val="PL"/>
        <w:rPr>
          <w:noProof w:val="0"/>
        </w:rPr>
      </w:pPr>
    </w:p>
    <w:p w14:paraId="69F3760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Address ::= BIT STRING (SIZE(10))</w:t>
      </w:r>
    </w:p>
    <w:p w14:paraId="3C043C31" w14:textId="77777777" w:rsidR="00F818AA" w:rsidRDefault="00F818AA" w:rsidP="00F818AA">
      <w:pPr>
        <w:pStyle w:val="PL"/>
        <w:rPr>
          <w:noProof w:val="0"/>
        </w:rPr>
      </w:pPr>
    </w:p>
    <w:p w14:paraId="098606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CtrlPDUChannel ::= ENUMERATED {true, ...}</w:t>
      </w:r>
    </w:p>
    <w:p w14:paraId="75B37EFD" w14:textId="77777777" w:rsidR="00F818AA" w:rsidRDefault="00F818AA" w:rsidP="00F818AA">
      <w:pPr>
        <w:pStyle w:val="PL"/>
        <w:rPr>
          <w:noProof w:val="0"/>
        </w:rPr>
      </w:pPr>
    </w:p>
    <w:p w14:paraId="021B9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 ::= SEQUENCE {</w:t>
      </w:r>
    </w:p>
    <w:p w14:paraId="774C47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ToAd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layerBHRLCchannelMappingInfo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46B83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B8D8D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APlayerBHRLCchannelMappingInfo-ExtIEs} } OPTIONAL,</w:t>
      </w:r>
    </w:p>
    <w:p w14:paraId="308447D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DC58A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E5E5610" w14:textId="77777777" w:rsidR="00F818AA" w:rsidRDefault="00F818AA" w:rsidP="00F818AA">
      <w:pPr>
        <w:pStyle w:val="PL"/>
        <w:rPr>
          <w:noProof w:val="0"/>
        </w:rPr>
      </w:pPr>
    </w:p>
    <w:p w14:paraId="0418AB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ExtIEs F1AP-PROTOCOL-EXTENSION ::= {</w:t>
      </w:r>
    </w:p>
    <w:p w14:paraId="417E32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15158B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8C5EE40" w14:textId="77777777" w:rsidR="00F818AA" w:rsidRDefault="00F818AA" w:rsidP="00F818AA">
      <w:pPr>
        <w:pStyle w:val="PL"/>
        <w:rPr>
          <w:noProof w:val="0"/>
        </w:rPr>
      </w:pPr>
    </w:p>
    <w:p w14:paraId="6C51F1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List ::= SEQUENCE (SIZE(1..maxnoofMappingEntries)) OF BAPlayerBHRLCchannelMappingInfo-Item</w:t>
      </w:r>
    </w:p>
    <w:p w14:paraId="1EB63C89" w14:textId="77777777" w:rsidR="00F818AA" w:rsidRDefault="00F818AA" w:rsidP="00F818AA">
      <w:pPr>
        <w:pStyle w:val="PL"/>
        <w:rPr>
          <w:noProof w:val="0"/>
        </w:rPr>
      </w:pPr>
    </w:p>
    <w:p w14:paraId="503D1F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Item ::= SEQUENCE {</w:t>
      </w:r>
    </w:p>
    <w:p w14:paraId="53E963E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ppingInformationIndex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Index,</w:t>
      </w:r>
      <w:r>
        <w:rPr>
          <w:noProof w:val="0"/>
        </w:rPr>
        <w:tab/>
      </w:r>
      <w:r>
        <w:rPr>
          <w:noProof w:val="0"/>
        </w:rPr>
        <w:tab/>
      </w:r>
    </w:p>
    <w:p w14:paraId="3BAAF12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ior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27F1792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gress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75C076F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ext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73A016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gress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5F809F2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APlayerBHRLCchannelMappingInfo-ItemExtIEs} } OPTIONAL,</w:t>
      </w:r>
    </w:p>
    <w:p w14:paraId="6465B7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D4C65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EAE169" w14:textId="77777777" w:rsidR="00F818AA" w:rsidRDefault="00F818AA" w:rsidP="00F818AA">
      <w:pPr>
        <w:pStyle w:val="PL"/>
        <w:rPr>
          <w:noProof w:val="0"/>
        </w:rPr>
      </w:pPr>
    </w:p>
    <w:p w14:paraId="5BD654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ItemExtIEs F1AP-PROTOCOL-EXTENSION ::= {</w:t>
      </w:r>
    </w:p>
    <w:p w14:paraId="48823B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4418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A598F98" w14:textId="77777777" w:rsidR="00F818AA" w:rsidRDefault="00F818AA" w:rsidP="00F818AA">
      <w:pPr>
        <w:pStyle w:val="PL"/>
        <w:rPr>
          <w:noProof w:val="0"/>
        </w:rPr>
      </w:pPr>
    </w:p>
    <w:p w14:paraId="78E67A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PathID ::= BIT STRING (SIZE(10))</w:t>
      </w:r>
    </w:p>
    <w:p w14:paraId="3CFC60F7" w14:textId="77777777" w:rsidR="00F818AA" w:rsidRDefault="00F818AA" w:rsidP="00F818AA">
      <w:pPr>
        <w:pStyle w:val="PL"/>
        <w:rPr>
          <w:noProof w:val="0"/>
        </w:rPr>
      </w:pPr>
    </w:p>
    <w:p w14:paraId="3920A6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RoutingID ::= SEQUENCE {</w:t>
      </w:r>
    </w:p>
    <w:p w14:paraId="34AB83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32CE6FB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PathID</w:t>
      </w:r>
      <w:r>
        <w:rPr>
          <w:noProof w:val="0"/>
        </w:rPr>
        <w:tab/>
      </w:r>
      <w:r>
        <w:rPr>
          <w:noProof w:val="0"/>
        </w:rPr>
        <w:tab/>
        <w:t>BAPPathID,</w:t>
      </w:r>
    </w:p>
    <w:p w14:paraId="34A1C1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APRoutingIDExtIEs } }</w:t>
      </w:r>
      <w:r>
        <w:rPr>
          <w:noProof w:val="0"/>
        </w:rPr>
        <w:tab/>
        <w:t>OPTIONAL</w:t>
      </w:r>
    </w:p>
    <w:p w14:paraId="3C9510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AF399C" w14:textId="77777777" w:rsidR="00F818AA" w:rsidRDefault="00F818AA" w:rsidP="00F818AA">
      <w:pPr>
        <w:pStyle w:val="PL"/>
        <w:rPr>
          <w:noProof w:val="0"/>
        </w:rPr>
      </w:pPr>
    </w:p>
    <w:p w14:paraId="0641FC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RoutingIDExtIEs</w:t>
      </w:r>
      <w:r>
        <w:rPr>
          <w:noProof w:val="0"/>
        </w:rPr>
        <w:tab/>
        <w:t>F1AP-PROTOCOL-EXTENSION ::= {</w:t>
      </w:r>
    </w:p>
    <w:p w14:paraId="2C826F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064A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36CC471" w14:textId="77777777" w:rsidR="00F818AA" w:rsidRDefault="00F818AA" w:rsidP="00F818AA">
      <w:pPr>
        <w:pStyle w:val="PL"/>
        <w:rPr>
          <w:noProof w:val="0"/>
        </w:rPr>
      </w:pPr>
    </w:p>
    <w:p w14:paraId="3EB8EF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BitRate ::= INTEGER (0..4000000000000,...)</w:t>
      </w:r>
    </w:p>
    <w:p w14:paraId="57D65F00" w14:textId="77777777" w:rsidR="00F818AA" w:rsidRPr="00EA5FA7" w:rsidRDefault="00F818AA" w:rsidP="00F818AA">
      <w:pPr>
        <w:pStyle w:val="PL"/>
        <w:rPr>
          <w:noProof w:val="0"/>
        </w:rPr>
      </w:pPr>
    </w:p>
    <w:p w14:paraId="560776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BearerTypeChange ::= ENUMERATED {true, ...}</w:t>
      </w:r>
    </w:p>
    <w:p w14:paraId="7769C8C5" w14:textId="77777777" w:rsidR="00F818AA" w:rsidRDefault="00F818AA" w:rsidP="00F818AA">
      <w:pPr>
        <w:pStyle w:val="PL"/>
        <w:rPr>
          <w:noProof w:val="0"/>
        </w:rPr>
      </w:pPr>
    </w:p>
    <w:p w14:paraId="30481E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RLCChannelID ::= BIT STRING (SIZE(16))</w:t>
      </w:r>
    </w:p>
    <w:p w14:paraId="59CC0A70" w14:textId="77777777" w:rsidR="00F818AA" w:rsidRDefault="00F818AA" w:rsidP="00F818AA">
      <w:pPr>
        <w:pStyle w:val="PL"/>
        <w:rPr>
          <w:noProof w:val="0"/>
        </w:rPr>
      </w:pPr>
    </w:p>
    <w:p w14:paraId="03B93F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BHChannels-FailedToBeModified-Item ::= SEQUENCE {</w:t>
      </w:r>
    </w:p>
    <w:p w14:paraId="74C629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712E4F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18A10C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Modified-ItemExtIEs } }</w:t>
      </w:r>
      <w:r>
        <w:rPr>
          <w:noProof w:val="0"/>
        </w:rPr>
        <w:tab/>
        <w:t>OPTIONAL</w:t>
      </w:r>
    </w:p>
    <w:p w14:paraId="7574F4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2C1BAE8" w14:textId="77777777" w:rsidR="00F818AA" w:rsidRDefault="00F818AA" w:rsidP="00F818AA">
      <w:pPr>
        <w:pStyle w:val="PL"/>
        <w:rPr>
          <w:noProof w:val="0"/>
        </w:rPr>
      </w:pPr>
    </w:p>
    <w:p w14:paraId="7D2C29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Modified-ItemExtIEs</w:t>
      </w:r>
      <w:r>
        <w:rPr>
          <w:noProof w:val="0"/>
        </w:rPr>
        <w:tab/>
        <w:t>F1AP-PROTOCOL-EXTENSION ::= {</w:t>
      </w:r>
    </w:p>
    <w:p w14:paraId="2241F2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6F9D1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8F9921A" w14:textId="77777777" w:rsidR="00F818AA" w:rsidRDefault="00F818AA" w:rsidP="00F818AA">
      <w:pPr>
        <w:pStyle w:val="PL"/>
        <w:rPr>
          <w:noProof w:val="0"/>
        </w:rPr>
      </w:pPr>
    </w:p>
    <w:p w14:paraId="2966DC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Item ::= SEQUENCE {</w:t>
      </w:r>
    </w:p>
    <w:p w14:paraId="6A1EE6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E778C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  <w:t>Cause</w:t>
      </w:r>
      <w:r>
        <w:rPr>
          <w:noProof w:val="0"/>
        </w:rPr>
        <w:tab/>
        <w:t>OPTIONAL,</w:t>
      </w:r>
    </w:p>
    <w:p w14:paraId="0B52C5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Setup-ItemExtIEs } }</w:t>
      </w:r>
      <w:r>
        <w:rPr>
          <w:noProof w:val="0"/>
        </w:rPr>
        <w:tab/>
        <w:t>OPTIONAL</w:t>
      </w:r>
    </w:p>
    <w:p w14:paraId="0170B2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6A4BD2" w14:textId="77777777" w:rsidR="00F818AA" w:rsidRDefault="00F818AA" w:rsidP="00F818AA">
      <w:pPr>
        <w:pStyle w:val="PL"/>
        <w:rPr>
          <w:noProof w:val="0"/>
        </w:rPr>
      </w:pPr>
    </w:p>
    <w:p w14:paraId="17EBA7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FailedToBeSetup-ItemExtIEs </w:t>
      </w:r>
      <w:r>
        <w:rPr>
          <w:noProof w:val="0"/>
        </w:rPr>
        <w:tab/>
        <w:t>F1AP-PROTOCOL-EXTENSION ::= {</w:t>
      </w:r>
    </w:p>
    <w:p w14:paraId="4689D5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0C9C0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6DF1F59" w14:textId="77777777" w:rsidR="00F818AA" w:rsidRDefault="00F818AA" w:rsidP="00F818AA">
      <w:pPr>
        <w:pStyle w:val="PL"/>
        <w:rPr>
          <w:noProof w:val="0"/>
        </w:rPr>
      </w:pPr>
    </w:p>
    <w:p w14:paraId="78C263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Mod-Item ::= SEQUENCE {</w:t>
      </w:r>
    </w:p>
    <w:p w14:paraId="546AAB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B532F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 ,</w:t>
      </w:r>
    </w:p>
    <w:p w14:paraId="6154A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SetupMod-ItemExtIEs } }</w:t>
      </w:r>
      <w:r>
        <w:rPr>
          <w:noProof w:val="0"/>
        </w:rPr>
        <w:tab/>
        <w:t>OPTIONAL</w:t>
      </w:r>
    </w:p>
    <w:p w14:paraId="069FF0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E00FAF" w14:textId="77777777" w:rsidR="00F818AA" w:rsidRDefault="00F818AA" w:rsidP="00F818AA">
      <w:pPr>
        <w:pStyle w:val="PL"/>
        <w:rPr>
          <w:noProof w:val="0"/>
        </w:rPr>
      </w:pPr>
    </w:p>
    <w:p w14:paraId="6EC67E5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Mod-ItemExtIEs</w:t>
      </w:r>
      <w:r>
        <w:rPr>
          <w:noProof w:val="0"/>
        </w:rPr>
        <w:tab/>
        <w:t>F1AP-PROTOCOL-EXTENSION ::= {</w:t>
      </w:r>
    </w:p>
    <w:p w14:paraId="4FE8F0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651AC0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6429583" w14:textId="77777777" w:rsidR="00F818AA" w:rsidRDefault="00F818AA" w:rsidP="00F818AA">
      <w:pPr>
        <w:pStyle w:val="PL"/>
        <w:rPr>
          <w:noProof w:val="0"/>
        </w:rPr>
      </w:pPr>
    </w:p>
    <w:p w14:paraId="736EA9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Modified-Item ::= SEQUENCE {</w:t>
      </w:r>
    </w:p>
    <w:p w14:paraId="775CA3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801C6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Modified-ItemExtIEs } }</w:t>
      </w:r>
      <w:r>
        <w:rPr>
          <w:noProof w:val="0"/>
        </w:rPr>
        <w:tab/>
        <w:t>OPTIONAL</w:t>
      </w:r>
    </w:p>
    <w:p w14:paraId="372CC60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B6E532" w14:textId="77777777" w:rsidR="00F818AA" w:rsidRDefault="00F818AA" w:rsidP="00F818AA">
      <w:pPr>
        <w:pStyle w:val="PL"/>
        <w:rPr>
          <w:noProof w:val="0"/>
        </w:rPr>
      </w:pPr>
    </w:p>
    <w:p w14:paraId="42838E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Modified-ItemExtIEs</w:t>
      </w:r>
      <w:r>
        <w:rPr>
          <w:noProof w:val="0"/>
        </w:rPr>
        <w:tab/>
        <w:t>F1AP-PROTOCOL-EXTENSION ::= {</w:t>
      </w:r>
    </w:p>
    <w:p w14:paraId="4BFAB3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BCDA3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113F38" w14:textId="77777777" w:rsidR="00F818AA" w:rsidRDefault="00F818AA" w:rsidP="00F818AA">
      <w:pPr>
        <w:pStyle w:val="PL"/>
        <w:rPr>
          <w:noProof w:val="0"/>
        </w:rPr>
      </w:pPr>
    </w:p>
    <w:p w14:paraId="6FB322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Required-ToBeReleased-Item ::= SEQUENCE {</w:t>
      </w:r>
    </w:p>
    <w:p w14:paraId="462F58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2157449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Required-ToBeReleased-ItemExtIEs } }</w:t>
      </w:r>
      <w:r>
        <w:rPr>
          <w:noProof w:val="0"/>
        </w:rPr>
        <w:tab/>
        <w:t>OPTIONAL</w:t>
      </w:r>
    </w:p>
    <w:p w14:paraId="2BF01BB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633B47" w14:textId="77777777" w:rsidR="00F818AA" w:rsidRDefault="00F818AA" w:rsidP="00F818AA">
      <w:pPr>
        <w:pStyle w:val="PL"/>
        <w:rPr>
          <w:noProof w:val="0"/>
        </w:rPr>
      </w:pPr>
    </w:p>
    <w:p w14:paraId="3AE5F4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Required-ToBeReleased-ItemExtIEs</w:t>
      </w:r>
      <w:r>
        <w:rPr>
          <w:noProof w:val="0"/>
        </w:rPr>
        <w:tab/>
        <w:t>F1AP-PROTOCOL-EXTENSION ::= {</w:t>
      </w:r>
    </w:p>
    <w:p w14:paraId="22ED26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EE808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68D90DE" w14:textId="77777777" w:rsidR="00F818AA" w:rsidRDefault="00F818AA" w:rsidP="00F818AA">
      <w:pPr>
        <w:pStyle w:val="PL"/>
        <w:rPr>
          <w:noProof w:val="0"/>
        </w:rPr>
      </w:pPr>
    </w:p>
    <w:p w14:paraId="1FFB60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Item ::= SEQUENCE {</w:t>
      </w:r>
    </w:p>
    <w:p w14:paraId="09A85B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AD0FEC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Setup-ItemExtIEs } }</w:t>
      </w:r>
      <w:r>
        <w:rPr>
          <w:noProof w:val="0"/>
        </w:rPr>
        <w:tab/>
        <w:t>OPTIONAL</w:t>
      </w:r>
    </w:p>
    <w:p w14:paraId="5ECB85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CDF5A4" w14:textId="77777777" w:rsidR="00F818AA" w:rsidRDefault="00F818AA" w:rsidP="00F818AA">
      <w:pPr>
        <w:pStyle w:val="PL"/>
        <w:rPr>
          <w:noProof w:val="0"/>
        </w:rPr>
      </w:pPr>
    </w:p>
    <w:p w14:paraId="385562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Setup-ItemExtIEs </w:t>
      </w:r>
      <w:r>
        <w:rPr>
          <w:noProof w:val="0"/>
        </w:rPr>
        <w:tab/>
        <w:t>F1AP-PROTOCOL-EXTENSION ::= {</w:t>
      </w:r>
    </w:p>
    <w:p w14:paraId="3EB0C51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1E8679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E72B74" w14:textId="77777777" w:rsidR="00F818AA" w:rsidRDefault="00F818AA" w:rsidP="00F818AA">
      <w:pPr>
        <w:pStyle w:val="PL"/>
        <w:rPr>
          <w:noProof w:val="0"/>
        </w:rPr>
      </w:pPr>
    </w:p>
    <w:p w14:paraId="6A7ABD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Mod-Item ::= SEQUENCE {</w:t>
      </w:r>
    </w:p>
    <w:p w14:paraId="01C033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459568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SetupMod-ItemExtIEs } }</w:t>
      </w:r>
      <w:r>
        <w:rPr>
          <w:noProof w:val="0"/>
        </w:rPr>
        <w:tab/>
        <w:t>OPTIONAL</w:t>
      </w:r>
    </w:p>
    <w:p w14:paraId="0FC8DA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6FDADE" w14:textId="77777777" w:rsidR="00F818AA" w:rsidRDefault="00F818AA" w:rsidP="00F818AA">
      <w:pPr>
        <w:pStyle w:val="PL"/>
        <w:rPr>
          <w:noProof w:val="0"/>
        </w:rPr>
      </w:pPr>
    </w:p>
    <w:p w14:paraId="092C3F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SetupMod-ItemExtIEs </w:t>
      </w:r>
      <w:r>
        <w:rPr>
          <w:noProof w:val="0"/>
        </w:rPr>
        <w:tab/>
        <w:t>F1AP-PROTOCOL-EXTENSION ::= {</w:t>
      </w:r>
    </w:p>
    <w:p w14:paraId="0191DA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36BF69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FE0F86B" w14:textId="77777777" w:rsidR="00F818AA" w:rsidRDefault="00F818AA" w:rsidP="00F818AA">
      <w:pPr>
        <w:pStyle w:val="PL"/>
        <w:rPr>
          <w:noProof w:val="0"/>
        </w:rPr>
      </w:pPr>
    </w:p>
    <w:p w14:paraId="24A711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Modified-Item ::= SEQUENCE {</w:t>
      </w:r>
    </w:p>
    <w:p w14:paraId="384B43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A58BA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7904B7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</w:t>
      </w:r>
      <w:r>
        <w:rPr>
          <w:noProof w:val="0"/>
        </w:rPr>
        <w:tab/>
        <w:t>OPTIONAL,</w:t>
      </w:r>
    </w:p>
    <w:p w14:paraId="450EEA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83AF6C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91AD5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ToBeModified-ItemExtIEs } }</w:t>
      </w:r>
      <w:r>
        <w:rPr>
          <w:noProof w:val="0"/>
        </w:rPr>
        <w:tab/>
        <w:t>OPTIONAL</w:t>
      </w:r>
    </w:p>
    <w:p w14:paraId="55744D6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9CAF928" w14:textId="77777777" w:rsidR="00F818AA" w:rsidRDefault="00F818AA" w:rsidP="00F818AA">
      <w:pPr>
        <w:pStyle w:val="PL"/>
        <w:rPr>
          <w:noProof w:val="0"/>
        </w:rPr>
      </w:pPr>
    </w:p>
    <w:p w14:paraId="2AC553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Modified-ItemExtIEs </w:t>
      </w:r>
      <w:r>
        <w:rPr>
          <w:noProof w:val="0"/>
        </w:rPr>
        <w:tab/>
        <w:t>F1AP-PROTOCOL-EXTENSION ::= {</w:t>
      </w:r>
    </w:p>
    <w:p w14:paraId="6F32FB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1F2D5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C028860" w14:textId="77777777" w:rsidR="00F818AA" w:rsidRDefault="00F818AA" w:rsidP="00F818AA">
      <w:pPr>
        <w:pStyle w:val="PL"/>
        <w:rPr>
          <w:noProof w:val="0"/>
        </w:rPr>
      </w:pPr>
    </w:p>
    <w:p w14:paraId="78369A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Released-Item ::= SEQUENCE {</w:t>
      </w:r>
    </w:p>
    <w:p w14:paraId="61D5C3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60BE24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ToBeReleased-ItemExtIEs } }</w:t>
      </w:r>
      <w:r>
        <w:rPr>
          <w:noProof w:val="0"/>
        </w:rPr>
        <w:tab/>
        <w:t>OPTIONAL</w:t>
      </w:r>
    </w:p>
    <w:p w14:paraId="7986FF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0B402D" w14:textId="77777777" w:rsidR="00F818AA" w:rsidRDefault="00F818AA" w:rsidP="00F818AA">
      <w:pPr>
        <w:pStyle w:val="PL"/>
        <w:rPr>
          <w:noProof w:val="0"/>
        </w:rPr>
      </w:pPr>
    </w:p>
    <w:p w14:paraId="09A9DE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Released-ItemExtIEs </w:t>
      </w:r>
      <w:r>
        <w:rPr>
          <w:noProof w:val="0"/>
        </w:rPr>
        <w:tab/>
        <w:t>F1AP-PROTOCOL-EXTENSION ::= {</w:t>
      </w:r>
    </w:p>
    <w:p w14:paraId="54C330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28A5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65A52A" w14:textId="77777777" w:rsidR="00F818AA" w:rsidRDefault="00F818AA" w:rsidP="00F818AA">
      <w:pPr>
        <w:pStyle w:val="PL"/>
        <w:rPr>
          <w:noProof w:val="0"/>
        </w:rPr>
      </w:pPr>
    </w:p>
    <w:p w14:paraId="177E1A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-Item ::= SEQUENCE</w:t>
      </w:r>
      <w:r>
        <w:rPr>
          <w:noProof w:val="0"/>
        </w:rPr>
        <w:tab/>
        <w:t>{</w:t>
      </w:r>
    </w:p>
    <w:p w14:paraId="5BBDC7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AA5B1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619B1D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,</w:t>
      </w:r>
    </w:p>
    <w:p w14:paraId="16B5D6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8E0E3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67509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Channels-ToBeSetup-ItemExtIEs } }</w:t>
      </w:r>
      <w:r>
        <w:rPr>
          <w:noProof w:val="0"/>
        </w:rPr>
        <w:tab/>
        <w:t>OPTIONAL</w:t>
      </w:r>
    </w:p>
    <w:p w14:paraId="12E82E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453B3A" w14:textId="77777777" w:rsidR="00F818AA" w:rsidRDefault="00F818AA" w:rsidP="00F818AA">
      <w:pPr>
        <w:pStyle w:val="PL"/>
        <w:rPr>
          <w:noProof w:val="0"/>
        </w:rPr>
      </w:pPr>
    </w:p>
    <w:p w14:paraId="2AFE18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Setup-ItemExtIEs </w:t>
      </w:r>
      <w:r>
        <w:rPr>
          <w:noProof w:val="0"/>
        </w:rPr>
        <w:tab/>
        <w:t>F1AP-PROTOCOL-EXTENSION ::= {</w:t>
      </w:r>
    </w:p>
    <w:p w14:paraId="7100DC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914F7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458483B" w14:textId="77777777" w:rsidR="00F818AA" w:rsidRDefault="00F818AA" w:rsidP="00F818AA">
      <w:pPr>
        <w:pStyle w:val="PL"/>
        <w:rPr>
          <w:noProof w:val="0"/>
        </w:rPr>
      </w:pPr>
    </w:p>
    <w:p w14:paraId="09D7EA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Mod-Item ::= SEQUENCE {</w:t>
      </w:r>
    </w:p>
    <w:p w14:paraId="3B4F26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667A5F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7FB188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,</w:t>
      </w:r>
    </w:p>
    <w:p w14:paraId="58DA31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599E2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B8D43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 BHChannels-ToBeSetupMod-ItemExtIEs } }</w:t>
      </w:r>
      <w:r>
        <w:rPr>
          <w:noProof w:val="0"/>
        </w:rPr>
        <w:tab/>
        <w:t>OPTIONAL</w:t>
      </w:r>
    </w:p>
    <w:p w14:paraId="356377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43DF7527" w14:textId="77777777" w:rsidR="00F818AA" w:rsidRDefault="00F818AA" w:rsidP="00F818AA">
      <w:pPr>
        <w:pStyle w:val="PL"/>
        <w:rPr>
          <w:noProof w:val="0"/>
        </w:rPr>
      </w:pPr>
    </w:p>
    <w:p w14:paraId="6E9E2C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SetupMod-ItemExtIEs </w:t>
      </w:r>
      <w:r>
        <w:rPr>
          <w:noProof w:val="0"/>
        </w:rPr>
        <w:tab/>
        <w:t>F1AP-PROTOCOL-EXTENSION ::= {</w:t>
      </w:r>
    </w:p>
    <w:p w14:paraId="451AB0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BFCAD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8DF88A" w14:textId="77777777" w:rsidR="00F818AA" w:rsidRDefault="00F818AA" w:rsidP="00F818AA">
      <w:pPr>
        <w:pStyle w:val="PL"/>
        <w:rPr>
          <w:noProof w:val="0"/>
        </w:rPr>
      </w:pPr>
    </w:p>
    <w:p w14:paraId="3C848CA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Info ::= SEQUENCE {</w:t>
      </w:r>
    </w:p>
    <w:p w14:paraId="441446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BAPRoutingID </w:t>
      </w:r>
      <w:r>
        <w:rPr>
          <w:noProof w:val="0"/>
        </w:rPr>
        <w:tab/>
        <w:t>OPTIONAL,</w:t>
      </w:r>
    </w:p>
    <w:p w14:paraId="58E144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gressBHRLCCHList</w:t>
      </w:r>
      <w:r>
        <w:rPr>
          <w:noProof w:val="0"/>
        </w:rPr>
        <w:tab/>
      </w:r>
      <w:r>
        <w:rPr>
          <w:noProof w:val="0"/>
        </w:rPr>
        <w:tab/>
        <w:t>EgressBHRLCCHList</w:t>
      </w:r>
      <w:r>
        <w:rPr>
          <w:noProof w:val="0"/>
        </w:rPr>
        <w:tab/>
        <w:t>OPTIONAL,</w:t>
      </w:r>
    </w:p>
    <w:p w14:paraId="55110F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Info-ExtIEs} } OPTIONAL</w:t>
      </w:r>
    </w:p>
    <w:p w14:paraId="0A7F0A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6CD7CAA" w14:textId="77777777" w:rsidR="00F818AA" w:rsidRDefault="00F818AA" w:rsidP="00F818AA">
      <w:pPr>
        <w:pStyle w:val="PL"/>
        <w:rPr>
          <w:noProof w:val="0"/>
        </w:rPr>
      </w:pPr>
    </w:p>
    <w:p w14:paraId="54344F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Info-ExtIEs F1AP-PROTOCOL-EXTENSION ::= {</w:t>
      </w:r>
    </w:p>
    <w:p w14:paraId="75E2DD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5EE0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1CB36AE" w14:textId="77777777" w:rsidR="00F818AA" w:rsidRDefault="00F818AA" w:rsidP="00F818AA">
      <w:pPr>
        <w:pStyle w:val="PL"/>
        <w:rPr>
          <w:noProof w:val="0"/>
        </w:rPr>
      </w:pPr>
    </w:p>
    <w:p w14:paraId="0BFD6F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QoSInformation ::= CHOICE {</w:t>
      </w:r>
    </w:p>
    <w:p w14:paraId="14A1D3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Qo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QoSFlowLevelQoSParameters,</w:t>
      </w:r>
      <w:r>
        <w:rPr>
          <w:noProof w:val="0"/>
        </w:rPr>
        <w:tab/>
      </w:r>
    </w:p>
    <w:p w14:paraId="1F36DD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UTRANBHRLCCHQo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EUTRANQoS,</w:t>
      </w:r>
    </w:p>
    <w:p w14:paraId="16E1DF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PTrafficTyp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PTrafficType,</w:t>
      </w:r>
    </w:p>
    <w:p w14:paraId="724CF1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 BHQoSInformation-ExtIEs} }</w:t>
      </w:r>
    </w:p>
    <w:p w14:paraId="0CD645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3EB34A" w14:textId="77777777" w:rsidR="00F818AA" w:rsidRDefault="00F818AA" w:rsidP="00F818AA">
      <w:pPr>
        <w:pStyle w:val="PL"/>
        <w:rPr>
          <w:noProof w:val="0"/>
        </w:rPr>
      </w:pPr>
    </w:p>
    <w:p w14:paraId="6770DD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QoSInformation-ExtIEs F1AP-PROTOCOL-IES ::= {</w:t>
      </w:r>
    </w:p>
    <w:p w14:paraId="6FFC92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8CEDD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48D8443" w14:textId="77777777" w:rsidR="00F818AA" w:rsidRDefault="00F818AA" w:rsidP="00F818AA">
      <w:pPr>
        <w:pStyle w:val="PL"/>
        <w:rPr>
          <w:noProof w:val="0"/>
        </w:rPr>
      </w:pPr>
    </w:p>
    <w:p w14:paraId="4417BD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Added-List-Item ::= SEQUENCE {</w:t>
      </w:r>
    </w:p>
    <w:p w14:paraId="5DCAFC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RoutingID,</w:t>
      </w:r>
    </w:p>
    <w:p w14:paraId="4F4794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ext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08068C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-Routing-Information-Added-List-ItemExtIEs} }</w:t>
      </w:r>
      <w:r>
        <w:rPr>
          <w:noProof w:val="0"/>
        </w:rPr>
        <w:tab/>
        <w:t>OPTIONAL</w:t>
      </w:r>
    </w:p>
    <w:p w14:paraId="7E39F7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0D991FF" w14:textId="77777777" w:rsidR="00F818AA" w:rsidRDefault="00F818AA" w:rsidP="00F818AA">
      <w:pPr>
        <w:pStyle w:val="PL"/>
        <w:rPr>
          <w:noProof w:val="0"/>
        </w:rPr>
      </w:pPr>
    </w:p>
    <w:p w14:paraId="05C28D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Added-List-ItemExtIEs F1AP-PROTOCOL-EXTENSION ::= {</w:t>
      </w:r>
    </w:p>
    <w:p w14:paraId="13C1D5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E287D6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2605D9E" w14:textId="77777777" w:rsidR="00F818AA" w:rsidRDefault="00F818AA" w:rsidP="00F818AA">
      <w:pPr>
        <w:pStyle w:val="PL"/>
        <w:rPr>
          <w:noProof w:val="0"/>
        </w:rPr>
      </w:pPr>
    </w:p>
    <w:p w14:paraId="05F457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Removed-List-Item ::= SEQUENCE {</w:t>
      </w:r>
    </w:p>
    <w:p w14:paraId="09DC38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RoutingID,</w:t>
      </w:r>
    </w:p>
    <w:p w14:paraId="6075C6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-Routing-Information-Removed-List-ItemExtIEs} }</w:t>
      </w:r>
      <w:r>
        <w:rPr>
          <w:noProof w:val="0"/>
        </w:rPr>
        <w:tab/>
        <w:t>OPTIONAL</w:t>
      </w:r>
    </w:p>
    <w:p w14:paraId="215169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482B23" w14:textId="77777777" w:rsidR="00F818AA" w:rsidRDefault="00F818AA" w:rsidP="00F818AA">
      <w:pPr>
        <w:pStyle w:val="PL"/>
        <w:rPr>
          <w:noProof w:val="0"/>
        </w:rPr>
      </w:pPr>
    </w:p>
    <w:p w14:paraId="2AABB1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Removed-List-ItemExtIEs F1AP-PROTOCOL-EXTENSION ::= {</w:t>
      </w:r>
    </w:p>
    <w:p w14:paraId="17D5F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7C7B9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9D422A" w14:textId="77777777" w:rsidR="00F818AA" w:rsidRPr="00EA5FA7" w:rsidRDefault="00F818AA" w:rsidP="00F818AA">
      <w:pPr>
        <w:pStyle w:val="PL"/>
        <w:rPr>
          <w:noProof w:val="0"/>
        </w:rPr>
      </w:pPr>
    </w:p>
    <w:p w14:paraId="250032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BPLMN-ID-Info-List </w:t>
      </w:r>
      <w:r w:rsidRPr="00EA5FA7">
        <w:rPr>
          <w:noProof w:val="0"/>
        </w:rPr>
        <w:t xml:space="preserve">::= SEQUENCE (SIZE(1..maxnoofBPLMNsNR)) OF </w:t>
      </w: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</w:p>
    <w:p w14:paraId="13AF917C" w14:textId="77777777" w:rsidR="00F818AA" w:rsidRPr="00EA5FA7" w:rsidRDefault="00F818AA" w:rsidP="00F818AA">
      <w:pPr>
        <w:pStyle w:val="PL"/>
      </w:pPr>
    </w:p>
    <w:p w14:paraId="516D098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 xml:space="preserve"> ::= SEQUENCE {</w:t>
      </w:r>
    </w:p>
    <w:p w14:paraId="5F1364D2" w14:textId="77777777" w:rsidR="00F818AA" w:rsidRPr="00EA5FA7" w:rsidRDefault="00F818AA" w:rsidP="00F818AA">
      <w:pPr>
        <w:pStyle w:val="PL"/>
      </w:pPr>
      <w:r w:rsidRPr="00EA5FA7">
        <w:tab/>
        <w:t>pLMN-Identity-List</w:t>
      </w:r>
      <w:r w:rsidRPr="00EA5FA7">
        <w:tab/>
      </w:r>
      <w:r w:rsidRPr="00EA5FA7">
        <w:tab/>
      </w:r>
      <w:r w:rsidRPr="00EA5FA7">
        <w:tab/>
        <w:t>AvailablePLMNList,</w:t>
      </w:r>
    </w:p>
    <w:p w14:paraId="060FB1E5" w14:textId="77777777" w:rsidR="00F818AA" w:rsidRPr="00EA5FA7" w:rsidRDefault="00F818AA" w:rsidP="00F818AA">
      <w:pPr>
        <w:pStyle w:val="PL"/>
      </w:pPr>
      <w:r w:rsidRPr="00EA5FA7">
        <w:tab/>
        <w:t>extended-PLMN-Identity-List</w:t>
      </w:r>
      <w:r w:rsidRPr="00EA5FA7">
        <w:tab/>
        <w:t>ExtendedAvailablePLMN-List</w:t>
      </w:r>
      <w:r w:rsidRPr="00EA5FA7">
        <w:tab/>
        <w:t>OPTIONAL,</w:t>
      </w:r>
    </w:p>
    <w:p w14:paraId="23285D5C" w14:textId="77777777" w:rsidR="00F818AA" w:rsidRPr="00EA5FA7" w:rsidRDefault="00F818AA" w:rsidP="00F818AA">
      <w:pPr>
        <w:pStyle w:val="PL"/>
      </w:pPr>
      <w:r w:rsidRPr="00EA5FA7"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OPTIONAL</w:t>
      </w:r>
      <w:r w:rsidRPr="00EA5FA7">
        <w:rPr>
          <w:rFonts w:eastAsia="宋体"/>
          <w:snapToGrid w:val="0"/>
        </w:rPr>
        <w:t>,</w:t>
      </w:r>
    </w:p>
    <w:p w14:paraId="5E924A9E" w14:textId="77777777" w:rsidR="00F818AA" w:rsidRPr="00EA5FA7" w:rsidRDefault="00F818AA" w:rsidP="00F818AA">
      <w:pPr>
        <w:pStyle w:val="PL"/>
      </w:pPr>
      <w:r w:rsidRPr="00EA5FA7">
        <w:tab/>
        <w:t>nr-cell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rPr>
          <w:noProof w:val="0"/>
        </w:rPr>
        <w:t>NRCellIdentity,</w:t>
      </w:r>
    </w:p>
    <w:p w14:paraId="2D457215" w14:textId="77777777" w:rsidR="00F818AA" w:rsidRPr="00EA5FA7" w:rsidRDefault="00F818AA" w:rsidP="00F818AA">
      <w:pPr>
        <w:pStyle w:val="PL"/>
      </w:pPr>
      <w:r w:rsidRPr="00EA5FA7">
        <w:tab/>
        <w:t>ranac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RANAC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OPTIONAL,</w:t>
      </w:r>
    </w:p>
    <w:p w14:paraId="5C364B92" w14:textId="77777777" w:rsidR="00F818AA" w:rsidRPr="00EA5FA7" w:rsidRDefault="00F818AA" w:rsidP="00F818AA">
      <w:pPr>
        <w:pStyle w:val="PL"/>
      </w:pPr>
      <w:r w:rsidRPr="00EA5FA7">
        <w:lastRenderedPageBreak/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otocolExtensionContainer { { </w:t>
      </w: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>ExtIEs} } OPTIONAL,</w:t>
      </w:r>
    </w:p>
    <w:p w14:paraId="29FE05D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133E9B9" w14:textId="77777777" w:rsidR="00F818AA" w:rsidRPr="00EA5FA7" w:rsidRDefault="00F818AA" w:rsidP="00F818AA">
      <w:pPr>
        <w:pStyle w:val="PL"/>
      </w:pPr>
      <w:r w:rsidRPr="00EA5FA7">
        <w:t>}</w:t>
      </w:r>
    </w:p>
    <w:p w14:paraId="0F9A0A0B" w14:textId="77777777" w:rsidR="00F818AA" w:rsidRPr="00EA5FA7" w:rsidRDefault="00F818AA" w:rsidP="00F818AA">
      <w:pPr>
        <w:pStyle w:val="PL"/>
      </w:pPr>
    </w:p>
    <w:p w14:paraId="23800570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>ExtIEs F1AP-PROTOCOL-EXTENSION ::= {</w:t>
      </w:r>
    </w:p>
    <w:p w14:paraId="015D716F" w14:textId="77777777" w:rsidR="00F818AA" w:rsidRPr="00283AA6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AD521A">
        <w:rPr>
          <w:noProof w:val="0"/>
          <w:snapToGrid w:val="0"/>
        </w:rPr>
        <w:t>{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ID </w:t>
      </w:r>
      <w:r>
        <w:rPr>
          <w:snapToGrid w:val="0"/>
        </w:rPr>
        <w:t>id-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CRITICALITY ignore</w:t>
      </w:r>
      <w:r w:rsidRPr="00AD521A">
        <w:rPr>
          <w:noProof w:val="0"/>
          <w:snapToGrid w:val="0"/>
        </w:rPr>
        <w:tab/>
        <w:t xml:space="preserve">EXTENSION </w:t>
      </w:r>
      <w:r>
        <w:rPr>
          <w:snapToGrid w:val="0"/>
        </w:rPr>
        <w:t>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PRESENCE optional }</w:t>
      </w:r>
      <w:r>
        <w:rPr>
          <w:noProof w:val="0"/>
          <w:snapToGrid w:val="0"/>
        </w:rPr>
        <w:t>|</w:t>
      </w:r>
    </w:p>
    <w:p w14:paraId="78D55755" w14:textId="77777777" w:rsidR="00F818AA" w:rsidRDefault="00F818AA" w:rsidP="00F818AA">
      <w:pPr>
        <w:pStyle w:val="PL"/>
      </w:pPr>
      <w:r w:rsidRPr="00EA5FA7">
        <w:tab/>
      </w:r>
      <w:r>
        <w:t>{</w:t>
      </w:r>
      <w:r>
        <w:tab/>
        <w:t>ID id-NPNBroadcastInformation</w:t>
      </w:r>
      <w:r>
        <w:tab/>
      </w:r>
      <w:r>
        <w:tab/>
        <w:t>CRITICALITY reject EXTENSION NPNBroadcastInformation</w:t>
      </w:r>
      <w:r>
        <w:tab/>
      </w:r>
      <w:r>
        <w:tab/>
        <w:t>PRESENCE optional},</w:t>
      </w:r>
    </w:p>
    <w:p w14:paraId="2B8457EF" w14:textId="77777777" w:rsidR="00F818AA" w:rsidRPr="00EA5FA7" w:rsidRDefault="00F818AA" w:rsidP="00F818AA">
      <w:pPr>
        <w:pStyle w:val="PL"/>
      </w:pPr>
      <w:r>
        <w:tab/>
      </w:r>
      <w:r w:rsidRPr="00EA5FA7">
        <w:t>...</w:t>
      </w:r>
    </w:p>
    <w:p w14:paraId="0F2E3B2D" w14:textId="77777777" w:rsidR="00F818AA" w:rsidRPr="00EA5FA7" w:rsidRDefault="00F818AA" w:rsidP="00F818AA">
      <w:pPr>
        <w:pStyle w:val="PL"/>
      </w:pPr>
      <w:r w:rsidRPr="00EA5FA7">
        <w:t>}</w:t>
      </w:r>
    </w:p>
    <w:p w14:paraId="7BA0EE88" w14:textId="77777777" w:rsidR="00F818AA" w:rsidRPr="00EA5FA7" w:rsidRDefault="00F818AA" w:rsidP="00F818AA">
      <w:pPr>
        <w:pStyle w:val="PL"/>
        <w:rPr>
          <w:noProof w:val="0"/>
        </w:rPr>
      </w:pPr>
    </w:p>
    <w:p w14:paraId="67EBD8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PLMNs-List ::= SEQUENCE (SIZE(1..maxnoofBPLMNs)) OF ServedPLMNs-Item</w:t>
      </w:r>
    </w:p>
    <w:p w14:paraId="5DE38B9B" w14:textId="77777777" w:rsidR="00F818AA" w:rsidRPr="00EA5FA7" w:rsidRDefault="00F818AA" w:rsidP="00F818AA">
      <w:pPr>
        <w:pStyle w:val="PL"/>
      </w:pPr>
    </w:p>
    <w:p w14:paraId="7D6FACB2" w14:textId="77777777" w:rsidR="00F818AA" w:rsidRPr="00EA5FA7" w:rsidRDefault="00F818AA" w:rsidP="00F818AA">
      <w:pPr>
        <w:pStyle w:val="PL"/>
      </w:pPr>
      <w:r w:rsidRPr="00EA5FA7">
        <w:t>ServedPLMNs-Item ::= SEQUENCE {</w:t>
      </w:r>
    </w:p>
    <w:p w14:paraId="40411E60" w14:textId="77777777" w:rsidR="00F818AA" w:rsidRPr="00EA5FA7" w:rsidRDefault="00F818AA" w:rsidP="00F818AA">
      <w:pPr>
        <w:pStyle w:val="PL"/>
      </w:pPr>
      <w:r w:rsidRPr="00EA5FA7">
        <w:tab/>
        <w:t>pLMN-Identity</w:t>
      </w:r>
      <w:r w:rsidRPr="00EA5FA7">
        <w:tab/>
      </w:r>
      <w:r w:rsidRPr="00EA5FA7">
        <w:tab/>
      </w:r>
      <w:r w:rsidRPr="00EA5FA7">
        <w:tab/>
      </w:r>
      <w:r w:rsidRPr="00EA5FA7">
        <w:tab/>
        <w:t>PLMN-Identity,</w:t>
      </w:r>
    </w:p>
    <w:p w14:paraId="1D373081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  <w:t>ProtocolExtensionContainer { { ServedPLMNs-ItemExtIEs} } OPTIONAL,</w:t>
      </w:r>
    </w:p>
    <w:p w14:paraId="694C805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6E50571" w14:textId="77777777" w:rsidR="00F818AA" w:rsidRPr="00EA5FA7" w:rsidRDefault="00F818AA" w:rsidP="00F818AA">
      <w:pPr>
        <w:pStyle w:val="PL"/>
      </w:pPr>
      <w:r w:rsidRPr="00EA5FA7">
        <w:t>}</w:t>
      </w:r>
    </w:p>
    <w:p w14:paraId="0B0E867D" w14:textId="77777777" w:rsidR="00F818AA" w:rsidRPr="00EA5FA7" w:rsidRDefault="00F818AA" w:rsidP="00F818AA">
      <w:pPr>
        <w:pStyle w:val="PL"/>
      </w:pPr>
    </w:p>
    <w:p w14:paraId="474A12FF" w14:textId="77777777" w:rsidR="00F818AA" w:rsidRPr="00EA5FA7" w:rsidRDefault="00F818AA" w:rsidP="00F818AA">
      <w:pPr>
        <w:pStyle w:val="PL"/>
      </w:pPr>
      <w:r w:rsidRPr="00EA5FA7">
        <w:t>ServedPLMNs-ItemExtIEs F1AP-PROTOCOL-EXTENSION ::= {</w:t>
      </w:r>
    </w:p>
    <w:p w14:paraId="7FC79334" w14:textId="77777777" w:rsidR="00F818AA" w:rsidRDefault="00F818AA" w:rsidP="00F818AA">
      <w:pPr>
        <w:pStyle w:val="PL"/>
      </w:pPr>
      <w:r w:rsidRPr="00EA5FA7">
        <w:t>{ ID id-TAISliceSupportList</w:t>
      </w:r>
      <w:r w:rsidRPr="00EA5FA7">
        <w:tab/>
        <w:t>CRITICALITY ignore</w:t>
      </w:r>
      <w:r w:rsidRPr="00EA5FA7">
        <w:tab/>
        <w:t>EXTENSION SliceSupportList</w:t>
      </w:r>
      <w:r w:rsidRPr="00EA5FA7">
        <w:tab/>
      </w:r>
      <w:r w:rsidRPr="00EA5FA7">
        <w:tab/>
        <w:t>PRESENCE optional</w:t>
      </w:r>
      <w:r w:rsidRPr="00EA5FA7">
        <w:tab/>
        <w:t>}</w:t>
      </w:r>
      <w:r>
        <w:t>|</w:t>
      </w:r>
    </w:p>
    <w:p w14:paraId="2667388A" w14:textId="77777777" w:rsidR="00F818AA" w:rsidRDefault="00F818AA" w:rsidP="00F818AA">
      <w:pPr>
        <w:pStyle w:val="PL"/>
      </w:pPr>
      <w:r>
        <w:t>{ ID id-NPNSupportInfo</w:t>
      </w:r>
      <w:r>
        <w:tab/>
        <w:t>CRITICALITY reject</w:t>
      </w:r>
      <w:r>
        <w:tab/>
        <w:t>EXTENSION NPNSupportInfo</w:t>
      </w:r>
      <w:r>
        <w:tab/>
      </w:r>
      <w:r>
        <w:tab/>
        <w:t>PRESENCE optional</w:t>
      </w:r>
      <w:r>
        <w:tab/>
        <w:t>}|</w:t>
      </w:r>
    </w:p>
    <w:p w14:paraId="60F0C958" w14:textId="77777777" w:rsidR="00F818AA" w:rsidRPr="00EA5FA7" w:rsidRDefault="00F818AA" w:rsidP="00F818AA">
      <w:pPr>
        <w:pStyle w:val="PL"/>
      </w:pPr>
      <w:r w:rsidRPr="00D90FA6">
        <w:t>{ ID id-ExtendedTAISliceSupportList</w:t>
      </w:r>
      <w:r w:rsidRPr="00D90FA6">
        <w:tab/>
        <w:t>CRITICALITY reject</w:t>
      </w:r>
      <w:r w:rsidRPr="00D90FA6">
        <w:tab/>
        <w:t>EXTENSION ExtendedSliceSupportList</w:t>
      </w:r>
      <w:r w:rsidRPr="00D90FA6">
        <w:tab/>
      </w:r>
      <w:r w:rsidRPr="00D90FA6">
        <w:tab/>
        <w:t>PRESENCE optional</w:t>
      </w:r>
      <w:r w:rsidRPr="00D90FA6">
        <w:tab/>
        <w:t>}</w:t>
      </w:r>
      <w:r w:rsidRPr="00EA5FA7">
        <w:t>,</w:t>
      </w:r>
    </w:p>
    <w:p w14:paraId="10690C30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9055166" w14:textId="77777777" w:rsidR="00F818AA" w:rsidRPr="00EA5FA7" w:rsidRDefault="00F818AA" w:rsidP="00F818AA">
      <w:pPr>
        <w:pStyle w:val="PL"/>
      </w:pPr>
      <w:r w:rsidRPr="00EA5FA7">
        <w:t>}</w:t>
      </w:r>
    </w:p>
    <w:p w14:paraId="4C10863A" w14:textId="77777777" w:rsidR="00F818AA" w:rsidRDefault="00F818AA" w:rsidP="00F818AA">
      <w:pPr>
        <w:pStyle w:val="PL"/>
      </w:pPr>
    </w:p>
    <w:p w14:paraId="30FA468C" w14:textId="77777777" w:rsidR="00F818AA" w:rsidRDefault="00F818AA" w:rsidP="00F818AA">
      <w:pPr>
        <w:pStyle w:val="PL"/>
      </w:pPr>
      <w:r>
        <w:t>BroadcastCAGList ::= SEQUENCE (SIZE(1..maxnoofCAGsupported)) OF CAGID</w:t>
      </w:r>
    </w:p>
    <w:p w14:paraId="0C713CC8" w14:textId="77777777" w:rsidR="00F818AA" w:rsidRDefault="00F818AA" w:rsidP="00F818AA">
      <w:pPr>
        <w:pStyle w:val="PL"/>
      </w:pPr>
    </w:p>
    <w:p w14:paraId="6F3588EA" w14:textId="77777777" w:rsidR="00F818AA" w:rsidRDefault="00F818AA" w:rsidP="00F818AA">
      <w:pPr>
        <w:pStyle w:val="PL"/>
      </w:pPr>
      <w:r>
        <w:t>BroadcastNIDList ::= SEQUENCE (SIZE(1..maxnoofNIDsupported)) OF NID</w:t>
      </w:r>
    </w:p>
    <w:p w14:paraId="73D2650D" w14:textId="77777777" w:rsidR="00F818AA" w:rsidRDefault="00F818AA" w:rsidP="00F818AA">
      <w:pPr>
        <w:pStyle w:val="PL"/>
      </w:pPr>
    </w:p>
    <w:p w14:paraId="697BA13A" w14:textId="77777777" w:rsidR="00F818AA" w:rsidRDefault="00F818AA" w:rsidP="00F818AA">
      <w:pPr>
        <w:pStyle w:val="PL"/>
      </w:pPr>
      <w:r>
        <w:t>BroadcastSNPN-ID-List ::= SEQUENCE (SIZE(1..maxnoofNIDsupported)) OF BroadcastSNPN-ID-List-Item</w:t>
      </w:r>
    </w:p>
    <w:p w14:paraId="46E51180" w14:textId="77777777" w:rsidR="00F818AA" w:rsidRDefault="00F818AA" w:rsidP="00F818AA">
      <w:pPr>
        <w:pStyle w:val="PL"/>
      </w:pPr>
    </w:p>
    <w:p w14:paraId="5CDD36C3" w14:textId="77777777" w:rsidR="00F818AA" w:rsidRDefault="00F818AA" w:rsidP="00F818AA">
      <w:pPr>
        <w:pStyle w:val="PL"/>
      </w:pPr>
      <w:r>
        <w:t>BroadcastSNPN-ID-List-Item ::= SEQUENCE {</w:t>
      </w:r>
    </w:p>
    <w:p w14:paraId="2D8AB9D2" w14:textId="77777777" w:rsidR="00F818AA" w:rsidRDefault="00F818AA" w:rsidP="00F818AA">
      <w:pPr>
        <w:pStyle w:val="PL"/>
      </w:pPr>
      <w:r>
        <w:tab/>
        <w:t>pLMN-Identity</w:t>
      </w:r>
      <w:r>
        <w:tab/>
      </w:r>
      <w:r>
        <w:tab/>
      </w:r>
      <w:r>
        <w:tab/>
      </w:r>
      <w:r>
        <w:tab/>
        <w:t>PLMN-Identity,</w:t>
      </w:r>
    </w:p>
    <w:p w14:paraId="3E07851B" w14:textId="77777777" w:rsidR="00F818AA" w:rsidRDefault="00F818AA" w:rsidP="00F818AA">
      <w:pPr>
        <w:pStyle w:val="PL"/>
      </w:pPr>
      <w:r>
        <w:tab/>
        <w:t>broadcastNIDList</w:t>
      </w:r>
      <w:r>
        <w:tab/>
      </w:r>
      <w:r>
        <w:tab/>
      </w:r>
      <w:r>
        <w:tab/>
        <w:t>BroadcastNIDList,</w:t>
      </w:r>
    </w:p>
    <w:p w14:paraId="418A3227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BroadcastSNPN-ID-List-ItemExtIEs} } OPTIONAL,</w:t>
      </w:r>
    </w:p>
    <w:p w14:paraId="6DB2D7BC" w14:textId="77777777" w:rsidR="00F818AA" w:rsidRDefault="00F818AA" w:rsidP="00F818AA">
      <w:pPr>
        <w:pStyle w:val="PL"/>
      </w:pPr>
      <w:r>
        <w:tab/>
        <w:t>...</w:t>
      </w:r>
    </w:p>
    <w:p w14:paraId="010B31C6" w14:textId="77777777" w:rsidR="00F818AA" w:rsidRDefault="00F818AA" w:rsidP="00F818AA">
      <w:pPr>
        <w:pStyle w:val="PL"/>
      </w:pPr>
      <w:r>
        <w:t>}</w:t>
      </w:r>
    </w:p>
    <w:p w14:paraId="258130C1" w14:textId="77777777" w:rsidR="00F818AA" w:rsidRDefault="00F818AA" w:rsidP="00F818AA">
      <w:pPr>
        <w:pStyle w:val="PL"/>
      </w:pPr>
    </w:p>
    <w:p w14:paraId="68381BF4" w14:textId="77777777" w:rsidR="00F818AA" w:rsidRDefault="00F818AA" w:rsidP="00F818AA">
      <w:pPr>
        <w:pStyle w:val="PL"/>
      </w:pPr>
      <w:r>
        <w:t>BroadcastSNPN-ID-List-ItemExtIEs F1AP-PROTOCOL-EXTENSION ::= {</w:t>
      </w:r>
    </w:p>
    <w:p w14:paraId="4B953BB1" w14:textId="77777777" w:rsidR="00F818AA" w:rsidRDefault="00F818AA" w:rsidP="00F818AA">
      <w:pPr>
        <w:pStyle w:val="PL"/>
      </w:pPr>
      <w:r>
        <w:tab/>
        <w:t>...</w:t>
      </w:r>
    </w:p>
    <w:p w14:paraId="371FC194" w14:textId="77777777" w:rsidR="00F818AA" w:rsidRDefault="00F818AA" w:rsidP="00F818AA">
      <w:pPr>
        <w:pStyle w:val="PL"/>
      </w:pPr>
      <w:r>
        <w:t>}</w:t>
      </w:r>
    </w:p>
    <w:p w14:paraId="58522128" w14:textId="77777777" w:rsidR="00F818AA" w:rsidRDefault="00F818AA" w:rsidP="00F818AA">
      <w:pPr>
        <w:pStyle w:val="PL"/>
      </w:pPr>
    </w:p>
    <w:p w14:paraId="61CEE5ED" w14:textId="77777777" w:rsidR="00F818AA" w:rsidRDefault="00F818AA" w:rsidP="00F818AA">
      <w:pPr>
        <w:pStyle w:val="PL"/>
      </w:pPr>
      <w:r>
        <w:t>BroadcastPNI-NPN-ID-List ::= SEQUENCE (SIZE(1..maxnoofCAGsupported)) OF BroadcastPNI-NPN-ID-List-Item</w:t>
      </w:r>
    </w:p>
    <w:p w14:paraId="5957B29A" w14:textId="77777777" w:rsidR="00F818AA" w:rsidRDefault="00F818AA" w:rsidP="00F818AA">
      <w:pPr>
        <w:pStyle w:val="PL"/>
      </w:pPr>
    </w:p>
    <w:p w14:paraId="146BA14E" w14:textId="77777777" w:rsidR="00F818AA" w:rsidRDefault="00F818AA" w:rsidP="00F818AA">
      <w:pPr>
        <w:pStyle w:val="PL"/>
      </w:pPr>
      <w:r>
        <w:t>BroadcastPNI-NPN-ID-List-Item ::= SEQUENCE {</w:t>
      </w:r>
    </w:p>
    <w:p w14:paraId="0017DB45" w14:textId="77777777" w:rsidR="00F818AA" w:rsidRDefault="00F818AA" w:rsidP="00F818AA">
      <w:pPr>
        <w:pStyle w:val="PL"/>
      </w:pPr>
      <w:r>
        <w:tab/>
        <w:t>pLMN-Identity</w:t>
      </w:r>
      <w:r>
        <w:tab/>
      </w:r>
      <w:r>
        <w:tab/>
      </w:r>
      <w:r>
        <w:tab/>
      </w:r>
      <w:r>
        <w:tab/>
        <w:t>PLMN-Identity,</w:t>
      </w:r>
    </w:p>
    <w:p w14:paraId="2E43A6CE" w14:textId="77777777" w:rsidR="00F818AA" w:rsidRDefault="00F818AA" w:rsidP="00F818AA">
      <w:pPr>
        <w:pStyle w:val="PL"/>
      </w:pPr>
      <w:r>
        <w:tab/>
        <w:t>broadcastCAGList</w:t>
      </w:r>
      <w:r>
        <w:tab/>
      </w:r>
      <w:r>
        <w:tab/>
      </w:r>
      <w:r>
        <w:tab/>
        <w:t>BroadcastCAGList,</w:t>
      </w:r>
    </w:p>
    <w:p w14:paraId="74630447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BroadcastPNI-NPN-ID-List-ItemExtIEs} } OPTIONAL,</w:t>
      </w:r>
    </w:p>
    <w:p w14:paraId="15A7FE4C" w14:textId="77777777" w:rsidR="00F818AA" w:rsidRDefault="00F818AA" w:rsidP="00F818AA">
      <w:pPr>
        <w:pStyle w:val="PL"/>
      </w:pPr>
      <w:r>
        <w:tab/>
        <w:t>...</w:t>
      </w:r>
    </w:p>
    <w:p w14:paraId="68D36FAA" w14:textId="77777777" w:rsidR="00F818AA" w:rsidRDefault="00F818AA" w:rsidP="00F818AA">
      <w:pPr>
        <w:pStyle w:val="PL"/>
      </w:pPr>
      <w:r>
        <w:t>}</w:t>
      </w:r>
    </w:p>
    <w:p w14:paraId="126FC698" w14:textId="77777777" w:rsidR="00F818AA" w:rsidRDefault="00F818AA" w:rsidP="00F818AA">
      <w:pPr>
        <w:pStyle w:val="PL"/>
      </w:pPr>
    </w:p>
    <w:p w14:paraId="65227608" w14:textId="77777777" w:rsidR="00F818AA" w:rsidRDefault="00F818AA" w:rsidP="00F818AA">
      <w:pPr>
        <w:pStyle w:val="PL"/>
      </w:pPr>
      <w:r>
        <w:t>BroadcastPNI-NPN-ID-List-ItemExtIEs F1AP-PROTOCOL-EXTENSION ::= {</w:t>
      </w:r>
    </w:p>
    <w:p w14:paraId="7616EF50" w14:textId="77777777" w:rsidR="00F818AA" w:rsidRDefault="00F818AA" w:rsidP="00F818AA">
      <w:pPr>
        <w:pStyle w:val="PL"/>
      </w:pPr>
      <w:r>
        <w:tab/>
        <w:t>...</w:t>
      </w:r>
    </w:p>
    <w:p w14:paraId="68E7CB2B" w14:textId="77777777" w:rsidR="00F818AA" w:rsidRPr="00EA5FA7" w:rsidRDefault="00F818AA" w:rsidP="00F818AA">
      <w:pPr>
        <w:pStyle w:val="PL"/>
      </w:pPr>
      <w:r>
        <w:t>}</w:t>
      </w:r>
    </w:p>
    <w:p w14:paraId="1F6A1B3F" w14:textId="77777777" w:rsidR="00F818AA" w:rsidRPr="001D2E4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lastRenderedPageBreak/>
        <w:t>BurstArrivalTime</w:t>
      </w:r>
      <w:r w:rsidRPr="001D2E49">
        <w:rPr>
          <w:noProof w:val="0"/>
          <w:snapToGrid w:val="0"/>
        </w:rPr>
        <w:t xml:space="preserve"> ::= OCTET STRING</w:t>
      </w:r>
    </w:p>
    <w:p w14:paraId="44A40592" w14:textId="77777777" w:rsidR="00F818AA" w:rsidRPr="00EA5FA7" w:rsidRDefault="00F818AA" w:rsidP="00F818AA">
      <w:pPr>
        <w:pStyle w:val="PL"/>
      </w:pPr>
    </w:p>
    <w:p w14:paraId="63768907" w14:textId="77777777" w:rsidR="00F818AA" w:rsidRPr="00EA5FA7" w:rsidRDefault="00F818AA" w:rsidP="00F818AA">
      <w:pPr>
        <w:pStyle w:val="PL"/>
        <w:outlineLvl w:val="3"/>
      </w:pPr>
      <w:r w:rsidRPr="00EA5FA7">
        <w:t>-- C</w:t>
      </w:r>
    </w:p>
    <w:p w14:paraId="5573CD53" w14:textId="77777777" w:rsidR="00F818AA" w:rsidRDefault="00F818AA" w:rsidP="00F818AA">
      <w:pPr>
        <w:pStyle w:val="PL"/>
        <w:rPr>
          <w:rFonts w:eastAsia="宋体"/>
        </w:rPr>
      </w:pPr>
      <w:r w:rsidRPr="00EE063F">
        <w:rPr>
          <w:rFonts w:eastAsia="宋体"/>
        </w:rPr>
        <w:t>CAGID ::= BIT STRING (SIZE(32))</w:t>
      </w:r>
    </w:p>
    <w:p w14:paraId="5698C5B0" w14:textId="77777777" w:rsidR="00F818AA" w:rsidRPr="00EA5FA7" w:rsidRDefault="00F818AA" w:rsidP="00F818AA">
      <w:pPr>
        <w:pStyle w:val="PL"/>
        <w:rPr>
          <w:rFonts w:eastAsia="宋体"/>
        </w:rPr>
      </w:pPr>
    </w:p>
    <w:p w14:paraId="3DE4D74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cel-all-Warning-Messages-Indicator ::= ENUMERATED {true, ...}</w:t>
      </w:r>
    </w:p>
    <w:p w14:paraId="0F24105F" w14:textId="77777777" w:rsidR="00F818AA" w:rsidRPr="00EA5FA7" w:rsidRDefault="00F818AA" w:rsidP="00F818AA">
      <w:pPr>
        <w:pStyle w:val="PL"/>
        <w:rPr>
          <w:rFonts w:eastAsia="宋体"/>
        </w:rPr>
      </w:pPr>
    </w:p>
    <w:p w14:paraId="7594C1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Item ::= SEQUENCE {</w:t>
      </w:r>
    </w:p>
    <w:p w14:paraId="66DDFB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ndidate-Sp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6D006A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Candidate-SpCell-ItemExtIEs } }</w:t>
      </w:r>
      <w:r w:rsidRPr="00EA5FA7">
        <w:rPr>
          <w:rFonts w:eastAsia="宋体"/>
        </w:rPr>
        <w:tab/>
        <w:t>OPTIONAL,</w:t>
      </w:r>
    </w:p>
    <w:p w14:paraId="441058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21F498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55416D5" w14:textId="77777777" w:rsidR="00F818AA" w:rsidRPr="00EA5FA7" w:rsidRDefault="00F818AA" w:rsidP="00F818AA">
      <w:pPr>
        <w:pStyle w:val="PL"/>
        <w:rPr>
          <w:rFonts w:eastAsia="宋体"/>
        </w:rPr>
      </w:pPr>
    </w:p>
    <w:p w14:paraId="45FCC6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andidate-SpCell-ItemExtIEs </w:t>
      </w:r>
      <w:r w:rsidRPr="00EA5FA7">
        <w:rPr>
          <w:rFonts w:eastAsia="宋体"/>
        </w:rPr>
        <w:tab/>
        <w:t>F1AP-PROTOCOL-EXTENSION ::= {</w:t>
      </w:r>
    </w:p>
    <w:p w14:paraId="0D69C6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DF2DA6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8B075D5" w14:textId="77777777" w:rsidR="00F818AA" w:rsidRDefault="00F818AA" w:rsidP="00F818AA">
      <w:pPr>
        <w:pStyle w:val="PL"/>
        <w:rPr>
          <w:noProof w:val="0"/>
        </w:rPr>
      </w:pPr>
    </w:p>
    <w:p w14:paraId="04A547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CapacityValue::= SEQUENCE {</w:t>
      </w:r>
    </w:p>
    <w:p w14:paraId="53C2E1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pacityVal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),</w:t>
      </w:r>
    </w:p>
    <w:p w14:paraId="764520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SBAreaCapacityValueList</w:t>
      </w:r>
      <w:r>
        <w:rPr>
          <w:noProof w:val="0"/>
        </w:rPr>
        <w:tab/>
        <w:t>SSBAreaCapacityValue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FA3F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CapacityValue-ExtIEs} } OPTIONAL</w:t>
      </w:r>
    </w:p>
    <w:p w14:paraId="1F55A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4CE9688" w14:textId="77777777" w:rsidR="00F818AA" w:rsidRDefault="00F818AA" w:rsidP="00F818AA">
      <w:pPr>
        <w:pStyle w:val="PL"/>
        <w:rPr>
          <w:noProof w:val="0"/>
        </w:rPr>
      </w:pPr>
    </w:p>
    <w:p w14:paraId="7471BA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CapacityValue-ExtIEs </w:t>
      </w:r>
      <w:r>
        <w:rPr>
          <w:noProof w:val="0"/>
        </w:rPr>
        <w:tab/>
        <w:t>F1AP-PROTOCOL-EXTENSION ::= {</w:t>
      </w:r>
    </w:p>
    <w:p w14:paraId="4A1BB4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F09B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09AF64A" w14:textId="77777777" w:rsidR="00F818AA" w:rsidRPr="00EA5FA7" w:rsidRDefault="00F818AA" w:rsidP="00F818AA">
      <w:pPr>
        <w:pStyle w:val="PL"/>
        <w:rPr>
          <w:noProof w:val="0"/>
        </w:rPr>
      </w:pPr>
    </w:p>
    <w:p w14:paraId="33E766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 ::= CHOICE {</w:t>
      </w:r>
    </w:p>
    <w:p w14:paraId="4F4A78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adioNetwork</w:t>
      </w:r>
      <w:r w:rsidRPr="00EA5FA7">
        <w:rPr>
          <w:noProof w:val="0"/>
        </w:rPr>
        <w:tab/>
      </w:r>
      <w:r w:rsidRPr="00EA5FA7">
        <w:rPr>
          <w:noProof w:val="0"/>
        </w:rPr>
        <w:tab/>
        <w:t>CauseRadioNetwork,</w:t>
      </w:r>
    </w:p>
    <w:p w14:paraId="76F4D2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Transport,</w:t>
      </w:r>
    </w:p>
    <w:p w14:paraId="2947A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Protocol,</w:t>
      </w:r>
    </w:p>
    <w:p w14:paraId="3DC02C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sc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Misc,</w:t>
      </w:r>
    </w:p>
    <w:p w14:paraId="108182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  <w:t>ProtocolIE-SingleContainer { { Cause-ExtIEs} }</w:t>
      </w:r>
    </w:p>
    <w:p w14:paraId="537D8C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8773D8" w14:textId="77777777" w:rsidR="00F818AA" w:rsidRPr="00EA5FA7" w:rsidRDefault="00F818AA" w:rsidP="00F818AA">
      <w:pPr>
        <w:pStyle w:val="PL"/>
        <w:rPr>
          <w:noProof w:val="0"/>
        </w:rPr>
      </w:pPr>
    </w:p>
    <w:p w14:paraId="7173EA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-ExtIEs F1AP-PROTOCOL-IES ::= {</w:t>
      </w:r>
    </w:p>
    <w:p w14:paraId="06E5F0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38DC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60B64D" w14:textId="77777777" w:rsidR="00F818AA" w:rsidRPr="00EA5FA7" w:rsidRDefault="00F818AA" w:rsidP="00F818AA">
      <w:pPr>
        <w:pStyle w:val="PL"/>
        <w:rPr>
          <w:noProof w:val="0"/>
        </w:rPr>
      </w:pPr>
    </w:p>
    <w:p w14:paraId="673E6E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Misc ::= ENUMERATED {</w:t>
      </w:r>
    </w:p>
    <w:p w14:paraId="6115BC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ontrol-processing-overload,</w:t>
      </w:r>
    </w:p>
    <w:p w14:paraId="19DEA9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enough-user-plane-processing-resources,</w:t>
      </w:r>
    </w:p>
    <w:p w14:paraId="0E262F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hardware-failure,</w:t>
      </w:r>
    </w:p>
    <w:p w14:paraId="69FA8E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om-intervention,</w:t>
      </w:r>
    </w:p>
    <w:p w14:paraId="4C4669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pecified,</w:t>
      </w:r>
    </w:p>
    <w:p w14:paraId="443A0D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21509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C1EB934" w14:textId="77777777" w:rsidR="00F818AA" w:rsidRPr="00EA5FA7" w:rsidRDefault="00F818AA" w:rsidP="00F818AA">
      <w:pPr>
        <w:pStyle w:val="PL"/>
        <w:rPr>
          <w:noProof w:val="0"/>
        </w:rPr>
      </w:pPr>
    </w:p>
    <w:p w14:paraId="41B3F2A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Protocol ::= ENUMERATED {</w:t>
      </w:r>
    </w:p>
    <w:p w14:paraId="2F71F8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fer-syntax-error,</w:t>
      </w:r>
    </w:p>
    <w:p w14:paraId="425BA5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bstract-syntax-error-reject,</w:t>
      </w:r>
    </w:p>
    <w:p w14:paraId="50E74E1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bstract-syntax-error-ignore-and-notify,</w:t>
      </w:r>
    </w:p>
    <w:p w14:paraId="54ABF1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ssage-not-compatible-with-receiver-state,</w:t>
      </w:r>
    </w:p>
    <w:p w14:paraId="636400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emantic-error,</w:t>
      </w:r>
    </w:p>
    <w:p w14:paraId="0E78AE2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abstract-syntax-error-falsely-constructed-message,</w:t>
      </w:r>
    </w:p>
    <w:p w14:paraId="46BCDD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pecified,</w:t>
      </w:r>
    </w:p>
    <w:p w14:paraId="569272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2D21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D58E303" w14:textId="77777777" w:rsidR="00F818AA" w:rsidRPr="00EA5FA7" w:rsidRDefault="00F818AA" w:rsidP="00F818AA">
      <w:pPr>
        <w:pStyle w:val="PL"/>
        <w:rPr>
          <w:noProof w:val="0"/>
        </w:rPr>
      </w:pPr>
    </w:p>
    <w:p w14:paraId="760998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RadioNetwork ::= ENUMERATED {</w:t>
      </w:r>
    </w:p>
    <w:p w14:paraId="693C5D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unspecified,</w:t>
      </w:r>
    </w:p>
    <w:p w14:paraId="4BD6AB8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rl-failure-rlc,</w:t>
      </w:r>
    </w:p>
    <w:p w14:paraId="057E2A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already-allocated-gnb-cu-ue-f1ap-id,</w:t>
      </w:r>
    </w:p>
    <w:p w14:paraId="543F203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already-allocated-gnb-du-ue-f1ap-id,</w:t>
      </w:r>
    </w:p>
    <w:p w14:paraId="14C31C0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inconsistent-pair-of-ue-f1ap-id,</w:t>
      </w:r>
    </w:p>
    <w:p w14:paraId="1C17B1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nteraction-with-other-procedure,</w:t>
      </w:r>
    </w:p>
    <w:p w14:paraId="540DF81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ot-supported-qci-Value,</w:t>
      </w:r>
    </w:p>
    <w:p w14:paraId="36F28D2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ction-desirable-for-radio-reasons,</w:t>
      </w:r>
    </w:p>
    <w:p w14:paraId="121DD70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o-radio-resources-available,</w:t>
      </w:r>
    </w:p>
    <w:p w14:paraId="1DCDFFE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procedure-cancelled,</w:t>
      </w:r>
    </w:p>
    <w:p w14:paraId="02E01A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normal-release,</w:t>
      </w:r>
    </w:p>
    <w:p w14:paraId="6A6ABC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,</w:t>
      </w:r>
    </w:p>
    <w:p w14:paraId="1BCE59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ell-not-available,</w:t>
      </w:r>
    </w:p>
    <w:p w14:paraId="56584C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l-failure-others,</w:t>
      </w:r>
    </w:p>
    <w:p w14:paraId="1488AA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e-rejection,</w:t>
      </w:r>
    </w:p>
    <w:p w14:paraId="5A01B4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sources-not-available-for-the-slice,</w:t>
      </w:r>
    </w:p>
    <w:p w14:paraId="0E77C2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mf-initiated-abnormal-release,</w:t>
      </w:r>
    </w:p>
    <w:p w14:paraId="237D48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lease-due-to-pre-emption,</w:t>
      </w:r>
    </w:p>
    <w:p w14:paraId="183FFC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-not-served-by-the-gNB-CU,</w:t>
      </w:r>
    </w:p>
    <w:p w14:paraId="69BEB0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ultiple-drb-id-instances,</w:t>
      </w:r>
    </w:p>
    <w:p w14:paraId="53801DC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known-drb-id</w:t>
      </w:r>
      <w:r>
        <w:rPr>
          <w:noProof w:val="0"/>
        </w:rPr>
        <w:t>,</w:t>
      </w:r>
    </w:p>
    <w:p w14:paraId="75030D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ultiple-bh-rlc-ch-id-instances,</w:t>
      </w:r>
    </w:p>
    <w:p w14:paraId="11350E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bh-rlc-ch-id,</w:t>
      </w:r>
    </w:p>
    <w:p w14:paraId="3B8A36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-cpc-resources-tobechanged,</w:t>
      </w:r>
    </w:p>
    <w:p w14:paraId="40483A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nPN-not-supported, </w:t>
      </w:r>
    </w:p>
    <w:p w14:paraId="2E001A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PN-access-denied,</w:t>
      </w:r>
    </w:p>
    <w:p w14:paraId="550A37CD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noProof w:val="0"/>
        </w:rPr>
        <w:tab/>
      </w:r>
      <w:r w:rsidRPr="0022384B">
        <w:rPr>
          <w:noProof w:val="0"/>
        </w:rPr>
        <w:t>gNB-CU</w:t>
      </w:r>
      <w:r>
        <w:rPr>
          <w:noProof w:val="0"/>
        </w:rPr>
        <w:t>-</w:t>
      </w:r>
      <w:r w:rsidRPr="0022384B">
        <w:rPr>
          <w:noProof w:val="0"/>
        </w:rPr>
        <w:t>Cell</w:t>
      </w:r>
      <w:r>
        <w:rPr>
          <w:noProof w:val="0"/>
        </w:rPr>
        <w:t>-</w:t>
      </w:r>
      <w:r w:rsidRPr="0022384B">
        <w:rPr>
          <w:noProof w:val="0"/>
        </w:rPr>
        <w:t>Capacity</w:t>
      </w:r>
      <w:r>
        <w:rPr>
          <w:noProof w:val="0"/>
        </w:rPr>
        <w:t>-</w:t>
      </w:r>
      <w:r w:rsidRPr="0022384B">
        <w:rPr>
          <w:noProof w:val="0"/>
        </w:rPr>
        <w:t>Exceeded</w:t>
      </w:r>
      <w:r>
        <w:rPr>
          <w:rFonts w:eastAsia="宋体" w:hint="eastAsia"/>
          <w:lang w:val="en-US" w:eastAsia="zh-CN"/>
        </w:rPr>
        <w:t>,</w:t>
      </w:r>
    </w:p>
    <w:p w14:paraId="040B9ED9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report-characteristics-empty,</w:t>
      </w:r>
    </w:p>
    <w:p w14:paraId="4CD9A979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existing-measurement-ID,</w:t>
      </w:r>
    </w:p>
    <w:p w14:paraId="55475B1A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measurement-temporarily-not-available,</w:t>
      </w:r>
    </w:p>
    <w:p w14:paraId="2D7ECD9D" w14:textId="77777777" w:rsidR="00F818AA" w:rsidRPr="00FF2921" w:rsidRDefault="00F818AA" w:rsidP="00F818AA">
      <w:pPr>
        <w:pStyle w:val="PL"/>
        <w:rPr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measurement-not-supported-for-the-object</w:t>
      </w:r>
      <w:r w:rsidRPr="00FF2921">
        <w:rPr>
          <w:lang w:val="en-US" w:eastAsia="zh-CN"/>
        </w:rPr>
        <w:t>,</w:t>
      </w:r>
    </w:p>
    <w:p w14:paraId="74A2B95A" w14:textId="77777777" w:rsidR="00F818AA" w:rsidRPr="00FF2921" w:rsidRDefault="00F818AA" w:rsidP="00F818AA">
      <w:pPr>
        <w:pStyle w:val="PL"/>
      </w:pPr>
      <w:r w:rsidRPr="00FF2921">
        <w:rPr>
          <w:lang w:val="en-US" w:eastAsia="zh-CN"/>
        </w:rPr>
        <w:tab/>
      </w:r>
      <w:r w:rsidRPr="00FF2921">
        <w:t>unknown-bh-address,</w:t>
      </w:r>
    </w:p>
    <w:p w14:paraId="21ADB02D" w14:textId="77777777" w:rsidR="00F818AA" w:rsidRDefault="00F818AA" w:rsidP="00F818AA">
      <w:pPr>
        <w:pStyle w:val="PL"/>
        <w:rPr>
          <w:noProof w:val="0"/>
        </w:rPr>
      </w:pPr>
      <w:r w:rsidRPr="00FF2921">
        <w:rPr>
          <w:lang w:val="en-US" w:eastAsia="zh-CN"/>
        </w:rPr>
        <w:tab/>
      </w:r>
      <w:r w:rsidRPr="00FF2921">
        <w:t>unknown-bap-routing-id</w:t>
      </w:r>
      <w:r>
        <w:rPr>
          <w:noProof w:val="0"/>
        </w:rPr>
        <w:t>,</w:t>
      </w:r>
    </w:p>
    <w:p w14:paraId="1F4C7934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noProof w:val="0"/>
        </w:rPr>
        <w:tab/>
        <w:t>insufficient-ue-capabilities</w:t>
      </w:r>
    </w:p>
    <w:p w14:paraId="53D284F9" w14:textId="77777777" w:rsidR="00F818AA" w:rsidRPr="00EA5FA7" w:rsidRDefault="00F818AA" w:rsidP="00F818AA">
      <w:pPr>
        <w:pStyle w:val="PL"/>
        <w:rPr>
          <w:noProof w:val="0"/>
        </w:rPr>
      </w:pPr>
    </w:p>
    <w:p w14:paraId="4E4430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02BBFC" w14:textId="77777777" w:rsidR="00F818AA" w:rsidRPr="00EA5FA7" w:rsidRDefault="00F818AA" w:rsidP="00F818AA">
      <w:pPr>
        <w:pStyle w:val="PL"/>
        <w:rPr>
          <w:noProof w:val="0"/>
        </w:rPr>
      </w:pPr>
    </w:p>
    <w:p w14:paraId="68F28C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Transport ::= ENUMERATED {</w:t>
      </w:r>
    </w:p>
    <w:p w14:paraId="3BF5042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unspecified,</w:t>
      </w:r>
    </w:p>
    <w:p w14:paraId="41AD36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transport-resource-unavailable,</w:t>
      </w:r>
    </w:p>
    <w:p w14:paraId="2CFF10B9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  <w:r>
        <w:rPr>
          <w:noProof w:val="0"/>
        </w:rPr>
        <w:t>,</w:t>
      </w:r>
    </w:p>
    <w:p w14:paraId="503163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TNL-address-for-IAB,</w:t>
      </w:r>
    </w:p>
    <w:p w14:paraId="11B19509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UP-TNL-information-for-IAB</w:t>
      </w:r>
    </w:p>
    <w:p w14:paraId="64AF2D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698AD6" w14:textId="77777777" w:rsidR="00F818AA" w:rsidRPr="00EA5FA7" w:rsidRDefault="00F818AA" w:rsidP="00F818AA">
      <w:pPr>
        <w:pStyle w:val="PL"/>
        <w:rPr>
          <w:rFonts w:eastAsia="宋体"/>
        </w:rPr>
      </w:pPr>
    </w:p>
    <w:p w14:paraId="7EFFFF7E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CellGroupConfig ::= OCTET STRING</w:t>
      </w:r>
    </w:p>
    <w:p w14:paraId="3DF9771D" w14:textId="77777777" w:rsidR="00F818AA" w:rsidRDefault="00F818AA" w:rsidP="00F818AA">
      <w:pPr>
        <w:pStyle w:val="PL"/>
      </w:pPr>
    </w:p>
    <w:p w14:paraId="265B7492" w14:textId="77777777" w:rsidR="00F818AA" w:rsidRDefault="00F818AA" w:rsidP="00F818AA">
      <w:pPr>
        <w:pStyle w:val="PL"/>
      </w:pPr>
      <w:r w:rsidRPr="00E06700">
        <w:t>CellCapacityClassValue ::= INTEGER (1..100,...)</w:t>
      </w:r>
    </w:p>
    <w:p w14:paraId="1D93C122" w14:textId="77777777" w:rsidR="00F818AA" w:rsidRPr="00EA5FA7" w:rsidRDefault="00F818AA" w:rsidP="00F818AA">
      <w:pPr>
        <w:pStyle w:val="PL"/>
      </w:pPr>
    </w:p>
    <w:p w14:paraId="486502C1" w14:textId="77777777" w:rsidR="00F818AA" w:rsidRPr="00EA5FA7" w:rsidRDefault="00F818AA" w:rsidP="00F818AA">
      <w:pPr>
        <w:pStyle w:val="PL"/>
      </w:pPr>
      <w:r w:rsidRPr="00EA5FA7">
        <w:t>Cell-Direction ::= ENUMERATED {dl-only, ul-only}</w:t>
      </w:r>
    </w:p>
    <w:p w14:paraId="662771F0" w14:textId="77777777" w:rsidR="00F818AA" w:rsidRDefault="00F818AA" w:rsidP="00F818AA">
      <w:pPr>
        <w:pStyle w:val="PL"/>
      </w:pPr>
    </w:p>
    <w:p w14:paraId="124AFD80" w14:textId="77777777" w:rsidR="00F818AA" w:rsidRDefault="00F818AA" w:rsidP="00F818AA">
      <w:pPr>
        <w:pStyle w:val="PL"/>
      </w:pPr>
      <w:r>
        <w:t>CellMeasurementResultList ::= SEQUENCE (SIZE(1.. maxCellingNBDU)) OF CellMeasurementResultItem</w:t>
      </w:r>
    </w:p>
    <w:p w14:paraId="61EBCDE5" w14:textId="77777777" w:rsidR="00F818AA" w:rsidRDefault="00F818AA" w:rsidP="00F818AA">
      <w:pPr>
        <w:pStyle w:val="PL"/>
      </w:pPr>
    </w:p>
    <w:p w14:paraId="2E46C573" w14:textId="77777777" w:rsidR="00F818AA" w:rsidRDefault="00F818AA" w:rsidP="00F818AA">
      <w:pPr>
        <w:pStyle w:val="PL"/>
      </w:pPr>
      <w:r>
        <w:t>CellMeasurementResultItem ::= SEQUENCE {</w:t>
      </w:r>
    </w:p>
    <w:p w14:paraId="6C119EE5" w14:textId="77777777" w:rsidR="00F818AA" w:rsidRDefault="00F818AA" w:rsidP="00F818AA">
      <w:pPr>
        <w:pStyle w:val="PL"/>
      </w:pPr>
      <w:r>
        <w:tab/>
        <w:t>cell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RCGI,</w:t>
      </w:r>
    </w:p>
    <w:p w14:paraId="7B09BA63" w14:textId="77777777" w:rsidR="00F818AA" w:rsidRDefault="00F818AA" w:rsidP="00F818AA">
      <w:pPr>
        <w:pStyle w:val="PL"/>
      </w:pPr>
      <w:r>
        <w:tab/>
        <w:t>radioResourceStatus</w:t>
      </w:r>
      <w:r>
        <w:tab/>
      </w:r>
      <w:r>
        <w:tab/>
      </w:r>
      <w:r>
        <w:tab/>
      </w:r>
      <w:r>
        <w:tab/>
        <w:t xml:space="preserve">RadioResourceStatus </w:t>
      </w:r>
      <w:r>
        <w:tab/>
      </w:r>
      <w:r>
        <w:tab/>
      </w:r>
      <w:r>
        <w:tab/>
        <w:t xml:space="preserve">OPTIONAL, </w:t>
      </w:r>
    </w:p>
    <w:p w14:paraId="3F406A44" w14:textId="77777777" w:rsidR="00F818AA" w:rsidRDefault="00F818AA" w:rsidP="00F818AA">
      <w:pPr>
        <w:pStyle w:val="PL"/>
      </w:pPr>
      <w:r>
        <w:tab/>
        <w:t>compositeAvailableCapacityGroup</w:t>
      </w:r>
      <w:r>
        <w:tab/>
        <w:t>CompositeAvailableCapacityGroup</w:t>
      </w:r>
      <w:r>
        <w:tab/>
        <w:t>OPTIONAL,</w:t>
      </w:r>
    </w:p>
    <w:p w14:paraId="253987C0" w14:textId="77777777" w:rsidR="00F818AA" w:rsidRDefault="00F818AA" w:rsidP="00F818AA">
      <w:pPr>
        <w:pStyle w:val="PL"/>
      </w:pPr>
      <w:r>
        <w:tab/>
        <w:t>sliceAvailableCapacity</w:t>
      </w:r>
      <w:r>
        <w:tab/>
      </w:r>
      <w:r>
        <w:tab/>
      </w:r>
      <w:r>
        <w:tab/>
        <w:t xml:space="preserve">SliceAvailableCapacity </w:t>
      </w:r>
      <w:r>
        <w:tab/>
      </w:r>
      <w:r>
        <w:tab/>
      </w:r>
      <w:r>
        <w:tab/>
        <w:t xml:space="preserve">OPTIONAL, </w:t>
      </w:r>
    </w:p>
    <w:p w14:paraId="2B198A72" w14:textId="77777777" w:rsidR="00F818AA" w:rsidRDefault="00F818AA" w:rsidP="00F818AA">
      <w:pPr>
        <w:pStyle w:val="PL"/>
      </w:pPr>
      <w:r>
        <w:tab/>
        <w:t xml:space="preserve">numberofActiveUEs </w:t>
      </w:r>
      <w:r>
        <w:tab/>
      </w:r>
      <w:r>
        <w:tab/>
      </w:r>
      <w:r>
        <w:tab/>
      </w:r>
      <w:r>
        <w:tab/>
        <w:t>NumberofActiveUEs</w:t>
      </w:r>
      <w:r>
        <w:tab/>
      </w:r>
      <w:r>
        <w:tab/>
      </w:r>
      <w:r>
        <w:tab/>
        <w:t xml:space="preserve">OPTIONAL, </w:t>
      </w:r>
    </w:p>
    <w:p w14:paraId="0DE10C03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CellMeasurementResultItem-ExtIEs} } OPTIONAL</w:t>
      </w:r>
    </w:p>
    <w:p w14:paraId="0D968557" w14:textId="77777777" w:rsidR="00F818AA" w:rsidRDefault="00F818AA" w:rsidP="00F818AA">
      <w:pPr>
        <w:pStyle w:val="PL"/>
      </w:pPr>
      <w:r>
        <w:t>}</w:t>
      </w:r>
    </w:p>
    <w:p w14:paraId="62862190" w14:textId="77777777" w:rsidR="00F818AA" w:rsidRDefault="00F818AA" w:rsidP="00F818AA">
      <w:pPr>
        <w:pStyle w:val="PL"/>
      </w:pPr>
    </w:p>
    <w:p w14:paraId="4EC26BAD" w14:textId="77777777" w:rsidR="00F818AA" w:rsidRDefault="00F818AA" w:rsidP="00F818AA">
      <w:pPr>
        <w:pStyle w:val="PL"/>
      </w:pPr>
      <w:r>
        <w:t xml:space="preserve">CellMeasurementResultItem-ExtIEs </w:t>
      </w:r>
      <w:r>
        <w:tab/>
        <w:t>F1AP-PROTOCOL-EXTENSION ::= {</w:t>
      </w:r>
    </w:p>
    <w:p w14:paraId="13A9A7F0" w14:textId="77777777" w:rsidR="00F818AA" w:rsidRDefault="00F818AA" w:rsidP="00F818AA">
      <w:pPr>
        <w:pStyle w:val="PL"/>
      </w:pPr>
      <w:r>
        <w:tab/>
        <w:t>...</w:t>
      </w:r>
    </w:p>
    <w:p w14:paraId="6E9C5EBA" w14:textId="77777777" w:rsidR="00F818AA" w:rsidRDefault="00F818AA" w:rsidP="00F818AA">
      <w:pPr>
        <w:pStyle w:val="PL"/>
      </w:pPr>
      <w:r>
        <w:t>}</w:t>
      </w:r>
    </w:p>
    <w:p w14:paraId="7FEAFCC7" w14:textId="77777777" w:rsidR="00F818AA" w:rsidRDefault="00F818AA" w:rsidP="00F818AA">
      <w:pPr>
        <w:pStyle w:val="PL"/>
      </w:pPr>
    </w:p>
    <w:p w14:paraId="74F05E31" w14:textId="77777777" w:rsidR="00F818AA" w:rsidRDefault="00F818AA" w:rsidP="00F818AA">
      <w:pPr>
        <w:pStyle w:val="PL"/>
      </w:pPr>
      <w:r>
        <w:t>Cell-Portion-ID ::= INTEGER (0..4095,...)</w:t>
      </w:r>
    </w:p>
    <w:p w14:paraId="445A8067" w14:textId="77777777" w:rsidR="00F818AA" w:rsidRPr="00EA5FA7" w:rsidRDefault="00F818AA" w:rsidP="00F818AA">
      <w:pPr>
        <w:pStyle w:val="PL"/>
      </w:pPr>
    </w:p>
    <w:p w14:paraId="5EFCB9F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Failed-to-be-Activated-List-Item ::= SEQUENCE {</w:t>
      </w:r>
    </w:p>
    <w:p w14:paraId="207755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1D05EA0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,</w:t>
      </w:r>
    </w:p>
    <w:p w14:paraId="06EED08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Failed-to-be-Activated-List-ItemExtIEs } }</w:t>
      </w:r>
      <w:r w:rsidRPr="00EA5FA7">
        <w:rPr>
          <w:rFonts w:eastAsia="宋体"/>
        </w:rPr>
        <w:tab/>
        <w:t>OPTIONAL,</w:t>
      </w:r>
    </w:p>
    <w:p w14:paraId="12C28C4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C8D6E3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8C9302E" w14:textId="77777777" w:rsidR="00F818AA" w:rsidRPr="00EA5FA7" w:rsidRDefault="00F818AA" w:rsidP="00F818AA">
      <w:pPr>
        <w:pStyle w:val="PL"/>
        <w:rPr>
          <w:rFonts w:eastAsia="宋体"/>
        </w:rPr>
      </w:pPr>
    </w:p>
    <w:p w14:paraId="094A418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Failed-to-be-Activated-List-ItemExtIEs </w:t>
      </w:r>
      <w:r w:rsidRPr="00EA5FA7">
        <w:rPr>
          <w:rFonts w:eastAsia="宋体"/>
        </w:rPr>
        <w:tab/>
        <w:t>F1AP-PROTOCOL-EXTENSION ::= {</w:t>
      </w:r>
    </w:p>
    <w:p w14:paraId="00BFE8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D3AD8E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5A08FA8" w14:textId="77777777" w:rsidR="00F818AA" w:rsidRPr="00EA5FA7" w:rsidRDefault="00F818AA" w:rsidP="00F818AA">
      <w:pPr>
        <w:pStyle w:val="PL"/>
        <w:rPr>
          <w:rFonts w:eastAsia="宋体"/>
        </w:rPr>
      </w:pPr>
    </w:p>
    <w:p w14:paraId="6BB3EE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Item ::= SEQUENCE {</w:t>
      </w:r>
    </w:p>
    <w:p w14:paraId="70D685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0BC54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ice-statu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ice-Status,</w:t>
      </w:r>
    </w:p>
    <w:p w14:paraId="03FD56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Status-ItemExtIEs } }</w:t>
      </w:r>
      <w:r w:rsidRPr="00EA5FA7">
        <w:rPr>
          <w:rFonts w:eastAsia="宋体"/>
        </w:rPr>
        <w:tab/>
        <w:t>OPTIONAL,</w:t>
      </w:r>
    </w:p>
    <w:p w14:paraId="28F0B5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56A224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3B0C1F3" w14:textId="77777777" w:rsidR="00F818AA" w:rsidRPr="00EA5FA7" w:rsidRDefault="00F818AA" w:rsidP="00F818AA">
      <w:pPr>
        <w:pStyle w:val="PL"/>
        <w:rPr>
          <w:rFonts w:eastAsia="宋体"/>
        </w:rPr>
      </w:pPr>
    </w:p>
    <w:p w14:paraId="6F0D52C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Status-ItemExtIEs </w:t>
      </w:r>
      <w:r w:rsidRPr="00EA5FA7">
        <w:rPr>
          <w:rFonts w:eastAsia="宋体"/>
        </w:rPr>
        <w:tab/>
        <w:t>F1AP-PROTOCOL-EXTENSION ::= {</w:t>
      </w:r>
    </w:p>
    <w:p w14:paraId="6D2E864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CE1F26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31C9A67" w14:textId="77777777" w:rsidR="00F818AA" w:rsidRPr="00EA5FA7" w:rsidRDefault="00F818AA" w:rsidP="00F818AA">
      <w:pPr>
        <w:pStyle w:val="PL"/>
        <w:rPr>
          <w:rFonts w:eastAsia="宋体"/>
        </w:rPr>
      </w:pPr>
    </w:p>
    <w:p w14:paraId="2B5C447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Broadcast-Item ::= SEQUENCE {</w:t>
      </w:r>
    </w:p>
    <w:p w14:paraId="0DBBB4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5176DF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Broadcast-ItemExtIEs } }</w:t>
      </w:r>
      <w:r w:rsidRPr="00EA5FA7">
        <w:rPr>
          <w:rFonts w:eastAsia="宋体"/>
        </w:rPr>
        <w:tab/>
        <w:t>OPTIONAL,</w:t>
      </w:r>
    </w:p>
    <w:p w14:paraId="1EE3509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19858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C85FD36" w14:textId="77777777" w:rsidR="00F818AA" w:rsidRPr="00EA5FA7" w:rsidRDefault="00F818AA" w:rsidP="00F818AA">
      <w:pPr>
        <w:pStyle w:val="PL"/>
        <w:rPr>
          <w:rFonts w:eastAsia="宋体"/>
        </w:rPr>
      </w:pPr>
    </w:p>
    <w:p w14:paraId="5B4FB46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Broadcast-ItemExtIEs </w:t>
      </w:r>
      <w:r w:rsidRPr="00EA5FA7">
        <w:rPr>
          <w:rFonts w:eastAsia="宋体"/>
        </w:rPr>
        <w:tab/>
        <w:t>F1AP-PROTOCOL-EXTENSION ::= {</w:t>
      </w:r>
    </w:p>
    <w:p w14:paraId="1BC84D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E6053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067C0E2" w14:textId="77777777" w:rsidR="00F818AA" w:rsidRPr="00EA5FA7" w:rsidRDefault="00F818AA" w:rsidP="00F818AA">
      <w:pPr>
        <w:pStyle w:val="PL"/>
        <w:rPr>
          <w:rFonts w:eastAsia="宋体"/>
        </w:rPr>
      </w:pPr>
    </w:p>
    <w:p w14:paraId="275F5BC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Broadcast-Completed-Item ::= SEQUENCE {</w:t>
      </w:r>
    </w:p>
    <w:p w14:paraId="10505A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5BA2D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Broadcast-Completed-ItemExtIEs } }</w:t>
      </w:r>
      <w:r w:rsidRPr="00EA5FA7">
        <w:rPr>
          <w:rFonts w:eastAsia="宋体"/>
        </w:rPr>
        <w:tab/>
        <w:t>OPTIONAL,</w:t>
      </w:r>
    </w:p>
    <w:p w14:paraId="0273F6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5BA49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6AADD3B" w14:textId="77777777" w:rsidR="00F818AA" w:rsidRPr="00EA5FA7" w:rsidRDefault="00F818AA" w:rsidP="00F818AA">
      <w:pPr>
        <w:pStyle w:val="PL"/>
        <w:rPr>
          <w:rFonts w:eastAsia="宋体"/>
        </w:rPr>
      </w:pPr>
    </w:p>
    <w:p w14:paraId="23F5F28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Broadcast-Completed-ItemExtIEs </w:t>
      </w:r>
      <w:r w:rsidRPr="00EA5FA7">
        <w:rPr>
          <w:rFonts w:eastAsia="宋体"/>
        </w:rPr>
        <w:tab/>
        <w:t>F1AP-PROTOCOL-EXTENSION ::= {</w:t>
      </w:r>
    </w:p>
    <w:p w14:paraId="2D670E6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5A1211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17F8A14" w14:textId="77777777" w:rsidR="00F818AA" w:rsidRPr="00EA5FA7" w:rsidRDefault="00F818AA" w:rsidP="00F818AA">
      <w:pPr>
        <w:pStyle w:val="PL"/>
        <w:rPr>
          <w:rFonts w:eastAsia="宋体"/>
        </w:rPr>
      </w:pPr>
    </w:p>
    <w:p w14:paraId="44E124D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Broadcast-To-Be-Cancelled-Item ::= SEQUENCE {</w:t>
      </w:r>
    </w:p>
    <w:p w14:paraId="0C4F24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5336092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Broadcast-To-Be-Cancelled-ItemExtIEs } }</w:t>
      </w:r>
      <w:r w:rsidRPr="00EA5FA7">
        <w:rPr>
          <w:rFonts w:eastAsia="宋体"/>
        </w:rPr>
        <w:tab/>
        <w:t>OPTIONAL,</w:t>
      </w:r>
    </w:p>
    <w:p w14:paraId="5B0ABC1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5DDC54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7E5D3E3" w14:textId="77777777" w:rsidR="00F818AA" w:rsidRPr="00EA5FA7" w:rsidRDefault="00F818AA" w:rsidP="00F818AA">
      <w:pPr>
        <w:pStyle w:val="PL"/>
        <w:rPr>
          <w:rFonts w:eastAsia="宋体"/>
        </w:rPr>
      </w:pPr>
    </w:p>
    <w:p w14:paraId="76FE93E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Broadcast-To-Be-Cancelled-ItemExtIEs </w:t>
      </w:r>
      <w:r w:rsidRPr="00EA5FA7">
        <w:rPr>
          <w:rFonts w:eastAsia="宋体"/>
        </w:rPr>
        <w:tab/>
        <w:t>F1AP-PROTOCOL-EXTENSION ::= {</w:t>
      </w:r>
    </w:p>
    <w:p w14:paraId="1F7D59C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6EA75D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BB8BD8A" w14:textId="77777777" w:rsidR="00F818AA" w:rsidRPr="00EA5FA7" w:rsidRDefault="00F818AA" w:rsidP="00F818AA">
      <w:pPr>
        <w:pStyle w:val="PL"/>
        <w:rPr>
          <w:rFonts w:eastAsia="宋体"/>
        </w:rPr>
      </w:pPr>
    </w:p>
    <w:p w14:paraId="494BFC39" w14:textId="77777777" w:rsidR="00F818AA" w:rsidRPr="00EA5FA7" w:rsidRDefault="00F818AA" w:rsidP="00F818AA">
      <w:pPr>
        <w:pStyle w:val="PL"/>
        <w:rPr>
          <w:rFonts w:eastAsia="宋体"/>
        </w:rPr>
      </w:pPr>
    </w:p>
    <w:p w14:paraId="0317ED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Broadcast-Cancelled-Item ::= SEQUENCE {</w:t>
      </w:r>
    </w:p>
    <w:p w14:paraId="47F2A25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424B29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umberOfBroadcasts</w:t>
      </w:r>
      <w:r w:rsidRPr="00EA5FA7">
        <w:rPr>
          <w:rFonts w:eastAsia="宋体"/>
        </w:rPr>
        <w:tab/>
        <w:t>NumberOfBroadcasts,</w:t>
      </w:r>
    </w:p>
    <w:p w14:paraId="588C4C3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Broadcast-Cancelled-ItemExtIEs } }</w:t>
      </w:r>
      <w:r w:rsidRPr="00EA5FA7">
        <w:rPr>
          <w:rFonts w:eastAsia="宋体"/>
        </w:rPr>
        <w:tab/>
        <w:t>OPTIONAL,</w:t>
      </w:r>
    </w:p>
    <w:p w14:paraId="1954A1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ECBB04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735AD37" w14:textId="77777777" w:rsidR="00F818AA" w:rsidRPr="00EA5FA7" w:rsidRDefault="00F818AA" w:rsidP="00F818AA">
      <w:pPr>
        <w:pStyle w:val="PL"/>
        <w:rPr>
          <w:rFonts w:eastAsia="宋体"/>
        </w:rPr>
      </w:pPr>
    </w:p>
    <w:p w14:paraId="7142FD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Broadcast-Cancelled-ItemExtIEs </w:t>
      </w:r>
      <w:r w:rsidRPr="00EA5FA7">
        <w:rPr>
          <w:rFonts w:eastAsia="宋体"/>
        </w:rPr>
        <w:tab/>
        <w:t>F1AP-PROTOCOL-EXTENSION ::= {</w:t>
      </w:r>
    </w:p>
    <w:p w14:paraId="320903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EE567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1B2723E" w14:textId="77777777" w:rsidR="00F818AA" w:rsidRPr="00EA5FA7" w:rsidRDefault="00F818AA" w:rsidP="00F818AA">
      <w:pPr>
        <w:pStyle w:val="PL"/>
        <w:rPr>
          <w:rFonts w:eastAsia="宋体"/>
        </w:rPr>
      </w:pPr>
    </w:p>
    <w:p w14:paraId="15D5AE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Activated-List-Item ::= SEQUENCE {</w:t>
      </w:r>
    </w:p>
    <w:p w14:paraId="418620A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519E5E8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PC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PC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439D816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Activated-List-ItemExtIEs} }</w:t>
      </w:r>
      <w:r w:rsidRPr="00EA5FA7">
        <w:rPr>
          <w:rFonts w:eastAsia="宋体"/>
        </w:rPr>
        <w:tab/>
        <w:t>OPTIONAL,</w:t>
      </w:r>
    </w:p>
    <w:p w14:paraId="0C79A8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31DD6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E08C0D1" w14:textId="77777777" w:rsidR="00F818AA" w:rsidRPr="00EA5FA7" w:rsidRDefault="00F818AA" w:rsidP="00F818AA">
      <w:pPr>
        <w:pStyle w:val="PL"/>
        <w:rPr>
          <w:rFonts w:eastAsia="宋体"/>
        </w:rPr>
      </w:pPr>
    </w:p>
    <w:p w14:paraId="70D9F56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Activated-List-ItemExtIEs </w:t>
      </w:r>
      <w:r w:rsidRPr="00EA5FA7">
        <w:rPr>
          <w:rFonts w:eastAsia="宋体"/>
        </w:rPr>
        <w:tab/>
        <w:t>F1AP-PROTOCOL-EXTENSION ::= {</w:t>
      </w:r>
    </w:p>
    <w:p w14:paraId="74A95F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gNB-CUSystem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EXTENSION GNB-CUSystem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20B5B9B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AvailablePLMN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EXTENSION AvailablePLMN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76A34087" w14:textId="77777777" w:rsidR="00F818AA" w:rsidRPr="00A55ED4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ExtendedAvailablePLMN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EXTENSION ExtendedAvailablePLMN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</w:t>
      </w:r>
      <w:r w:rsidRPr="00A55ED4">
        <w:rPr>
          <w:rFonts w:eastAsia="宋体"/>
        </w:rPr>
        <w:t>|</w:t>
      </w:r>
    </w:p>
    <w:p w14:paraId="6FEF7613" w14:textId="77777777" w:rsidR="00F818AA" w:rsidRPr="00EE063F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IAB-Info-IAB-donor-CU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IAB-Info-IAB-donor-CU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}</w:t>
      </w:r>
      <w:r w:rsidRPr="00EE063F">
        <w:rPr>
          <w:rFonts w:eastAsia="宋体"/>
        </w:rPr>
        <w:t>|</w:t>
      </w:r>
    </w:p>
    <w:p w14:paraId="50919AA2" w14:textId="77777777" w:rsidR="00F818AA" w:rsidRPr="00EA5FA7" w:rsidRDefault="00F818AA" w:rsidP="00F818AA">
      <w:pPr>
        <w:pStyle w:val="PL"/>
        <w:rPr>
          <w:rFonts w:eastAsia="宋体"/>
        </w:rPr>
      </w:pPr>
      <w:r w:rsidRPr="00EE063F">
        <w:rPr>
          <w:rFonts w:eastAsia="宋体"/>
        </w:rPr>
        <w:tab/>
        <w:t>{ ID id-AvailableSNPN-ID-List</w:t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  <w:t>CRITICALITY ignore</w:t>
      </w:r>
      <w:r w:rsidRPr="00EE063F">
        <w:rPr>
          <w:rFonts w:eastAsia="宋体"/>
        </w:rPr>
        <w:tab/>
        <w:t>EXTENSION AvailableSNPN-ID-List</w:t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  <w:t>PRESENCE optional }</w:t>
      </w:r>
      <w:r w:rsidRPr="00EA5FA7">
        <w:rPr>
          <w:rFonts w:eastAsia="宋体"/>
        </w:rPr>
        <w:t>,</w:t>
      </w:r>
    </w:p>
    <w:p w14:paraId="7CE609B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00EF17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853441D" w14:textId="77777777" w:rsidR="00F818AA" w:rsidRPr="00EA5FA7" w:rsidRDefault="00F818AA" w:rsidP="00F818AA">
      <w:pPr>
        <w:pStyle w:val="PL"/>
        <w:rPr>
          <w:rFonts w:eastAsia="宋体"/>
        </w:rPr>
      </w:pPr>
    </w:p>
    <w:p w14:paraId="2D69087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Deactivated-List-Item ::= SEQUENCE {</w:t>
      </w:r>
    </w:p>
    <w:p w14:paraId="3176A7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301242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Deactivated-List-ItemExtIEs } }</w:t>
      </w:r>
      <w:r w:rsidRPr="00EA5FA7">
        <w:rPr>
          <w:rFonts w:eastAsia="宋体"/>
        </w:rPr>
        <w:tab/>
        <w:t>OPTIONAL,</w:t>
      </w:r>
    </w:p>
    <w:p w14:paraId="47841B8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206C5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0EA550D" w14:textId="77777777" w:rsidR="00F818AA" w:rsidRPr="00EA5FA7" w:rsidRDefault="00F818AA" w:rsidP="00F818AA">
      <w:pPr>
        <w:pStyle w:val="PL"/>
        <w:rPr>
          <w:rFonts w:eastAsia="宋体"/>
        </w:rPr>
      </w:pPr>
    </w:p>
    <w:p w14:paraId="58CD93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Deactivated-List-ItemExtIEs </w:t>
      </w:r>
      <w:r w:rsidRPr="00EA5FA7">
        <w:rPr>
          <w:rFonts w:eastAsia="宋体"/>
        </w:rPr>
        <w:tab/>
        <w:t>F1AP-PROTOCOL-EXTENSION ::= {</w:t>
      </w:r>
    </w:p>
    <w:p w14:paraId="61A88B9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A006E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>}</w:t>
      </w:r>
    </w:p>
    <w:p w14:paraId="1DA20976" w14:textId="77777777" w:rsidR="00F818AA" w:rsidRPr="00EA5FA7" w:rsidRDefault="00F818AA" w:rsidP="00F818AA">
      <w:pPr>
        <w:pStyle w:val="PL"/>
        <w:rPr>
          <w:rFonts w:eastAsia="宋体"/>
        </w:rPr>
      </w:pPr>
    </w:p>
    <w:p w14:paraId="6C51B2F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Barred-Item::= SEQUENCE {</w:t>
      </w:r>
    </w:p>
    <w:p w14:paraId="154B389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01C7061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ellBarre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Barred,</w:t>
      </w:r>
    </w:p>
    <w:p w14:paraId="4B41AF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Barred-Item-ExtIEs } }</w:t>
      </w:r>
      <w:r w:rsidRPr="00EA5FA7">
        <w:rPr>
          <w:rFonts w:eastAsia="宋体"/>
        </w:rPr>
        <w:tab/>
        <w:t>OPTIONAL</w:t>
      </w:r>
    </w:p>
    <w:p w14:paraId="31FB25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ADF6B2E" w14:textId="77777777" w:rsidR="00F818AA" w:rsidRPr="00EA5FA7" w:rsidRDefault="00F818AA" w:rsidP="00F818AA">
      <w:pPr>
        <w:pStyle w:val="PL"/>
        <w:rPr>
          <w:rFonts w:eastAsia="宋体"/>
        </w:rPr>
      </w:pPr>
    </w:p>
    <w:p w14:paraId="381F877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ells-to-be-Barred-Item-ExtIEs </w:t>
      </w:r>
      <w:r w:rsidRPr="00A55ED4">
        <w:rPr>
          <w:rFonts w:eastAsia="宋体"/>
        </w:rPr>
        <w:tab/>
        <w:t>F1AP-PROTOCOL-EXTENSION ::= {</w:t>
      </w:r>
    </w:p>
    <w:p w14:paraId="2C9C020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IAB-Barred</w:t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IAB-Barred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 },</w:t>
      </w:r>
    </w:p>
    <w:p w14:paraId="780753D5" w14:textId="77777777" w:rsidR="00F818AA" w:rsidRPr="00A55ED4" w:rsidRDefault="00F818AA" w:rsidP="00F818AA">
      <w:pPr>
        <w:pStyle w:val="PL"/>
        <w:rPr>
          <w:rFonts w:eastAsia="宋体"/>
        </w:rPr>
      </w:pPr>
    </w:p>
    <w:p w14:paraId="4C280B8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74F7C0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F562302" w14:textId="77777777" w:rsidR="00F818AA" w:rsidRDefault="00F818AA" w:rsidP="00F818AA">
      <w:pPr>
        <w:pStyle w:val="PL"/>
        <w:rPr>
          <w:rFonts w:eastAsia="宋体"/>
        </w:rPr>
      </w:pPr>
    </w:p>
    <w:p w14:paraId="2689F758" w14:textId="77777777" w:rsidR="00F818AA" w:rsidRPr="00EA5FA7" w:rsidRDefault="00F818AA" w:rsidP="00F818AA">
      <w:pPr>
        <w:pStyle w:val="PL"/>
        <w:rPr>
          <w:rFonts w:eastAsia="宋体"/>
        </w:rPr>
      </w:pPr>
    </w:p>
    <w:p w14:paraId="15E2A8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Barred</w:t>
      </w:r>
      <w:r w:rsidRPr="00EA5FA7">
        <w:rPr>
          <w:rFonts w:eastAsia="宋体"/>
        </w:rPr>
        <w:tab/>
        <w:t>::=</w:t>
      </w:r>
      <w:r w:rsidRPr="00EA5FA7">
        <w:rPr>
          <w:rFonts w:eastAsia="宋体"/>
        </w:rPr>
        <w:tab/>
        <w:t>ENUMERATED {barred, not-barred, ...}</w:t>
      </w:r>
    </w:p>
    <w:p w14:paraId="3377BAFB" w14:textId="77777777" w:rsidR="00F818AA" w:rsidRPr="00EA5FA7" w:rsidRDefault="00F818AA" w:rsidP="00F818AA">
      <w:pPr>
        <w:pStyle w:val="PL"/>
        <w:rPr>
          <w:rFonts w:eastAsia="宋体"/>
        </w:rPr>
      </w:pPr>
    </w:p>
    <w:p w14:paraId="134D07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ize ::= ENUMERATED {verysmall, small, medium, large, ...}</w:t>
      </w:r>
    </w:p>
    <w:p w14:paraId="0D154038" w14:textId="77777777" w:rsidR="00F818AA" w:rsidRDefault="00F818AA" w:rsidP="00F818AA">
      <w:pPr>
        <w:pStyle w:val="PL"/>
        <w:rPr>
          <w:rFonts w:eastAsia="宋体"/>
        </w:rPr>
      </w:pPr>
    </w:p>
    <w:p w14:paraId="034D4F6E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ellToReportList ::= SEQUENCE (SIZE(1.. maxCellingNBDU)) OF CellToReportItem</w:t>
      </w:r>
    </w:p>
    <w:p w14:paraId="47ECF372" w14:textId="77777777" w:rsidR="00F818AA" w:rsidRPr="00E06700" w:rsidRDefault="00F818AA" w:rsidP="00F818AA">
      <w:pPr>
        <w:pStyle w:val="PL"/>
        <w:rPr>
          <w:rFonts w:eastAsia="宋体"/>
        </w:rPr>
      </w:pPr>
    </w:p>
    <w:p w14:paraId="68443701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ellToReportItem ::= SEQUENCE {</w:t>
      </w:r>
    </w:p>
    <w:p w14:paraId="1BFF02FF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ellID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NRCGI,</w:t>
      </w:r>
    </w:p>
    <w:p w14:paraId="2122BE1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sSBToReportList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SSBToReportList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 xml:space="preserve"> OPTIONAL,</w:t>
      </w:r>
    </w:p>
    <w:p w14:paraId="4CE43155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sliceToReportList</w:t>
      </w:r>
      <w:r w:rsidRPr="00E06700">
        <w:rPr>
          <w:rFonts w:eastAsia="宋体"/>
        </w:rPr>
        <w:tab/>
        <w:t>SliceToReportList</w:t>
      </w:r>
      <w:r w:rsidRPr="00E06700">
        <w:rPr>
          <w:rFonts w:eastAsia="宋体"/>
        </w:rPr>
        <w:tab/>
        <w:t xml:space="preserve"> OPTIONAL,</w:t>
      </w:r>
    </w:p>
    <w:p w14:paraId="694558B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ellToReportItem-ExtIEs} } OPTIONAL</w:t>
      </w:r>
    </w:p>
    <w:p w14:paraId="2468CE8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63C7E26A" w14:textId="77777777" w:rsidR="00F818AA" w:rsidRPr="00E06700" w:rsidRDefault="00F818AA" w:rsidP="00F818AA">
      <w:pPr>
        <w:pStyle w:val="PL"/>
        <w:rPr>
          <w:rFonts w:eastAsia="宋体"/>
        </w:rPr>
      </w:pPr>
    </w:p>
    <w:p w14:paraId="0645E06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ellToReportItem-ExtIEs </w:t>
      </w:r>
      <w:r w:rsidRPr="00E06700">
        <w:rPr>
          <w:rFonts w:eastAsia="宋体"/>
        </w:rPr>
        <w:tab/>
        <w:t>F1AP-PROTOCOL-EXTENSION ::= {</w:t>
      </w:r>
    </w:p>
    <w:p w14:paraId="41BE14A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342BFB1A" w14:textId="77777777" w:rsidR="00F818AA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164CEE8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66D7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Type ::= SEQUENCE {</w:t>
      </w:r>
    </w:p>
    <w:p w14:paraId="2471C6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ellSiz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Size,</w:t>
      </w:r>
    </w:p>
    <w:p w14:paraId="3BE6DBA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CellType-ExtIEs} }</w:t>
      </w:r>
      <w:r w:rsidRPr="00EA5FA7">
        <w:rPr>
          <w:rFonts w:eastAsia="宋体"/>
        </w:rPr>
        <w:tab/>
        <w:t>OPTIONAL,</w:t>
      </w:r>
    </w:p>
    <w:p w14:paraId="2284BD6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962F34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41CDDD7" w14:textId="77777777" w:rsidR="00F818AA" w:rsidRPr="00EA5FA7" w:rsidRDefault="00F818AA" w:rsidP="00F818AA">
      <w:pPr>
        <w:pStyle w:val="PL"/>
        <w:rPr>
          <w:rFonts w:eastAsia="宋体"/>
        </w:rPr>
      </w:pPr>
    </w:p>
    <w:p w14:paraId="2277472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Type-ExtIEs F1AP-PROTOCOL-EXTENSION ::= {</w:t>
      </w:r>
    </w:p>
    <w:p w14:paraId="54F1E9B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FA06B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8525CCC" w14:textId="77777777" w:rsidR="00F818AA" w:rsidRPr="00EA5FA7" w:rsidRDefault="00F818AA" w:rsidP="00F818AA">
      <w:pPr>
        <w:pStyle w:val="PL"/>
        <w:rPr>
          <w:rFonts w:eastAsia="宋体"/>
        </w:rPr>
      </w:pPr>
    </w:p>
    <w:p w14:paraId="7ABED2D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ULConfigured ::=  ENUMERATED {none, ul, sul, ul-and-sul, ...}</w:t>
      </w:r>
    </w:p>
    <w:p w14:paraId="05ABDFBF" w14:textId="77777777" w:rsidR="00F818AA" w:rsidRPr="00EA5FA7" w:rsidRDefault="00F818AA" w:rsidP="00F818AA">
      <w:pPr>
        <w:pStyle w:val="PL"/>
        <w:rPr>
          <w:rFonts w:eastAsia="宋体"/>
        </w:rPr>
      </w:pPr>
    </w:p>
    <w:p w14:paraId="2DB36141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-Cells-List ::= SEQUENCE (SIZE(1..maxnoofChildIABNodes)) OF Child-Node-Cells-List-Item</w:t>
      </w:r>
    </w:p>
    <w:p w14:paraId="55A6BD4C" w14:textId="77777777" w:rsidR="00F818AA" w:rsidRDefault="00F818AA" w:rsidP="00F818AA">
      <w:pPr>
        <w:pStyle w:val="PL"/>
        <w:rPr>
          <w:rFonts w:eastAsia="宋体"/>
        </w:rPr>
      </w:pPr>
    </w:p>
    <w:p w14:paraId="78B8FFC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-Cells-List-Item ::=</w:t>
      </w:r>
      <w:r w:rsidRPr="00A55ED4">
        <w:rPr>
          <w:rFonts w:eastAsia="宋体"/>
        </w:rPr>
        <w:tab/>
        <w:t>SEQUENCE{</w:t>
      </w:r>
    </w:p>
    <w:p w14:paraId="6C392FB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nRCGI 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RCGI,</w:t>
      </w:r>
    </w:p>
    <w:p w14:paraId="68E9333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iAB-DU-Cell-Resource-Configuration-Mode-Info </w:t>
      </w:r>
      <w:r w:rsidRPr="00A55ED4">
        <w:rPr>
          <w:rFonts w:eastAsia="宋体"/>
        </w:rPr>
        <w:tab/>
        <w:t>IAB-DU-Cell-Resource-Configuration-Mode-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55E787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AB-STC-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IAB-STC-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243FF22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rACH-Config-Comm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RACH-Config-Common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443A81B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rACH-Config-Common-IAB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RACH-Config-Common-IAB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38FFDE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cSI-RS-Configur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60BB93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R-Configur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ACD655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ab/>
        <w:t>pDCCH-ConfigSIB1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4B4DBA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CS-Comm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795C2A0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multiplexing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Multiplexing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FC43E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{Child-Node-Cells-List-Item-ExtIEs}}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</w:t>
      </w:r>
    </w:p>
    <w:p w14:paraId="068B9DE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3534A1B2" w14:textId="77777777" w:rsidR="00F818AA" w:rsidRPr="00A55ED4" w:rsidRDefault="00F818AA" w:rsidP="00F818AA">
      <w:pPr>
        <w:pStyle w:val="PL"/>
        <w:rPr>
          <w:rFonts w:eastAsia="宋体"/>
        </w:rPr>
      </w:pPr>
    </w:p>
    <w:p w14:paraId="3F2C052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hild-Node-Cells-List-Item-ExtIEs </w:t>
      </w:r>
      <w:r w:rsidRPr="00A55ED4">
        <w:rPr>
          <w:rFonts w:eastAsia="宋体"/>
        </w:rPr>
        <w:tab/>
        <w:t>F1AP-PROTOCOL-EXTENSION ::= {</w:t>
      </w:r>
    </w:p>
    <w:p w14:paraId="16CE7AB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0A45A3C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CA7F995" w14:textId="77777777" w:rsidR="00F818AA" w:rsidRPr="00A55ED4" w:rsidRDefault="00F818AA" w:rsidP="00F818AA">
      <w:pPr>
        <w:pStyle w:val="PL"/>
        <w:rPr>
          <w:rFonts w:eastAsia="宋体"/>
        </w:rPr>
      </w:pPr>
    </w:p>
    <w:p w14:paraId="431E942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s-List ::= SEQUENCE (SIZE(1..maxnoofChildIABNodes)) OF Child-Nodes-List-Item</w:t>
      </w:r>
    </w:p>
    <w:p w14:paraId="0725AF60" w14:textId="77777777" w:rsidR="00F818AA" w:rsidRPr="00A55ED4" w:rsidRDefault="00F818AA" w:rsidP="00F818AA">
      <w:pPr>
        <w:pStyle w:val="PL"/>
        <w:rPr>
          <w:rFonts w:eastAsia="宋体"/>
        </w:rPr>
      </w:pPr>
    </w:p>
    <w:p w14:paraId="4BC5B33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s-List-Item ::= SEQUENCE{</w:t>
      </w:r>
    </w:p>
    <w:p w14:paraId="7A7A224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gNB-CU-UE-F1AP-ID</w:t>
      </w:r>
      <w:r w:rsidRPr="00A55ED4">
        <w:rPr>
          <w:rFonts w:eastAsia="宋体"/>
        </w:rPr>
        <w:tab/>
        <w:t>GNB-CU-UE-F1AP-ID,</w:t>
      </w:r>
    </w:p>
    <w:p w14:paraId="3A82901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gNB-DU-UE-F1AP-ID</w:t>
      </w:r>
      <w:r w:rsidRPr="00A55ED4">
        <w:rPr>
          <w:rFonts w:eastAsia="宋体"/>
        </w:rPr>
        <w:tab/>
        <w:t>GNB-DU-UE-F1AP-ID,</w:t>
      </w:r>
    </w:p>
    <w:p w14:paraId="3DDF353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child-Node-Cells-List </w:t>
      </w:r>
      <w:r w:rsidRPr="00A55ED4">
        <w:rPr>
          <w:rFonts w:eastAsia="宋体"/>
        </w:rPr>
        <w:tab/>
        <w:t>Child-Node-Cells-List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3708B3C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{Child-Nodes-List-Item-ExtIEs}}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</w:t>
      </w:r>
    </w:p>
    <w:p w14:paraId="63E4BED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97B16A0" w14:textId="77777777" w:rsidR="00F818AA" w:rsidRPr="00A55ED4" w:rsidRDefault="00F818AA" w:rsidP="00F818AA">
      <w:pPr>
        <w:pStyle w:val="PL"/>
        <w:rPr>
          <w:rFonts w:eastAsia="宋体"/>
        </w:rPr>
      </w:pPr>
    </w:p>
    <w:p w14:paraId="621FD9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hild-Nodes-List-Item-ExtIEs </w:t>
      </w:r>
      <w:r w:rsidRPr="00A55ED4">
        <w:rPr>
          <w:rFonts w:eastAsia="宋体"/>
        </w:rPr>
        <w:tab/>
        <w:t>F1AP-PROTOCOL-EXTENSION ::= {</w:t>
      </w:r>
    </w:p>
    <w:p w14:paraId="7AD4F63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56F7A487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56FC08E" w14:textId="77777777" w:rsidR="00F818AA" w:rsidRDefault="00F818AA" w:rsidP="00F818AA">
      <w:pPr>
        <w:pStyle w:val="PL"/>
        <w:rPr>
          <w:rFonts w:eastAsia="宋体"/>
        </w:rPr>
      </w:pPr>
    </w:p>
    <w:p w14:paraId="5B3B0EE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HOtrigger-InterDU ::= ENUMERATED {</w:t>
      </w:r>
    </w:p>
    <w:p w14:paraId="03B7B5EC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initiation,</w:t>
      </w:r>
    </w:p>
    <w:p w14:paraId="39CAD7D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replace,</w:t>
      </w:r>
    </w:p>
    <w:p w14:paraId="35C6C997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26307D13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2D3B05DD" w14:textId="77777777" w:rsidR="00F818AA" w:rsidRPr="00387DFF" w:rsidRDefault="00F818AA" w:rsidP="00F818AA">
      <w:pPr>
        <w:pStyle w:val="PL"/>
        <w:rPr>
          <w:rFonts w:eastAsia="宋体"/>
        </w:rPr>
      </w:pPr>
    </w:p>
    <w:p w14:paraId="4C5CBF7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HOtrigger-IntraDU ::= ENUMERATED {</w:t>
      </w:r>
    </w:p>
    <w:p w14:paraId="1D29D2FB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initiation,</w:t>
      </w:r>
    </w:p>
    <w:p w14:paraId="688FBB1A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replace,</w:t>
      </w:r>
    </w:p>
    <w:p w14:paraId="6D09BF1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cancel,</w:t>
      </w:r>
    </w:p>
    <w:p w14:paraId="29F3DB39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0B2DF0DA" w14:textId="77777777" w:rsidR="00F818AA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7C7D982F" w14:textId="77777777" w:rsidR="00F818AA" w:rsidRDefault="00F818AA" w:rsidP="00F818AA">
      <w:pPr>
        <w:pStyle w:val="PL"/>
        <w:rPr>
          <w:rFonts w:eastAsia="宋体"/>
        </w:rPr>
      </w:pPr>
    </w:p>
    <w:p w14:paraId="79443DB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NUEPagingIdentity ::= CHOICE {</w:t>
      </w:r>
    </w:p>
    <w:p w14:paraId="4A01161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fiveG-S-TMS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BIT STRING (SIZE(48)),</w:t>
      </w:r>
    </w:p>
    <w:p w14:paraId="26BA0E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snapToGrid w:val="0"/>
        </w:rPr>
        <w:t>ProtocolIE-SingleContainer</w:t>
      </w:r>
      <w:r w:rsidRPr="00EA5FA7" w:rsidDel="003769CC">
        <w:t xml:space="preserve"> </w:t>
      </w:r>
      <w:r w:rsidRPr="00EA5FA7">
        <w:rPr>
          <w:rFonts w:eastAsia="宋体"/>
        </w:rPr>
        <w:t>{ { CNUEPagingIdentity-ExtIEs } }</w:t>
      </w:r>
    </w:p>
    <w:p w14:paraId="4AD11EB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395457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96323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NUEPagingIdentity-ExtIEs </w:t>
      </w:r>
      <w:r w:rsidRPr="00EA5FA7">
        <w:rPr>
          <w:snapToGrid w:val="0"/>
        </w:rPr>
        <w:t xml:space="preserve">F1AP-PROTOCOL-IES </w:t>
      </w:r>
      <w:r w:rsidRPr="00EA5FA7">
        <w:rPr>
          <w:rFonts w:eastAsia="宋体"/>
        </w:rPr>
        <w:t>::= {</w:t>
      </w:r>
    </w:p>
    <w:p w14:paraId="3D11D9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0BFA1F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2B5FC1E" w14:textId="77777777" w:rsidR="00F818AA" w:rsidRPr="00EA5FA7" w:rsidRDefault="00F818AA" w:rsidP="00F818AA">
      <w:pPr>
        <w:pStyle w:val="PL"/>
        <w:rPr>
          <w:rFonts w:eastAsia="宋体"/>
        </w:rPr>
      </w:pPr>
    </w:p>
    <w:p w14:paraId="1A95CDF6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ompositeAvailableCapacityGroup ::= SEQUENCE {</w:t>
      </w:r>
    </w:p>
    <w:p w14:paraId="000B1FA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ompositeAvailableCapacityDownlink</w:t>
      </w:r>
      <w:r w:rsidRPr="00E06700">
        <w:rPr>
          <w:rFonts w:eastAsia="宋体"/>
        </w:rPr>
        <w:tab/>
        <w:t>CompositeAvailableCapacity,</w:t>
      </w:r>
    </w:p>
    <w:p w14:paraId="45CA068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 xml:space="preserve">compositeAvailableCapacityUplink </w:t>
      </w:r>
      <w:r w:rsidRPr="00E06700">
        <w:rPr>
          <w:rFonts w:eastAsia="宋体"/>
        </w:rPr>
        <w:tab/>
        <w:t>CompositeAvailableCapacity,</w:t>
      </w:r>
    </w:p>
    <w:p w14:paraId="726895F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ompositeAvailableCapacityGroup-ExtIEs} } OPTIONAL</w:t>
      </w:r>
    </w:p>
    <w:p w14:paraId="314D61E5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0B16723" w14:textId="77777777" w:rsidR="00F818AA" w:rsidRPr="00E06700" w:rsidRDefault="00F818AA" w:rsidP="00F818AA">
      <w:pPr>
        <w:pStyle w:val="PL"/>
        <w:rPr>
          <w:rFonts w:eastAsia="宋体"/>
        </w:rPr>
      </w:pPr>
    </w:p>
    <w:p w14:paraId="30CE4E2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ompositeAvailableCapacityGroup-ExtIEs </w:t>
      </w:r>
      <w:r w:rsidRPr="00E06700">
        <w:rPr>
          <w:rFonts w:eastAsia="宋体"/>
        </w:rPr>
        <w:tab/>
        <w:t>F1AP-PROTOCOL-EXTENSION ::= {</w:t>
      </w:r>
    </w:p>
    <w:p w14:paraId="75982C7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69EECCD3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93498FE" w14:textId="77777777" w:rsidR="00F818AA" w:rsidRPr="00E06700" w:rsidRDefault="00F818AA" w:rsidP="00F818AA">
      <w:pPr>
        <w:pStyle w:val="PL"/>
        <w:rPr>
          <w:rFonts w:eastAsia="宋体"/>
        </w:rPr>
      </w:pPr>
    </w:p>
    <w:p w14:paraId="41DDEFB0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ompositeAvailableCapacity ::= SEQUENCE {</w:t>
      </w:r>
    </w:p>
    <w:p w14:paraId="7A40FB3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 xml:space="preserve">cellCapacityClassValue </w:t>
      </w:r>
      <w:r w:rsidRPr="00E06700">
        <w:rPr>
          <w:rFonts w:eastAsia="宋体"/>
        </w:rPr>
        <w:tab/>
        <w:t>CellCapacityClassValue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OPTIONAL,</w:t>
      </w:r>
    </w:p>
    <w:p w14:paraId="29F35E3B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apacityValue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CapacityValue,</w:t>
      </w:r>
    </w:p>
    <w:p w14:paraId="7872B5B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ompositeAvailableCapacity-ExtIEs} } OPTIONAL</w:t>
      </w:r>
    </w:p>
    <w:p w14:paraId="63B1A40A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30EEF1F8" w14:textId="77777777" w:rsidR="00F818AA" w:rsidRPr="00E06700" w:rsidRDefault="00F818AA" w:rsidP="00F818AA">
      <w:pPr>
        <w:pStyle w:val="PL"/>
        <w:rPr>
          <w:rFonts w:eastAsia="宋体"/>
        </w:rPr>
      </w:pPr>
    </w:p>
    <w:p w14:paraId="59C584DE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ompositeAvailableCapacity-ExtIEs </w:t>
      </w:r>
      <w:r w:rsidRPr="00E06700">
        <w:rPr>
          <w:rFonts w:eastAsia="宋体"/>
        </w:rPr>
        <w:tab/>
        <w:t>F1AP-PROTOCOL-EXTENSION ::= {</w:t>
      </w:r>
    </w:p>
    <w:p w14:paraId="0987275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20FC3322" w14:textId="77777777" w:rsidR="00F818AA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64257A0" w14:textId="77777777" w:rsidR="00F818AA" w:rsidRDefault="00F818AA" w:rsidP="00F818AA">
      <w:pPr>
        <w:pStyle w:val="PL"/>
        <w:rPr>
          <w:rFonts w:eastAsia="宋体"/>
        </w:rPr>
      </w:pPr>
    </w:p>
    <w:p w14:paraId="3A285869" w14:textId="77777777" w:rsidR="00F818AA" w:rsidRDefault="00F818AA" w:rsidP="00F818AA">
      <w:pPr>
        <w:pStyle w:val="PL"/>
        <w:rPr>
          <w:snapToGrid w:val="0"/>
        </w:rPr>
      </w:pPr>
      <w:r w:rsidRPr="00117C2A">
        <w:rPr>
          <w:snapToGrid w:val="0"/>
        </w:rPr>
        <w:t>CHO</w:t>
      </w:r>
      <w:r>
        <w:rPr>
          <w:snapToGrid w:val="0"/>
        </w:rPr>
        <w:t>-Probability ::= INTEGER (1..100)</w:t>
      </w:r>
    </w:p>
    <w:p w14:paraId="38D49255" w14:textId="77777777" w:rsidR="00F818AA" w:rsidRDefault="00F818AA" w:rsidP="00F818AA">
      <w:pPr>
        <w:pStyle w:val="PL"/>
        <w:rPr>
          <w:rFonts w:eastAsia="宋体"/>
        </w:rPr>
      </w:pPr>
    </w:p>
    <w:p w14:paraId="4DFE86B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erDUMobilityInformation ::= SEQUENCE {</w:t>
      </w:r>
    </w:p>
    <w:p w14:paraId="3883116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trigger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CHOtrigger-InterDU,</w:t>
      </w:r>
    </w:p>
    <w:p w14:paraId="173F0D49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targetgNB-DUUEF1APID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GNB-DU-UE-F1AP-ID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OPTIONAL</w:t>
      </w:r>
    </w:p>
    <w:p w14:paraId="68ED68D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</w:r>
      <w:r w:rsidRPr="00387DFF">
        <w:rPr>
          <w:rFonts w:eastAsia="宋体"/>
        </w:rPr>
        <w:tab/>
        <w:t>-- This IE shall be present if the cho-trigger IE is present and set to "cho-replace" --,</w:t>
      </w:r>
    </w:p>
    <w:p w14:paraId="76DB9FDF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iE-Extensions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ProtocolExtensionContainer { { ConditionalInterDUMobilityInformation-ExtIEs} }</w:t>
      </w:r>
      <w:r w:rsidRPr="00387DFF">
        <w:rPr>
          <w:rFonts w:eastAsia="宋体"/>
        </w:rPr>
        <w:tab/>
        <w:t>OPTIONAL,</w:t>
      </w:r>
    </w:p>
    <w:p w14:paraId="62912ED0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76BDC4B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692FA00D" w14:textId="77777777" w:rsidR="00F818AA" w:rsidRPr="00387DFF" w:rsidRDefault="00F818AA" w:rsidP="00F818AA">
      <w:pPr>
        <w:pStyle w:val="PL"/>
        <w:rPr>
          <w:rFonts w:eastAsia="宋体"/>
        </w:rPr>
      </w:pPr>
    </w:p>
    <w:p w14:paraId="631C0656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erDUMobilityInformation-ExtIEs F1AP-PROTOCOL-EXTENSION ::={</w:t>
      </w:r>
    </w:p>
    <w:p w14:paraId="452BF57F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{ ID id-E</w:t>
      </w:r>
      <w:r w:rsidRPr="001A4138">
        <w:rPr>
          <w:snapToGrid w:val="0"/>
        </w:rPr>
        <w:t>stimatedArrivalProbability</w:t>
      </w:r>
      <w:r w:rsidRPr="001A4138"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</w:r>
      <w:r>
        <w:rPr>
          <w:snapToGrid w:val="0"/>
        </w:rPr>
        <w:tab/>
        <w:t xml:space="preserve">EXTENSION </w:t>
      </w:r>
      <w:r w:rsidRPr="001A4138">
        <w:rPr>
          <w:snapToGrid w:val="0"/>
        </w:rPr>
        <w:t>CHO-Probability</w:t>
      </w:r>
      <w:r>
        <w:rPr>
          <w:snapToGrid w:val="0"/>
        </w:rPr>
        <w:tab/>
      </w:r>
      <w:r>
        <w:rPr>
          <w:snapToGrid w:val="0"/>
        </w:rPr>
        <w:tab/>
        <w:t>PRESENCE optional</w:t>
      </w:r>
      <w:r>
        <w:rPr>
          <w:snapToGrid w:val="0"/>
        </w:rPr>
        <w:tab/>
        <w:t>},</w:t>
      </w:r>
    </w:p>
    <w:p w14:paraId="4275E453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3FC5202A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086FC733" w14:textId="77777777" w:rsidR="00F818AA" w:rsidRPr="00387DFF" w:rsidRDefault="00F818AA" w:rsidP="00F818AA">
      <w:pPr>
        <w:pStyle w:val="PL"/>
        <w:rPr>
          <w:rFonts w:eastAsia="宋体"/>
        </w:rPr>
      </w:pPr>
    </w:p>
    <w:p w14:paraId="43399E22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raDUMobilityInformation ::= SEQUENCE {</w:t>
      </w:r>
    </w:p>
    <w:p w14:paraId="14745772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trigger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CHOtrigger-IntraDU,</w:t>
      </w:r>
    </w:p>
    <w:p w14:paraId="4E4B62C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targetCellsTocancel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TargetCellList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OPTIONAL,</w:t>
      </w:r>
    </w:p>
    <w:p w14:paraId="3D18D57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-- This IE may be present if the cho-trigger IE is present and set to "cho-cancel"</w:t>
      </w:r>
    </w:p>
    <w:p w14:paraId="7CC11A87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iE-Extensions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ProtocolExtensionContainer { { ConditionalIntraDUMobilityInformation-ExtIEs} }</w:t>
      </w:r>
      <w:r w:rsidRPr="00387DFF">
        <w:rPr>
          <w:rFonts w:eastAsia="宋体"/>
        </w:rPr>
        <w:tab/>
        <w:t>OPTIONAL,</w:t>
      </w:r>
    </w:p>
    <w:p w14:paraId="17239C0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4C24F96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417FD35B" w14:textId="77777777" w:rsidR="00F818AA" w:rsidRPr="00387DFF" w:rsidRDefault="00F818AA" w:rsidP="00F818AA">
      <w:pPr>
        <w:pStyle w:val="PL"/>
        <w:rPr>
          <w:rFonts w:eastAsia="宋体"/>
        </w:rPr>
      </w:pPr>
    </w:p>
    <w:p w14:paraId="5FDC311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raDUMobilityInformation-ExtIEs F1AP-PROTOCOL-EXTENSION ::={</w:t>
      </w:r>
    </w:p>
    <w:p w14:paraId="1D53E978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{ ID id-E</w:t>
      </w:r>
      <w:r w:rsidRPr="001A4138">
        <w:rPr>
          <w:snapToGrid w:val="0"/>
        </w:rPr>
        <w:t>stimatedArrivalProbability</w:t>
      </w:r>
      <w:r w:rsidRPr="001A4138"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</w:r>
      <w:r>
        <w:rPr>
          <w:snapToGrid w:val="0"/>
        </w:rPr>
        <w:tab/>
        <w:t xml:space="preserve">EXTENSION </w:t>
      </w:r>
      <w:r w:rsidRPr="001A4138">
        <w:rPr>
          <w:snapToGrid w:val="0"/>
        </w:rPr>
        <w:t>CHO-Probability</w:t>
      </w:r>
      <w:r>
        <w:rPr>
          <w:snapToGrid w:val="0"/>
        </w:rPr>
        <w:tab/>
      </w:r>
      <w:r>
        <w:rPr>
          <w:snapToGrid w:val="0"/>
        </w:rPr>
        <w:tab/>
        <w:t>PRESENCE optional</w:t>
      </w:r>
      <w:r>
        <w:rPr>
          <w:snapToGrid w:val="0"/>
        </w:rPr>
        <w:tab/>
        <w:t>},</w:t>
      </w:r>
    </w:p>
    <w:p w14:paraId="3730573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548EC2C7" w14:textId="77777777" w:rsidR="00F818AA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03D3386B" w14:textId="77777777" w:rsidR="00F818AA" w:rsidRDefault="00F818AA" w:rsidP="00F818AA">
      <w:pPr>
        <w:pStyle w:val="PL"/>
        <w:rPr>
          <w:rFonts w:eastAsia="宋体"/>
        </w:rPr>
      </w:pPr>
    </w:p>
    <w:p w14:paraId="59281877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ConfiguredTACIndication ::= ENUMERATED {</w:t>
      </w:r>
    </w:p>
    <w:p w14:paraId="723F84E3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true,</w:t>
      </w:r>
    </w:p>
    <w:p w14:paraId="09D9FBBE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0A9B647F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}</w:t>
      </w:r>
    </w:p>
    <w:p w14:paraId="066AFFA8" w14:textId="77777777" w:rsidR="00F818AA" w:rsidRDefault="00F818AA" w:rsidP="00F818AA">
      <w:pPr>
        <w:pStyle w:val="PL"/>
      </w:pPr>
    </w:p>
    <w:p w14:paraId="51DE8741" w14:textId="77777777" w:rsidR="00F818AA" w:rsidRDefault="00F818AA" w:rsidP="00F818AA">
      <w:pPr>
        <w:pStyle w:val="PL"/>
      </w:pPr>
    </w:p>
    <w:p w14:paraId="60F79D6E" w14:textId="77777777" w:rsidR="00F818AA" w:rsidRDefault="00F818AA" w:rsidP="00F818AA">
      <w:pPr>
        <w:pStyle w:val="PL"/>
      </w:pPr>
      <w:r w:rsidRPr="00E26AEF">
        <w:t>CoordinateID</w:t>
      </w:r>
      <w:r>
        <w:t xml:space="preserve"> </w:t>
      </w:r>
      <w:r w:rsidRPr="00E26AEF">
        <w:t xml:space="preserve">::= INTEGER </w:t>
      </w:r>
      <w:r w:rsidRPr="00E01C28">
        <w:t>(0..</w:t>
      </w:r>
      <w:r>
        <w:t>511</w:t>
      </w:r>
      <w:r w:rsidRPr="00664F36">
        <w:t>, ...</w:t>
      </w:r>
      <w:r>
        <w:t>)</w:t>
      </w:r>
    </w:p>
    <w:p w14:paraId="165F767B" w14:textId="77777777" w:rsidR="00F818AA" w:rsidRPr="00EA5FA7" w:rsidRDefault="00F818AA" w:rsidP="00F818AA">
      <w:pPr>
        <w:pStyle w:val="PL"/>
        <w:rPr>
          <w:rFonts w:eastAsia="宋体"/>
        </w:rPr>
      </w:pPr>
    </w:p>
    <w:p w14:paraId="675107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P-TransportLayerAddress ::= CHOICE {</w:t>
      </w:r>
    </w:p>
    <w:p w14:paraId="2A910A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endpoint-IP-addres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portLayerAddress,</w:t>
      </w:r>
    </w:p>
    <w:p w14:paraId="19443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endpoint-IP-address-and-port</w:t>
      </w:r>
      <w:r w:rsidRPr="00EA5FA7">
        <w:rPr>
          <w:rFonts w:eastAsia="宋体"/>
        </w:rPr>
        <w:tab/>
        <w:t xml:space="preserve">Endpoint-IP-address-and-port, </w:t>
      </w:r>
    </w:p>
    <w:p w14:paraId="69FF07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snapToGrid w:val="0"/>
        </w:rPr>
        <w:t>ProtocolIE-SingleContainer</w:t>
      </w:r>
      <w:r w:rsidRPr="00EA5FA7" w:rsidDel="003769CC">
        <w:t xml:space="preserve"> </w:t>
      </w:r>
      <w:r w:rsidRPr="00EA5FA7">
        <w:rPr>
          <w:rFonts w:eastAsia="宋体"/>
        </w:rPr>
        <w:t>{ { CP-TransportLayerAddress-ExtIEs } }</w:t>
      </w:r>
    </w:p>
    <w:p w14:paraId="77D5DB3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2480B12" w14:textId="77777777" w:rsidR="00F818AA" w:rsidRPr="00EA5FA7" w:rsidRDefault="00F818AA" w:rsidP="00F818AA">
      <w:pPr>
        <w:pStyle w:val="PL"/>
        <w:rPr>
          <w:rFonts w:eastAsia="宋体"/>
        </w:rPr>
      </w:pPr>
    </w:p>
    <w:p w14:paraId="00DDAB0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P-TransportLayerAddress-ExtIEs </w:t>
      </w:r>
      <w:r w:rsidRPr="00EA5FA7">
        <w:rPr>
          <w:snapToGrid w:val="0"/>
        </w:rPr>
        <w:t xml:space="preserve">F1AP-PROTOCOL-IES </w:t>
      </w:r>
      <w:r w:rsidRPr="00EA5FA7">
        <w:rPr>
          <w:rFonts w:eastAsia="宋体"/>
        </w:rPr>
        <w:t>::= {</w:t>
      </w:r>
    </w:p>
    <w:p w14:paraId="52F5E35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...</w:t>
      </w:r>
    </w:p>
    <w:p w14:paraId="3E1F26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C23FD87" w14:textId="77777777" w:rsidR="00F818AA" w:rsidRPr="00EA5FA7" w:rsidRDefault="00F818AA" w:rsidP="00F818AA">
      <w:pPr>
        <w:pStyle w:val="PL"/>
        <w:rPr>
          <w:rFonts w:eastAsia="宋体"/>
        </w:rPr>
      </w:pPr>
    </w:p>
    <w:p w14:paraId="1BC1F1D2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CPTrafficType ::= INTEGER (1..3,...)</w:t>
      </w:r>
    </w:p>
    <w:p w14:paraId="7A66CD97" w14:textId="77777777" w:rsidR="00F818AA" w:rsidRDefault="00F818AA" w:rsidP="00F818AA">
      <w:pPr>
        <w:pStyle w:val="PL"/>
        <w:rPr>
          <w:noProof w:val="0"/>
        </w:rPr>
      </w:pPr>
    </w:p>
    <w:p w14:paraId="54EA24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 ::= SEQUENCE {</w:t>
      </w:r>
    </w:p>
    <w:p w14:paraId="359750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cedure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8F30F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iggering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iggering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FB1E3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procedure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6699A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6C56FE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s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Diagnostics-I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0679A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{CriticalityDiagnostics-ExtIEs}}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18FE3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81CB8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D69AB7" w14:textId="77777777" w:rsidR="00F818AA" w:rsidRPr="00EA5FA7" w:rsidRDefault="00F818AA" w:rsidP="00F818AA">
      <w:pPr>
        <w:pStyle w:val="PL"/>
        <w:rPr>
          <w:noProof w:val="0"/>
        </w:rPr>
      </w:pPr>
    </w:p>
    <w:p w14:paraId="53FA4D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ExtIEs F1AP-PROTOCOL-EXTENSION ::= {</w:t>
      </w:r>
    </w:p>
    <w:p w14:paraId="4486FE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9D961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36AF259" w14:textId="77777777" w:rsidR="00F818AA" w:rsidRPr="00EA5FA7" w:rsidRDefault="00F818AA" w:rsidP="00F818AA">
      <w:pPr>
        <w:pStyle w:val="PL"/>
        <w:rPr>
          <w:noProof w:val="0"/>
        </w:rPr>
      </w:pPr>
    </w:p>
    <w:p w14:paraId="68E026C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List ::= SEQUENCE (SIZE (1.. maxnoofErrors)) OF CriticalityDiagnostics-IE-Item</w:t>
      </w:r>
    </w:p>
    <w:p w14:paraId="7A3BC600" w14:textId="77777777" w:rsidR="00F818AA" w:rsidRPr="00EA5FA7" w:rsidRDefault="00F818AA" w:rsidP="00F818AA">
      <w:pPr>
        <w:pStyle w:val="PL"/>
        <w:rPr>
          <w:noProof w:val="0"/>
        </w:rPr>
      </w:pPr>
    </w:p>
    <w:p w14:paraId="6227F2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Item ::= SEQUENCE {</w:t>
      </w:r>
    </w:p>
    <w:p w14:paraId="319F2A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,</w:t>
      </w:r>
    </w:p>
    <w:p w14:paraId="4230C6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ID,</w:t>
      </w:r>
    </w:p>
    <w:p w14:paraId="643E13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typeOfErro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ypeOfError,</w:t>
      </w:r>
    </w:p>
    <w:p w14:paraId="3C7253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{CriticalityDiagnostics-IE-Item-ExtIEs}}</w:t>
      </w:r>
      <w:r w:rsidRPr="00EA5FA7">
        <w:rPr>
          <w:noProof w:val="0"/>
        </w:rPr>
        <w:tab/>
        <w:t>OPTIONAL,</w:t>
      </w:r>
    </w:p>
    <w:p w14:paraId="0905D0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2F5A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BDD224" w14:textId="77777777" w:rsidR="00F818AA" w:rsidRPr="00EA5FA7" w:rsidRDefault="00F818AA" w:rsidP="00F818AA">
      <w:pPr>
        <w:pStyle w:val="PL"/>
        <w:rPr>
          <w:noProof w:val="0"/>
        </w:rPr>
      </w:pPr>
    </w:p>
    <w:p w14:paraId="0B335A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Item-ExtIEs F1AP-PROTOCOL-EXTENSION ::= {</w:t>
      </w:r>
    </w:p>
    <w:p w14:paraId="4C19A1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E59DA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2051DE" w14:textId="77777777" w:rsidR="00F818AA" w:rsidRPr="00EA5FA7" w:rsidRDefault="00F818AA" w:rsidP="00F818AA">
      <w:pPr>
        <w:pStyle w:val="PL"/>
        <w:rPr>
          <w:noProof w:val="0"/>
        </w:rPr>
      </w:pPr>
    </w:p>
    <w:p w14:paraId="7AF184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C-RNTI ::= </w:t>
      </w:r>
      <w:r w:rsidRPr="00EA5FA7">
        <w:t>INTEGER (</w:t>
      </w:r>
      <w:r w:rsidRPr="00EA5FA7">
        <w:rPr>
          <w:rFonts w:eastAsia="宋体"/>
        </w:rPr>
        <w:t>0</w:t>
      </w:r>
      <w:r w:rsidRPr="00EA5FA7">
        <w:t>..</w:t>
      </w:r>
      <w:r w:rsidRPr="00EA5FA7">
        <w:rPr>
          <w:rFonts w:eastAsia="宋体"/>
        </w:rPr>
        <w:t>65535</w:t>
      </w:r>
      <w:r w:rsidRPr="00EA5FA7">
        <w:t>, ...)</w:t>
      </w:r>
    </w:p>
    <w:p w14:paraId="1E7B77DA" w14:textId="77777777" w:rsidR="00F818AA" w:rsidRPr="00EA5FA7" w:rsidRDefault="00F818AA" w:rsidP="00F818AA">
      <w:pPr>
        <w:pStyle w:val="PL"/>
        <w:rPr>
          <w:noProof w:val="0"/>
        </w:rPr>
      </w:pPr>
    </w:p>
    <w:p w14:paraId="01B1B7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ype ::= CHOICE {</w:t>
      </w:r>
    </w:p>
    <w:p w14:paraId="19C7F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I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UDURIMInformation,</w:t>
      </w:r>
    </w:p>
    <w:p w14:paraId="27E056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SingleContainer { { CUDURadioInformationType-ExtIEs} }</w:t>
      </w:r>
    </w:p>
    <w:p w14:paraId="645282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633910" w14:textId="77777777" w:rsidR="00F818AA" w:rsidRPr="00EA5FA7" w:rsidRDefault="00F818AA" w:rsidP="00F818AA">
      <w:pPr>
        <w:pStyle w:val="PL"/>
        <w:rPr>
          <w:noProof w:val="0"/>
        </w:rPr>
      </w:pPr>
    </w:p>
    <w:p w14:paraId="1590F9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ype-ExtIEs F1AP-PROTOCOL-IES ::= {</w:t>
      </w:r>
    </w:p>
    <w:p w14:paraId="75AD34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0D0EC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A13A6B3" w14:textId="77777777" w:rsidR="00F818AA" w:rsidRPr="00EA5FA7" w:rsidRDefault="00F818AA" w:rsidP="00F818AA">
      <w:pPr>
        <w:pStyle w:val="PL"/>
        <w:rPr>
          <w:noProof w:val="0"/>
        </w:rPr>
      </w:pPr>
    </w:p>
    <w:p w14:paraId="1EEEE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IMInformation ::= SEQUENCE {</w:t>
      </w:r>
    </w:p>
    <w:p w14:paraId="4E2CAA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ictimgNBSet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GNBSetID, </w:t>
      </w:r>
    </w:p>
    <w:p w14:paraId="228575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IMRSDetectionStatus</w:t>
      </w:r>
      <w:r w:rsidRPr="00EA5FA7">
        <w:rPr>
          <w:noProof w:val="0"/>
        </w:rPr>
        <w:tab/>
        <w:t>RIMRSDetectionStatus,</w:t>
      </w:r>
    </w:p>
    <w:p w14:paraId="7501CD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CUDURIMInformation-ExtIEs} }</w:t>
      </w:r>
      <w:r w:rsidRPr="00EA5FA7">
        <w:rPr>
          <w:noProof w:val="0"/>
        </w:rPr>
        <w:tab/>
        <w:t>OPTIONAL</w:t>
      </w:r>
    </w:p>
    <w:p w14:paraId="6122DC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177061A" w14:textId="77777777" w:rsidR="00F818AA" w:rsidRPr="00EA5FA7" w:rsidRDefault="00F818AA" w:rsidP="00F818AA">
      <w:pPr>
        <w:pStyle w:val="PL"/>
        <w:rPr>
          <w:noProof w:val="0"/>
        </w:rPr>
      </w:pPr>
    </w:p>
    <w:p w14:paraId="1E31B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IMInformation-ExtIEs F1AP-PROTOCOL-EXTENSION ::= {</w:t>
      </w:r>
    </w:p>
    <w:p w14:paraId="7586C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F1231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7F6D9BC" w14:textId="77777777" w:rsidR="00F818AA" w:rsidRPr="00EA5FA7" w:rsidRDefault="00F818AA" w:rsidP="00F818AA">
      <w:pPr>
        <w:pStyle w:val="PL"/>
        <w:rPr>
          <w:noProof w:val="0"/>
        </w:rPr>
      </w:pPr>
    </w:p>
    <w:p w14:paraId="240BB1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CUtoDURRCInformation ::= SEQUENCE {</w:t>
      </w:r>
    </w:p>
    <w:p w14:paraId="6F9607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rPr>
          <w:rFonts w:eastAsia="宋体"/>
        </w:rPr>
        <w:t>cG</w:t>
      </w:r>
      <w:r w:rsidRPr="00EA5FA7">
        <w:rPr>
          <w:noProof w:val="0"/>
        </w:rPr>
        <w:t>-Config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G-Config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OPTIONAL,</w:t>
      </w:r>
    </w:p>
    <w:p w14:paraId="69BB65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rPr>
          <w:rFonts w:eastAsia="宋体"/>
        </w:rPr>
        <w:t>uE-CapabilityRAT-Container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UE-CapabilityRAT-Container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</w:t>
      </w:r>
      <w:r w:rsidRPr="00EA5FA7">
        <w:rPr>
          <w:noProof w:val="0"/>
        </w:rPr>
        <w:t>,</w:t>
      </w:r>
    </w:p>
    <w:p w14:paraId="553919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asConfig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easConfig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A9555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CUtoDURRCInformation-ExtIEs} } OPTIONAL,</w:t>
      </w:r>
    </w:p>
    <w:p w14:paraId="1DF4E9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BDC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AF026B" w14:textId="77777777" w:rsidR="00F818AA" w:rsidRPr="00EA5FA7" w:rsidRDefault="00F818AA" w:rsidP="00F818AA">
      <w:pPr>
        <w:pStyle w:val="PL"/>
        <w:rPr>
          <w:noProof w:val="0"/>
        </w:rPr>
      </w:pPr>
    </w:p>
    <w:p w14:paraId="22FC88DB" w14:textId="77777777" w:rsidR="00F818AA" w:rsidRPr="00EA5FA7" w:rsidRDefault="00F818AA" w:rsidP="00F818AA">
      <w:pPr>
        <w:pStyle w:val="PL"/>
      </w:pPr>
      <w:r w:rsidRPr="00EA5FA7">
        <w:t>CUtoDURRCInformation-ExtIEs F1AP-PROTOCOL-EXTENSION ::= {</w:t>
      </w:r>
    </w:p>
    <w:p w14:paraId="4D1B060F" w14:textId="77777777" w:rsidR="00F818AA" w:rsidRPr="00EA5FA7" w:rsidRDefault="00F818AA" w:rsidP="00F818AA">
      <w:pPr>
        <w:pStyle w:val="PL"/>
      </w:pPr>
      <w:r w:rsidRPr="00EA5FA7">
        <w:tab/>
        <w:t>{ ID id-HandoverPreparationInformation</w:t>
      </w:r>
      <w:r w:rsidRPr="00EA5FA7">
        <w:tab/>
        <w:t>CRITICALITY ignore</w:t>
      </w:r>
      <w:r w:rsidRPr="00EA5FA7">
        <w:tab/>
        <w:t>EXTENSION HandoverPreparationInformation</w:t>
      </w:r>
      <w:r w:rsidRPr="00EA5FA7">
        <w:tab/>
      </w:r>
      <w:r w:rsidRPr="00EA5FA7">
        <w:tab/>
        <w:t>PRESENCE optional }|</w:t>
      </w:r>
    </w:p>
    <w:p w14:paraId="20C458C0" w14:textId="77777777" w:rsidR="00F818AA" w:rsidRPr="00EA5FA7" w:rsidRDefault="00F818AA" w:rsidP="00F818AA">
      <w:pPr>
        <w:pStyle w:val="PL"/>
      </w:pPr>
      <w:r w:rsidRPr="00EA5FA7">
        <w:tab/>
        <w:t>{ ID id-CellGroupConfi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EXTENSION CellGroupConfi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278D756C" w14:textId="77777777" w:rsidR="00F818AA" w:rsidRPr="00EA5FA7" w:rsidRDefault="00F818AA" w:rsidP="00F818AA">
      <w:pPr>
        <w:pStyle w:val="PL"/>
      </w:pPr>
      <w:r w:rsidRPr="00EA5FA7">
        <w:tab/>
        <w:t>{ ID id-MeasurementTimingConfiguration</w:t>
      </w:r>
      <w:r w:rsidRPr="00EA5FA7">
        <w:tab/>
        <w:t>CRITICALITY ignore</w:t>
      </w:r>
      <w:r w:rsidRPr="00EA5FA7">
        <w:tab/>
        <w:t>EXTENSION MeasurementTimingConfiguration</w:t>
      </w:r>
      <w:r w:rsidRPr="00EA5FA7">
        <w:tab/>
      </w:r>
      <w:r w:rsidRPr="00EA5FA7">
        <w:tab/>
        <w:t>PRESENCE optional }|</w:t>
      </w:r>
    </w:p>
    <w:p w14:paraId="78DE887F" w14:textId="77777777" w:rsidR="00F818AA" w:rsidRPr="00EA5FA7" w:rsidRDefault="00F818AA" w:rsidP="00F818AA">
      <w:pPr>
        <w:pStyle w:val="PL"/>
        <w:rPr>
          <w:rFonts w:hint="eastAsia"/>
          <w:lang w:eastAsia="zh-CN"/>
        </w:rPr>
      </w:pPr>
      <w:r w:rsidRPr="00EA5FA7">
        <w:tab/>
        <w:t>{ ID id-UEAssistanceInformation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EXTENSION UEAssistance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</w:t>
      </w:r>
      <w:r w:rsidRPr="00EA5FA7">
        <w:rPr>
          <w:rFonts w:hint="eastAsia"/>
          <w:lang w:eastAsia="zh-CN"/>
        </w:rPr>
        <w:t>|</w:t>
      </w:r>
    </w:p>
    <w:p w14:paraId="0C276F4B" w14:textId="77777777" w:rsidR="00F818AA" w:rsidRDefault="00F818AA" w:rsidP="00F818AA">
      <w:pPr>
        <w:pStyle w:val="PL"/>
      </w:pPr>
      <w:r w:rsidRPr="00EA5FA7">
        <w:tab/>
        <w:t>{ ID id-</w:t>
      </w:r>
      <w:r w:rsidRPr="00EA5FA7">
        <w:rPr>
          <w:rFonts w:hint="eastAsia"/>
          <w:lang w:eastAsia="zh-CN"/>
        </w:rPr>
        <w:t>CG-Config</w:t>
      </w:r>
      <w:r w:rsidRPr="00EA5FA7">
        <w:tab/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t>CRITICALITY ignore</w:t>
      </w:r>
      <w:r w:rsidRPr="00EA5FA7">
        <w:tab/>
        <w:t xml:space="preserve">EXTENSION </w:t>
      </w:r>
      <w:r w:rsidRPr="00EA5FA7">
        <w:rPr>
          <w:rFonts w:hint="eastAsia"/>
          <w:lang w:eastAsia="zh-CN"/>
        </w:rPr>
        <w:t>CG-Config</w:t>
      </w:r>
      <w:r w:rsidRPr="00EA5FA7">
        <w:tab/>
      </w:r>
      <w:r w:rsidRPr="00EA5FA7">
        <w:tab/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optional }</w:t>
      </w:r>
      <w:r>
        <w:t>|</w:t>
      </w:r>
    </w:p>
    <w:p w14:paraId="5FE54D29" w14:textId="77777777" w:rsidR="00F818AA" w:rsidRPr="00EA5FA7" w:rsidRDefault="00F818AA" w:rsidP="00F818AA">
      <w:pPr>
        <w:pStyle w:val="PL"/>
      </w:pPr>
      <w:r>
        <w:tab/>
        <w:t>{ ID id-UEAssistanceInformationEUTRA</w:t>
      </w:r>
      <w:r>
        <w:tab/>
        <w:t>CRITICALITY ignore</w:t>
      </w:r>
      <w:r>
        <w:tab/>
        <w:t>EXTENSION UEAssistanceInformationEUTRA</w:t>
      </w:r>
      <w:r>
        <w:tab/>
      </w:r>
      <w:r>
        <w:tab/>
      </w:r>
      <w:r>
        <w:tab/>
        <w:t>PRESENCE optional }</w:t>
      </w:r>
      <w:r w:rsidRPr="00EA5FA7">
        <w:t>,</w:t>
      </w:r>
    </w:p>
    <w:p w14:paraId="7ACE119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E856C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9A8FD6" w14:textId="77777777" w:rsidR="00F818AA" w:rsidRPr="00EA5FA7" w:rsidRDefault="00F818AA" w:rsidP="00F818AA">
      <w:pPr>
        <w:pStyle w:val="PL"/>
        <w:rPr>
          <w:noProof w:val="0"/>
        </w:rPr>
      </w:pPr>
    </w:p>
    <w:p w14:paraId="178CE81A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D</w:t>
      </w:r>
    </w:p>
    <w:p w14:paraId="13B0DB87" w14:textId="77777777" w:rsidR="00F818AA" w:rsidRPr="00EA5FA7" w:rsidRDefault="00F818AA" w:rsidP="00F818AA">
      <w:pPr>
        <w:pStyle w:val="PL"/>
        <w:rPr>
          <w:rFonts w:eastAsia="宋体"/>
        </w:rPr>
      </w:pPr>
    </w:p>
    <w:p w14:paraId="02E298B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CBasedDuplicationConfigured::= ENUMERATED{true,...</w:t>
      </w:r>
      <w:r w:rsidRPr="00EA5FA7">
        <w:t>, false</w:t>
      </w:r>
      <w:r w:rsidRPr="00EA5FA7">
        <w:rPr>
          <w:rFonts w:eastAsia="宋体"/>
        </w:rPr>
        <w:t>}</w:t>
      </w:r>
    </w:p>
    <w:p w14:paraId="4A099A0B" w14:textId="77777777" w:rsidR="00F818AA" w:rsidRPr="00EA5FA7" w:rsidRDefault="00F818AA" w:rsidP="00F818AA">
      <w:pPr>
        <w:pStyle w:val="PL"/>
        <w:rPr>
          <w:rFonts w:eastAsia="宋体"/>
        </w:rPr>
      </w:pPr>
    </w:p>
    <w:p w14:paraId="6D67719C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snapToGrid w:val="0"/>
          <w:lang w:eastAsia="zh-CN"/>
        </w:rPr>
        <w:t xml:space="preserve">Dedicated-SIDelivery-NeededUE-Item </w:t>
      </w:r>
      <w:r w:rsidRPr="00EA5FA7">
        <w:rPr>
          <w:noProof w:val="0"/>
          <w:snapToGrid w:val="0"/>
        </w:rPr>
        <w:t>::= SEQUENCE {</w:t>
      </w:r>
    </w:p>
    <w:p w14:paraId="347E67CE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rFonts w:cs="Mangal"/>
          <w:snapToGrid w:val="0"/>
          <w:lang w:eastAsia="zh-CN"/>
        </w:rPr>
        <w:t>gNB-CU-UE-F1AP-ID</w:t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</w:rPr>
        <w:t>GNB-CU-</w:t>
      </w:r>
      <w:r w:rsidRPr="00EA5FA7"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>,</w:t>
      </w:r>
    </w:p>
    <w:p w14:paraId="706126AB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nRCGI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</w:rPr>
        <w:t>N</w:t>
      </w:r>
      <w:r w:rsidRPr="00EA5FA7">
        <w:t>R</w:t>
      </w:r>
      <w:r w:rsidRPr="00EA5FA7">
        <w:rPr>
          <w:noProof w:val="0"/>
        </w:rPr>
        <w:t>CGI</w:t>
      </w:r>
      <w:r w:rsidRPr="00EA5FA7">
        <w:rPr>
          <w:noProof w:val="0"/>
          <w:lang w:eastAsia="zh-CN"/>
        </w:rPr>
        <w:t>,</w:t>
      </w:r>
    </w:p>
    <w:p w14:paraId="5A157058" w14:textId="77777777" w:rsidR="00F818AA" w:rsidRPr="00EA5FA7" w:rsidRDefault="00F818AA" w:rsidP="00F818AA">
      <w:pPr>
        <w:pStyle w:val="PL"/>
        <w:tabs>
          <w:tab w:val="clear" w:pos="3456"/>
          <w:tab w:val="left" w:pos="3370"/>
        </w:tabs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ExtensionContainer { { </w:t>
      </w:r>
      <w:r w:rsidRPr="00EA5FA7">
        <w:rPr>
          <w:snapToGrid w:val="0"/>
          <w:lang w:eastAsia="zh-CN"/>
        </w:rPr>
        <w:t>DedicatedSIDeliveryNeededUE-Item</w:t>
      </w:r>
      <w:r w:rsidRPr="00EA5FA7">
        <w:rPr>
          <w:noProof w:val="0"/>
          <w:snapToGrid w:val="0"/>
        </w:rPr>
        <w:t>-ExtIEs} } OPTIONAL,</w:t>
      </w:r>
    </w:p>
    <w:p w14:paraId="0383D47C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37B5DD4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CB847A" w14:textId="77777777" w:rsidR="00F818AA" w:rsidRPr="00EA5FA7" w:rsidRDefault="00F818AA" w:rsidP="00F818AA">
      <w:pPr>
        <w:pStyle w:val="PL"/>
      </w:pPr>
    </w:p>
    <w:p w14:paraId="40A61CE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snapToGrid w:val="0"/>
          <w:lang w:eastAsia="zh-CN"/>
        </w:rPr>
        <w:t>DedicatedSIDeliveryNeededUE-Item</w:t>
      </w:r>
      <w:r w:rsidRPr="00EA5FA7">
        <w:rPr>
          <w:noProof w:val="0"/>
          <w:snapToGrid w:val="0"/>
        </w:rPr>
        <w:t>-ExtIEs</w:t>
      </w:r>
      <w:r w:rsidRPr="00EA5FA7">
        <w:rPr>
          <w:rFonts w:eastAsia="宋体"/>
        </w:rPr>
        <w:t xml:space="preserve"> F1AP-PROTOCOL-EXTENSION</w:t>
      </w:r>
      <w:r w:rsidRPr="00EA5FA7">
        <w:rPr>
          <w:noProof w:val="0"/>
          <w:snapToGrid w:val="0"/>
          <w:lang w:eastAsia="zh-CN"/>
        </w:rPr>
        <w:t>::={</w:t>
      </w:r>
    </w:p>
    <w:p w14:paraId="3FAFA8E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0F0723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35AE4A7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41029C6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C361A8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  <w:lang w:val="sv-SE"/>
        </w:rPr>
        <w:t>DL-PRS</w:t>
      </w:r>
      <w:r>
        <w:rPr>
          <w:snapToGrid w:val="0"/>
        </w:rPr>
        <w:t xml:space="preserve"> ::= </w:t>
      </w:r>
      <w:r>
        <w:rPr>
          <w:noProof w:val="0"/>
          <w:snapToGrid w:val="0"/>
        </w:rPr>
        <w:t>SEQUENCE {</w:t>
      </w:r>
    </w:p>
    <w:p w14:paraId="62A51026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 xml:space="preserve">prsid 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INTEGER (0..255),</w:t>
      </w:r>
    </w:p>
    <w:p w14:paraId="716970D9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dl-PRSResourceSe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5F6416">
        <w:rPr>
          <w:noProof w:val="0"/>
          <w:snapToGrid w:val="0"/>
        </w:rPr>
        <w:t>PRS-Resource-Set-ID</w:t>
      </w:r>
      <w:r>
        <w:rPr>
          <w:noProof w:val="0"/>
          <w:snapToGrid w:val="0"/>
        </w:rPr>
        <w:t>,</w:t>
      </w:r>
    </w:p>
    <w:p w14:paraId="751B160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dl-PRSResource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5F6416">
        <w:rPr>
          <w:noProof w:val="0"/>
          <w:snapToGrid w:val="0"/>
        </w:rPr>
        <w:t>PRS-Resource-ID</w:t>
      </w:r>
      <w:r>
        <w:rPr>
          <w:noProof w:val="0"/>
          <w:snapToGrid w:val="0"/>
        </w:rPr>
        <w:tab/>
        <w:t>OPTIONAL,</w:t>
      </w:r>
    </w:p>
    <w:p w14:paraId="2B28618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8C20F9">
        <w:rPr>
          <w:noProof w:val="0"/>
          <w:snapToGrid w:val="0"/>
          <w:lang w:val="fr-FR"/>
        </w:rPr>
        <w:t>iE-Extension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ExtensionContainer { {</w:t>
      </w:r>
      <w:r>
        <w:rPr>
          <w:snapToGrid w:val="0"/>
          <w:lang w:val="sv-SE"/>
        </w:rPr>
        <w:t>DL-PRS</w:t>
      </w:r>
      <w:r w:rsidRPr="008C20F9">
        <w:rPr>
          <w:noProof w:val="0"/>
          <w:snapToGrid w:val="0"/>
          <w:lang w:val="fr-FR"/>
        </w:rPr>
        <w:t>-ExtIEs} }</w:t>
      </w:r>
      <w:r w:rsidRPr="008C20F9">
        <w:rPr>
          <w:noProof w:val="0"/>
          <w:snapToGrid w:val="0"/>
          <w:lang w:val="fr-FR"/>
        </w:rPr>
        <w:tab/>
        <w:t>OPTIONAL</w:t>
      </w:r>
    </w:p>
    <w:p w14:paraId="4733772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C6EE29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64F7A95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>DL-PRS</w:t>
      </w:r>
      <w:r>
        <w:rPr>
          <w:noProof w:val="0"/>
          <w:snapToGrid w:val="0"/>
        </w:rPr>
        <w:t>-ExtIEs F1AP-PROTOCOL-EXTENSION ::= {</w:t>
      </w:r>
    </w:p>
    <w:p w14:paraId="0C299EA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3B7E07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02AAB0B" w14:textId="77777777" w:rsidR="00F818AA" w:rsidRDefault="00F818AA" w:rsidP="00F818AA">
      <w:pPr>
        <w:pStyle w:val="PL"/>
      </w:pPr>
    </w:p>
    <w:p w14:paraId="6FF083DC" w14:textId="77777777" w:rsidR="00F818AA" w:rsidRDefault="00F818AA" w:rsidP="00F818AA">
      <w:pPr>
        <w:pStyle w:val="PL"/>
      </w:pPr>
      <w:r>
        <w:t>DL-PRSMutingPattern ::= CHOICE {</w:t>
      </w:r>
    </w:p>
    <w:p w14:paraId="78FF77F8" w14:textId="77777777" w:rsidR="00F818AA" w:rsidRDefault="00F818AA" w:rsidP="00F818AA">
      <w:pPr>
        <w:pStyle w:val="PL"/>
      </w:pPr>
      <w:r>
        <w:tab/>
        <w:t>two</w:t>
      </w:r>
      <w:r>
        <w:tab/>
      </w:r>
      <w:r>
        <w:tab/>
      </w:r>
      <w:r>
        <w:tab/>
      </w:r>
      <w:r>
        <w:tab/>
      </w:r>
      <w:r>
        <w:tab/>
        <w:t>BIT STRING (SIZE(2)),</w:t>
      </w:r>
    </w:p>
    <w:p w14:paraId="7BAA5868" w14:textId="77777777" w:rsidR="00F818AA" w:rsidRDefault="00F818AA" w:rsidP="00F818AA">
      <w:pPr>
        <w:pStyle w:val="PL"/>
      </w:pPr>
      <w:r>
        <w:tab/>
        <w:t>four</w:t>
      </w:r>
      <w:r>
        <w:tab/>
      </w:r>
      <w:r>
        <w:tab/>
      </w:r>
      <w:r>
        <w:tab/>
      </w:r>
      <w:r>
        <w:tab/>
        <w:t>BIT STRING (SIZE(4)),</w:t>
      </w:r>
    </w:p>
    <w:p w14:paraId="510E7C99" w14:textId="77777777" w:rsidR="00F818AA" w:rsidRDefault="00F818AA" w:rsidP="00F818AA">
      <w:pPr>
        <w:pStyle w:val="PL"/>
      </w:pPr>
      <w:r>
        <w:tab/>
        <w:t>six</w:t>
      </w:r>
      <w:r>
        <w:tab/>
      </w:r>
      <w:r>
        <w:tab/>
      </w:r>
      <w:r>
        <w:tab/>
      </w:r>
      <w:r>
        <w:tab/>
      </w:r>
      <w:r>
        <w:tab/>
        <w:t>BIT STRING (SIZE(6)),</w:t>
      </w:r>
    </w:p>
    <w:p w14:paraId="33CEEC4C" w14:textId="77777777" w:rsidR="00F818AA" w:rsidRDefault="00F818AA" w:rsidP="00F818AA">
      <w:pPr>
        <w:pStyle w:val="PL"/>
      </w:pPr>
      <w:r>
        <w:tab/>
        <w:t>eight</w:t>
      </w:r>
      <w:r>
        <w:tab/>
      </w:r>
      <w:r>
        <w:tab/>
      </w:r>
      <w:r>
        <w:tab/>
      </w:r>
      <w:r>
        <w:tab/>
        <w:t>BIT STRING (SIZE(8)),</w:t>
      </w:r>
    </w:p>
    <w:p w14:paraId="244BFCF9" w14:textId="77777777" w:rsidR="00F818AA" w:rsidRDefault="00F818AA" w:rsidP="00F818AA">
      <w:pPr>
        <w:pStyle w:val="PL"/>
      </w:pPr>
      <w:r>
        <w:tab/>
        <w:t>sixteen</w:t>
      </w:r>
      <w:r>
        <w:tab/>
      </w:r>
      <w:r>
        <w:tab/>
      </w:r>
      <w:r>
        <w:tab/>
      </w:r>
      <w:r>
        <w:tab/>
        <w:t>BIT STRING (SIZE(16)),</w:t>
      </w:r>
    </w:p>
    <w:p w14:paraId="12349C60" w14:textId="77777777" w:rsidR="00F818AA" w:rsidRDefault="00F818AA" w:rsidP="00F818AA">
      <w:pPr>
        <w:pStyle w:val="PL"/>
      </w:pPr>
      <w:r>
        <w:tab/>
        <w:t>thirty-two</w:t>
      </w:r>
      <w:r>
        <w:tab/>
      </w:r>
      <w:r>
        <w:tab/>
      </w:r>
      <w:r>
        <w:tab/>
        <w:t>BIT STRING (SIZE(32)),</w:t>
      </w:r>
    </w:p>
    <w:p w14:paraId="075FC008" w14:textId="77777777" w:rsidR="00F818AA" w:rsidRDefault="00F818AA" w:rsidP="00F818AA">
      <w:pPr>
        <w:pStyle w:val="PL"/>
      </w:pPr>
      <w:r>
        <w:tab/>
        <w:t>choice-extensio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otocolIE-SingleContainer { { DL-PRSMutingPattern-ExtIEs } }</w:t>
      </w:r>
    </w:p>
    <w:p w14:paraId="7F56AC5F" w14:textId="77777777" w:rsidR="00F818AA" w:rsidRDefault="00F818AA" w:rsidP="00F818AA">
      <w:pPr>
        <w:pStyle w:val="PL"/>
      </w:pPr>
      <w:r>
        <w:t>}</w:t>
      </w:r>
    </w:p>
    <w:p w14:paraId="3B1FC4EE" w14:textId="77777777" w:rsidR="00F818AA" w:rsidRDefault="00F818AA" w:rsidP="00F818AA">
      <w:pPr>
        <w:pStyle w:val="PL"/>
      </w:pPr>
    </w:p>
    <w:p w14:paraId="4CD2A139" w14:textId="77777777" w:rsidR="00F818AA" w:rsidRDefault="00F818AA" w:rsidP="00F818AA">
      <w:pPr>
        <w:pStyle w:val="PL"/>
      </w:pPr>
      <w:r>
        <w:t>DL-PRSMutingPattern-ExtIEs F1AP-PROTOCOL-IES ::= {</w:t>
      </w:r>
    </w:p>
    <w:p w14:paraId="477FDB7A" w14:textId="77777777" w:rsidR="00F818AA" w:rsidRDefault="00F818AA" w:rsidP="00F818AA">
      <w:pPr>
        <w:pStyle w:val="PL"/>
      </w:pPr>
      <w:r>
        <w:tab/>
        <w:t>...</w:t>
      </w:r>
    </w:p>
    <w:p w14:paraId="0F13B403" w14:textId="77777777" w:rsidR="00F818AA" w:rsidRDefault="00F818AA" w:rsidP="00F818AA">
      <w:pPr>
        <w:pStyle w:val="PL"/>
      </w:pPr>
      <w:r>
        <w:t>}</w:t>
      </w:r>
    </w:p>
    <w:p w14:paraId="01ED7EA8" w14:textId="77777777" w:rsidR="00F818AA" w:rsidRDefault="00F818AA" w:rsidP="00F818AA">
      <w:pPr>
        <w:pStyle w:val="PL"/>
      </w:pPr>
    </w:p>
    <w:p w14:paraId="0F20A2EA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Coordinates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SEQUENCE {</w:t>
      </w:r>
    </w:p>
    <w:p w14:paraId="7216A11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listofDL-PRSResourceSetARP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SEQUENCE (SIZE(1.. max</w:t>
      </w:r>
      <w:r>
        <w:rPr>
          <w:rFonts w:eastAsia="Calibri"/>
        </w:rPr>
        <w:t>noof</w:t>
      </w:r>
      <w:r w:rsidRPr="005C5FC3">
        <w:rPr>
          <w:rFonts w:eastAsia="Calibri"/>
        </w:rPr>
        <w:t>PRS-ResourceSets)) OF DLPRSResourceSetARP,</w:t>
      </w:r>
    </w:p>
    <w:p w14:paraId="692F7F31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Coordinates-ExtIEs } } OPTIONAL</w:t>
      </w:r>
    </w:p>
    <w:p w14:paraId="5E2F7AB4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5E83278D" w14:textId="77777777" w:rsidR="00F818AA" w:rsidRPr="005C5FC3" w:rsidRDefault="00F818AA" w:rsidP="00F818AA">
      <w:pPr>
        <w:pStyle w:val="PL"/>
        <w:rPr>
          <w:rFonts w:eastAsia="Calibri"/>
        </w:rPr>
      </w:pPr>
    </w:p>
    <w:p w14:paraId="6891361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Coordinates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25D529C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7DB1C40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7BA854E" w14:textId="77777777" w:rsidR="00F818AA" w:rsidRPr="005C5FC3" w:rsidRDefault="00F818AA" w:rsidP="00F818AA">
      <w:pPr>
        <w:pStyle w:val="PL"/>
        <w:rPr>
          <w:rFonts w:eastAsia="Calibri"/>
        </w:rPr>
      </w:pPr>
    </w:p>
    <w:p w14:paraId="3998DAE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SetARP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SEQUENCE {</w:t>
      </w:r>
    </w:p>
    <w:p w14:paraId="38119F8A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  <w:r w:rsidRPr="005C5FC3">
        <w:rPr>
          <w:rFonts w:eastAsia="Calibri"/>
        </w:rPr>
        <w:tab/>
      </w:r>
      <w:r w:rsidRPr="005C5FC3">
        <w:rPr>
          <w:rFonts w:eastAsia="Calibri"/>
          <w:snapToGrid w:val="0"/>
        </w:rPr>
        <w:t>dl-PRSResourceSetID</w:t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340015">
        <w:rPr>
          <w:rFonts w:eastAsia="Calibri"/>
          <w:snapToGrid w:val="0"/>
        </w:rPr>
        <w:t>PRS-Resource-Set-ID</w:t>
      </w:r>
      <w:r w:rsidRPr="005C5FC3">
        <w:rPr>
          <w:rFonts w:eastAsia="Calibri"/>
          <w:snapToGrid w:val="0"/>
        </w:rPr>
        <w:t>,</w:t>
      </w:r>
    </w:p>
    <w:p w14:paraId="172234A5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dL-PRSResourceSetARPLocation</w:t>
      </w:r>
      <w:r w:rsidRPr="005C5FC3">
        <w:rPr>
          <w:rFonts w:eastAsia="Calibri"/>
        </w:rPr>
        <w:tab/>
        <w:t>DL-PRSResourceSetARPLocation,</w:t>
      </w:r>
    </w:p>
    <w:p w14:paraId="164A6AA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listofDL-PRSResourceARP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SEQUENCE (SIZE(1.. max</w:t>
      </w:r>
      <w:r>
        <w:rPr>
          <w:rFonts w:eastAsia="Calibri"/>
        </w:rPr>
        <w:t>noof</w:t>
      </w:r>
      <w:r w:rsidRPr="005C5FC3">
        <w:rPr>
          <w:rFonts w:eastAsia="Calibri"/>
        </w:rPr>
        <w:t>PRS-ResourcesPerSet)) OF DLPRSResourceARP,</w:t>
      </w:r>
    </w:p>
    <w:p w14:paraId="3FEAFBF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SetARP-ExtIEs } } OPTIONAL</w:t>
      </w:r>
    </w:p>
    <w:p w14:paraId="34D0DE0A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4BE2FF06" w14:textId="77777777" w:rsidR="00F818AA" w:rsidRPr="005C5FC3" w:rsidRDefault="00F818AA" w:rsidP="00F818AA">
      <w:pPr>
        <w:pStyle w:val="PL"/>
        <w:rPr>
          <w:rFonts w:eastAsia="Calibri"/>
        </w:rPr>
      </w:pPr>
    </w:p>
    <w:p w14:paraId="5E5E5767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SetARP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644BFC8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5223DFB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454B8345" w14:textId="77777777" w:rsidR="00F818AA" w:rsidRPr="005C5FC3" w:rsidRDefault="00F818AA" w:rsidP="00F818AA">
      <w:pPr>
        <w:pStyle w:val="PL"/>
        <w:rPr>
          <w:rFonts w:eastAsia="Calibri"/>
        </w:rPr>
      </w:pPr>
    </w:p>
    <w:p w14:paraId="7CF7C295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47F0CA2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-PRSResourceSetARPLocation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CHOICE {</w:t>
      </w:r>
    </w:p>
    <w:p w14:paraId="7B876BDD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Geodetic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GeodeticLocation,</w:t>
      </w:r>
    </w:p>
    <w:p w14:paraId="1542049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Cartesian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CartesianLocation,</w:t>
      </w:r>
    </w:p>
    <w:p w14:paraId="20B789F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choice-Extens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C1542B">
        <w:rPr>
          <w:rFonts w:eastAsia="Calibri"/>
        </w:rPr>
        <w:t>ProtocolIE-SingleContainer</w:t>
      </w:r>
      <w:r w:rsidRPr="005C5FC3">
        <w:rPr>
          <w:rFonts w:eastAsia="Calibri"/>
        </w:rPr>
        <w:t xml:space="preserve"> { { DL-PRSResourceSetARPLocation-ExtIEs } }</w:t>
      </w:r>
    </w:p>
    <w:p w14:paraId="3C33E86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E666E16" w14:textId="77777777" w:rsidR="00F818AA" w:rsidRPr="005C5FC3" w:rsidRDefault="00F818AA" w:rsidP="00F818AA">
      <w:pPr>
        <w:pStyle w:val="PL"/>
        <w:rPr>
          <w:rFonts w:eastAsia="Calibri"/>
        </w:rPr>
      </w:pPr>
    </w:p>
    <w:p w14:paraId="2A9A193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-PRSResourceSetARPLocation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</w:t>
      </w:r>
      <w:r>
        <w:rPr>
          <w:rFonts w:eastAsia="Calibri"/>
        </w:rPr>
        <w:t>IES</w:t>
      </w:r>
      <w:r w:rsidRPr="005C5FC3">
        <w:rPr>
          <w:rFonts w:eastAsia="Calibri"/>
        </w:rPr>
        <w:t xml:space="preserve"> ::= {</w:t>
      </w:r>
    </w:p>
    <w:p w14:paraId="74C5F09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68AB2DF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0A0E37D1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5E80086B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70CFD34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ARP ::= SEQUENCE {</w:t>
      </w:r>
    </w:p>
    <w:p w14:paraId="6FE82B0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</w:r>
      <w:r w:rsidRPr="005C5FC3">
        <w:rPr>
          <w:rFonts w:eastAsia="Calibri"/>
          <w:snapToGrid w:val="0"/>
        </w:rPr>
        <w:t>dl-PRSResourceID</w:t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340015">
        <w:rPr>
          <w:noProof w:val="0"/>
          <w:snapToGrid w:val="0"/>
        </w:rPr>
        <w:t>PRS-Resource-ID</w:t>
      </w:r>
      <w:r w:rsidRPr="005C5FC3">
        <w:rPr>
          <w:rFonts w:eastAsia="Calibri"/>
          <w:snapToGrid w:val="0"/>
        </w:rPr>
        <w:t>,</w:t>
      </w:r>
    </w:p>
    <w:p w14:paraId="38C83B4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dL-PRSResourceARPLocation</w:t>
      </w:r>
      <w:r w:rsidRPr="005C5FC3">
        <w:rPr>
          <w:rFonts w:eastAsia="Calibri"/>
        </w:rPr>
        <w:tab/>
        <w:t>DL-PRSResourceARPLocation,</w:t>
      </w:r>
      <w:r w:rsidRPr="005C5FC3">
        <w:rPr>
          <w:rFonts w:eastAsia="Calibri"/>
        </w:rPr>
        <w:tab/>
      </w:r>
    </w:p>
    <w:p w14:paraId="7498185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ARP-ExtIEs } } OPTIONAL</w:t>
      </w:r>
    </w:p>
    <w:p w14:paraId="09EACF3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101C7CE0" w14:textId="77777777" w:rsidR="00F818AA" w:rsidRPr="005C5FC3" w:rsidRDefault="00F818AA" w:rsidP="00F818AA">
      <w:pPr>
        <w:pStyle w:val="PL"/>
        <w:rPr>
          <w:rFonts w:eastAsia="Calibri"/>
        </w:rPr>
      </w:pPr>
    </w:p>
    <w:p w14:paraId="2FEF559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ARP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0BB2A4B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5F66092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6879DCA1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261206E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-PRSResourceARPLocation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CHOICE {</w:t>
      </w:r>
    </w:p>
    <w:p w14:paraId="1CA05DE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Geodetic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GeodeticLocation,</w:t>
      </w:r>
    </w:p>
    <w:p w14:paraId="4F405744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Cartesian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CartesianLocation,</w:t>
      </w:r>
    </w:p>
    <w:p w14:paraId="7260A371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choice-Extens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C1542B">
        <w:rPr>
          <w:rFonts w:eastAsia="Calibri"/>
        </w:rPr>
        <w:t>ProtocolIE-SingleContainer</w:t>
      </w:r>
      <w:r w:rsidRPr="005C5FC3">
        <w:rPr>
          <w:rFonts w:eastAsia="Calibri"/>
        </w:rPr>
        <w:t xml:space="preserve"> { { DL-PRSResourceARPLocation-ExtIEs } }</w:t>
      </w:r>
    </w:p>
    <w:p w14:paraId="006B1AC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7EF9139" w14:textId="77777777" w:rsidR="00F818AA" w:rsidRPr="005C5FC3" w:rsidRDefault="00F818AA" w:rsidP="00F818AA">
      <w:pPr>
        <w:pStyle w:val="PL"/>
        <w:rPr>
          <w:rFonts w:eastAsia="Calibri"/>
        </w:rPr>
      </w:pPr>
    </w:p>
    <w:p w14:paraId="2CA30962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-PRSResourceARPLocation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</w:t>
      </w:r>
      <w:r>
        <w:rPr>
          <w:rFonts w:eastAsia="Calibri"/>
        </w:rPr>
        <w:t>IES</w:t>
      </w:r>
      <w:r w:rsidRPr="005C5FC3">
        <w:rPr>
          <w:rFonts w:eastAsia="Calibri"/>
        </w:rPr>
        <w:t xml:space="preserve"> ::= {</w:t>
      </w:r>
    </w:p>
    <w:p w14:paraId="05ABB322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lastRenderedPageBreak/>
        <w:tab/>
        <w:t>...</w:t>
      </w:r>
    </w:p>
    <w:p w14:paraId="2703D5DD" w14:textId="77777777" w:rsidR="00F818AA" w:rsidRPr="008C20F9" w:rsidRDefault="00F818AA" w:rsidP="00F818AA">
      <w:pPr>
        <w:pStyle w:val="PL"/>
        <w:rPr>
          <w:rFonts w:ascii="Times New Roman" w:eastAsia="Calibri" w:hAnsi="Times New Roman"/>
          <w:noProof w:val="0"/>
          <w:sz w:val="20"/>
        </w:rPr>
      </w:pPr>
      <w:r w:rsidRPr="005C5FC3">
        <w:rPr>
          <w:rFonts w:eastAsia="Calibri"/>
        </w:rPr>
        <w:t>}</w:t>
      </w:r>
    </w:p>
    <w:p w14:paraId="59304B73" w14:textId="77777777" w:rsidR="00F818AA" w:rsidRDefault="00F818AA" w:rsidP="00F818AA">
      <w:pPr>
        <w:pStyle w:val="PL"/>
      </w:pPr>
    </w:p>
    <w:p w14:paraId="2CCB59E6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DL-UP-TNL-Address-to-Update-List-Item</w:t>
      </w:r>
      <w:r>
        <w:rPr>
          <w:noProof w:val="0"/>
          <w:lang w:eastAsia="zh-CN"/>
        </w:rPr>
        <w:tab/>
        <w:t>::= SEQUENCE {</w:t>
      </w:r>
    </w:p>
    <w:p w14:paraId="1044A9EB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oldIPA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TransportLayerAddress,</w:t>
      </w:r>
    </w:p>
    <w:p w14:paraId="35375C49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newIPA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TransportLayerAddress,</w:t>
      </w:r>
    </w:p>
    <w:p w14:paraId="27DC340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iE-Extensions</w:t>
      </w:r>
      <w:r>
        <w:rPr>
          <w:noProof w:val="0"/>
          <w:lang w:eastAsia="zh-CN"/>
        </w:rPr>
        <w:tab/>
        <w:t>ProtocolExtensionContainer { { DL-UP-TNL-Address-to-Update-List-ItemExtIEs } }</w:t>
      </w:r>
      <w:r>
        <w:rPr>
          <w:noProof w:val="0"/>
          <w:lang w:eastAsia="zh-CN"/>
        </w:rPr>
        <w:tab/>
        <w:t>OPTIONAL,</w:t>
      </w:r>
    </w:p>
    <w:p w14:paraId="45C51D1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35FA5480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5F88751C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11019F5F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 xml:space="preserve">DL-UP-TNL-Address-to-Update-List-ItemExtIEs </w:t>
      </w:r>
      <w:r>
        <w:rPr>
          <w:noProof w:val="0"/>
          <w:lang w:eastAsia="zh-CN"/>
        </w:rPr>
        <w:tab/>
        <w:t>F1AP-PROTOCOL-EXTENSION ::= {</w:t>
      </w:r>
    </w:p>
    <w:p w14:paraId="064BBE15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22C7D272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66E11656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6422C0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>-ToBeSetup-List ::= SEQUENCE (SIZE(1..maxnoof</w:t>
      </w:r>
      <w:r w:rsidRPr="00EA5FA7">
        <w:t>DLUPTNLInformation</w:t>
      </w:r>
      <w:r w:rsidRPr="00EA5FA7">
        <w:rPr>
          <w:rFonts w:eastAsia="宋体"/>
        </w:rPr>
        <w:t xml:space="preserve">)) OF </w:t>
      </w:r>
      <w:r w:rsidRPr="00EA5FA7">
        <w:t>DLUPTNLInformation</w:t>
      </w:r>
      <w:r w:rsidRPr="00EA5FA7">
        <w:rPr>
          <w:rFonts w:eastAsia="宋体"/>
        </w:rPr>
        <w:t>-ToBeSetup-Item</w:t>
      </w:r>
    </w:p>
    <w:p w14:paraId="2441BCDD" w14:textId="77777777" w:rsidR="00F818AA" w:rsidRPr="00EA5FA7" w:rsidRDefault="00F818AA" w:rsidP="00F818AA">
      <w:pPr>
        <w:pStyle w:val="PL"/>
        <w:rPr>
          <w:rFonts w:eastAsia="宋体"/>
        </w:rPr>
      </w:pPr>
    </w:p>
    <w:p w14:paraId="08F7236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>-ToBeSetup-Item ::= SEQUENCE {</w:t>
      </w:r>
    </w:p>
    <w:p w14:paraId="0C1529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L</w:t>
      </w:r>
      <w:r w:rsidRPr="00EA5FA7">
        <w:t>UPTNLInformation</w:t>
      </w:r>
      <w:r w:rsidRPr="00EA5FA7">
        <w:rPr>
          <w:rFonts w:eastAsia="宋体"/>
        </w:rPr>
        <w:tab/>
      </w:r>
      <w:r w:rsidRPr="00EA5FA7">
        <w:t>UPTransportLayerInformation</w:t>
      </w:r>
      <w:r w:rsidRPr="00EA5FA7">
        <w:rPr>
          <w:rFonts w:eastAsia="宋体"/>
        </w:rPr>
        <w:tab/>
        <w:t>,</w:t>
      </w:r>
    </w:p>
    <w:p w14:paraId="22F1E7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 xml:space="preserve">ProtocolExtensionContainer { { </w:t>
      </w:r>
      <w:r w:rsidRPr="00EA5FA7">
        <w:t>DLUPTNLInformation</w:t>
      </w:r>
      <w:r w:rsidRPr="00EA5FA7">
        <w:rPr>
          <w:rFonts w:eastAsia="宋体"/>
        </w:rPr>
        <w:t>-ToBeSetup-ItemExtIEs } }</w:t>
      </w:r>
      <w:r w:rsidRPr="00EA5FA7">
        <w:rPr>
          <w:rFonts w:eastAsia="宋体"/>
        </w:rPr>
        <w:tab/>
        <w:t>OPTIONAL,</w:t>
      </w:r>
    </w:p>
    <w:p w14:paraId="3555A7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0C289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77D5085" w14:textId="77777777" w:rsidR="00F818AA" w:rsidRPr="00EA5FA7" w:rsidRDefault="00F818AA" w:rsidP="00F818AA">
      <w:pPr>
        <w:pStyle w:val="PL"/>
        <w:rPr>
          <w:rFonts w:eastAsia="宋体"/>
        </w:rPr>
      </w:pPr>
    </w:p>
    <w:p w14:paraId="3D86AB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 xml:space="preserve">-ToBeSetup-ItemExtIEs </w:t>
      </w:r>
      <w:r w:rsidRPr="00EA5FA7">
        <w:rPr>
          <w:rFonts w:eastAsia="宋体"/>
        </w:rPr>
        <w:tab/>
        <w:t>F1AP-PROTOCOL-EXTENSION ::= {</w:t>
      </w:r>
    </w:p>
    <w:p w14:paraId="727C74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B9356E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E798CB2" w14:textId="77777777" w:rsidR="00F818AA" w:rsidRPr="00EA5FA7" w:rsidRDefault="00F818AA" w:rsidP="00F818AA">
      <w:pPr>
        <w:pStyle w:val="PL"/>
        <w:rPr>
          <w:noProof w:val="0"/>
        </w:rPr>
      </w:pPr>
    </w:p>
    <w:p w14:paraId="28176C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Activity-Item ::= SEQUENCE {</w:t>
      </w:r>
    </w:p>
    <w:p w14:paraId="2597D0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DRBID,</w:t>
      </w:r>
    </w:p>
    <w:p w14:paraId="4C17A9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RB-Activity</w:t>
      </w:r>
      <w:r w:rsidRPr="00EA5FA7">
        <w:rPr>
          <w:noProof w:val="0"/>
        </w:rPr>
        <w:tab/>
        <w:t>DRB-Activ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42C5B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DRB-Activity-ItemExtIEs } }</w:t>
      </w:r>
      <w:r w:rsidRPr="00EA5FA7">
        <w:rPr>
          <w:noProof w:val="0"/>
        </w:rPr>
        <w:tab/>
        <w:t>OPTIONAL,</w:t>
      </w:r>
    </w:p>
    <w:p w14:paraId="367878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6C2138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E74CA76" w14:textId="77777777" w:rsidR="00F818AA" w:rsidRPr="00EA5FA7" w:rsidRDefault="00F818AA" w:rsidP="00F818AA">
      <w:pPr>
        <w:pStyle w:val="PL"/>
        <w:rPr>
          <w:noProof w:val="0"/>
        </w:rPr>
      </w:pPr>
    </w:p>
    <w:p w14:paraId="0187DA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DRB-Activity-ItemExtIEs </w:t>
      </w:r>
      <w:r w:rsidRPr="00EA5FA7">
        <w:rPr>
          <w:noProof w:val="0"/>
        </w:rPr>
        <w:tab/>
        <w:t>F1AP-PROTOCOL-EXTENSION ::= {</w:t>
      </w:r>
    </w:p>
    <w:p w14:paraId="53CB8F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35B76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CC57FE" w14:textId="77777777" w:rsidR="00F818AA" w:rsidRPr="00EA5FA7" w:rsidRDefault="00F818AA" w:rsidP="00F818AA">
      <w:pPr>
        <w:pStyle w:val="PL"/>
        <w:rPr>
          <w:noProof w:val="0"/>
        </w:rPr>
      </w:pPr>
    </w:p>
    <w:p w14:paraId="085876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Activity ::= ENUMERATED {active, not-active}</w:t>
      </w:r>
    </w:p>
    <w:p w14:paraId="44C6F46D" w14:textId="77777777" w:rsidR="00F818AA" w:rsidRPr="00EA5FA7" w:rsidRDefault="00F818AA" w:rsidP="00F818AA">
      <w:pPr>
        <w:pStyle w:val="PL"/>
        <w:rPr>
          <w:noProof w:val="0"/>
        </w:rPr>
      </w:pPr>
    </w:p>
    <w:p w14:paraId="1F9BD0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ID ::= INTEGER (</w:t>
      </w:r>
      <w:r w:rsidRPr="00EA5FA7">
        <w:rPr>
          <w:rFonts w:eastAsia="宋体"/>
        </w:rPr>
        <w:t>1</w:t>
      </w:r>
      <w:r w:rsidRPr="00EA5FA7">
        <w:rPr>
          <w:noProof w:val="0"/>
        </w:rPr>
        <w:t>..</w:t>
      </w:r>
      <w:r w:rsidRPr="00EA5FA7">
        <w:rPr>
          <w:rFonts w:eastAsia="宋体"/>
        </w:rPr>
        <w:t>32</w:t>
      </w:r>
      <w:r w:rsidRPr="00EA5FA7">
        <w:rPr>
          <w:noProof w:val="0"/>
        </w:rPr>
        <w:t>, ...)</w:t>
      </w:r>
    </w:p>
    <w:p w14:paraId="37AC65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BC399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Modified-Item</w:t>
      </w:r>
      <w:r w:rsidRPr="00EA5FA7">
        <w:rPr>
          <w:rFonts w:eastAsia="宋体"/>
          <w:snapToGrid w:val="0"/>
        </w:rPr>
        <w:tab/>
        <w:t>::= SEQUENCE {</w:t>
      </w:r>
    </w:p>
    <w:p w14:paraId="49E186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6BE23A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60D933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079F53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44DB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A9549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3899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27849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BA729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6FE79C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B9378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Setup-Item</w:t>
      </w:r>
      <w:r w:rsidRPr="00EA5FA7">
        <w:rPr>
          <w:rFonts w:eastAsia="宋体"/>
          <w:snapToGrid w:val="0"/>
        </w:rPr>
        <w:tab/>
        <w:t>::= SEQUENCE {</w:t>
      </w:r>
    </w:p>
    <w:p w14:paraId="137074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DRBID,</w:t>
      </w:r>
    </w:p>
    <w:p w14:paraId="5C2379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cause</w:t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  <w:t>OPTIONAL,</w:t>
      </w:r>
    </w:p>
    <w:p w14:paraId="57EB36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Setup-ItemExtIEs } }</w:t>
      </w:r>
      <w:r w:rsidRPr="00EA5FA7">
        <w:rPr>
          <w:rFonts w:eastAsia="宋体"/>
          <w:snapToGrid w:val="0"/>
        </w:rPr>
        <w:tab/>
        <w:t>OPTIONAL,</w:t>
      </w:r>
    </w:p>
    <w:p w14:paraId="75982B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9CA49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074CE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1AB0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6F0BF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CE74F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0E878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17188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B7C7B4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SetupMod-Item</w:t>
      </w:r>
      <w:r w:rsidRPr="00EA5FA7">
        <w:rPr>
          <w:rFonts w:eastAsia="宋体"/>
          <w:snapToGrid w:val="0"/>
        </w:rPr>
        <w:tab/>
        <w:t>::= SEQUENCE {</w:t>
      </w:r>
    </w:p>
    <w:p w14:paraId="6191B5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,</w:t>
      </w:r>
    </w:p>
    <w:p w14:paraId="2DE6E2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0D88B02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4FD9E7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5A499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6A22B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7C0E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703E36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DCB4B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B2D5B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6186C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-Information</w:t>
      </w:r>
      <w:r w:rsidRPr="00EA5FA7">
        <w:rPr>
          <w:rFonts w:eastAsia="宋体"/>
          <w:snapToGrid w:val="0"/>
        </w:rPr>
        <w:tab/>
        <w:t>::=</w:t>
      </w:r>
      <w:r w:rsidRPr="00EA5FA7">
        <w:rPr>
          <w:rFonts w:eastAsia="宋体"/>
          <w:snapToGrid w:val="0"/>
        </w:rPr>
        <w:tab/>
        <w:t>SEQUENCE {</w:t>
      </w:r>
    </w:p>
    <w:p w14:paraId="61F86B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Qo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QoSFlowLevelQoSParameters, </w:t>
      </w:r>
    </w:p>
    <w:p w14:paraId="123C2FB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NSSA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SNSSAI, </w:t>
      </w:r>
    </w:p>
    <w:p w14:paraId="29FF8A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oti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4B75DB5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lows-Mapped-To-DRB-List</w:t>
      </w:r>
      <w:r w:rsidRPr="00EA5FA7">
        <w:rPr>
          <w:rFonts w:eastAsia="宋体"/>
          <w:snapToGrid w:val="0"/>
        </w:rPr>
        <w:tab/>
        <w:t>Flows-Mapped-To-DRB-List,</w:t>
      </w:r>
    </w:p>
    <w:p w14:paraId="036D64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-Information-ItemExtIEs } }</w:t>
      </w:r>
      <w:r w:rsidRPr="00EA5FA7">
        <w:rPr>
          <w:rFonts w:eastAsia="宋体"/>
          <w:snapToGrid w:val="0"/>
        </w:rPr>
        <w:tab/>
        <w:t>OPTIONAL</w:t>
      </w:r>
    </w:p>
    <w:p w14:paraId="16AE2F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365C97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2EDD6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-Information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94546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1BD46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547C7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CF32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Modified-Item</w:t>
      </w:r>
      <w:r w:rsidRPr="00EA5FA7">
        <w:rPr>
          <w:rFonts w:eastAsia="宋体"/>
          <w:snapToGrid w:val="0"/>
        </w:rPr>
        <w:tab/>
        <w:t>::= SEQUENCE {</w:t>
      </w:r>
    </w:p>
    <w:p w14:paraId="60D289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07F234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71E6C1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,</w:t>
      </w:r>
    </w:p>
    <w:p w14:paraId="3C970F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Modified-ItemExtIEs } }</w:t>
      </w:r>
      <w:r w:rsidRPr="00EA5FA7">
        <w:rPr>
          <w:rFonts w:eastAsia="宋体"/>
          <w:snapToGrid w:val="0"/>
        </w:rPr>
        <w:tab/>
        <w:t>OPTIONAL,</w:t>
      </w:r>
    </w:p>
    <w:p w14:paraId="0A4C7EB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3A673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39866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893DB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B530F3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CRITICALITY ignore</w:t>
      </w:r>
      <w:r w:rsidRPr="00EA5FA7">
        <w:rPr>
          <w:rFonts w:eastAsia="宋体"/>
          <w:snapToGrid w:val="0"/>
        </w:rPr>
        <w:tab/>
        <w:t>EXTENSION RLC-Status</w:t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495DA4">
        <w:rPr>
          <w:rFonts w:eastAsia="宋体"/>
          <w:snapToGrid w:val="0"/>
        </w:rPr>
        <w:t>|</w:t>
      </w:r>
    </w:p>
    <w:p w14:paraId="7C7AC28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0C85E5A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EA5FA7">
        <w:rPr>
          <w:rFonts w:eastAsia="宋体"/>
          <w:snapToGrid w:val="0"/>
        </w:rPr>
        <w:t>,</w:t>
      </w:r>
    </w:p>
    <w:p w14:paraId="07C7F0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C5273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228CA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F568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ModifiedConf-Item</w:t>
      </w:r>
      <w:r w:rsidRPr="00EA5FA7">
        <w:rPr>
          <w:rFonts w:eastAsia="宋体"/>
          <w:snapToGrid w:val="0"/>
        </w:rPr>
        <w:tab/>
        <w:t>::= SEQUENCE {</w:t>
      </w:r>
    </w:p>
    <w:p w14:paraId="0EBEB1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44A312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t>uLUPTNLInformation</w:t>
      </w:r>
      <w:r w:rsidRPr="00EA5FA7">
        <w:rPr>
          <w:rFonts w:eastAsia="宋体"/>
        </w:rPr>
        <w:t>-ToBe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t>ULUPTNLInformation</w:t>
      </w:r>
      <w:r w:rsidRPr="00EA5FA7">
        <w:rPr>
          <w:rFonts w:eastAsia="宋体"/>
        </w:rPr>
        <w:t>-ToBeSetup-List</w:t>
      </w:r>
      <w:r w:rsidRPr="00EA5FA7">
        <w:rPr>
          <w:rFonts w:eastAsia="宋体"/>
        </w:rPr>
        <w:tab/>
        <w:t>,</w:t>
      </w:r>
    </w:p>
    <w:p w14:paraId="3EF9990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>ProtocolExtensionContainer { { DRBs-ModifiedConf-ItemExtIEs } }</w:t>
      </w:r>
      <w:r w:rsidRPr="00EA5FA7">
        <w:rPr>
          <w:rFonts w:eastAsia="宋体"/>
          <w:snapToGrid w:val="0"/>
        </w:rPr>
        <w:tab/>
        <w:t>OPTIONAL,</w:t>
      </w:r>
    </w:p>
    <w:p w14:paraId="087177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3FD1D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05BD5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E0BCE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ModifiedConf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25FAB5A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,</w:t>
      </w:r>
    </w:p>
    <w:p w14:paraId="1E1715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696BBF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FB702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AEC77A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-Notify-Item ::= SEQUENCE {</w:t>
      </w:r>
    </w:p>
    <w:p w14:paraId="5CB674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5EB11B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-Cause</w:t>
      </w:r>
      <w:r w:rsidRPr="00EA5FA7">
        <w:rPr>
          <w:rFonts w:eastAsia="宋体"/>
          <w:snapToGrid w:val="0"/>
        </w:rPr>
        <w:tab/>
        <w:t>Notification-Cause,</w:t>
      </w:r>
    </w:p>
    <w:p w14:paraId="4B749D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-Notify-ItemExtIEs } }</w:t>
      </w:r>
      <w:r w:rsidRPr="00EA5FA7">
        <w:rPr>
          <w:rFonts w:eastAsia="宋体"/>
          <w:snapToGrid w:val="0"/>
        </w:rPr>
        <w:tab/>
        <w:t>OPTIONAL,</w:t>
      </w:r>
    </w:p>
    <w:p w14:paraId="53B7E2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074E48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F70E7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967C0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-Notify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C53F50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{ ID id-CurrentQoSParaSetIndex</w:t>
      </w:r>
      <w:r w:rsidRPr="006A7576">
        <w:rPr>
          <w:rFonts w:eastAsia="宋体"/>
          <w:snapToGrid w:val="0"/>
        </w:rPr>
        <w:tab/>
        <w:t>CRITICALITY ignore</w:t>
      </w:r>
      <w:r w:rsidRPr="006A7576">
        <w:rPr>
          <w:rFonts w:eastAsia="宋体"/>
          <w:snapToGrid w:val="0"/>
        </w:rPr>
        <w:tab/>
        <w:t>EXTENSION QoSParaSetNotifyIndex</w:t>
      </w:r>
      <w:r w:rsidRPr="006A7576">
        <w:rPr>
          <w:rFonts w:eastAsia="宋体"/>
          <w:snapToGrid w:val="0"/>
        </w:rPr>
        <w:tab/>
        <w:t>PRESENCE optional</w:t>
      </w:r>
      <w:r w:rsidRPr="006A7576">
        <w:rPr>
          <w:rFonts w:eastAsia="宋体"/>
          <w:snapToGrid w:val="0"/>
        </w:rPr>
        <w:tab/>
        <w:t>},</w:t>
      </w:r>
    </w:p>
    <w:p w14:paraId="7BEB48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C4D5E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F2814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AA52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Required-ToBeModified-Item</w:t>
      </w:r>
      <w:r w:rsidRPr="00EA5FA7">
        <w:rPr>
          <w:rFonts w:eastAsia="宋体"/>
          <w:snapToGrid w:val="0"/>
        </w:rPr>
        <w:tab/>
        <w:t>::= SEQUENCE {</w:t>
      </w:r>
    </w:p>
    <w:p w14:paraId="14345EB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3821A4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</w:p>
    <w:p w14:paraId="7DA490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Required-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2D5751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9D69B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92268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81B35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Required-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16E4001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EXTENSION 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495DA4">
        <w:rPr>
          <w:rFonts w:eastAsia="宋体"/>
          <w:snapToGrid w:val="0"/>
        </w:rPr>
        <w:t>|</w:t>
      </w:r>
    </w:p>
    <w:p w14:paraId="43E4D7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 w:rsidRPr="00EA5FA7">
        <w:rPr>
          <w:rFonts w:eastAsia="宋体"/>
          <w:snapToGrid w:val="0"/>
        </w:rPr>
        <w:t>,</w:t>
      </w:r>
    </w:p>
    <w:p w14:paraId="3D22FB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222FF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3A540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B80E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Required-ToBeReleased-Item</w:t>
      </w:r>
      <w:r w:rsidRPr="00EA5FA7">
        <w:rPr>
          <w:rFonts w:eastAsia="宋体"/>
          <w:snapToGrid w:val="0"/>
        </w:rPr>
        <w:tab/>
        <w:t>::= SEQUENCE {</w:t>
      </w:r>
    </w:p>
    <w:p w14:paraId="410C60A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2E4B0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Required-ToBeReleased-ItemExtIEs } }</w:t>
      </w:r>
      <w:r w:rsidRPr="00EA5FA7">
        <w:rPr>
          <w:rFonts w:eastAsia="宋体"/>
          <w:snapToGrid w:val="0"/>
        </w:rPr>
        <w:tab/>
        <w:t>OPTIONAL,</w:t>
      </w:r>
    </w:p>
    <w:p w14:paraId="6A4489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25116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BE7F1B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3189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Required-ToBeReleas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36268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15D13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AB607C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4555A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Setup-Item ::= SEQUENCE {</w:t>
      </w:r>
    </w:p>
    <w:p w14:paraId="2977E8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781559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660B1E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 xml:space="preserve">, </w:t>
      </w:r>
    </w:p>
    <w:p w14:paraId="53A067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Setup-ItemExtIEs } }</w:t>
      </w:r>
      <w:r w:rsidRPr="00EA5FA7">
        <w:rPr>
          <w:rFonts w:eastAsia="宋体"/>
          <w:snapToGrid w:val="0"/>
        </w:rPr>
        <w:tab/>
        <w:t>OPTIONAL,</w:t>
      </w:r>
    </w:p>
    <w:p w14:paraId="4B9D8D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640A6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9514B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EC8B48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64C25D8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 xml:space="preserve">{ ID </w:t>
      </w:r>
      <w:r w:rsidRPr="00115063">
        <w:rPr>
          <w:rFonts w:eastAsia="宋体"/>
          <w:snapToGrid w:val="0"/>
        </w:rPr>
        <w:t>id-AdditionalPDCPDuplicationTNL-List</w:t>
      </w:r>
      <w:r w:rsidRPr="00EA5FA7">
        <w:rPr>
          <w:rFonts w:eastAsia="宋体"/>
          <w:snapToGrid w:val="0"/>
        </w:rPr>
        <w:tab/>
        <w:t xml:space="preserve">CRITICALITY </w:t>
      </w:r>
      <w:r w:rsidRPr="00EA5FA7">
        <w:rPr>
          <w:snapToGrid w:val="0"/>
        </w:rPr>
        <w:t>ignore</w:t>
      </w:r>
      <w:r w:rsidRPr="00EA5FA7">
        <w:rPr>
          <w:rFonts w:eastAsia="宋体"/>
          <w:snapToGrid w:val="0"/>
        </w:rPr>
        <w:tab/>
        <w:t xml:space="preserve">EXTENSION </w:t>
      </w:r>
      <w:r>
        <w:rPr>
          <w:rFonts w:eastAsia="宋体"/>
          <w:snapToGrid w:val="0"/>
        </w:rPr>
        <w:t>AdditionalPDCPDuplicationTNL</w:t>
      </w:r>
      <w:r w:rsidRPr="00EA5FA7">
        <w:rPr>
          <w:rFonts w:eastAsia="宋体"/>
          <w:snapToGrid w:val="0"/>
        </w:rPr>
        <w:t>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0F8B16FB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356814">
        <w:rPr>
          <w:snapToGrid w:val="0"/>
        </w:rPr>
        <w:t>,</w:t>
      </w:r>
    </w:p>
    <w:p w14:paraId="65FD56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2E1CE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A8D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7FA71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SetupMod-Item</w:t>
      </w:r>
      <w:r w:rsidRPr="00EA5FA7">
        <w:rPr>
          <w:rFonts w:eastAsia="宋体"/>
          <w:snapToGrid w:val="0"/>
        </w:rPr>
        <w:tab/>
        <w:t>::= SEQUENCE {</w:t>
      </w:r>
    </w:p>
    <w:p w14:paraId="6DDC7E0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3EDB28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78BC40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</w:p>
    <w:p w14:paraId="68F951B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SetupMod-ItemExtIEs } }</w:t>
      </w:r>
      <w:r w:rsidRPr="00EA5FA7">
        <w:rPr>
          <w:rFonts w:eastAsia="宋体"/>
          <w:snapToGrid w:val="0"/>
        </w:rPr>
        <w:tab/>
        <w:t>OPTIONAL,</w:t>
      </w:r>
    </w:p>
    <w:p w14:paraId="3FC055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0A8C3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56EAA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197CF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27F2C62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27A804AF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495DA4">
        <w:rPr>
          <w:rFonts w:eastAsia="宋体"/>
          <w:snapToGrid w:val="0"/>
        </w:rPr>
        <w:t>,</w:t>
      </w:r>
    </w:p>
    <w:p w14:paraId="73C86A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AAA31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E2A7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E2FC2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941C5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Modified-Item</w:t>
      </w:r>
      <w:r w:rsidRPr="00EA5FA7">
        <w:rPr>
          <w:rFonts w:eastAsia="宋体"/>
          <w:snapToGrid w:val="0"/>
        </w:rPr>
        <w:tab/>
        <w:t>::= SEQUENCE {</w:t>
      </w:r>
    </w:p>
    <w:p w14:paraId="1B4E48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2536A5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qoS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>OPTIONAL,</w:t>
      </w:r>
    </w:p>
    <w:p w14:paraId="3C8A42C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  <w:r w:rsidRPr="00EA5FA7">
        <w:t xml:space="preserve"> </w:t>
      </w:r>
    </w:p>
    <w:p w14:paraId="1F30E0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311313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43F03E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2AB87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96EC6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9B104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6F8B8F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4EDD88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|</w:t>
      </w:r>
    </w:p>
    <w:p w14:paraId="23CD078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</w:rPr>
        <w:tab/>
        <w:t>{ID id-</w:t>
      </w:r>
      <w:r w:rsidRPr="00EA5FA7">
        <w:rPr>
          <w:snapToGrid w:val="0"/>
        </w:rPr>
        <w:t>BearerTypeChan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 xml:space="preserve">EXTENSION </w:t>
      </w:r>
      <w:r w:rsidRPr="00EA5FA7">
        <w:rPr>
          <w:snapToGrid w:val="0"/>
        </w:rPr>
        <w:t>BearerTypeChan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}</w:t>
      </w:r>
      <w:r w:rsidRPr="00EA5FA7">
        <w:rPr>
          <w:snapToGrid w:val="0"/>
        </w:rPr>
        <w:t>|</w:t>
      </w:r>
    </w:p>
    <w:p w14:paraId="0BA6B2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|</w:t>
      </w:r>
    </w:p>
    <w:p w14:paraId="151F127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uplication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641357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C-Based-Duplication-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CBasedDuplication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55233DB4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C-Base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uplication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</w:t>
      </w:r>
      <w:r w:rsidRPr="00495DA4">
        <w:rPr>
          <w:noProof w:val="0"/>
          <w:snapToGrid w:val="0"/>
        </w:rPr>
        <w:t>|</w:t>
      </w:r>
    </w:p>
    <w:p w14:paraId="44031674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AdditionalPDCPDuplicationTNL-List</w:t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AdditionalPDCPDuplicationTNL-Lis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 }|</w:t>
      </w:r>
    </w:p>
    <w:p w14:paraId="458147D7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RLCDuplicationInformation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RLCDuplicationInformation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PRESENCE optional}|</w:t>
      </w:r>
    </w:p>
    <w:p w14:paraId="0BADEBEF" w14:textId="77777777" w:rsidR="00F818AA" w:rsidRPr="00EA5FA7" w:rsidRDefault="00F818AA" w:rsidP="00F818AA">
      <w:pPr>
        <w:pStyle w:val="PL"/>
        <w:rPr>
          <w:snapToGrid w:val="0"/>
        </w:rPr>
      </w:pPr>
      <w:r w:rsidRPr="00495DA4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TransmissionStopIndicator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 xml:space="preserve">EXTENSION </w:t>
      </w:r>
      <w:r>
        <w:rPr>
          <w:noProof w:val="0"/>
          <w:snapToGrid w:val="0"/>
        </w:rPr>
        <w:t>TransmissionStopIndicator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PRESENCE optional}</w:t>
      </w:r>
      <w:r w:rsidRPr="00EA5FA7">
        <w:rPr>
          <w:noProof w:val="0"/>
          <w:snapToGrid w:val="0"/>
        </w:rPr>
        <w:t>,</w:t>
      </w:r>
    </w:p>
    <w:p w14:paraId="2A40E7B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7066B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C4444E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21350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Released-Item</w:t>
      </w:r>
      <w:r w:rsidRPr="00EA5FA7">
        <w:rPr>
          <w:rFonts w:eastAsia="宋体"/>
          <w:snapToGrid w:val="0"/>
        </w:rPr>
        <w:tab/>
        <w:t>::= SEQUENCE {</w:t>
      </w:r>
    </w:p>
    <w:p w14:paraId="09F37E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DRBID,</w:t>
      </w:r>
    </w:p>
    <w:p w14:paraId="5D453A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Released-ItemExtIEs } }</w:t>
      </w:r>
      <w:r w:rsidRPr="00EA5FA7">
        <w:rPr>
          <w:rFonts w:eastAsia="宋体"/>
          <w:snapToGrid w:val="0"/>
        </w:rPr>
        <w:tab/>
        <w:t>OPTIONAL,</w:t>
      </w:r>
    </w:p>
    <w:p w14:paraId="43E77D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2D0C0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D717D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E06C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Releas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DA4DF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92FBF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7C3E6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166C9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Setup-Item ::= SEQUENCE</w:t>
      </w:r>
      <w:r w:rsidRPr="00EA5FA7">
        <w:rPr>
          <w:rFonts w:eastAsia="宋体"/>
          <w:snapToGrid w:val="0"/>
        </w:rPr>
        <w:tab/>
        <w:t>{</w:t>
      </w:r>
    </w:p>
    <w:p w14:paraId="1F5B6F2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1C4817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QoSInformation,</w:t>
      </w:r>
    </w:p>
    <w:p w14:paraId="3AA778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 xml:space="preserve">, </w:t>
      </w:r>
    </w:p>
    <w:p w14:paraId="45CA01D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Mod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LCMode,</w:t>
      </w:r>
      <w:r w:rsidRPr="00EA5FA7">
        <w:t xml:space="preserve"> </w:t>
      </w:r>
    </w:p>
    <w:p w14:paraId="71B545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523593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  <w:t>OPTIONAL,</w:t>
      </w:r>
    </w:p>
    <w:p w14:paraId="6C5E2B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Setup-ItemExtIEs } }</w:t>
      </w:r>
      <w:r w:rsidRPr="00EA5FA7">
        <w:rPr>
          <w:rFonts w:eastAsia="宋体"/>
          <w:snapToGrid w:val="0"/>
        </w:rPr>
        <w:tab/>
        <w:t>OPTIONAL,</w:t>
      </w:r>
    </w:p>
    <w:p w14:paraId="73B5E5F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4452DF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D0258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E115B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6B01C8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CBasedDuplication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3E686D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47400EA5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mandatory }</w:t>
      </w:r>
      <w:r w:rsidRPr="00EA5FA7">
        <w:rPr>
          <w:snapToGrid w:val="0"/>
          <w:lang w:eastAsia="zh-CN"/>
        </w:rPr>
        <w:t>|</w:t>
      </w:r>
    </w:p>
    <w:p w14:paraId="7F7EA7E7" w14:textId="77777777" w:rsidR="00F818AA" w:rsidRPr="00495DA4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</w:t>
      </w:r>
      <w:r w:rsidRPr="00495DA4">
        <w:rPr>
          <w:snapToGrid w:val="0"/>
        </w:rPr>
        <w:t>|</w:t>
      </w:r>
    </w:p>
    <w:p w14:paraId="38FC529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snapToGrid w:val="0"/>
        </w:rPr>
        <w:tab/>
        <w:t>{ ID id-AdditionalPDCPDuplicationTNL-List</w:t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AdditionalPDCPDuplicationTNL-List</w:t>
      </w:r>
      <w:r w:rsidRPr="00495DA4">
        <w:rPr>
          <w:snapToGrid w:val="0"/>
        </w:rPr>
        <w:tab/>
      </w:r>
      <w:r w:rsidRPr="00495DA4">
        <w:rPr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42F82BB7" w14:textId="77777777" w:rsidR="00F818AA" w:rsidRPr="00EA5FA7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 w:rsidRPr="007E6716">
        <w:rPr>
          <w:snapToGrid w:val="0"/>
        </w:rPr>
        <w:t>{ ID id-</w:t>
      </w:r>
      <w:r>
        <w:rPr>
          <w:snapToGrid w:val="0"/>
        </w:rPr>
        <w:t>RLCDuplicationInformation</w:t>
      </w:r>
      <w:r w:rsidRPr="007E6716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7E6716">
        <w:rPr>
          <w:snapToGrid w:val="0"/>
        </w:rPr>
        <w:t xml:space="preserve">CRITICALITY </w:t>
      </w:r>
      <w:r w:rsidRPr="00EA5FA7">
        <w:rPr>
          <w:snapToGrid w:val="0"/>
        </w:rPr>
        <w:t>ignore</w:t>
      </w:r>
      <w:r w:rsidRPr="007E6716">
        <w:rPr>
          <w:snapToGrid w:val="0"/>
        </w:rPr>
        <w:tab/>
        <w:t xml:space="preserve">EXTENSION </w:t>
      </w:r>
      <w:r>
        <w:rPr>
          <w:snapToGrid w:val="0"/>
        </w:rPr>
        <w:t>RLCDuplication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7E6716">
        <w:rPr>
          <w:snapToGrid w:val="0"/>
        </w:rPr>
        <w:t>PRESENCE optional}</w:t>
      </w:r>
      <w:r w:rsidRPr="00EA5FA7">
        <w:rPr>
          <w:snapToGrid w:val="0"/>
        </w:rPr>
        <w:t>,</w:t>
      </w:r>
    </w:p>
    <w:p w14:paraId="45B1D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29DC4A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98DCA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FA630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9732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SetupMod-Item</w:t>
      </w:r>
      <w:r w:rsidRPr="00EA5FA7">
        <w:rPr>
          <w:rFonts w:eastAsia="宋体"/>
          <w:snapToGrid w:val="0"/>
        </w:rPr>
        <w:tab/>
        <w:t>::= SEQUENCE {</w:t>
      </w:r>
    </w:p>
    <w:p w14:paraId="547E9A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7F6B05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QoSInformation,</w:t>
      </w:r>
    </w:p>
    <w:p w14:paraId="6DD8FA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,</w:t>
      </w:r>
    </w:p>
    <w:p w14:paraId="380F50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Mod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RLCMode, </w:t>
      </w:r>
    </w:p>
    <w:p w14:paraId="3E9BA0D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73752B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  <w:t>OPTIONAL,</w:t>
      </w:r>
    </w:p>
    <w:p w14:paraId="710BC7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6BFFA3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9240E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75008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46D7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16C53CF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CBasedDuplication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27C0CF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2ADBF6A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53928982" w14:textId="77777777" w:rsidR="00F818AA" w:rsidRPr="00495DA4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</w:t>
      </w:r>
      <w:r w:rsidRPr="00495DA4">
        <w:rPr>
          <w:snapToGrid w:val="0"/>
        </w:rPr>
        <w:t>|</w:t>
      </w:r>
    </w:p>
    <w:p w14:paraId="37B23172" w14:textId="77777777" w:rsidR="00F818AA" w:rsidRPr="00495DA4" w:rsidRDefault="00F818AA" w:rsidP="00F818AA">
      <w:pPr>
        <w:pStyle w:val="PL"/>
        <w:rPr>
          <w:snapToGrid w:val="0"/>
        </w:rPr>
      </w:pPr>
      <w:r w:rsidRPr="00495DA4">
        <w:rPr>
          <w:snapToGrid w:val="0"/>
        </w:rPr>
        <w:tab/>
        <w:t>{ ID id-AdditionalPDCPDuplicationTNL-List</w:t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AdditionalPDCPDuplicationTNL-List</w:t>
      </w:r>
      <w:r w:rsidRPr="00495DA4">
        <w:rPr>
          <w:snapToGrid w:val="0"/>
        </w:rPr>
        <w:tab/>
      </w:r>
      <w:r w:rsidRPr="00495DA4">
        <w:rPr>
          <w:snapToGrid w:val="0"/>
        </w:rPr>
        <w:tab/>
        <w:t>PRESENCE optional }|</w:t>
      </w:r>
    </w:p>
    <w:p w14:paraId="4A1FA77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snapToGrid w:val="0"/>
        </w:rPr>
        <w:tab/>
        <w:t>{ ID id-RLCDuplicationInformation</w:t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RLCDuplicationInformation</w:t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>
        <w:rPr>
          <w:snapToGrid w:val="0"/>
        </w:rPr>
        <w:tab/>
      </w:r>
      <w:r w:rsidRPr="00495DA4">
        <w:rPr>
          <w:snapToGrid w:val="0"/>
        </w:rPr>
        <w:t>PRESENCE optional}</w:t>
      </w:r>
      <w:r w:rsidRPr="00EA5FA7">
        <w:rPr>
          <w:snapToGrid w:val="0"/>
        </w:rPr>
        <w:t>,</w:t>
      </w:r>
    </w:p>
    <w:p w14:paraId="3B699F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E09C5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7DEE8B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D921D8D" w14:textId="77777777" w:rsidR="00F818AA" w:rsidRPr="00EA5FA7" w:rsidRDefault="00F818AA" w:rsidP="00F818AA">
      <w:pPr>
        <w:pStyle w:val="PL"/>
        <w:tabs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>DRXCycle</w:t>
      </w:r>
      <w:r w:rsidRPr="00EA5FA7">
        <w:rPr>
          <w:noProof w:val="0"/>
          <w:snapToGrid w:val="0"/>
        </w:rPr>
        <w:tab/>
        <w:t>::= SEQUENCE {</w:t>
      </w:r>
    </w:p>
    <w:p w14:paraId="69849418" w14:textId="77777777" w:rsidR="00F818AA" w:rsidRPr="00EA5FA7" w:rsidRDefault="00F818AA" w:rsidP="00F818AA">
      <w:pPr>
        <w:pStyle w:val="PL"/>
        <w:tabs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longDRXCycleLength</w:t>
      </w:r>
      <w:r w:rsidRPr="00EA5FA7">
        <w:rPr>
          <w:noProof w:val="0"/>
          <w:snapToGrid w:val="0"/>
        </w:rPr>
        <w:tab/>
        <w:t>LongDRXCycleLength,</w:t>
      </w:r>
    </w:p>
    <w:p w14:paraId="1E324FE3" w14:textId="77777777" w:rsidR="00F818AA" w:rsidRPr="00EA5FA7" w:rsidRDefault="00F818AA" w:rsidP="00F818AA">
      <w:pPr>
        <w:pStyle w:val="PL"/>
        <w:tabs>
          <w:tab w:val="clear" w:pos="1152"/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hortDRXCycleLength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hortDRXCycleLength</w:t>
      </w:r>
      <w:r w:rsidRPr="00EA5FA7">
        <w:rPr>
          <w:noProof w:val="0"/>
          <w:snapToGrid w:val="0"/>
        </w:rPr>
        <w:tab/>
        <w:t>OPTIONAL,</w:t>
      </w:r>
    </w:p>
    <w:p w14:paraId="0B2F71EA" w14:textId="77777777" w:rsidR="00F818AA" w:rsidRPr="00EA5FA7" w:rsidRDefault="00F818AA" w:rsidP="00F818AA">
      <w:pPr>
        <w:pStyle w:val="PL"/>
        <w:tabs>
          <w:tab w:val="clear" w:pos="1152"/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hortDRXCycleTimer</w:t>
      </w:r>
      <w:r w:rsidRPr="00EA5FA7">
        <w:rPr>
          <w:noProof w:val="0"/>
          <w:snapToGrid w:val="0"/>
        </w:rPr>
        <w:tab/>
        <w:t>ShortDRXCycleTimer OPTIONAL,</w:t>
      </w:r>
    </w:p>
    <w:p w14:paraId="3631C5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</w:t>
      </w:r>
      <w:r w:rsidRPr="00EA5FA7">
        <w:rPr>
          <w:noProof w:val="0"/>
        </w:rPr>
        <w:t xml:space="preserve"> </w:t>
      </w:r>
      <w:r w:rsidRPr="00EA5FA7">
        <w:rPr>
          <w:noProof w:val="0"/>
          <w:snapToGrid w:val="0"/>
        </w:rPr>
        <w:t>DRXCycle-ExtIEs} } OPTIONAL,</w:t>
      </w:r>
    </w:p>
    <w:p w14:paraId="2E66E8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02BD2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D1FD1C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8BF40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RXCycle-ExtIEs F1AP-PROTOCOL-EXTENSION ::= {</w:t>
      </w:r>
    </w:p>
    <w:p w14:paraId="1C1718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0624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FA0D931" w14:textId="77777777" w:rsidR="00F818AA" w:rsidRPr="00EA5FA7" w:rsidRDefault="00F818AA" w:rsidP="00F818AA">
      <w:pPr>
        <w:pStyle w:val="PL"/>
        <w:rPr>
          <w:snapToGrid w:val="0"/>
        </w:rPr>
      </w:pPr>
    </w:p>
    <w:p w14:paraId="48B8EC9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DRX-Config ::= OCTET STRING</w:t>
      </w:r>
    </w:p>
    <w:p w14:paraId="79584041" w14:textId="77777777" w:rsidR="00F818AA" w:rsidRPr="00EA5FA7" w:rsidRDefault="00F818AA" w:rsidP="00F818AA">
      <w:pPr>
        <w:pStyle w:val="PL"/>
        <w:rPr>
          <w:snapToGrid w:val="0"/>
        </w:rPr>
      </w:pPr>
    </w:p>
    <w:p w14:paraId="49A5E5B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DRXConfigurationIndicator</w:t>
      </w:r>
      <w:r w:rsidRPr="00EA5FA7">
        <w:rPr>
          <w:snapToGrid w:val="0"/>
        </w:rPr>
        <w:tab/>
        <w:t>::=</w:t>
      </w:r>
      <w:r w:rsidRPr="00EA5FA7">
        <w:rPr>
          <w:snapToGrid w:val="0"/>
        </w:rPr>
        <w:tab/>
        <w:t>ENUMERATED</w:t>
      </w:r>
      <w:r w:rsidRPr="00EA5FA7">
        <w:rPr>
          <w:noProof w:val="0"/>
          <w:snapToGrid w:val="0"/>
        </w:rPr>
        <w:t>{</w:t>
      </w:r>
      <w:r w:rsidRPr="00EA5FA7">
        <w:rPr>
          <w:noProof w:val="0"/>
          <w:snapToGrid w:val="0"/>
        </w:rPr>
        <w:tab/>
        <w:t>release, ...}</w:t>
      </w:r>
    </w:p>
    <w:p w14:paraId="7C6976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4ECD2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DRX-LongCycleStartOffset ::= INTEGER (0..10239)</w:t>
      </w:r>
    </w:p>
    <w:p w14:paraId="3C43014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19508C9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DSInformationList ::= SEQUENCE (SIZE(0..maxnoofDSInfo)) OF DSCP</w:t>
      </w:r>
    </w:p>
    <w:p w14:paraId="7D7EFADB" w14:textId="77777777" w:rsidR="00F818AA" w:rsidRPr="00A55ED4" w:rsidRDefault="00F818AA" w:rsidP="00F818AA">
      <w:pPr>
        <w:pStyle w:val="PL"/>
        <w:rPr>
          <w:noProof w:val="0"/>
          <w:snapToGrid w:val="0"/>
        </w:rPr>
      </w:pPr>
    </w:p>
    <w:p w14:paraId="0B6A9CDF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DSCP ::= BIT STRING (SIZE (6))</w:t>
      </w:r>
    </w:p>
    <w:p w14:paraId="1410CD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A7E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toCURRCContainer ::= OCTET STRING</w:t>
      </w:r>
    </w:p>
    <w:p w14:paraId="3BC55DA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DA660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adioInformationType ::= CHOICE {</w:t>
      </w:r>
    </w:p>
    <w:p w14:paraId="12C390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IM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DUCURIMInformation,</w:t>
      </w:r>
    </w:p>
    <w:p w14:paraId="738BAA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hoice-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SingleContainer { { DUCURadioInformationType-ExtIEs} }</w:t>
      </w:r>
    </w:p>
    <w:p w14:paraId="502B64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BC061A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6F5CD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adioInformationType-ExtIEs F1AP-PROTOCOL-IES ::= {</w:t>
      </w:r>
    </w:p>
    <w:p w14:paraId="6148C8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04537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A711A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01196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IMInformation ::= SEQUENCE {</w:t>
      </w:r>
    </w:p>
    <w:p w14:paraId="5DCC96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GNBSetID, </w:t>
      </w:r>
    </w:p>
    <w:p w14:paraId="0CAECC7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IMRSDetectionStatu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RIMRSDetectionStatus,</w:t>
      </w:r>
    </w:p>
    <w:p w14:paraId="28E67F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aggressorCell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AggressorCellList,</w:t>
      </w:r>
    </w:p>
    <w:p w14:paraId="2DA686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UCURIMInformation-ExtIEs} }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PTIONAL </w:t>
      </w:r>
    </w:p>
    <w:p w14:paraId="687CDAD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8E5955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A9F46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IMInformation-ExtIEs F1AP-PROTOCOL-EXTENSION ::= {</w:t>
      </w:r>
    </w:p>
    <w:p w14:paraId="0B56298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38460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7273D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9D373BF" w14:textId="77777777" w:rsidR="00F818AA" w:rsidRPr="009C51E5" w:rsidRDefault="00F818AA" w:rsidP="00F818AA">
      <w:pPr>
        <w:pStyle w:val="PL"/>
      </w:pPr>
      <w:r w:rsidRPr="009C51E5">
        <w:t xml:space="preserve">DUF-Slot-Config-Item </w:t>
      </w:r>
      <w:r w:rsidRPr="009C51E5">
        <w:tab/>
        <w:t>::=</w:t>
      </w:r>
      <w:r w:rsidRPr="009C51E5">
        <w:tab/>
        <w:t>CHOICE {</w:t>
      </w:r>
    </w:p>
    <w:p w14:paraId="300C4266" w14:textId="77777777" w:rsidR="00F818AA" w:rsidRPr="009C51E5" w:rsidRDefault="00F818AA" w:rsidP="00F818AA">
      <w:pPr>
        <w:pStyle w:val="PL"/>
      </w:pPr>
      <w:r w:rsidRPr="009C51E5">
        <w:tab/>
        <w:t>explicitFormat</w:t>
      </w:r>
      <w:r w:rsidRPr="009C51E5">
        <w:tab/>
      </w:r>
      <w:r w:rsidRPr="009C51E5">
        <w:tab/>
      </w:r>
      <w:r w:rsidRPr="009C51E5">
        <w:tab/>
      </w:r>
      <w:r w:rsidRPr="009C51E5">
        <w:tab/>
        <w:t>ExplicitFormat,</w:t>
      </w:r>
    </w:p>
    <w:p w14:paraId="615C1EFD" w14:textId="77777777" w:rsidR="00F818AA" w:rsidRPr="009C51E5" w:rsidRDefault="00F818AA" w:rsidP="00F818AA">
      <w:pPr>
        <w:pStyle w:val="PL"/>
      </w:pPr>
      <w:r w:rsidRPr="009C51E5">
        <w:tab/>
        <w:t>implicitFormat</w:t>
      </w:r>
      <w:r w:rsidRPr="009C51E5">
        <w:tab/>
      </w:r>
      <w:r w:rsidRPr="009C51E5">
        <w:tab/>
      </w:r>
      <w:r w:rsidRPr="009C51E5">
        <w:tab/>
      </w:r>
      <w:r w:rsidRPr="009C51E5">
        <w:tab/>
        <w:t>ImplicitFormat,</w:t>
      </w:r>
    </w:p>
    <w:p w14:paraId="261DCB3E" w14:textId="77777777" w:rsidR="00F818AA" w:rsidRPr="009C51E5" w:rsidRDefault="00F818AA" w:rsidP="00F818AA">
      <w:pPr>
        <w:pStyle w:val="PL"/>
      </w:pPr>
      <w:r w:rsidRPr="009C51E5">
        <w:tab/>
        <w:t>choice-extension</w:t>
      </w:r>
      <w:r w:rsidRPr="009C51E5">
        <w:tab/>
      </w:r>
      <w:r w:rsidRPr="009C51E5">
        <w:tab/>
      </w:r>
      <w:r w:rsidRPr="009C51E5">
        <w:tab/>
      </w:r>
      <w:r w:rsidRPr="009C51E5">
        <w:tab/>
        <w:t>ProtocolIE-SingleContainer { { DUF-Slot-Config-Item-ExtIEs} }</w:t>
      </w:r>
    </w:p>
    <w:p w14:paraId="600AE29D" w14:textId="77777777" w:rsidR="00F818AA" w:rsidRPr="009C51E5" w:rsidRDefault="00F818AA" w:rsidP="00F818AA">
      <w:pPr>
        <w:pStyle w:val="PL"/>
      </w:pPr>
      <w:r w:rsidRPr="009C51E5">
        <w:t>}</w:t>
      </w:r>
    </w:p>
    <w:p w14:paraId="1CA479C1" w14:textId="77777777" w:rsidR="00F818AA" w:rsidRPr="009C51E5" w:rsidRDefault="00F818AA" w:rsidP="00F818AA">
      <w:pPr>
        <w:pStyle w:val="PL"/>
      </w:pPr>
    </w:p>
    <w:p w14:paraId="6CDF96FC" w14:textId="77777777" w:rsidR="00F818AA" w:rsidRPr="009C51E5" w:rsidRDefault="00F818AA" w:rsidP="00F818AA">
      <w:pPr>
        <w:pStyle w:val="PL"/>
      </w:pPr>
      <w:r w:rsidRPr="009C51E5">
        <w:t>DUF-Slot-Config-Item-ExtIEs F1AP-PROTOCOL-IES ::= {</w:t>
      </w:r>
    </w:p>
    <w:p w14:paraId="58B03263" w14:textId="77777777" w:rsidR="00F818AA" w:rsidRPr="009C51E5" w:rsidRDefault="00F818AA" w:rsidP="00F818AA">
      <w:pPr>
        <w:pStyle w:val="PL"/>
      </w:pPr>
      <w:r w:rsidRPr="009C51E5">
        <w:tab/>
        <w:t>...</w:t>
      </w:r>
    </w:p>
    <w:p w14:paraId="7A89EF15" w14:textId="77777777" w:rsidR="00F818AA" w:rsidRPr="00D75613" w:rsidRDefault="00F818AA" w:rsidP="00F818AA">
      <w:pPr>
        <w:pStyle w:val="PL"/>
      </w:pPr>
      <w:r w:rsidRPr="009C51E5">
        <w:t>}</w:t>
      </w:r>
    </w:p>
    <w:p w14:paraId="18A5E0C8" w14:textId="77777777" w:rsidR="00F818AA" w:rsidRPr="00D75613" w:rsidRDefault="00F818AA" w:rsidP="00F818AA">
      <w:pPr>
        <w:pStyle w:val="PL"/>
      </w:pPr>
      <w:r w:rsidRPr="00D75613">
        <w:t>DUF-Slot-Config-List</w:t>
      </w:r>
      <w:r w:rsidRPr="00D75613">
        <w:tab/>
        <w:t>::= SEQUENCE (SIZE(1..maxnoofDUFSlots)) OF DUF-Slot-Config-Item</w:t>
      </w:r>
    </w:p>
    <w:p w14:paraId="2EAD1EB7" w14:textId="77777777" w:rsidR="00F818AA" w:rsidRPr="00D75613" w:rsidRDefault="00F818AA" w:rsidP="00F818AA">
      <w:pPr>
        <w:pStyle w:val="PL"/>
      </w:pPr>
    </w:p>
    <w:p w14:paraId="428025F3" w14:textId="77777777" w:rsidR="00F818AA" w:rsidRPr="00D75613" w:rsidRDefault="00F818AA" w:rsidP="00F818AA">
      <w:pPr>
        <w:pStyle w:val="PL"/>
      </w:pPr>
      <w:r w:rsidRPr="00D75613">
        <w:t>DUFSlotformatIndex ::= INTEGER(0..254)</w:t>
      </w:r>
    </w:p>
    <w:p w14:paraId="493CC274" w14:textId="77777777" w:rsidR="00F818AA" w:rsidRPr="00D75613" w:rsidRDefault="00F818AA" w:rsidP="00F818AA">
      <w:pPr>
        <w:pStyle w:val="PL"/>
      </w:pPr>
    </w:p>
    <w:p w14:paraId="3AFCBA8D" w14:textId="77777777" w:rsidR="00F818AA" w:rsidRDefault="00F818AA" w:rsidP="00F818AA">
      <w:pPr>
        <w:pStyle w:val="PL"/>
      </w:pPr>
      <w:r w:rsidRPr="001C102D">
        <w:t>DUFTransmissionPeriodicity ::=</w:t>
      </w:r>
      <w:r>
        <w:t xml:space="preserve"> </w:t>
      </w:r>
      <w:r w:rsidRPr="001C102D">
        <w:t>ENUMERATED { ms0p5, ms0p625, ms1, ms1p25, ms2, ms2p5, ms5, ms10</w:t>
      </w:r>
      <w:r>
        <w:t>, ...</w:t>
      </w:r>
      <w:r w:rsidRPr="001C102D">
        <w:t>}</w:t>
      </w:r>
    </w:p>
    <w:p w14:paraId="0C8D87F8" w14:textId="77777777" w:rsidR="00F818AA" w:rsidRPr="00D75613" w:rsidRDefault="00F818AA" w:rsidP="00F818AA">
      <w:pPr>
        <w:pStyle w:val="PL"/>
      </w:pPr>
    </w:p>
    <w:p w14:paraId="2CA5F948" w14:textId="77777777" w:rsidR="00F818AA" w:rsidRPr="00D75613" w:rsidRDefault="00F818AA" w:rsidP="00F818AA">
      <w:pPr>
        <w:pStyle w:val="PL"/>
      </w:pPr>
      <w:r w:rsidRPr="00D75613">
        <w:t>DU-RX-MT-RX ::= ENUMERATED {supported, not-supported}</w:t>
      </w:r>
    </w:p>
    <w:p w14:paraId="7658FDDE" w14:textId="77777777" w:rsidR="00F818AA" w:rsidRPr="00D75613" w:rsidRDefault="00F818AA" w:rsidP="00F818AA">
      <w:pPr>
        <w:pStyle w:val="PL"/>
      </w:pPr>
    </w:p>
    <w:p w14:paraId="4F102F20" w14:textId="77777777" w:rsidR="00F818AA" w:rsidRPr="00D75613" w:rsidRDefault="00F818AA" w:rsidP="00F818AA">
      <w:pPr>
        <w:pStyle w:val="PL"/>
      </w:pPr>
      <w:r w:rsidRPr="00D75613">
        <w:t>DU-TX-MT-TX ::= ENUMERATED {supported, not-supported}</w:t>
      </w:r>
    </w:p>
    <w:p w14:paraId="3AECB3AB" w14:textId="77777777" w:rsidR="00F818AA" w:rsidRPr="00D75613" w:rsidRDefault="00F818AA" w:rsidP="00F818AA">
      <w:pPr>
        <w:pStyle w:val="PL"/>
      </w:pPr>
    </w:p>
    <w:p w14:paraId="25B5872E" w14:textId="77777777" w:rsidR="00F818AA" w:rsidRPr="00D75613" w:rsidRDefault="00F818AA" w:rsidP="00F818AA">
      <w:pPr>
        <w:pStyle w:val="PL"/>
      </w:pPr>
      <w:r w:rsidRPr="00D75613">
        <w:t>DU-RX-MT-TX ::= ENUMERATED {supported, not-supported}</w:t>
      </w:r>
    </w:p>
    <w:p w14:paraId="400FC44E" w14:textId="77777777" w:rsidR="00F818AA" w:rsidRPr="00D75613" w:rsidRDefault="00F818AA" w:rsidP="00F818AA">
      <w:pPr>
        <w:pStyle w:val="PL"/>
      </w:pPr>
    </w:p>
    <w:p w14:paraId="37EAC0F3" w14:textId="77777777" w:rsidR="00F818AA" w:rsidRDefault="00F818AA" w:rsidP="00F818AA">
      <w:pPr>
        <w:pStyle w:val="PL"/>
      </w:pPr>
      <w:r w:rsidRPr="00D75613">
        <w:t>DU-TX-MT-RX ::= ENUMERATED {supported, not-supported}</w:t>
      </w:r>
    </w:p>
    <w:p w14:paraId="43F8F13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04B65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toCURRCInformation ::= SEQUENCE {</w:t>
      </w:r>
    </w:p>
    <w:p w14:paraId="2774B1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ellGroup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ellGroupConfig,</w:t>
      </w:r>
    </w:p>
    <w:p w14:paraId="42DCCD1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measGapConfi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MeasGapConfig</w:t>
      </w:r>
      <w:r w:rsidRPr="00EA5FA7">
        <w:rPr>
          <w:rFonts w:eastAsia="宋体"/>
          <w:snapToGrid w:val="0"/>
        </w:rPr>
        <w:tab/>
        <w:t>OPTIONAL,</w:t>
      </w:r>
    </w:p>
    <w:p w14:paraId="2BB4BC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requestedP-MaxFR1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CTET STR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4FA4F0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UtoCURRCInformation-ExtIEs} } OPTIONAL,</w:t>
      </w:r>
    </w:p>
    <w:p w14:paraId="05A5A8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F348D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1B76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E93DF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>DUtoCURRCInformation-ExtIEs F1AP-PROTOCOL-EXTENSION ::= {</w:t>
      </w:r>
    </w:p>
    <w:p w14:paraId="69F2D797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</w:t>
      </w:r>
      <w:r w:rsidRPr="00EA5FA7">
        <w:rPr>
          <w:lang w:eastAsia="zh-CN"/>
        </w:rPr>
        <w:t>DRX-LongCycleStartOffset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EXTENSION </w:t>
      </w:r>
      <w:r w:rsidRPr="00EA5FA7">
        <w:rPr>
          <w:lang w:eastAsia="zh-CN"/>
        </w:rPr>
        <w:t>DRX-LongCycleStartOffse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</w:t>
      </w:r>
      <w:r w:rsidRPr="00EA5FA7">
        <w:rPr>
          <w:noProof w:val="0"/>
          <w:snapToGrid w:val="0"/>
        </w:rPr>
        <w:t>|</w:t>
      </w:r>
    </w:p>
    <w:p w14:paraId="2445B9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noProof w:val="0"/>
          <w:snapToGrid w:val="0"/>
        </w:rPr>
        <w:t>|</w:t>
      </w:r>
    </w:p>
    <w:p w14:paraId="21F341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{ ID id-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0C16750B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rFonts w:eastAsia="宋体"/>
          <w:snapToGrid w:val="0"/>
        </w:rPr>
        <w:tab/>
        <w:t>{ ID id-Ph-InfoSC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h-InfoSC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EA5FA7">
        <w:rPr>
          <w:snapToGrid w:val="0"/>
          <w:lang w:eastAsia="zh-CN"/>
        </w:rPr>
        <w:t>|</w:t>
      </w:r>
    </w:p>
    <w:p w14:paraId="5494E99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BandCombination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BandCombination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EA5FA7">
        <w:rPr>
          <w:noProof w:val="0"/>
          <w:snapToGrid w:val="0"/>
        </w:rPr>
        <w:t>|</w:t>
      </w:r>
    </w:p>
    <w:p w14:paraId="6FD2CB81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FeatureSetEntry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FeatureSetEntryIndex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04D5F8CC" w14:textId="77777777" w:rsidR="00F818AA" w:rsidRPr="00EA5FA7" w:rsidRDefault="00F818AA" w:rsidP="00F818AA">
      <w:pPr>
        <w:pStyle w:val="PL"/>
        <w:rPr>
          <w:rFonts w:hint="eastAsia"/>
          <w:lang w:eastAsia="zh-CN"/>
        </w:rPr>
      </w:pPr>
      <w:r w:rsidRPr="00EA5FA7">
        <w:rPr>
          <w:lang w:eastAsia="zh-CN"/>
        </w:rPr>
        <w:tab/>
        <w:t>{ ID id-DRX-Config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CRITICALITY ignore</w:t>
      </w:r>
      <w:r w:rsidRPr="00EA5FA7">
        <w:tab/>
        <w:t>EXTENSION</w:t>
      </w:r>
      <w:r w:rsidRPr="00EA5FA7">
        <w:rPr>
          <w:lang w:eastAsia="zh-CN"/>
        </w:rPr>
        <w:t xml:space="preserve"> DRX-Config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1FB65100" w14:textId="77777777" w:rsidR="00F818AA" w:rsidRPr="00EA5FA7" w:rsidRDefault="00F818AA" w:rsidP="00F818AA">
      <w:pPr>
        <w:pStyle w:val="PL"/>
        <w:rPr>
          <w:rFonts w:hint="eastAsia"/>
          <w:lang w:eastAsia="zh-CN"/>
        </w:rPr>
      </w:pPr>
      <w:r w:rsidRPr="00EA5FA7">
        <w:rPr>
          <w:snapToGrid w:val="0"/>
        </w:rPr>
        <w:tab/>
        <w:t>{ ID id-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304E2AE4" w14:textId="77777777" w:rsidR="00F818AA" w:rsidRPr="00EA5FA7" w:rsidRDefault="00F818AA" w:rsidP="00F818AA">
      <w:pPr>
        <w:pStyle w:val="PL"/>
        <w:rPr>
          <w:rFonts w:hint="eastAsia"/>
          <w:lang w:eastAsia="zh-CN"/>
        </w:rPr>
      </w:pPr>
      <w:r w:rsidRPr="00EA5FA7">
        <w:rPr>
          <w:snapToGrid w:val="0"/>
        </w:rPr>
        <w:tab/>
        <w:t>{ ID id-</w:t>
      </w:r>
      <w:r w:rsidRPr="00EA5FA7">
        <w:rPr>
          <w:rFonts w:hint="eastAsia"/>
          <w:snapToGrid w:val="0"/>
          <w:lang w:eastAsia="zh-CN"/>
        </w:rPr>
        <w:t>Requested-</w:t>
      </w:r>
      <w:r w:rsidRPr="00EA5FA7">
        <w:rPr>
          <w:snapToGrid w:val="0"/>
        </w:rPr>
        <w:t>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rFonts w:hint="eastAsia"/>
          <w:snapToGrid w:val="0"/>
          <w:lang w:eastAsia="zh-CN"/>
        </w:rPr>
        <w:t>Requested-</w:t>
      </w:r>
      <w:r w:rsidRPr="00EA5FA7">
        <w:rPr>
          <w:snapToGrid w:val="0"/>
        </w:rPr>
        <w:t>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41D0480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Ph-Info</w:t>
      </w:r>
      <w:r w:rsidRPr="00EA5FA7">
        <w:rPr>
          <w:rFonts w:hint="eastAsia"/>
          <w:snapToGrid w:val="0"/>
          <w:lang w:eastAsia="zh-CN"/>
        </w:rPr>
        <w:t>M</w:t>
      </w:r>
      <w:r w:rsidRPr="00EA5FA7">
        <w:rPr>
          <w:snapToGrid w:val="0"/>
        </w:rPr>
        <w:t>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h-Info</w:t>
      </w:r>
      <w:r w:rsidRPr="00EA5FA7">
        <w:rPr>
          <w:rFonts w:hint="eastAsia"/>
          <w:snapToGrid w:val="0"/>
          <w:lang w:eastAsia="zh-CN"/>
        </w:rPr>
        <w:t>M</w:t>
      </w:r>
      <w:r w:rsidRPr="00EA5FA7">
        <w:rPr>
          <w:snapToGrid w:val="0"/>
        </w:rPr>
        <w:t>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|</w:t>
      </w:r>
    </w:p>
    <w:p w14:paraId="6E679D76" w14:textId="77777777" w:rsidR="00F818AA" w:rsidRPr="006A7576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MeasGapSharingConfi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MeasGapSharingConfi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6A7576">
        <w:rPr>
          <w:snapToGrid w:val="0"/>
        </w:rPr>
        <w:t>|</w:t>
      </w:r>
    </w:p>
    <w:p w14:paraId="1810BA2C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-PHY-MAC-RLC-Config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EXTENSION SL-PHY-MAC-RLC-Config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54C2D8AA" w14:textId="77777777" w:rsidR="00F818AA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-ConfigDedicatedEUTRA</w:t>
      </w:r>
      <w:r>
        <w:rPr>
          <w:snapToGrid w:val="0"/>
        </w:rPr>
        <w:t>-Info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EXTENSION SL-ConfigDedicatedEUTRA</w:t>
      </w:r>
      <w:r>
        <w:rPr>
          <w:snapToGrid w:val="0"/>
        </w:rPr>
        <w:t>-Info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</w:t>
      </w:r>
      <w:r>
        <w:rPr>
          <w:snapToGrid w:val="0"/>
        </w:rPr>
        <w:t>|</w:t>
      </w:r>
    </w:p>
    <w:p w14:paraId="51FED1D1" w14:textId="77777777" w:rsidR="00F818AA" w:rsidRPr="00EA5FA7" w:rsidRDefault="00F818AA" w:rsidP="00F818AA">
      <w:pPr>
        <w:pStyle w:val="PL"/>
        <w:rPr>
          <w:lang w:eastAsia="zh-CN"/>
        </w:rPr>
      </w:pPr>
      <w:r w:rsidRPr="004531F7">
        <w:rPr>
          <w:rFonts w:eastAsia="宋体"/>
          <w:snapToGrid w:val="0"/>
        </w:rPr>
        <w:tab/>
        <w:t>{ ID id-RequestedP-MaxFR2</w:t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  <w:t>CRITICALITY ignore</w:t>
      </w:r>
      <w:r w:rsidRPr="004531F7">
        <w:rPr>
          <w:rFonts w:eastAsia="宋体"/>
          <w:snapToGrid w:val="0"/>
        </w:rPr>
        <w:tab/>
        <w:t>EXTENSION RequestedP-MaxFR2</w:t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  <w:t>PRESENCE optional }</w:t>
      </w:r>
      <w:r w:rsidRPr="00EA5FA7">
        <w:rPr>
          <w:rFonts w:eastAsia="宋体"/>
          <w:snapToGrid w:val="0"/>
        </w:rPr>
        <w:t>,</w:t>
      </w:r>
    </w:p>
    <w:p w14:paraId="37C413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82DB1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C0FBE6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308E9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plicationActivation ::= ENUMERATED{active,inactive,... }</w:t>
      </w:r>
    </w:p>
    <w:p w14:paraId="17EB5EC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B9EF0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plicationIndication ::= ENUMERATED {true, ... , false }</w:t>
      </w:r>
    </w:p>
    <w:p w14:paraId="5B8C78C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3702403D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 xml:space="preserve">DuplicationState ::= ENUMERATED { </w:t>
      </w:r>
    </w:p>
    <w:p w14:paraId="6C6724BF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active,</w:t>
      </w:r>
    </w:p>
    <w:p w14:paraId="4BF9A341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nactive,</w:t>
      </w:r>
    </w:p>
    <w:p w14:paraId="42F8D5C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...</w:t>
      </w:r>
    </w:p>
    <w:p w14:paraId="5F2EBD23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>}</w:t>
      </w:r>
    </w:p>
    <w:p w14:paraId="1F1AD3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2697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ynamic5QIDescriptor</w:t>
      </w:r>
      <w:r w:rsidRPr="00EA5FA7">
        <w:rPr>
          <w:noProof w:val="0"/>
          <w:snapToGrid w:val="0"/>
        </w:rPr>
        <w:tab/>
        <w:t>::= SEQUENCE {</w:t>
      </w:r>
    </w:p>
    <w:p w14:paraId="5A97F9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qoSPriorityLeve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1..127),</w:t>
      </w:r>
    </w:p>
    <w:p w14:paraId="134DE3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cketDelayBudg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acketDelayBudget,</w:t>
      </w:r>
    </w:p>
    <w:p w14:paraId="2E1300B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cketErrorR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acketErrorRate,</w:t>
      </w:r>
    </w:p>
    <w:p w14:paraId="2A0F1B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veQ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255, ...)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09A73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elayCritic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NUMERATED {delay-critical, non-delay-critical}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60504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033027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averagingWindow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AveragingWindow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6955A73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15FC85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DataBurstVolu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MaxDataBurstVolu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139B84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ynamic5QIDescriptor-ExtIEs } } OPTIONAL</w:t>
      </w:r>
    </w:p>
    <w:p w14:paraId="5040AB7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BFFD0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FE5DC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ynamic5QIDescriptor-ExtIEs F1AP-PROTOCOL-EXTENSION ::= {</w:t>
      </w:r>
    </w:p>
    <w:p w14:paraId="304B063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ExtendedPacketDelayBudget</w:t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|</w:t>
      </w:r>
    </w:p>
    <w:p w14:paraId="493AECC2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CNPacketDelayBudgetDownlink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|</w:t>
      </w:r>
    </w:p>
    <w:p w14:paraId="7499BAD2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CNPacketDelayBudgetUplink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,</w:t>
      </w:r>
    </w:p>
    <w:p w14:paraId="48A0FD2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31CAC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140F22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29585D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DynamicPQIDescriptor</w:t>
      </w:r>
      <w:r w:rsidRPr="006A7576">
        <w:rPr>
          <w:noProof w:val="0"/>
          <w:snapToGrid w:val="0"/>
        </w:rPr>
        <w:tab/>
        <w:t>::= SEQUENCE {</w:t>
      </w:r>
    </w:p>
    <w:p w14:paraId="7D3D221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ab/>
        <w:t>resourceTyp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ENUMERATED {gbr, non-gbr, delay-critical-grb, ...}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2D5185A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>qoSPriorityLevel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INTEGER (1..8, ...),</w:t>
      </w:r>
    </w:p>
    <w:p w14:paraId="2B8216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packetDelayBudget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acketDelayBudget,</w:t>
      </w:r>
    </w:p>
    <w:p w14:paraId="38944F7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packetErrorRat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acketErrorRate,</w:t>
      </w:r>
    </w:p>
    <w:p w14:paraId="2CB8FC7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 xml:space="preserve">averagingWindow 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AveragingWindow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4FBA4D9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393EF34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maxDataBurstVolum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MaxDataBurstVolum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3F07630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rotocolExtensionContainer { { DynamicPQIDescriptor-ExtIEs } } OPTIONAL</w:t>
      </w:r>
    </w:p>
    <w:p w14:paraId="196DD5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592928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30C6A9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DynamicPQIDescriptor-ExtIEs F1AP-PROTOCOL-EXTENSION ::= {</w:t>
      </w:r>
    </w:p>
    <w:p w14:paraId="0E60D32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3916BE4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CE4E9C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4EA9E3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E</w:t>
      </w:r>
    </w:p>
    <w:p w14:paraId="57C3782B" w14:textId="77777777" w:rsidR="00F818AA" w:rsidRDefault="00F818AA" w:rsidP="00F818AA">
      <w:pPr>
        <w:pStyle w:val="PL"/>
        <w:rPr>
          <w:noProof w:val="0"/>
        </w:rPr>
      </w:pPr>
    </w:p>
    <w:p w14:paraId="00E5F69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130F690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noProof w:val="0"/>
          <w:snapToGrid w:val="0"/>
        </w:rPr>
        <w:t>E-CID</w:t>
      </w:r>
      <w:r>
        <w:rPr>
          <w:noProof w:val="0"/>
          <w:snapToGrid w:val="0"/>
        </w:rPr>
        <w:t>-</w:t>
      </w:r>
      <w:r w:rsidRPr="008C20F9">
        <w:rPr>
          <w:noProof w:val="0"/>
          <w:snapToGrid w:val="0"/>
        </w:rPr>
        <w:t xml:space="preserve">MeasurementQuantities ::= </w:t>
      </w:r>
      <w:r w:rsidRPr="008C20F9">
        <w:rPr>
          <w:lang w:val="sv-SE"/>
        </w:rPr>
        <w:t>SEQUENCE (SIZE (1.. maxnoofMeasE-CID)) OF ProtocolIE-SingleContainer { {E-CID</w:t>
      </w:r>
      <w:r>
        <w:rPr>
          <w:lang w:val="sv-SE"/>
        </w:rPr>
        <w:t>-</w:t>
      </w:r>
      <w:r w:rsidRPr="008C20F9">
        <w:rPr>
          <w:lang w:val="sv-SE"/>
        </w:rPr>
        <w:t>MeasurementQuantities-ItemIEs} }</w:t>
      </w:r>
    </w:p>
    <w:p w14:paraId="1E6FBCA5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3FA4CC1D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-ItemIEs F1AP-PROTOCOL-IES ::= {</w:t>
      </w:r>
    </w:p>
    <w:p w14:paraId="30373F47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{ ID id-E-CID</w:t>
      </w:r>
      <w:r>
        <w:rPr>
          <w:lang w:val="sv-SE"/>
        </w:rPr>
        <w:t>-</w:t>
      </w:r>
      <w:r w:rsidRPr="008C20F9">
        <w:rPr>
          <w:lang w:val="sv-SE"/>
        </w:rPr>
        <w:t>MeasurementQuantities-Item</w:t>
      </w:r>
      <w:r w:rsidRPr="008C20F9">
        <w:rPr>
          <w:lang w:val="sv-SE"/>
        </w:rPr>
        <w:tab/>
        <w:t>CRITICALITY reject</w:t>
      </w:r>
      <w:r w:rsidRPr="008C20F9">
        <w:rPr>
          <w:lang w:val="sv-SE"/>
        </w:rPr>
        <w:tab/>
        <w:t>TYPE E-CID</w:t>
      </w:r>
      <w:r>
        <w:rPr>
          <w:lang w:val="sv-SE"/>
        </w:rPr>
        <w:t>-</w:t>
      </w:r>
      <w:r w:rsidRPr="008C20F9">
        <w:rPr>
          <w:lang w:val="sv-SE"/>
        </w:rPr>
        <w:t>MeasurementQuantities-Item</w:t>
      </w:r>
      <w:r w:rsidRPr="008C20F9">
        <w:rPr>
          <w:lang w:val="sv-SE"/>
        </w:rPr>
        <w:tab/>
      </w:r>
      <w:r w:rsidRPr="008C20F9">
        <w:rPr>
          <w:lang w:val="sv-SE"/>
        </w:rPr>
        <w:tab/>
        <w:t>PRESENCE mandatory}</w:t>
      </w:r>
    </w:p>
    <w:p w14:paraId="52835491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}</w:t>
      </w:r>
    </w:p>
    <w:p w14:paraId="13502D59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05E86DAD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-Item ::= SEQUENCE {</w:t>
      </w:r>
    </w:p>
    <w:p w14:paraId="40C43E1E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e-CIDmeasurementQuantitiesValue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Value,</w:t>
      </w:r>
    </w:p>
    <w:p w14:paraId="438FEE8C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iE-Extensions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  <w:t>ProtocolExtensionContainer { { E-CID</w:t>
      </w:r>
      <w:r>
        <w:rPr>
          <w:lang w:val="sv-SE"/>
        </w:rPr>
        <w:t>-</w:t>
      </w:r>
      <w:r w:rsidRPr="008C20F9">
        <w:rPr>
          <w:lang w:val="sv-SE"/>
        </w:rPr>
        <w:t>MeasurementQuantitiesValue-ExtIEs} } OPTIONAL</w:t>
      </w:r>
    </w:p>
    <w:p w14:paraId="03BF4F0C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}</w:t>
      </w:r>
    </w:p>
    <w:p w14:paraId="5D483F32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37AD581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snapToGrid w:val="0"/>
        </w:rPr>
        <w:t>MeasurementQuantitiesValue-ExtIEs F1AP-PROTOCOL-EXTENSION ::= {</w:t>
      </w:r>
    </w:p>
    <w:p w14:paraId="1018B4D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...</w:t>
      </w:r>
    </w:p>
    <w:p w14:paraId="1EDF1B3D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7024B94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BE54C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snapToGrid w:val="0"/>
        </w:rPr>
        <w:t>MeasurementQuantitiesValue ::= ENUMERATED {</w:t>
      </w:r>
    </w:p>
    <w:p w14:paraId="36BBB8B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</w:r>
      <w:r>
        <w:rPr>
          <w:snapToGrid w:val="0"/>
        </w:rPr>
        <w:t>default</w:t>
      </w:r>
      <w:r w:rsidRPr="008C20F9">
        <w:rPr>
          <w:snapToGrid w:val="0"/>
        </w:rPr>
        <w:t>,</w:t>
      </w:r>
    </w:p>
    <w:p w14:paraId="5AA9B72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angleOfArrivalNR,</w:t>
      </w:r>
    </w:p>
    <w:p w14:paraId="3BE3D38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 xml:space="preserve">... </w:t>
      </w:r>
    </w:p>
    <w:p w14:paraId="2E3751D1" w14:textId="77777777" w:rsidR="00F818AA" w:rsidRPr="00FC39A8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B4A7BFF" w14:textId="77777777" w:rsidR="00F818AA" w:rsidRPr="006A299D" w:rsidRDefault="00F818AA" w:rsidP="00F818AA">
      <w:pPr>
        <w:pStyle w:val="PL"/>
        <w:rPr>
          <w:noProof w:val="0"/>
        </w:rPr>
      </w:pPr>
    </w:p>
    <w:p w14:paraId="13839A8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bookmarkStart w:id="1015" w:name="_Hlk515361362"/>
      <w:r w:rsidRPr="008C20F9">
        <w:rPr>
          <w:snapToGrid w:val="0"/>
        </w:rPr>
        <w:t>E-CID-MeasurementResult</w:t>
      </w:r>
      <w:bookmarkEnd w:id="1015"/>
      <w:r w:rsidRPr="008C20F9">
        <w:rPr>
          <w:snapToGrid w:val="0"/>
        </w:rPr>
        <w:t xml:space="preserve"> ::= SEQUENCE {</w:t>
      </w:r>
    </w:p>
    <w:p w14:paraId="3ACC5CC0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geographicalCoordinates</w:t>
      </w:r>
      <w:r w:rsidRPr="008C20F9">
        <w:tab/>
      </w:r>
      <w:r w:rsidRPr="008C20F9">
        <w:tab/>
        <w:t xml:space="preserve">GeographicalCoordinates </w:t>
      </w:r>
      <w:r w:rsidRPr="00FC39A8">
        <w:tab/>
      </w:r>
      <w:r w:rsidRPr="00FC39A8">
        <w:rPr>
          <w:noProof w:val="0"/>
        </w:rPr>
        <w:t>OPTIONAL</w:t>
      </w:r>
      <w:r w:rsidRPr="008C20F9">
        <w:t>,</w:t>
      </w:r>
    </w:p>
    <w:p w14:paraId="4D0F0991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ab/>
      </w:r>
      <w:r w:rsidRPr="00FC39A8">
        <w:t>measuredResults-List</w:t>
      </w:r>
      <w:r w:rsidRPr="00FC39A8">
        <w:tab/>
      </w:r>
      <w:r w:rsidRPr="00FC39A8">
        <w:tab/>
        <w:t>E-CID</w:t>
      </w:r>
      <w:r>
        <w:t>-</w:t>
      </w:r>
      <w:r w:rsidRPr="00FC39A8">
        <w:t>MeasuredResults-List</w:t>
      </w:r>
      <w:r w:rsidRPr="008C20F9">
        <w:t xml:space="preserve"> </w:t>
      </w:r>
      <w:r w:rsidRPr="00FC39A8">
        <w:tab/>
      </w:r>
      <w:r w:rsidRPr="00FC39A8">
        <w:rPr>
          <w:noProof w:val="0"/>
        </w:rPr>
        <w:t>OPTIONAL</w:t>
      </w:r>
      <w:r w:rsidRPr="00FC39A8">
        <w:t>,</w:t>
      </w:r>
    </w:p>
    <w:p w14:paraId="54EED50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E-Extensions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tocolExtensionContainer { { E-CID-MeasurementResult-ExtIEs} } OPTIONAL</w:t>
      </w:r>
    </w:p>
    <w:p w14:paraId="696EF66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60EEF81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AAFCF0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E-CID-MeasurementResult-ExtIEs F1AP-PROTOCOL-EXTENSION ::= {</w:t>
      </w:r>
    </w:p>
    <w:p w14:paraId="55A5855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...</w:t>
      </w:r>
    </w:p>
    <w:p w14:paraId="49F895D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60987CDE" w14:textId="77777777" w:rsidR="00F818AA" w:rsidRPr="008C20F9" w:rsidRDefault="00F818AA" w:rsidP="00F818AA">
      <w:pPr>
        <w:pStyle w:val="PL"/>
        <w:rPr>
          <w:noProof w:val="0"/>
        </w:rPr>
      </w:pPr>
    </w:p>
    <w:p w14:paraId="54FB39D9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 xml:space="preserve">MeasuredResults-List </w:t>
      </w:r>
      <w:r w:rsidRPr="008C20F9">
        <w:rPr>
          <w:noProof w:val="0"/>
        </w:rPr>
        <w:t xml:space="preserve">::= SEQUENCE (SIZE(1..maxnoofMeasE-CID)) OF </w:t>
      </w:r>
      <w:r w:rsidRPr="008C20F9">
        <w:t>E-CID</w:t>
      </w:r>
      <w:r>
        <w:t>-</w:t>
      </w:r>
      <w:r w:rsidRPr="008C20F9">
        <w:t>MeasuredResults-Item</w:t>
      </w:r>
    </w:p>
    <w:p w14:paraId="44E71492" w14:textId="77777777" w:rsidR="00F818AA" w:rsidRPr="008C20F9" w:rsidRDefault="00F818AA" w:rsidP="00F818AA">
      <w:pPr>
        <w:pStyle w:val="PL"/>
        <w:rPr>
          <w:noProof w:val="0"/>
        </w:rPr>
      </w:pPr>
    </w:p>
    <w:p w14:paraId="700CFD9A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 xml:space="preserve">MeasuredResults-Item </w:t>
      </w:r>
      <w:r w:rsidRPr="008C20F9">
        <w:rPr>
          <w:noProof w:val="0"/>
        </w:rPr>
        <w:t>::= SEQUENCE {</w:t>
      </w:r>
    </w:p>
    <w:p w14:paraId="3D69F19C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e-CID</w:t>
      </w:r>
      <w:r>
        <w:rPr>
          <w:noProof w:val="0"/>
        </w:rPr>
        <w:t>-</w:t>
      </w:r>
      <w:r w:rsidRPr="008C20F9">
        <w:rPr>
          <w:noProof w:val="0"/>
        </w:rPr>
        <w:t xml:space="preserve">MeasuredResults-Value </w:t>
      </w:r>
      <w:r w:rsidRPr="008C20F9">
        <w:rPr>
          <w:noProof w:val="0"/>
        </w:rPr>
        <w:tab/>
        <w:t>E-CID</w:t>
      </w:r>
      <w:r>
        <w:rPr>
          <w:noProof w:val="0"/>
        </w:rPr>
        <w:t>-</w:t>
      </w:r>
      <w:r w:rsidRPr="008C20F9">
        <w:rPr>
          <w:noProof w:val="0"/>
        </w:rPr>
        <w:t>MeasuredResults-Value,</w:t>
      </w:r>
    </w:p>
    <w:p w14:paraId="2466C078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{</w:t>
      </w:r>
      <w:r w:rsidRPr="008C20F9">
        <w:t xml:space="preserve"> E-CID</w:t>
      </w:r>
      <w:r>
        <w:t>-</w:t>
      </w:r>
      <w:r w:rsidRPr="008C20F9">
        <w:t>MeasuredResults-Item</w:t>
      </w:r>
      <w:r w:rsidRPr="008C20F9">
        <w:rPr>
          <w:noProof w:val="0"/>
          <w:lang w:val="fr-FR"/>
        </w:rPr>
        <w:t>-ExtIEs }}</w:t>
      </w:r>
      <w:r w:rsidRPr="008C20F9">
        <w:rPr>
          <w:noProof w:val="0"/>
          <w:lang w:val="fr-FR"/>
        </w:rPr>
        <w:tab/>
        <w:t xml:space="preserve"> OPTIONAL</w:t>
      </w:r>
    </w:p>
    <w:p w14:paraId="14F28A6C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37B50802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37010619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>MeasuredResults-Item</w:t>
      </w:r>
      <w:r w:rsidRPr="008C20F9">
        <w:rPr>
          <w:noProof w:val="0"/>
          <w:lang w:val="fr-FR"/>
        </w:rPr>
        <w:t>-</w:t>
      </w:r>
      <w:r w:rsidRPr="008C20F9">
        <w:rPr>
          <w:noProof w:val="0"/>
        </w:rPr>
        <w:t>ExtIEs F1AP-PROTOCOL-EXTENSION ::= {</w:t>
      </w:r>
    </w:p>
    <w:p w14:paraId="3D53D0F6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...</w:t>
      </w:r>
    </w:p>
    <w:p w14:paraId="53844C13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15676586" w14:textId="77777777" w:rsidR="00F818AA" w:rsidRPr="008C20F9" w:rsidRDefault="00F818AA" w:rsidP="00F818AA">
      <w:pPr>
        <w:pStyle w:val="PL"/>
        <w:rPr>
          <w:noProof w:val="0"/>
        </w:rPr>
      </w:pPr>
    </w:p>
    <w:p w14:paraId="3AAE7962" w14:textId="77777777" w:rsidR="00F818AA" w:rsidRPr="008C20F9" w:rsidRDefault="00F818AA" w:rsidP="00F818AA">
      <w:pPr>
        <w:pStyle w:val="PL"/>
      </w:pPr>
      <w:r w:rsidRPr="008C20F9">
        <w:rPr>
          <w:noProof w:val="0"/>
        </w:rPr>
        <w:t>E-CID</w:t>
      </w:r>
      <w:r>
        <w:rPr>
          <w:noProof w:val="0"/>
        </w:rPr>
        <w:t>-</w:t>
      </w:r>
      <w:r w:rsidRPr="008C20F9">
        <w:rPr>
          <w:noProof w:val="0"/>
        </w:rPr>
        <w:t xml:space="preserve">MeasuredResults-Value </w:t>
      </w:r>
      <w:r w:rsidRPr="008C20F9">
        <w:t>::= CHOICE {</w:t>
      </w:r>
    </w:p>
    <w:p w14:paraId="527364D0" w14:textId="77777777" w:rsidR="00F818AA" w:rsidRPr="008C20F9" w:rsidRDefault="00F818AA" w:rsidP="00F818AA">
      <w:pPr>
        <w:pStyle w:val="PL"/>
      </w:pPr>
      <w:r w:rsidRPr="008C20F9">
        <w:tab/>
        <w:t>valueAngleofArrivalNR</w:t>
      </w:r>
      <w:r w:rsidRPr="008C20F9">
        <w:tab/>
        <w:t>UL-AoA,</w:t>
      </w:r>
    </w:p>
    <w:p w14:paraId="2FEF72F4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choice-extension</w:t>
      </w:r>
      <w:r w:rsidRPr="008C20F9">
        <w:rPr>
          <w:noProof w:val="0"/>
        </w:rPr>
        <w:tab/>
      </w:r>
      <w:r>
        <w:rPr>
          <w:noProof w:val="0"/>
        </w:rPr>
        <w:tab/>
      </w:r>
      <w:r w:rsidRPr="008C20F9">
        <w:rPr>
          <w:noProof w:val="0"/>
        </w:rPr>
        <w:t>ProtocolIE-SingleContainer { { E-CID</w:t>
      </w:r>
      <w:r>
        <w:rPr>
          <w:noProof w:val="0"/>
        </w:rPr>
        <w:t>-</w:t>
      </w:r>
      <w:r w:rsidRPr="008C20F9">
        <w:rPr>
          <w:noProof w:val="0"/>
        </w:rPr>
        <w:t>MeasuredResults-Value-ExtIEs} }</w:t>
      </w:r>
    </w:p>
    <w:p w14:paraId="1019C9FE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4866D676" w14:textId="77777777" w:rsidR="00F818AA" w:rsidRPr="008C20F9" w:rsidRDefault="00F818AA" w:rsidP="00F818AA">
      <w:pPr>
        <w:pStyle w:val="PL"/>
        <w:rPr>
          <w:noProof w:val="0"/>
        </w:rPr>
      </w:pPr>
    </w:p>
    <w:p w14:paraId="2C3E47C2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E-CID</w:t>
      </w:r>
      <w:r>
        <w:rPr>
          <w:noProof w:val="0"/>
        </w:rPr>
        <w:t>-</w:t>
      </w:r>
      <w:r w:rsidRPr="008C20F9">
        <w:rPr>
          <w:noProof w:val="0"/>
        </w:rPr>
        <w:t>MeasuredResults-Value-ExtIEs F1AP-PROTOCOL-IES ::= {</w:t>
      </w:r>
    </w:p>
    <w:p w14:paraId="6C539D9D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...</w:t>
      </w:r>
    </w:p>
    <w:p w14:paraId="5ED27C74" w14:textId="77777777" w:rsidR="00F818AA" w:rsidRPr="00EA5FA7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4BFD680C" w14:textId="77777777" w:rsidR="00F818AA" w:rsidRDefault="00F818AA" w:rsidP="00F818AA">
      <w:pPr>
        <w:pStyle w:val="PL"/>
        <w:rPr>
          <w:noProof w:val="0"/>
        </w:rPr>
      </w:pPr>
    </w:p>
    <w:p w14:paraId="538D8281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rFonts w:eastAsia="宋体"/>
          <w:snapToGrid w:val="0"/>
        </w:rPr>
        <w:t xml:space="preserve">E-CID-ReportCharacteristics ::= </w:t>
      </w:r>
      <w:r w:rsidRPr="00D1375D">
        <w:rPr>
          <w:snapToGrid w:val="0"/>
        </w:rPr>
        <w:t>ENUMERATED {</w:t>
      </w:r>
    </w:p>
    <w:p w14:paraId="76D46926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onDemand,</w:t>
      </w:r>
    </w:p>
    <w:p w14:paraId="4DD2D249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periodic,</w:t>
      </w:r>
    </w:p>
    <w:p w14:paraId="2BDA218C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...</w:t>
      </w:r>
    </w:p>
    <w:p w14:paraId="6A45C855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>}</w:t>
      </w:r>
    </w:p>
    <w:p w14:paraId="122341DE" w14:textId="77777777" w:rsidR="00F818AA" w:rsidRDefault="00F818AA" w:rsidP="00F818AA">
      <w:pPr>
        <w:pStyle w:val="PL"/>
        <w:rPr>
          <w:noProof w:val="0"/>
        </w:rPr>
      </w:pPr>
    </w:p>
    <w:p w14:paraId="6DA2A5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List ::= SEQUENCE (SIZE(1..maxnoofEgressLinks)) OF EgressBHRLCCHItem</w:t>
      </w:r>
    </w:p>
    <w:p w14:paraId="13A402C1" w14:textId="77777777" w:rsidR="00F818AA" w:rsidRDefault="00F818AA" w:rsidP="00F818AA">
      <w:pPr>
        <w:pStyle w:val="PL"/>
        <w:rPr>
          <w:noProof w:val="0"/>
        </w:rPr>
      </w:pPr>
    </w:p>
    <w:p w14:paraId="160A5D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Item ::= SEQUENCE {</w:t>
      </w:r>
    </w:p>
    <w:p w14:paraId="26BCC0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nextHopBAPAddress </w:t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322989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7E857E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{EgressBHRLCCHItemExtIEs }}</w:t>
      </w:r>
      <w:r>
        <w:rPr>
          <w:noProof w:val="0"/>
        </w:rPr>
        <w:tab/>
        <w:t xml:space="preserve"> OPTIONAL</w:t>
      </w:r>
    </w:p>
    <w:p w14:paraId="626250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BC6CA1" w14:textId="77777777" w:rsidR="00F818AA" w:rsidRDefault="00F818AA" w:rsidP="00F818AA">
      <w:pPr>
        <w:pStyle w:val="PL"/>
        <w:rPr>
          <w:noProof w:val="0"/>
        </w:rPr>
      </w:pPr>
    </w:p>
    <w:p w14:paraId="07A060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ItemExtIEs F1AP-PROTOCOL-EXTENSION ::= {</w:t>
      </w:r>
    </w:p>
    <w:p w14:paraId="2EA35D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47D9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5D212D" w14:textId="77777777" w:rsidR="00F818AA" w:rsidRPr="00EA5FA7" w:rsidRDefault="00F818AA" w:rsidP="00F818AA">
      <w:pPr>
        <w:pStyle w:val="PL"/>
        <w:rPr>
          <w:noProof w:val="0"/>
        </w:rPr>
      </w:pPr>
    </w:p>
    <w:p w14:paraId="3ECEBA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point-IP-address-and-port ::=SEQUENCE {</w:t>
      </w:r>
    </w:p>
    <w:p w14:paraId="1BD2C3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ndpointIPAddress TransportLayerAddress,</w:t>
      </w:r>
    </w:p>
    <w:p w14:paraId="7FAFB3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ndpoint-IP-address-and-port-ExtIEs} } OPTIONAL</w:t>
      </w:r>
    </w:p>
    <w:p w14:paraId="127B5A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144895A" w14:textId="77777777" w:rsidR="00F818AA" w:rsidRPr="00EA5FA7" w:rsidRDefault="00F818AA" w:rsidP="00F818AA">
      <w:pPr>
        <w:pStyle w:val="PL"/>
        <w:rPr>
          <w:noProof w:val="0"/>
        </w:rPr>
      </w:pPr>
    </w:p>
    <w:p w14:paraId="5D5616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point-IP-address-and-port-ExtIEs F1AP-PROTOCOL-EXTENSION ::= {</w:t>
      </w:r>
    </w:p>
    <w:p w14:paraId="4AB61097" w14:textId="77777777" w:rsidR="00F818AA" w:rsidRPr="00EA5FA7" w:rsidRDefault="00F818AA" w:rsidP="00F818AA">
      <w:pPr>
        <w:pStyle w:val="PL"/>
        <w:rPr>
          <w:snapToGrid w:val="0"/>
          <w:lang w:val="en-US" w:eastAsia="sv-SE"/>
        </w:rPr>
      </w:pPr>
      <w:r w:rsidRPr="00EA5FA7">
        <w:rPr>
          <w:rFonts w:eastAsia="等线" w:cs="Courier New"/>
          <w:snapToGrid w:val="0"/>
          <w:szCs w:val="16"/>
          <w:lang w:val="en-US" w:eastAsia="zh-CN"/>
        </w:rPr>
        <w:tab/>
        <w:t>{</w:t>
      </w:r>
      <w:r w:rsidRPr="00EA5FA7">
        <w:rPr>
          <w:snapToGrid w:val="0"/>
          <w:lang w:val="en-US" w:eastAsia="sv-SE"/>
        </w:rPr>
        <w:t xml:space="preserve"> ID id-portNumber</w:t>
      </w:r>
      <w:r w:rsidRPr="00EA5FA7">
        <w:rPr>
          <w:snapToGrid w:val="0"/>
          <w:lang w:val="en-US" w:eastAsia="sv-SE"/>
        </w:rPr>
        <w:tab/>
        <w:t>CRITICALITY reject</w:t>
      </w:r>
      <w:r w:rsidRPr="00EA5FA7">
        <w:rPr>
          <w:snapToGrid w:val="0"/>
          <w:lang w:val="en-US" w:eastAsia="sv-SE"/>
        </w:rPr>
        <w:tab/>
        <w:t>EXTENSION PortNumber</w:t>
      </w:r>
      <w:r w:rsidRPr="00EA5FA7">
        <w:rPr>
          <w:snapToGrid w:val="0"/>
          <w:lang w:val="en-US" w:eastAsia="sv-SE"/>
        </w:rPr>
        <w:tab/>
      </w:r>
      <w:r w:rsidRPr="00EA5FA7">
        <w:rPr>
          <w:snapToGrid w:val="0"/>
          <w:lang w:val="en-US" w:eastAsia="sv-SE"/>
        </w:rPr>
        <w:tab/>
        <w:t>PRESENCE optional},</w:t>
      </w:r>
    </w:p>
    <w:p w14:paraId="45A7415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C821081" w14:textId="77777777" w:rsidR="00F818AA" w:rsidRPr="00EA5FA7" w:rsidRDefault="00F818AA" w:rsidP="00F818AA">
      <w:pPr>
        <w:pStyle w:val="PL"/>
      </w:pPr>
      <w:r w:rsidRPr="00EA5FA7">
        <w:t>}</w:t>
      </w:r>
    </w:p>
    <w:p w14:paraId="64BFE84C" w14:textId="77777777" w:rsidR="00F818AA" w:rsidRPr="00EA5FA7" w:rsidRDefault="00F818AA" w:rsidP="00F818AA">
      <w:pPr>
        <w:pStyle w:val="PL"/>
        <w:rPr>
          <w:noProof w:val="0"/>
        </w:rPr>
      </w:pPr>
    </w:p>
    <w:p w14:paraId="313F97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List ::= SEQUENCE (SIZE(1..maxnoofExtendedBPLMNs)) OF ExtendedAvailablePLMN-Item</w:t>
      </w:r>
    </w:p>
    <w:p w14:paraId="6FACBEE4" w14:textId="77777777" w:rsidR="00F818AA" w:rsidRPr="00EA5FA7" w:rsidRDefault="00F818AA" w:rsidP="00F818AA">
      <w:pPr>
        <w:pStyle w:val="PL"/>
        <w:rPr>
          <w:noProof w:val="0"/>
        </w:rPr>
      </w:pPr>
    </w:p>
    <w:p w14:paraId="512428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Item ::= SEQUENCE {</w:t>
      </w:r>
    </w:p>
    <w:p w14:paraId="733220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6511AC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xtendedAvailablePLMN-Item-ExtIEs} } OPTIONAL</w:t>
      </w:r>
    </w:p>
    <w:p w14:paraId="721323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346F65D" w14:textId="77777777" w:rsidR="00F818AA" w:rsidRDefault="00F818AA" w:rsidP="00F818AA">
      <w:pPr>
        <w:pStyle w:val="PL"/>
        <w:rPr>
          <w:noProof w:val="0"/>
        </w:rPr>
      </w:pPr>
    </w:p>
    <w:p w14:paraId="34664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plicitFormat ::=</w:t>
      </w:r>
      <w:r>
        <w:rPr>
          <w:noProof w:val="0"/>
        </w:rPr>
        <w:tab/>
        <w:t>SEQUENCE {</w:t>
      </w:r>
    </w:p>
    <w:p w14:paraId="5288C3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mut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mutation,</w:t>
      </w:r>
    </w:p>
    <w:p w14:paraId="63B03D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ofDownlinkSymbols</w:t>
      </w:r>
      <w:r>
        <w:rPr>
          <w:noProof w:val="0"/>
        </w:rPr>
        <w:tab/>
        <w:t>NoofDownlinkSymbols</w:t>
      </w:r>
      <w:r>
        <w:rPr>
          <w:rFonts w:cs="Courier New"/>
        </w:rPr>
        <w:tab/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7B3E52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ofUplinkSymbols</w:t>
      </w:r>
      <w:r>
        <w:rPr>
          <w:noProof w:val="0"/>
        </w:rPr>
        <w:tab/>
        <w:t>NoofUplinkSymbols</w:t>
      </w:r>
      <w:r>
        <w:rPr>
          <w:rFonts w:cs="Courier New"/>
        </w:rPr>
        <w:tab/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20FC8B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 ExplicitFormat-ExtIEs} } OPTIONAL</w:t>
      </w:r>
    </w:p>
    <w:p w14:paraId="1390AE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308E0486" w14:textId="77777777" w:rsidR="00F818AA" w:rsidRDefault="00F818AA" w:rsidP="00F818AA">
      <w:pPr>
        <w:pStyle w:val="PL"/>
        <w:rPr>
          <w:noProof w:val="0"/>
        </w:rPr>
      </w:pPr>
    </w:p>
    <w:p w14:paraId="535068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plicitFormat-ExtIEs F1AP-PROTOCOL-EXTENSION ::= {</w:t>
      </w:r>
    </w:p>
    <w:p w14:paraId="4ECC0F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57703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1C7C0D3" w14:textId="77777777" w:rsidR="00F818AA" w:rsidRPr="00EA5FA7" w:rsidRDefault="00F818AA" w:rsidP="00F818AA">
      <w:pPr>
        <w:pStyle w:val="PL"/>
        <w:rPr>
          <w:noProof w:val="0"/>
        </w:rPr>
      </w:pPr>
    </w:p>
    <w:p w14:paraId="273D3C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Item-ExtIEs F1AP-PROTOCOL-EXTENSION ::= {</w:t>
      </w:r>
    </w:p>
    <w:p w14:paraId="734844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67743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874B117" w14:textId="77777777" w:rsidR="00F818AA" w:rsidRPr="00EA5FA7" w:rsidRDefault="00F818AA" w:rsidP="00F818AA">
      <w:pPr>
        <w:pStyle w:val="PL"/>
        <w:rPr>
          <w:noProof w:val="0"/>
        </w:rPr>
      </w:pPr>
    </w:p>
    <w:p w14:paraId="4FBA6D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List ::= SEQUENCE (SIZE(1.. maxnoofExtendedBPLMNs)) OF ExtendedServedPLMNs-Item</w:t>
      </w:r>
    </w:p>
    <w:p w14:paraId="3E02507E" w14:textId="77777777" w:rsidR="00F818AA" w:rsidRPr="00EA5FA7" w:rsidRDefault="00F818AA" w:rsidP="00F818AA">
      <w:pPr>
        <w:pStyle w:val="PL"/>
        <w:rPr>
          <w:noProof w:val="0"/>
        </w:rPr>
      </w:pPr>
    </w:p>
    <w:p w14:paraId="79D6C5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Item ::= SEQUENCE {</w:t>
      </w:r>
    </w:p>
    <w:p w14:paraId="3F5402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150257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tAISliceSupportList </w:t>
      </w:r>
      <w:r w:rsidRPr="00EA5FA7">
        <w:rPr>
          <w:noProof w:val="0"/>
        </w:rPr>
        <w:tab/>
      </w:r>
      <w:r w:rsidRPr="00EA5FA7">
        <w:rPr>
          <w:noProof w:val="0"/>
        </w:rPr>
        <w:tab/>
        <w:t>SliceSupportList</w:t>
      </w:r>
      <w:r w:rsidRPr="00EA5FA7">
        <w:rPr>
          <w:noProof w:val="0"/>
        </w:rPr>
        <w:tab/>
        <w:t>OPTIONAL,</w:t>
      </w:r>
    </w:p>
    <w:p w14:paraId="15EC7B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xtendedServedPLMNs-ItemExtIEs} } OPTIONAL,</w:t>
      </w:r>
    </w:p>
    <w:p w14:paraId="2C59ED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0FF54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E610483" w14:textId="77777777" w:rsidR="00F818AA" w:rsidRPr="00EA5FA7" w:rsidRDefault="00F818AA" w:rsidP="00F818AA">
      <w:pPr>
        <w:pStyle w:val="PL"/>
        <w:rPr>
          <w:noProof w:val="0"/>
        </w:rPr>
      </w:pPr>
    </w:p>
    <w:p w14:paraId="5AF6D2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ItemExtIEs F1AP-PROTOCOL-EXTENSION ::= {</w:t>
      </w:r>
    </w:p>
    <w:p w14:paraId="4A04F1E8" w14:textId="77777777" w:rsidR="00F818AA" w:rsidRDefault="00F818AA" w:rsidP="00F818AA">
      <w:pPr>
        <w:pStyle w:val="PL"/>
        <w:rPr>
          <w:noProof w:val="0"/>
        </w:rPr>
      </w:pPr>
      <w:r w:rsidRPr="00EE063F">
        <w:rPr>
          <w:noProof w:val="0"/>
        </w:rPr>
        <w:tab/>
        <w:t>{ ID id-NPNSupportInfo</w:t>
      </w:r>
      <w:r w:rsidRPr="00EE063F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E063F">
        <w:rPr>
          <w:noProof w:val="0"/>
        </w:rPr>
        <w:t>CRITICALITY reject</w:t>
      </w:r>
      <w:r w:rsidRPr="00EE063F">
        <w:rPr>
          <w:noProof w:val="0"/>
        </w:rPr>
        <w:tab/>
        <w:t>EXTENSION NPNSupportInfo</w:t>
      </w:r>
      <w:r w:rsidRPr="00EE063F">
        <w:rPr>
          <w:noProof w:val="0"/>
        </w:rPr>
        <w:tab/>
      </w:r>
      <w:r w:rsidRPr="00EE063F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E063F">
        <w:rPr>
          <w:noProof w:val="0"/>
        </w:rPr>
        <w:t>PRESENCE optional</w:t>
      </w:r>
      <w:r w:rsidRPr="00EE063F">
        <w:rPr>
          <w:noProof w:val="0"/>
        </w:rPr>
        <w:tab/>
        <w:t>}</w:t>
      </w:r>
      <w:r w:rsidRPr="00D90FA6">
        <w:rPr>
          <w:noProof w:val="0"/>
        </w:rPr>
        <w:t>|</w:t>
      </w:r>
    </w:p>
    <w:p w14:paraId="3AC127E6" w14:textId="77777777" w:rsidR="00F818AA" w:rsidRDefault="00F818AA" w:rsidP="00F818AA">
      <w:pPr>
        <w:pStyle w:val="PL"/>
        <w:rPr>
          <w:noProof w:val="0"/>
        </w:rPr>
      </w:pPr>
      <w:r w:rsidRPr="00D90FA6">
        <w:rPr>
          <w:noProof w:val="0"/>
        </w:rPr>
        <w:t>{ ID id-ExtendedTAISliceSupportList</w:t>
      </w:r>
      <w:r w:rsidRPr="00D90FA6">
        <w:rPr>
          <w:noProof w:val="0"/>
        </w:rPr>
        <w:tab/>
        <w:t>CRITICALITY reject</w:t>
      </w:r>
      <w:r w:rsidRPr="00D90FA6">
        <w:rPr>
          <w:noProof w:val="0"/>
        </w:rPr>
        <w:tab/>
        <w:t>EXTENSION ExtendedSliceSupportList</w:t>
      </w:r>
      <w:r w:rsidRPr="00D90FA6">
        <w:rPr>
          <w:noProof w:val="0"/>
        </w:rPr>
        <w:tab/>
      </w:r>
      <w:r w:rsidRPr="00D90FA6">
        <w:rPr>
          <w:noProof w:val="0"/>
        </w:rPr>
        <w:tab/>
        <w:t>PRESENCE optional</w:t>
      </w:r>
      <w:r w:rsidRPr="00D90FA6">
        <w:rPr>
          <w:noProof w:val="0"/>
        </w:rPr>
        <w:tab/>
        <w:t>}</w:t>
      </w:r>
      <w:r w:rsidRPr="00EE063F">
        <w:rPr>
          <w:noProof w:val="0"/>
        </w:rPr>
        <w:t>,</w:t>
      </w:r>
    </w:p>
    <w:p w14:paraId="1F247B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A281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5ED27C" w14:textId="77777777" w:rsidR="00F818AA" w:rsidRDefault="00F818AA" w:rsidP="00F818AA">
      <w:pPr>
        <w:pStyle w:val="PL"/>
      </w:pPr>
    </w:p>
    <w:p w14:paraId="0EBDCF25" w14:textId="77777777" w:rsidR="00F818AA" w:rsidRDefault="00F818AA" w:rsidP="00F818AA">
      <w:pPr>
        <w:pStyle w:val="PL"/>
      </w:pPr>
      <w:r w:rsidRPr="00D90FA6">
        <w:t>ExtendedSliceSupportList ::= SEQUENCE (SIZE(1.. maxnoofExtSliceItems)) OF SliceSupportItem</w:t>
      </w:r>
    </w:p>
    <w:p w14:paraId="22C067BB" w14:textId="77777777" w:rsidR="00F818AA" w:rsidRPr="00EA5FA7" w:rsidRDefault="00F818AA" w:rsidP="00F818AA">
      <w:pPr>
        <w:pStyle w:val="PL"/>
      </w:pPr>
    </w:p>
    <w:p w14:paraId="4A5827A2" w14:textId="77777777" w:rsidR="00F818AA" w:rsidRPr="00EA5FA7" w:rsidRDefault="00F818AA" w:rsidP="00F818AA">
      <w:pPr>
        <w:pStyle w:val="PL"/>
      </w:pPr>
      <w:r w:rsidRPr="00EA5FA7">
        <w:t>EUTRACells-List  ::= SEQUENCE (SIZE (1.. maxCellineNB)) OF EUTRACells-List-item</w:t>
      </w:r>
    </w:p>
    <w:p w14:paraId="32F53C42" w14:textId="77777777" w:rsidR="00F818AA" w:rsidRPr="00EA5FA7" w:rsidRDefault="00F818AA" w:rsidP="00F818AA">
      <w:pPr>
        <w:pStyle w:val="PL"/>
      </w:pPr>
    </w:p>
    <w:p w14:paraId="0515719E" w14:textId="77777777" w:rsidR="00F818AA" w:rsidRPr="00EA5FA7" w:rsidRDefault="00F818AA" w:rsidP="00F818AA">
      <w:pPr>
        <w:pStyle w:val="PL"/>
      </w:pPr>
      <w:r w:rsidRPr="00EA5FA7">
        <w:t>EUTRACells-List-item ::= SEQUENCE {</w:t>
      </w:r>
    </w:p>
    <w:p w14:paraId="22B4725F" w14:textId="77777777" w:rsidR="00F818AA" w:rsidRPr="00EA5FA7" w:rsidRDefault="00F818AA" w:rsidP="00F818AA">
      <w:pPr>
        <w:pStyle w:val="PL"/>
      </w:pPr>
      <w:r w:rsidRPr="00EA5FA7">
        <w:tab/>
        <w:t>eUTRA-Cell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EUTRA-Cell-ID,</w:t>
      </w:r>
    </w:p>
    <w:p w14:paraId="7F947449" w14:textId="77777777" w:rsidR="00F818AA" w:rsidRPr="00EA5FA7" w:rsidRDefault="00F818AA" w:rsidP="00F818AA">
      <w:pPr>
        <w:pStyle w:val="PL"/>
      </w:pPr>
      <w:r w:rsidRPr="00EA5FA7">
        <w:tab/>
        <w:t>served-EUTRA-Cells-Information</w:t>
      </w:r>
      <w:r w:rsidRPr="00EA5FA7">
        <w:tab/>
        <w:t>Served-EUTRA-Cells-Information,</w:t>
      </w:r>
    </w:p>
    <w:p w14:paraId="7D3E032F" w14:textId="77777777" w:rsidR="00F818AA" w:rsidRPr="00EA5FA7" w:rsidRDefault="00F818AA" w:rsidP="00F818AA">
      <w:pPr>
        <w:pStyle w:val="PL"/>
      </w:pPr>
      <w:r w:rsidRPr="00EA5FA7">
        <w:tab/>
        <w:t>iE-Extensions ProtocolExtensionContainer { { EUTRACells-List-itemExtIEs } }    OPTIONAL</w:t>
      </w:r>
    </w:p>
    <w:p w14:paraId="4F0D2D37" w14:textId="77777777" w:rsidR="00F818AA" w:rsidRPr="00EA5FA7" w:rsidRDefault="00F818AA" w:rsidP="00F818AA">
      <w:pPr>
        <w:pStyle w:val="PL"/>
      </w:pPr>
      <w:r w:rsidRPr="00EA5FA7">
        <w:t>}</w:t>
      </w:r>
    </w:p>
    <w:p w14:paraId="478C7CA8" w14:textId="77777777" w:rsidR="00F818AA" w:rsidRPr="00EA5FA7" w:rsidRDefault="00F818AA" w:rsidP="00F818AA">
      <w:pPr>
        <w:pStyle w:val="PL"/>
      </w:pPr>
    </w:p>
    <w:p w14:paraId="73972586" w14:textId="77777777" w:rsidR="00F818AA" w:rsidRPr="00EA5FA7" w:rsidRDefault="00F818AA" w:rsidP="00F818AA">
      <w:pPr>
        <w:pStyle w:val="PL"/>
      </w:pPr>
      <w:r w:rsidRPr="00EA5FA7">
        <w:t>EUTRACells-List-itemExtIEs    F1AP-PROTOCOL-EXTENSION ::= {</w:t>
      </w:r>
    </w:p>
    <w:p w14:paraId="0887867C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23EFFD0" w14:textId="77777777" w:rsidR="00F818AA" w:rsidRPr="00EA5FA7" w:rsidRDefault="00F818AA" w:rsidP="00F818AA">
      <w:pPr>
        <w:pStyle w:val="PL"/>
      </w:pPr>
      <w:r w:rsidRPr="00EA5FA7">
        <w:t>}</w:t>
      </w:r>
    </w:p>
    <w:p w14:paraId="55E8B450" w14:textId="77777777" w:rsidR="00F818AA" w:rsidRPr="00EA5FA7" w:rsidRDefault="00F818AA" w:rsidP="00F818AA">
      <w:pPr>
        <w:pStyle w:val="PL"/>
      </w:pPr>
    </w:p>
    <w:p w14:paraId="5B5A5487" w14:textId="77777777" w:rsidR="00F818AA" w:rsidRPr="00EA5FA7" w:rsidRDefault="00F818AA" w:rsidP="00F818AA">
      <w:pPr>
        <w:pStyle w:val="PL"/>
      </w:pPr>
    </w:p>
    <w:p w14:paraId="3369955D" w14:textId="77777777" w:rsidR="00F818AA" w:rsidRPr="00EA5FA7" w:rsidRDefault="00F818AA" w:rsidP="00F818AA">
      <w:pPr>
        <w:pStyle w:val="PL"/>
      </w:pPr>
      <w:r w:rsidRPr="00EA5FA7">
        <w:t>EUTRA-Cell-ID ::= BIT STRING (SIZE(28))</w:t>
      </w:r>
    </w:p>
    <w:p w14:paraId="7493CDD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654CFF75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 xml:space="preserve">EUTRA-Coex-FDD-Info ::= </w:t>
      </w:r>
      <w:r w:rsidRPr="00EA5FA7">
        <w:rPr>
          <w:snapToGrid w:val="0"/>
        </w:rPr>
        <w:t>SEQUENCE {</w:t>
      </w:r>
    </w:p>
    <w:p w14:paraId="55F10EA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uL-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xtended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OPTIONAL,</w:t>
      </w:r>
    </w:p>
    <w:p w14:paraId="1BCB429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L-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xtendedEARFCN,</w:t>
      </w:r>
    </w:p>
    <w:p w14:paraId="5FC70168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</w:rPr>
        <w:tab/>
        <w:t>uL-Transmission-Bandwidth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UTRA-Transmission-Bandwidth</w:t>
      </w:r>
      <w:r w:rsidRPr="00EA5FA7">
        <w:rPr>
          <w:snapToGrid w:val="0"/>
        </w:rPr>
        <w:tab/>
        <w:t>OPTIONAL,</w:t>
      </w:r>
    </w:p>
    <w:p w14:paraId="708DEF7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L-Transmission-Bandwidth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UTRA-Transmission-Bandwidth,</w:t>
      </w:r>
    </w:p>
    <w:p w14:paraId="1028654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ExtensionContainer { {EUTRA</w:t>
      </w:r>
      <w:r w:rsidRPr="00EA5FA7">
        <w:rPr>
          <w:snapToGrid w:val="0"/>
          <w:lang w:eastAsia="zh-CN"/>
        </w:rPr>
        <w:t>-Coex</w:t>
      </w:r>
      <w:r w:rsidRPr="00EA5FA7">
        <w:rPr>
          <w:snapToGrid w:val="0"/>
        </w:rPr>
        <w:t>-FDD-Info-ExtIEs} } OPTIONAL,</w:t>
      </w:r>
    </w:p>
    <w:p w14:paraId="78C2EFF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697C00D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5539F221" w14:textId="77777777" w:rsidR="00F818AA" w:rsidRPr="00EA5FA7" w:rsidRDefault="00F818AA" w:rsidP="00F818AA">
      <w:pPr>
        <w:pStyle w:val="PL"/>
        <w:rPr>
          <w:snapToGrid w:val="0"/>
        </w:rPr>
      </w:pPr>
    </w:p>
    <w:p w14:paraId="2B0ABFA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snapToGrid w:val="0"/>
        </w:rPr>
        <w:t>-FDD-Info-ExtIEs F1AP-PROTOCOL-EXTENSION ::= {</w:t>
      </w:r>
    </w:p>
    <w:p w14:paraId="5666E6B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44AF04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0939734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7C09421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EUTRA-Coex-Mode-Info ::= CHOICE {</w:t>
      </w:r>
    </w:p>
    <w:p w14:paraId="0A3A3705" w14:textId="77777777" w:rsidR="00F818AA" w:rsidRPr="00EA5FA7" w:rsidRDefault="00F818AA" w:rsidP="00F818AA">
      <w:pPr>
        <w:pStyle w:val="PL"/>
      </w:pPr>
      <w:r w:rsidRPr="00EA5FA7">
        <w:rPr>
          <w:snapToGrid w:val="0"/>
          <w:lang w:eastAsia="zh-CN"/>
        </w:rPr>
        <w:tab/>
      </w:r>
      <w:r w:rsidRPr="00EA5FA7">
        <w:t>fDD</w:t>
      </w:r>
      <w:r w:rsidRPr="00EA5FA7">
        <w:tab/>
      </w:r>
      <w:r w:rsidRPr="00EA5FA7">
        <w:tab/>
        <w:t>EUTRA-Coex-FDD-Info,</w:t>
      </w:r>
    </w:p>
    <w:p w14:paraId="765D5E41" w14:textId="77777777" w:rsidR="00F818AA" w:rsidRPr="00EA5FA7" w:rsidRDefault="00F818AA" w:rsidP="00F818AA">
      <w:pPr>
        <w:pStyle w:val="PL"/>
      </w:pPr>
      <w:r w:rsidRPr="00EA5FA7">
        <w:tab/>
        <w:t>tDD</w:t>
      </w:r>
      <w:r w:rsidRPr="00EA5FA7">
        <w:tab/>
      </w:r>
      <w:r w:rsidRPr="00EA5FA7">
        <w:tab/>
        <w:t>EUTRA-Coex-TDD-Info,</w:t>
      </w:r>
    </w:p>
    <w:p w14:paraId="76F5E09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ab/>
      </w:r>
      <w:r w:rsidRPr="00EA5FA7">
        <w:rPr>
          <w:snapToGrid w:val="0"/>
        </w:rPr>
        <w:t>...</w:t>
      </w:r>
    </w:p>
    <w:p w14:paraId="51B60028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4E30EFB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466A5DD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  <w:lang w:eastAsia="zh-CN"/>
        </w:rPr>
        <w:t xml:space="preserve">-TDD-Info ::= </w:t>
      </w:r>
      <w:r w:rsidRPr="00EA5FA7">
        <w:rPr>
          <w:noProof w:val="0"/>
          <w:snapToGrid w:val="0"/>
        </w:rPr>
        <w:t>SEQUENCE {</w:t>
      </w:r>
    </w:p>
    <w:p w14:paraId="799EA0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ARFC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>ExtendedEARFCN</w:t>
      </w:r>
      <w:r w:rsidRPr="00EA5FA7">
        <w:rPr>
          <w:noProof w:val="0"/>
          <w:snapToGrid w:val="0"/>
        </w:rPr>
        <w:t>,</w:t>
      </w:r>
    </w:p>
    <w:p w14:paraId="557A6C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  <w:t>transmission-Bandwidth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UTRA-Transmission-Bandwidth,</w:t>
      </w:r>
    </w:p>
    <w:p w14:paraId="54A9A86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ubframeAssignmen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UTRA-SubframeAssignment,</w:t>
      </w:r>
    </w:p>
    <w:p w14:paraId="0BAD93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specialSubframe-Info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EUTRA-</w:t>
      </w:r>
      <w:r w:rsidRPr="00EA5FA7">
        <w:rPr>
          <w:noProof w:val="0"/>
          <w:snapToGrid w:val="0"/>
          <w:lang w:eastAsia="zh-CN"/>
        </w:rPr>
        <w:t>SpecialSubframe-Info,</w:t>
      </w:r>
    </w:p>
    <w:p w14:paraId="1D0A89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</w:rPr>
        <w:t>-TDD-Info-ExtIEs} } OPTIONAL,</w:t>
      </w:r>
    </w:p>
    <w:p w14:paraId="3851FE3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C92111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AA697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</w:rPr>
        <w:t>-TDD-Info-ExtIEs F1AP-PROTOCOL-EXTENSION ::= {</w:t>
      </w:r>
    </w:p>
    <w:p w14:paraId="740AB0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92A51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774EB4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EUTRA-C</w:t>
      </w:r>
      <w:r w:rsidRPr="00EA5FA7">
        <w:rPr>
          <w:snapToGrid w:val="0"/>
        </w:rPr>
        <w:t>yclicPrefixDL</w:t>
      </w:r>
      <w:r w:rsidRPr="00EA5FA7">
        <w:rPr>
          <w:snapToGrid w:val="0"/>
          <w:lang w:eastAsia="zh-CN"/>
        </w:rPr>
        <w:t xml:space="preserve"> ::= </w:t>
      </w:r>
      <w:r w:rsidRPr="00EA5FA7">
        <w:rPr>
          <w:snapToGrid w:val="0"/>
        </w:rPr>
        <w:t xml:space="preserve">ENUMERATED { </w:t>
      </w:r>
    </w:p>
    <w:p w14:paraId="6B73683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normal,</w:t>
      </w:r>
    </w:p>
    <w:p w14:paraId="45723397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extended,</w:t>
      </w:r>
    </w:p>
    <w:p w14:paraId="4931FC7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DAEA46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4FE5574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2C5265E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EUTRA-C</w:t>
      </w:r>
      <w:r w:rsidRPr="00EA5FA7">
        <w:rPr>
          <w:snapToGrid w:val="0"/>
        </w:rPr>
        <w:t>yclicPrefix</w:t>
      </w:r>
      <w:r w:rsidRPr="00EA5FA7">
        <w:rPr>
          <w:snapToGrid w:val="0"/>
          <w:lang w:eastAsia="zh-CN"/>
        </w:rPr>
        <w:t>U</w:t>
      </w:r>
      <w:r w:rsidRPr="00EA5FA7">
        <w:rPr>
          <w:snapToGrid w:val="0"/>
        </w:rPr>
        <w:t>L</w:t>
      </w:r>
      <w:r w:rsidRPr="00EA5FA7">
        <w:rPr>
          <w:snapToGrid w:val="0"/>
          <w:lang w:eastAsia="zh-CN"/>
        </w:rPr>
        <w:t xml:space="preserve"> ::= </w:t>
      </w:r>
      <w:r w:rsidRPr="00EA5FA7">
        <w:rPr>
          <w:snapToGrid w:val="0"/>
        </w:rPr>
        <w:t xml:space="preserve">ENUMERATED { </w:t>
      </w:r>
    </w:p>
    <w:p w14:paraId="701B6B30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normal,</w:t>
      </w:r>
    </w:p>
    <w:p w14:paraId="66EBF357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extended,</w:t>
      </w:r>
    </w:p>
    <w:p w14:paraId="04E347D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E46F66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23672F8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896EF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-PRACH-Configuration ::= SEQUENCE {</w:t>
      </w:r>
    </w:p>
    <w:p w14:paraId="61679C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rootSequence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837),</w:t>
      </w:r>
    </w:p>
    <w:p w14:paraId="5EE86BDE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zeroCorrelation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15),</w:t>
      </w:r>
    </w:p>
    <w:p w14:paraId="157F09EE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rFonts w:eastAsia="宋体"/>
          <w:noProof w:val="0"/>
          <w:snapToGrid w:val="0"/>
          <w:lang w:eastAsia="zh-CN"/>
        </w:rPr>
        <w:tab/>
      </w:r>
      <w:r w:rsidRPr="00EA5FA7">
        <w:t>highSpeedFlag</w:t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  <w:t>BOOLEAN,</w:t>
      </w:r>
    </w:p>
    <w:p w14:paraId="45ACA09D" w14:textId="77777777" w:rsidR="00F818AA" w:rsidRPr="00EA5FA7" w:rsidRDefault="00F818AA" w:rsidP="00F818AA">
      <w:pPr>
        <w:pStyle w:val="PL"/>
        <w:rPr>
          <w:rFonts w:eastAsia="宋体"/>
          <w:bCs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</w:rPr>
        <w:t>prach-FreqOffset</w:t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  <w:lang w:eastAsia="zh-CN"/>
        </w:rPr>
        <w:t>INTEGER (0..</w:t>
      </w:r>
      <w:r w:rsidRPr="00EA5FA7">
        <w:rPr>
          <w:rFonts w:eastAsia="宋体"/>
          <w:noProof w:val="0"/>
          <w:snapToGrid w:val="0"/>
          <w:lang w:eastAsia="zh-CN"/>
        </w:rPr>
        <w:t>94</w:t>
      </w:r>
      <w:r w:rsidRPr="00EA5FA7">
        <w:rPr>
          <w:noProof w:val="0"/>
          <w:snapToGrid w:val="0"/>
          <w:lang w:eastAsia="zh-CN"/>
        </w:rPr>
        <w:t>)</w:t>
      </w:r>
      <w:r w:rsidRPr="00EA5FA7">
        <w:rPr>
          <w:rFonts w:eastAsia="宋体"/>
          <w:bCs/>
          <w:lang w:eastAsia="zh-CN"/>
        </w:rPr>
        <w:t>,</w:t>
      </w:r>
    </w:p>
    <w:p w14:paraId="0A9A86DF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  <w:lang w:eastAsia="zh-CN"/>
        </w:rPr>
        <w:t>prach-Config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63)</w:t>
      </w:r>
      <w:r w:rsidRPr="00EA5FA7">
        <w:rPr>
          <w:rFonts w:eastAsia="宋体"/>
          <w:noProof w:val="0"/>
          <w:snapToGrid w:val="0"/>
          <w:lang w:eastAsia="zh-CN"/>
        </w:rPr>
        <w:tab/>
      </w:r>
      <w:r w:rsidRPr="00EA5FA7">
        <w:rPr>
          <w:rFonts w:eastAsia="宋体"/>
          <w:noProof w:val="0"/>
          <w:snapToGrid w:val="0"/>
          <w:lang w:eastAsia="zh-CN"/>
        </w:rPr>
        <w:tab/>
        <w:t>OPTIONAL,</w:t>
      </w:r>
    </w:p>
    <w:p w14:paraId="6534D8B3" w14:textId="77777777" w:rsidR="00F818AA" w:rsidRPr="00EA5FA7" w:rsidRDefault="00F818AA" w:rsidP="00F818AA">
      <w:pPr>
        <w:pStyle w:val="PL"/>
        <w:rPr>
          <w:rFonts w:eastAsia="宋体"/>
          <w:bCs/>
          <w:lang w:eastAsia="zh-CN"/>
        </w:rPr>
      </w:pPr>
      <w:r w:rsidRPr="00EA5FA7">
        <w:rPr>
          <w:rFonts w:eastAsia="宋体"/>
          <w:bCs/>
          <w:lang w:eastAsia="zh-CN"/>
        </w:rPr>
        <w:tab/>
        <w:t>-- C-ifTDD: This IE shall be present if the EUTRA-Mode-Info IE in the Resource Coordination E-UTRA Cell Information IE is set to the value "TDD"</w:t>
      </w:r>
    </w:p>
    <w:p w14:paraId="376A34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</w:rPr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EUTRA-</w:t>
      </w:r>
      <w:r w:rsidRPr="00EA5FA7">
        <w:rPr>
          <w:noProof w:val="0"/>
          <w:snapToGrid w:val="0"/>
          <w:lang w:eastAsia="zh-CN"/>
        </w:rPr>
        <w:t>PRACH-Configuration</w:t>
      </w:r>
      <w:r w:rsidRPr="00EA5FA7">
        <w:rPr>
          <w:noProof w:val="0"/>
          <w:snapToGrid w:val="0"/>
        </w:rPr>
        <w:t>-ExtIEs} }</w:t>
      </w:r>
      <w:r w:rsidRPr="00EA5FA7">
        <w:rPr>
          <w:noProof w:val="0"/>
          <w:snapToGrid w:val="0"/>
        </w:rPr>
        <w:tab/>
        <w:t>OPTIONAL,</w:t>
      </w:r>
    </w:p>
    <w:p w14:paraId="0059D03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094F31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D3EACE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87BB8D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-PRACH-Configuration</w:t>
      </w:r>
      <w:r w:rsidRPr="00EA5FA7">
        <w:rPr>
          <w:noProof w:val="0"/>
          <w:snapToGrid w:val="0"/>
        </w:rPr>
        <w:t>-ExtIEs F1AP-PROTOCOL-EXTENSION</w:t>
      </w:r>
      <w:r w:rsidRPr="00EA5FA7">
        <w:rPr>
          <w:noProof w:val="0"/>
          <w:snapToGrid w:val="0"/>
          <w:lang w:eastAsia="zh-CN"/>
        </w:rPr>
        <w:t xml:space="preserve"> ::= {</w:t>
      </w:r>
    </w:p>
    <w:p w14:paraId="2D6F18D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...</w:t>
      </w:r>
    </w:p>
    <w:p w14:paraId="1A1929A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25ED5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B2EFC4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7490504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</w:rPr>
        <w:t>SpecialSubframe</w:t>
      </w:r>
      <w:r w:rsidRPr="00EA5FA7">
        <w:rPr>
          <w:noProof w:val="0"/>
          <w:snapToGrid w:val="0"/>
          <w:lang w:eastAsia="zh-CN"/>
        </w:rPr>
        <w:t>-</w:t>
      </w:r>
      <w:r w:rsidRPr="00EA5FA7">
        <w:rPr>
          <w:noProof w:val="0"/>
          <w:snapToGrid w:val="0"/>
        </w:rPr>
        <w:t>Info ::=</w:t>
      </w:r>
      <w:r w:rsidRPr="00EA5FA7"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</w:rPr>
        <w:t>SEQUENCE {</w:t>
      </w:r>
    </w:p>
    <w:p w14:paraId="5F63DD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>,</w:t>
      </w:r>
    </w:p>
    <w:p w14:paraId="1534619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DL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DL</w:t>
      </w:r>
      <w:r w:rsidRPr="00EA5FA7">
        <w:rPr>
          <w:noProof w:val="0"/>
          <w:snapToGrid w:val="0"/>
          <w:lang w:eastAsia="zh-CN"/>
        </w:rPr>
        <w:t>,</w:t>
      </w:r>
    </w:p>
    <w:p w14:paraId="158FE61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c</w:t>
      </w:r>
      <w:r w:rsidRPr="00EA5FA7">
        <w:rPr>
          <w:noProof w:val="0"/>
          <w:snapToGrid w:val="0"/>
        </w:rPr>
        <w:t>yclicPrefix</w:t>
      </w:r>
      <w:r w:rsidRPr="00EA5FA7">
        <w:rPr>
          <w:noProof w:val="0"/>
          <w:snapToGrid w:val="0"/>
          <w:lang w:eastAsia="zh-CN"/>
        </w:rPr>
        <w:t>U</w:t>
      </w:r>
      <w:r w:rsidRPr="00EA5FA7">
        <w:rPr>
          <w:noProof w:val="0"/>
          <w:snapToGrid w:val="0"/>
        </w:rPr>
        <w:t>L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</w:t>
      </w:r>
      <w:r w:rsidRPr="00EA5FA7">
        <w:rPr>
          <w:noProof w:val="0"/>
          <w:snapToGrid w:val="0"/>
          <w:lang w:eastAsia="zh-CN"/>
        </w:rPr>
        <w:t>U</w:t>
      </w:r>
      <w:r w:rsidRPr="00EA5FA7">
        <w:rPr>
          <w:noProof w:val="0"/>
          <w:snapToGrid w:val="0"/>
        </w:rPr>
        <w:t>L</w:t>
      </w:r>
      <w:r w:rsidRPr="00EA5FA7">
        <w:rPr>
          <w:noProof w:val="0"/>
          <w:snapToGrid w:val="0"/>
          <w:lang w:eastAsia="zh-CN"/>
        </w:rPr>
        <w:t>,</w:t>
      </w:r>
    </w:p>
    <w:p w14:paraId="4C7C030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ExtensionContainer { { </w:t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</w:rPr>
        <w:t>SpecialSubframe</w:t>
      </w:r>
      <w:r w:rsidRPr="00EA5FA7">
        <w:rPr>
          <w:noProof w:val="0"/>
          <w:snapToGrid w:val="0"/>
          <w:lang w:eastAsia="zh-CN"/>
        </w:rPr>
        <w:t>-</w:t>
      </w:r>
      <w:r w:rsidRPr="00EA5FA7">
        <w:rPr>
          <w:noProof w:val="0"/>
          <w:snapToGrid w:val="0"/>
        </w:rPr>
        <w:t>Info-ExtIEs} } OPTIONAL,</w:t>
      </w:r>
    </w:p>
    <w:p w14:paraId="4C8E417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  <w:t>...</w:t>
      </w:r>
    </w:p>
    <w:p w14:paraId="08719AF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951D1F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2EFBB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</w:rPr>
        <w:t>SpecialSubframe-Info</w:t>
      </w:r>
      <w:r w:rsidRPr="00EA5FA7">
        <w:rPr>
          <w:noProof w:val="0"/>
          <w:snapToGrid w:val="0"/>
        </w:rPr>
        <w:t>-ExtIEs F1AP-PROTOCOL-EXTENSION ::= {</w:t>
      </w:r>
    </w:p>
    <w:p w14:paraId="61F828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83ADB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4F3C2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686A8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 xml:space="preserve"> ::= </w:t>
      </w:r>
      <w:r w:rsidRPr="00EA5FA7">
        <w:rPr>
          <w:noProof w:val="0"/>
          <w:snapToGrid w:val="0"/>
        </w:rPr>
        <w:t xml:space="preserve">ENUMERATED { </w:t>
      </w:r>
    </w:p>
    <w:p w14:paraId="170922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</w:t>
      </w:r>
      <w:r w:rsidRPr="00EA5FA7">
        <w:rPr>
          <w:bCs/>
          <w:noProof w:val="0"/>
        </w:rPr>
        <w:t>0</w:t>
      </w:r>
      <w:r w:rsidRPr="00EA5FA7">
        <w:rPr>
          <w:noProof w:val="0"/>
          <w:snapToGrid w:val="0"/>
        </w:rPr>
        <w:t>,</w:t>
      </w:r>
    </w:p>
    <w:p w14:paraId="5483C1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1</w:t>
      </w:r>
      <w:r w:rsidRPr="00EA5FA7">
        <w:rPr>
          <w:noProof w:val="0"/>
          <w:snapToGrid w:val="0"/>
        </w:rPr>
        <w:t>,</w:t>
      </w:r>
      <w:r w:rsidRPr="00EA5FA7">
        <w:rPr>
          <w:noProof w:val="0"/>
        </w:rPr>
        <w:t xml:space="preserve"> </w:t>
      </w:r>
    </w:p>
    <w:p w14:paraId="5DA9F598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2</w:t>
      </w:r>
      <w:r w:rsidRPr="00EA5FA7">
        <w:rPr>
          <w:noProof w:val="0"/>
        </w:rPr>
        <w:t>,</w:t>
      </w:r>
    </w:p>
    <w:p w14:paraId="5C3FA9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3</w:t>
      </w:r>
      <w:r w:rsidRPr="00EA5FA7">
        <w:rPr>
          <w:noProof w:val="0"/>
          <w:snapToGrid w:val="0"/>
          <w:lang w:eastAsia="zh-CN"/>
        </w:rPr>
        <w:t>,</w:t>
      </w:r>
    </w:p>
    <w:p w14:paraId="115E1DE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4</w:t>
      </w:r>
      <w:r w:rsidRPr="00EA5FA7">
        <w:rPr>
          <w:noProof w:val="0"/>
          <w:snapToGrid w:val="0"/>
          <w:lang w:eastAsia="zh-CN"/>
        </w:rPr>
        <w:t>,</w:t>
      </w:r>
    </w:p>
    <w:p w14:paraId="62AF0E7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5</w:t>
      </w:r>
      <w:r w:rsidRPr="00EA5FA7">
        <w:rPr>
          <w:noProof w:val="0"/>
          <w:snapToGrid w:val="0"/>
          <w:lang w:eastAsia="zh-CN"/>
        </w:rPr>
        <w:t>,</w:t>
      </w:r>
    </w:p>
    <w:p w14:paraId="70CC12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6</w:t>
      </w:r>
      <w:r w:rsidRPr="00EA5FA7">
        <w:rPr>
          <w:noProof w:val="0"/>
          <w:snapToGrid w:val="0"/>
          <w:lang w:eastAsia="zh-CN"/>
        </w:rPr>
        <w:t>,</w:t>
      </w:r>
    </w:p>
    <w:p w14:paraId="5FF17594" w14:textId="77777777" w:rsidR="00F818AA" w:rsidRPr="00EA5FA7" w:rsidRDefault="00F818AA" w:rsidP="00F818AA">
      <w:pPr>
        <w:pStyle w:val="PL"/>
        <w:rPr>
          <w:bCs/>
          <w:noProof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7,</w:t>
      </w:r>
    </w:p>
    <w:p w14:paraId="4D38A96C" w14:textId="77777777" w:rsidR="00F818AA" w:rsidRPr="00EA5FA7" w:rsidRDefault="00F818AA" w:rsidP="00F818AA">
      <w:pPr>
        <w:pStyle w:val="PL"/>
        <w:rPr>
          <w:bCs/>
          <w:noProof w:val="0"/>
          <w:lang w:eastAsia="zh-CN"/>
        </w:rPr>
      </w:pPr>
      <w:r w:rsidRPr="00EA5FA7">
        <w:rPr>
          <w:bCs/>
          <w:noProof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8,</w:t>
      </w:r>
    </w:p>
    <w:p w14:paraId="11C87B57" w14:textId="77777777" w:rsidR="00F818AA" w:rsidRPr="00EA5FA7" w:rsidRDefault="00F818AA" w:rsidP="00F818AA">
      <w:pPr>
        <w:pStyle w:val="PL"/>
      </w:pPr>
      <w:r w:rsidRPr="00EA5FA7">
        <w:rPr>
          <w:bCs/>
          <w:noProof w:val="0"/>
          <w:lang w:eastAsia="zh-CN"/>
        </w:rPr>
        <w:tab/>
      </w:r>
      <w:r w:rsidRPr="00EA5FA7">
        <w:t>ssp9,</w:t>
      </w:r>
    </w:p>
    <w:p w14:paraId="533069AF" w14:textId="77777777" w:rsidR="00F818AA" w:rsidRPr="00EA5FA7" w:rsidRDefault="00F818AA" w:rsidP="00F818AA">
      <w:pPr>
        <w:pStyle w:val="PL"/>
      </w:pPr>
      <w:r w:rsidRPr="00EA5FA7">
        <w:tab/>
        <w:t>ssp10,</w:t>
      </w:r>
    </w:p>
    <w:p w14:paraId="0353377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A82ADDD" w14:textId="77777777" w:rsidR="00F818AA" w:rsidRPr="00EA5FA7" w:rsidRDefault="00F818AA" w:rsidP="00F818AA">
      <w:pPr>
        <w:pStyle w:val="PL"/>
      </w:pPr>
      <w:r w:rsidRPr="00EA5FA7">
        <w:t>}</w:t>
      </w:r>
    </w:p>
    <w:p w14:paraId="7254B985" w14:textId="77777777" w:rsidR="00F818AA" w:rsidRPr="00EA5FA7" w:rsidRDefault="00F818AA" w:rsidP="00F818AA">
      <w:pPr>
        <w:pStyle w:val="PL"/>
      </w:pPr>
    </w:p>
    <w:p w14:paraId="375E2A0A" w14:textId="77777777" w:rsidR="00F818AA" w:rsidRPr="00EA5FA7" w:rsidRDefault="00F818AA" w:rsidP="00F818AA">
      <w:pPr>
        <w:pStyle w:val="PL"/>
      </w:pPr>
      <w:r w:rsidRPr="00EA5FA7">
        <w:t xml:space="preserve">EUTRA-SubframeAssignment ::= ENUMERATED { </w:t>
      </w:r>
    </w:p>
    <w:p w14:paraId="327F8BE3" w14:textId="77777777" w:rsidR="00F818AA" w:rsidRPr="00EA5FA7" w:rsidRDefault="00F818AA" w:rsidP="00F818AA">
      <w:pPr>
        <w:pStyle w:val="PL"/>
      </w:pPr>
      <w:r w:rsidRPr="00EA5FA7">
        <w:tab/>
        <w:t>sa0,</w:t>
      </w:r>
    </w:p>
    <w:p w14:paraId="62265D87" w14:textId="77777777" w:rsidR="00F818AA" w:rsidRPr="00EA5FA7" w:rsidRDefault="00F818AA" w:rsidP="00F818AA">
      <w:pPr>
        <w:pStyle w:val="PL"/>
      </w:pPr>
      <w:r w:rsidRPr="00EA5FA7">
        <w:tab/>
        <w:t xml:space="preserve">sa1, </w:t>
      </w:r>
    </w:p>
    <w:p w14:paraId="74DEEA9E" w14:textId="77777777" w:rsidR="00F818AA" w:rsidRPr="00EA5FA7" w:rsidRDefault="00F818AA" w:rsidP="00F818AA">
      <w:pPr>
        <w:pStyle w:val="PL"/>
      </w:pPr>
      <w:r w:rsidRPr="00EA5FA7">
        <w:tab/>
        <w:t>sa2,</w:t>
      </w:r>
    </w:p>
    <w:p w14:paraId="26DBA2CA" w14:textId="77777777" w:rsidR="00F818AA" w:rsidRPr="00EA5FA7" w:rsidRDefault="00F818AA" w:rsidP="00F818AA">
      <w:pPr>
        <w:pStyle w:val="PL"/>
      </w:pPr>
      <w:r w:rsidRPr="00EA5FA7">
        <w:tab/>
        <w:t>sa3,</w:t>
      </w:r>
    </w:p>
    <w:p w14:paraId="5300EEBB" w14:textId="77777777" w:rsidR="00F818AA" w:rsidRPr="00EA5FA7" w:rsidRDefault="00F818AA" w:rsidP="00F818AA">
      <w:pPr>
        <w:pStyle w:val="PL"/>
      </w:pPr>
      <w:r w:rsidRPr="00EA5FA7">
        <w:tab/>
        <w:t>sa4,</w:t>
      </w:r>
    </w:p>
    <w:p w14:paraId="65D3637C" w14:textId="77777777" w:rsidR="00F818AA" w:rsidRPr="00EA5FA7" w:rsidRDefault="00F818AA" w:rsidP="00F818AA">
      <w:pPr>
        <w:pStyle w:val="PL"/>
      </w:pPr>
      <w:r w:rsidRPr="00EA5FA7">
        <w:tab/>
        <w:t>sa5,</w:t>
      </w:r>
    </w:p>
    <w:p w14:paraId="799C66EF" w14:textId="77777777" w:rsidR="00F818AA" w:rsidRPr="00EA5FA7" w:rsidRDefault="00F818AA" w:rsidP="00F818AA">
      <w:pPr>
        <w:pStyle w:val="PL"/>
      </w:pPr>
      <w:r w:rsidRPr="00EA5FA7">
        <w:tab/>
        <w:t>sa6,</w:t>
      </w:r>
    </w:p>
    <w:p w14:paraId="0025C55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40FED93" w14:textId="77777777" w:rsidR="00F818AA" w:rsidRPr="00EA5FA7" w:rsidRDefault="00F818AA" w:rsidP="00F818AA">
      <w:pPr>
        <w:pStyle w:val="PL"/>
      </w:pPr>
      <w:r w:rsidRPr="00EA5FA7">
        <w:t>}</w:t>
      </w:r>
    </w:p>
    <w:p w14:paraId="3219F3E0" w14:textId="77777777" w:rsidR="00F818AA" w:rsidRPr="00EA5FA7" w:rsidRDefault="00F818AA" w:rsidP="00F818AA">
      <w:pPr>
        <w:pStyle w:val="PL"/>
      </w:pPr>
    </w:p>
    <w:p w14:paraId="28ADA793" w14:textId="77777777" w:rsidR="00F818AA" w:rsidRPr="00EA5FA7" w:rsidRDefault="00F818AA" w:rsidP="00F818AA">
      <w:pPr>
        <w:pStyle w:val="PL"/>
      </w:pPr>
      <w:r w:rsidRPr="00EA5FA7">
        <w:t>EUTRA-Transmission-Bandwidth ::= ENUMERATED {</w:t>
      </w:r>
    </w:p>
    <w:p w14:paraId="29028C05" w14:textId="77777777" w:rsidR="00F818AA" w:rsidRPr="00EA5FA7" w:rsidRDefault="00F818AA" w:rsidP="00F818AA">
      <w:pPr>
        <w:pStyle w:val="PL"/>
      </w:pPr>
      <w:r w:rsidRPr="00EA5FA7">
        <w:tab/>
        <w:t>bw6,</w:t>
      </w:r>
    </w:p>
    <w:p w14:paraId="61C25895" w14:textId="77777777" w:rsidR="00F818AA" w:rsidRPr="00EA5FA7" w:rsidRDefault="00F818AA" w:rsidP="00F818AA">
      <w:pPr>
        <w:pStyle w:val="PL"/>
      </w:pPr>
      <w:r w:rsidRPr="00EA5FA7">
        <w:tab/>
        <w:t>bw15,</w:t>
      </w:r>
    </w:p>
    <w:p w14:paraId="77CD31E1" w14:textId="77777777" w:rsidR="00F818AA" w:rsidRPr="00EA5FA7" w:rsidRDefault="00F818AA" w:rsidP="00F818AA">
      <w:pPr>
        <w:pStyle w:val="PL"/>
      </w:pPr>
      <w:r w:rsidRPr="00EA5FA7">
        <w:tab/>
        <w:t>bw25,</w:t>
      </w:r>
    </w:p>
    <w:p w14:paraId="15FF7835" w14:textId="77777777" w:rsidR="00F818AA" w:rsidRPr="00EA5FA7" w:rsidRDefault="00F818AA" w:rsidP="00F818AA">
      <w:pPr>
        <w:pStyle w:val="PL"/>
      </w:pPr>
      <w:r w:rsidRPr="00EA5FA7">
        <w:tab/>
        <w:t>bw50,</w:t>
      </w:r>
    </w:p>
    <w:p w14:paraId="04B33949" w14:textId="77777777" w:rsidR="00F818AA" w:rsidRPr="00EA5FA7" w:rsidRDefault="00F818AA" w:rsidP="00F818AA">
      <w:pPr>
        <w:pStyle w:val="PL"/>
      </w:pPr>
      <w:r w:rsidRPr="00EA5FA7">
        <w:tab/>
        <w:t>bw75,</w:t>
      </w:r>
    </w:p>
    <w:p w14:paraId="6AA969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</w:r>
      <w:r w:rsidRPr="00EA5FA7">
        <w:rPr>
          <w:noProof w:val="0"/>
          <w:snapToGrid w:val="0"/>
        </w:rPr>
        <w:t>bw100,</w:t>
      </w:r>
    </w:p>
    <w:p w14:paraId="004343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F8A19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0116D64" w14:textId="77777777" w:rsidR="00F818AA" w:rsidRPr="00EA5FA7" w:rsidRDefault="00F818AA" w:rsidP="00F818AA">
      <w:pPr>
        <w:pStyle w:val="PL"/>
      </w:pPr>
    </w:p>
    <w:p w14:paraId="179E8A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NQoS</w:t>
      </w:r>
      <w:r w:rsidRPr="00EA5FA7">
        <w:rPr>
          <w:noProof w:val="0"/>
        </w:rPr>
        <w:tab/>
        <w:t>::= SEQUENCE {</w:t>
      </w:r>
    </w:p>
    <w:p w14:paraId="384046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C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CI,</w:t>
      </w:r>
    </w:p>
    <w:p w14:paraId="14E036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ocationAndRetentionPriority</w:t>
      </w:r>
      <w:r w:rsidRPr="00EA5FA7">
        <w:rPr>
          <w:noProof w:val="0"/>
        </w:rPr>
        <w:tab/>
        <w:t>AllocationAndRetentionPriority,</w:t>
      </w:r>
    </w:p>
    <w:p w14:paraId="788F9A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brQos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BR-Qos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81DCC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UTRANQoS-ExtIEs} }</w:t>
      </w:r>
      <w:r w:rsidRPr="00EA5FA7">
        <w:rPr>
          <w:noProof w:val="0"/>
        </w:rPr>
        <w:tab/>
        <w:t>OPTIONAL,</w:t>
      </w:r>
    </w:p>
    <w:p w14:paraId="6A4CE4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DECC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855D18F" w14:textId="77777777" w:rsidR="00F818AA" w:rsidRPr="00EA5FA7" w:rsidRDefault="00F818AA" w:rsidP="00F818AA">
      <w:pPr>
        <w:pStyle w:val="PL"/>
        <w:rPr>
          <w:noProof w:val="0"/>
        </w:rPr>
      </w:pPr>
    </w:p>
    <w:p w14:paraId="6F5531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NQoS-ExtIEs F1AP-PROTOCOL-EXTENSION ::= {</w:t>
      </w:r>
    </w:p>
    <w:p w14:paraId="3266E01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FAFFF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}</w:t>
      </w:r>
    </w:p>
    <w:p w14:paraId="0DF5BB83" w14:textId="77777777" w:rsidR="00F818AA" w:rsidRPr="00EA5FA7" w:rsidRDefault="00F818AA" w:rsidP="00F818AA">
      <w:pPr>
        <w:pStyle w:val="PL"/>
        <w:rPr>
          <w:rFonts w:eastAsia="宋体"/>
        </w:rPr>
      </w:pPr>
    </w:p>
    <w:p w14:paraId="2727481D" w14:textId="77777777" w:rsidR="00F818AA" w:rsidRPr="00EA5FA7" w:rsidRDefault="00F818AA" w:rsidP="00F818AA">
      <w:pPr>
        <w:pStyle w:val="PL"/>
      </w:pPr>
      <w:r w:rsidRPr="00EA5FA7">
        <w:t>ExecuteDuplication ::= ENUMERATED{true,...}</w:t>
      </w:r>
    </w:p>
    <w:p w14:paraId="29064A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72E151" w14:textId="77777777" w:rsidR="00F818AA" w:rsidRPr="00EA5FA7" w:rsidRDefault="00F818AA" w:rsidP="00F818AA">
      <w:pPr>
        <w:pStyle w:val="PL"/>
      </w:pPr>
      <w:r w:rsidRPr="00EA5FA7">
        <w:t>ExtendedEARFCN ::= INTEGER (0..262143)</w:t>
      </w:r>
    </w:p>
    <w:p w14:paraId="5F3AC2E1" w14:textId="77777777" w:rsidR="00F818AA" w:rsidRPr="00EA5FA7" w:rsidRDefault="00F818AA" w:rsidP="00F818AA">
      <w:pPr>
        <w:pStyle w:val="PL"/>
      </w:pPr>
    </w:p>
    <w:p w14:paraId="6C5325A6" w14:textId="77777777" w:rsidR="00F818AA" w:rsidRPr="00EA5FA7" w:rsidRDefault="00F818AA" w:rsidP="00F818AA">
      <w:pPr>
        <w:pStyle w:val="PL"/>
      </w:pPr>
      <w:r w:rsidRPr="00EA5FA7">
        <w:t>EUTRA-Mode-Info ::= CHOICE {</w:t>
      </w:r>
    </w:p>
    <w:p w14:paraId="4CD8516E" w14:textId="77777777" w:rsidR="00F818AA" w:rsidRPr="00EA5FA7" w:rsidRDefault="00F818AA" w:rsidP="00F818AA">
      <w:pPr>
        <w:pStyle w:val="PL"/>
      </w:pPr>
      <w:r w:rsidRPr="00EA5FA7">
        <w:tab/>
        <w:t>eUTRAFDD</w:t>
      </w:r>
      <w:r w:rsidRPr="00EA5FA7">
        <w:tab/>
      </w:r>
      <w:r w:rsidRPr="00EA5FA7">
        <w:tab/>
        <w:t>EUTRA-FDD-Info,</w:t>
      </w:r>
    </w:p>
    <w:p w14:paraId="21B8DA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eUTRATDD</w:t>
      </w:r>
      <w:r w:rsidRPr="00EA5FA7">
        <w:rPr>
          <w:noProof w:val="0"/>
        </w:rPr>
        <w:tab/>
      </w:r>
      <w:r w:rsidRPr="00EA5FA7">
        <w:rPr>
          <w:noProof w:val="0"/>
        </w:rPr>
        <w:tab/>
        <w:t>EUTRA-TDD-Info,</w:t>
      </w:r>
    </w:p>
    <w:p w14:paraId="4B96D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  <w:t>ProtocolIE-SingleContainer { { EUTRA-Mode-Info-ExtIEs} }</w:t>
      </w:r>
    </w:p>
    <w:p w14:paraId="757AE6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F1F0DF" w14:textId="77777777" w:rsidR="00F818AA" w:rsidRPr="00EA5FA7" w:rsidRDefault="00F818AA" w:rsidP="00F818AA">
      <w:pPr>
        <w:pStyle w:val="PL"/>
        <w:rPr>
          <w:noProof w:val="0"/>
        </w:rPr>
      </w:pPr>
    </w:p>
    <w:p w14:paraId="0AB24E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Mode-Info-ExtIEs F1AP-PROTOCOL-IES ::= {</w:t>
      </w:r>
    </w:p>
    <w:p w14:paraId="756E6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EFC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8D02B4E" w14:textId="77777777" w:rsidR="00F818AA" w:rsidRPr="00EA5FA7" w:rsidRDefault="00F818AA" w:rsidP="00F818AA">
      <w:pPr>
        <w:pStyle w:val="PL"/>
        <w:rPr>
          <w:noProof w:val="0"/>
        </w:rPr>
      </w:pPr>
    </w:p>
    <w:p w14:paraId="451A30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NR-CellResourceCoordinationReq-Container</w:t>
      </w:r>
      <w:r w:rsidRPr="00EA5FA7">
        <w:rPr>
          <w:noProof w:val="0"/>
        </w:rPr>
        <w:tab/>
        <w:t>::= OCTET STRING</w:t>
      </w:r>
    </w:p>
    <w:p w14:paraId="18B5C8FF" w14:textId="77777777" w:rsidR="00F818AA" w:rsidRPr="00EA5FA7" w:rsidRDefault="00F818AA" w:rsidP="00F818AA">
      <w:pPr>
        <w:pStyle w:val="PL"/>
        <w:rPr>
          <w:noProof w:val="0"/>
        </w:rPr>
      </w:pPr>
    </w:p>
    <w:p w14:paraId="10EC92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NR-CellResourceCoordinationReqAck-Container</w:t>
      </w:r>
      <w:r w:rsidRPr="00EA5FA7">
        <w:rPr>
          <w:noProof w:val="0"/>
        </w:rPr>
        <w:tab/>
        <w:t>::= OCTET STRING</w:t>
      </w:r>
    </w:p>
    <w:p w14:paraId="5EAB5456" w14:textId="77777777" w:rsidR="00F818AA" w:rsidRPr="00EA5FA7" w:rsidRDefault="00F818AA" w:rsidP="00F818AA">
      <w:pPr>
        <w:pStyle w:val="PL"/>
        <w:rPr>
          <w:noProof w:val="0"/>
        </w:rPr>
      </w:pPr>
    </w:p>
    <w:p w14:paraId="6DCF44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FDD-Info ::= SEQUENCE {</w:t>
      </w:r>
    </w:p>
    <w:p w14:paraId="438D6D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3C06C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7FF22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EUTRA-FDD-Info-ExtIEs} } OPTIONAL,</w:t>
      </w:r>
    </w:p>
    <w:p w14:paraId="01E786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A2BC0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B74123C" w14:textId="77777777" w:rsidR="00F818AA" w:rsidRPr="00EA5FA7" w:rsidRDefault="00F818AA" w:rsidP="00F818AA">
      <w:pPr>
        <w:pStyle w:val="PL"/>
        <w:rPr>
          <w:noProof w:val="0"/>
        </w:rPr>
      </w:pPr>
    </w:p>
    <w:p w14:paraId="5EEC72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FDD-Info-ExtIEs F1AP-PROTOCOL-EXTENSION ::= {</w:t>
      </w:r>
    </w:p>
    <w:p w14:paraId="2FE89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A3240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4DF72B0" w14:textId="77777777" w:rsidR="00F818AA" w:rsidRPr="00EA5FA7" w:rsidRDefault="00F818AA" w:rsidP="00F818AA">
      <w:pPr>
        <w:pStyle w:val="PL"/>
        <w:rPr>
          <w:noProof w:val="0"/>
        </w:rPr>
      </w:pPr>
    </w:p>
    <w:p w14:paraId="4B3FAD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TDD-Info ::= SEQUENCE {</w:t>
      </w:r>
    </w:p>
    <w:p w14:paraId="64FEE9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250E6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EUTRA-TDD-Info-ExtIEs} } OPTIONAL,</w:t>
      </w:r>
    </w:p>
    <w:p w14:paraId="14A231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D5FA7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BC009B" w14:textId="77777777" w:rsidR="00F818AA" w:rsidRPr="00EA5FA7" w:rsidRDefault="00F818AA" w:rsidP="00F818AA">
      <w:pPr>
        <w:pStyle w:val="PL"/>
        <w:rPr>
          <w:noProof w:val="0"/>
        </w:rPr>
      </w:pPr>
    </w:p>
    <w:p w14:paraId="4C700B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TDD-Info-ExtIEs F1AP-PROTOCOL-EXTENSION ::= {</w:t>
      </w:r>
    </w:p>
    <w:p w14:paraId="017736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6CDB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254906" w14:textId="77777777" w:rsidR="00F818AA" w:rsidRDefault="00F818AA" w:rsidP="00F818AA">
      <w:pPr>
        <w:pStyle w:val="PL"/>
        <w:rPr>
          <w:noProof w:val="0"/>
        </w:rPr>
      </w:pPr>
    </w:p>
    <w:p w14:paraId="4D6F57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ventType ::= ENUMERATED {</w:t>
      </w:r>
    </w:p>
    <w:p w14:paraId="438642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on-demand,</w:t>
      </w:r>
    </w:p>
    <w:p w14:paraId="10A4D7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,</w:t>
      </w:r>
    </w:p>
    <w:p w14:paraId="1EEACF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top,</w:t>
      </w:r>
    </w:p>
    <w:p w14:paraId="3122FD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651DD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DA17C59" w14:textId="77777777" w:rsidR="00F818AA" w:rsidRDefault="00F818AA" w:rsidP="00F818AA">
      <w:pPr>
        <w:pStyle w:val="PL"/>
        <w:rPr>
          <w:noProof w:val="0"/>
        </w:rPr>
      </w:pPr>
    </w:p>
    <w:p w14:paraId="272C40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tendedPacketDelayBudget ::= INTEGER (1..65535, ...)</w:t>
      </w:r>
    </w:p>
    <w:p w14:paraId="67B6CE06" w14:textId="77777777" w:rsidR="00F818AA" w:rsidRPr="00EA5FA7" w:rsidRDefault="00F818AA" w:rsidP="00F818AA">
      <w:pPr>
        <w:pStyle w:val="PL"/>
        <w:rPr>
          <w:noProof w:val="0"/>
        </w:rPr>
      </w:pPr>
    </w:p>
    <w:p w14:paraId="6B0AAEF8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F</w:t>
      </w:r>
    </w:p>
    <w:p w14:paraId="13E7446D" w14:textId="77777777" w:rsidR="00F818AA" w:rsidRDefault="00F818AA" w:rsidP="00F818AA">
      <w:pPr>
        <w:pStyle w:val="PL"/>
        <w:snapToGrid w:val="0"/>
        <w:rPr>
          <w:noProof w:val="0"/>
        </w:rPr>
      </w:pPr>
    </w:p>
    <w:p w14:paraId="2A38C578" w14:textId="77777777" w:rsidR="00F818AA" w:rsidRDefault="00F818AA" w:rsidP="00F818AA">
      <w:pPr>
        <w:pStyle w:val="PL"/>
        <w:snapToGrid w:val="0"/>
      </w:pPr>
      <w:r>
        <w:rPr>
          <w:noProof w:val="0"/>
        </w:rPr>
        <w:t>F1CPathNSA</w:t>
      </w:r>
      <w:r>
        <w:t xml:space="preserve"> ::= </w:t>
      </w:r>
      <w:r w:rsidRPr="00121B57">
        <w:t xml:space="preserve">ENUMERATED </w:t>
      </w:r>
      <w:r>
        <w:t>{lte, nr, both}</w:t>
      </w:r>
    </w:p>
    <w:p w14:paraId="5EFC4517" w14:textId="77777777" w:rsidR="00F818AA" w:rsidRDefault="00F818AA" w:rsidP="00F818AA">
      <w:pPr>
        <w:pStyle w:val="PL"/>
        <w:snapToGrid w:val="0"/>
      </w:pPr>
    </w:p>
    <w:p w14:paraId="0EF35B8D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>
        <w:rPr>
          <w:noProof w:val="0"/>
          <w:snapToGrid w:val="0"/>
        </w:rPr>
        <w:t>F1CTransferPath</w:t>
      </w:r>
      <w:r w:rsidRPr="00EA5FA7">
        <w:rPr>
          <w:noProof w:val="0"/>
        </w:rPr>
        <w:t xml:space="preserve"> ::= SEQUENCE {</w:t>
      </w:r>
    </w:p>
    <w:p w14:paraId="290BDBAF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f1CPathNS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>F1CPathNSA</w:t>
      </w:r>
      <w:r w:rsidRPr="00EA5FA7">
        <w:rPr>
          <w:noProof w:val="0"/>
        </w:rPr>
        <w:t>,</w:t>
      </w:r>
    </w:p>
    <w:p w14:paraId="46F78989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</w:t>
      </w:r>
      <w:r w:rsidRPr="00C81434">
        <w:rPr>
          <w:noProof w:val="0"/>
          <w:snapToGrid w:val="0"/>
        </w:rPr>
        <w:t xml:space="preserve"> </w:t>
      </w:r>
      <w:r>
        <w:rPr>
          <w:noProof w:val="0"/>
          <w:snapToGrid w:val="0"/>
        </w:rPr>
        <w:t>F1CTransferPath</w:t>
      </w:r>
      <w:r w:rsidRPr="00EA5FA7">
        <w:rPr>
          <w:noProof w:val="0"/>
        </w:rPr>
        <w:t>-ExtIEs} } OPTIONAL,</w:t>
      </w:r>
    </w:p>
    <w:p w14:paraId="2164391E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1CF00067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>}</w:t>
      </w:r>
    </w:p>
    <w:p w14:paraId="3E4C345A" w14:textId="77777777" w:rsidR="00F818AA" w:rsidRPr="00EA5FA7" w:rsidRDefault="00F818AA" w:rsidP="00F818AA">
      <w:pPr>
        <w:pStyle w:val="PL"/>
        <w:snapToGrid w:val="0"/>
        <w:rPr>
          <w:noProof w:val="0"/>
        </w:rPr>
      </w:pPr>
    </w:p>
    <w:p w14:paraId="0C813EBC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>
        <w:rPr>
          <w:noProof w:val="0"/>
          <w:snapToGrid w:val="0"/>
        </w:rPr>
        <w:t>F1CTransferPath</w:t>
      </w:r>
      <w:r w:rsidRPr="00EA5FA7">
        <w:rPr>
          <w:noProof w:val="0"/>
        </w:rPr>
        <w:t>-ExtIEs F1AP-PROTOCOL-EXTENSION ::= {</w:t>
      </w:r>
    </w:p>
    <w:p w14:paraId="55506433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  <w:t>...</w:t>
      </w:r>
    </w:p>
    <w:p w14:paraId="0820D152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>}</w:t>
      </w:r>
    </w:p>
    <w:p w14:paraId="6E0AF3A1" w14:textId="77777777" w:rsidR="00F818AA" w:rsidRPr="00EA5FA7" w:rsidRDefault="00F818AA" w:rsidP="00F818AA">
      <w:pPr>
        <w:pStyle w:val="PL"/>
        <w:rPr>
          <w:noProof w:val="0"/>
        </w:rPr>
      </w:pPr>
    </w:p>
    <w:p w14:paraId="35315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DD-Info ::= SEQUENCE {</w:t>
      </w:r>
    </w:p>
    <w:p w14:paraId="407864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65BAF8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50CE7F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1CF3C1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4E51D3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FDD-Info-ExtIEs} } OPTIONAL,</w:t>
      </w:r>
    </w:p>
    <w:p w14:paraId="342E13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6A66E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9D99C3B" w14:textId="77777777" w:rsidR="00F818AA" w:rsidRPr="00EA5FA7" w:rsidRDefault="00F818AA" w:rsidP="00F818AA">
      <w:pPr>
        <w:pStyle w:val="PL"/>
        <w:rPr>
          <w:noProof w:val="0"/>
        </w:rPr>
      </w:pPr>
    </w:p>
    <w:p w14:paraId="4C4B484B" w14:textId="77777777" w:rsidR="00F818AA" w:rsidRPr="0000693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DD-Info-ExtIEs F1AP-PROTOCOL-EXTENSION ::= {</w:t>
      </w:r>
    </w:p>
    <w:p w14:paraId="7F213C4F" w14:textId="77777777" w:rsidR="00F818AA" w:rsidRDefault="00F818AA" w:rsidP="00F818AA">
      <w:pPr>
        <w:pStyle w:val="PL"/>
        <w:rPr>
          <w:snapToGrid w:val="0"/>
        </w:rPr>
      </w:pPr>
      <w:r w:rsidRPr="00E06700">
        <w:rPr>
          <w:snapToGrid w:val="0"/>
        </w:rPr>
        <w:tab/>
        <w:t>{ ID id-ULCarrierList</w:t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>
        <w:rPr>
          <w:snapToGrid w:val="0"/>
        </w:rPr>
        <w:tab/>
      </w:r>
      <w:r w:rsidRPr="00E06700">
        <w:rPr>
          <w:snapToGrid w:val="0"/>
        </w:rPr>
        <w:t>CRITICALITY ignore</w:t>
      </w:r>
      <w:r w:rsidRPr="00E06700">
        <w:rPr>
          <w:snapToGrid w:val="0"/>
        </w:rPr>
        <w:tab/>
        <w:t>EXTENSION NRCarrierList</w:t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>
        <w:rPr>
          <w:snapToGrid w:val="0"/>
        </w:rPr>
        <w:tab/>
      </w:r>
      <w:r w:rsidRPr="00E06700">
        <w:rPr>
          <w:snapToGrid w:val="0"/>
        </w:rPr>
        <w:t>PRESENCE optional }</w:t>
      </w:r>
      <w:r w:rsidRPr="00495DA4">
        <w:rPr>
          <w:noProof w:val="0"/>
          <w:snapToGrid w:val="0"/>
        </w:rPr>
        <w:t>|</w:t>
      </w:r>
    </w:p>
    <w:p w14:paraId="3913A573" w14:textId="77777777" w:rsidR="00F818AA" w:rsidRPr="00EA5FA7" w:rsidRDefault="00F818AA" w:rsidP="00F818AA">
      <w:pPr>
        <w:pStyle w:val="PL"/>
        <w:rPr>
          <w:noProof w:val="0"/>
        </w:rPr>
      </w:pPr>
      <w:r w:rsidRPr="00D90FA6">
        <w:rPr>
          <w:snapToGrid w:val="0"/>
        </w:rPr>
        <w:tab/>
        <w:t>{</w:t>
      </w:r>
      <w:r>
        <w:rPr>
          <w:snapToGrid w:val="0"/>
        </w:rPr>
        <w:t xml:space="preserve"> </w:t>
      </w:r>
      <w:r w:rsidRPr="00D90FA6">
        <w:rPr>
          <w:snapToGrid w:val="0"/>
        </w:rPr>
        <w:t>ID id-DLCarrierList</w:t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  <w:t>CRITICALITY ignore EXTENSION NRCarrierList</w:t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  <w:t>PRESENCE optional }</w:t>
      </w:r>
      <w:r w:rsidRPr="00E06700">
        <w:rPr>
          <w:snapToGrid w:val="0"/>
        </w:rPr>
        <w:t>,</w:t>
      </w:r>
    </w:p>
    <w:p w14:paraId="41BF05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839E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1A1F2E6" w14:textId="77777777" w:rsidR="00F818AA" w:rsidRPr="00EA5FA7" w:rsidRDefault="00F818AA" w:rsidP="00F818AA">
      <w:pPr>
        <w:pStyle w:val="PL"/>
        <w:rPr>
          <w:noProof w:val="0"/>
        </w:rPr>
      </w:pPr>
    </w:p>
    <w:p w14:paraId="7CF02908" w14:textId="77777777" w:rsidR="00F818AA" w:rsidRPr="00EA5FA7" w:rsidRDefault="00F818AA" w:rsidP="00F818AA">
      <w:pPr>
        <w:pStyle w:val="PL"/>
        <w:rPr>
          <w:noProof w:val="0"/>
        </w:rPr>
      </w:pPr>
    </w:p>
    <w:p w14:paraId="246323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lows-Mapped-To-DRB-List</w:t>
      </w:r>
      <w:r w:rsidRPr="00EA5FA7">
        <w:rPr>
          <w:noProof w:val="0"/>
        </w:rPr>
        <w:tab/>
        <w:t>::=</w:t>
      </w:r>
      <w:r w:rsidRPr="00EA5FA7">
        <w:rPr>
          <w:noProof w:val="0"/>
        </w:rPr>
        <w:tab/>
        <w:t>SEQUENCE (SIZE(1.. maxnoofQoSFlows)) OF Flows-Mapped-To-DRB-Item</w:t>
      </w:r>
    </w:p>
    <w:p w14:paraId="0A44690A" w14:textId="77777777" w:rsidR="00F818AA" w:rsidRPr="00EA5FA7" w:rsidRDefault="00F818AA" w:rsidP="00F818AA">
      <w:pPr>
        <w:pStyle w:val="PL"/>
        <w:rPr>
          <w:noProof w:val="0"/>
        </w:rPr>
      </w:pPr>
    </w:p>
    <w:p w14:paraId="7D7E6A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lows-Mapped-To-DRB-Item </w:t>
      </w:r>
      <w:r w:rsidRPr="00EA5FA7">
        <w:rPr>
          <w:noProof w:val="0"/>
        </w:rPr>
        <w:tab/>
        <w:t>::= SEQUENCE {</w:t>
      </w:r>
    </w:p>
    <w:p w14:paraId="75D2BB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Flow</w:t>
      </w:r>
      <w:bookmarkStart w:id="1016" w:name="_Hlk534327072"/>
      <w:r w:rsidRPr="00EA5FA7">
        <w:rPr>
          <w:noProof w:val="0"/>
        </w:rPr>
        <w:t>Identifier</w:t>
      </w:r>
      <w:bookmarkEnd w:id="1016"/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FlowIdentifier,</w:t>
      </w:r>
    </w:p>
    <w:p w14:paraId="307565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FlowLevelQoSParameter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FlowLevelQoSParameters,</w:t>
      </w:r>
    </w:p>
    <w:p w14:paraId="22CBB6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Flows-Mapped-To-DRB-ItemExtIEs} } OPTIONAL</w:t>
      </w:r>
    </w:p>
    <w:p w14:paraId="7C2846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019E4BA" w14:textId="77777777" w:rsidR="00F818AA" w:rsidRPr="00EA5FA7" w:rsidRDefault="00F818AA" w:rsidP="00F818AA">
      <w:pPr>
        <w:pStyle w:val="PL"/>
        <w:rPr>
          <w:noProof w:val="0"/>
        </w:rPr>
      </w:pPr>
    </w:p>
    <w:p w14:paraId="6C6871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lows-Mapped-To-DRB-ItemExtIEs </w:t>
      </w:r>
      <w:r w:rsidRPr="00EA5FA7">
        <w:rPr>
          <w:noProof w:val="0"/>
        </w:rPr>
        <w:tab/>
        <w:t>F1AP-PROTOCOL-EXTENSION ::= {</w:t>
      </w:r>
    </w:p>
    <w:p w14:paraId="7DC737B3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QoSFlowMapping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>
        <w:rPr>
          <w:noProof w:val="0"/>
        </w:rPr>
        <w:tab/>
      </w:r>
      <w:r w:rsidRPr="00EA5FA7">
        <w:rPr>
          <w:noProof w:val="0"/>
        </w:rPr>
        <w:t>EXTENSION QoSFlowMappingIndic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</w:t>
      </w:r>
      <w:r>
        <w:rPr>
          <w:noProof w:val="0"/>
        </w:rPr>
        <w:t>|</w:t>
      </w:r>
    </w:p>
    <w:p w14:paraId="5EB0BEA5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TSCTrafficCharacteristics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TSCTraffic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3D8E9A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B9DE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FA59A78" w14:textId="77777777" w:rsidR="00F818AA" w:rsidRDefault="00F818AA" w:rsidP="00F818AA">
      <w:pPr>
        <w:pStyle w:val="PL"/>
        <w:rPr>
          <w:noProof w:val="0"/>
        </w:rPr>
      </w:pPr>
    </w:p>
    <w:p w14:paraId="1F23BD52" w14:textId="77777777" w:rsidR="00F818AA" w:rsidRDefault="00F818AA" w:rsidP="00F818AA">
      <w:pPr>
        <w:pStyle w:val="PL"/>
      </w:pPr>
      <w:r>
        <w:rPr>
          <w:lang w:val="sv-SE"/>
        </w:rPr>
        <w:t xml:space="preserve">FR1-Bandwidth ::= </w:t>
      </w:r>
      <w:r w:rsidRPr="00121B57">
        <w:t xml:space="preserve">ENUMERATED </w:t>
      </w:r>
      <w:r>
        <w:t>{bw</w:t>
      </w:r>
      <w:r w:rsidRPr="00121B57">
        <w:t xml:space="preserve">5, </w:t>
      </w:r>
      <w:r>
        <w:t>bw</w:t>
      </w:r>
      <w:r w:rsidRPr="00121B57">
        <w:t xml:space="preserve">10, </w:t>
      </w:r>
      <w:r>
        <w:t>bw</w:t>
      </w:r>
      <w:r w:rsidRPr="00121B57">
        <w:t xml:space="preserve">20, </w:t>
      </w:r>
      <w:r>
        <w:t>bw</w:t>
      </w:r>
      <w:r w:rsidRPr="00121B57">
        <w:t xml:space="preserve">40, </w:t>
      </w:r>
      <w:r>
        <w:t>bw</w:t>
      </w:r>
      <w:r w:rsidRPr="00121B57">
        <w:t xml:space="preserve">50, </w:t>
      </w:r>
      <w:r>
        <w:t>bw</w:t>
      </w:r>
      <w:r w:rsidRPr="00121B57">
        <w:t xml:space="preserve">80, </w:t>
      </w:r>
      <w:r>
        <w:t>bw</w:t>
      </w:r>
      <w:r w:rsidRPr="00121B57">
        <w:t>100, ...</w:t>
      </w:r>
      <w:r>
        <w:t>}</w:t>
      </w:r>
    </w:p>
    <w:p w14:paraId="3922B075" w14:textId="77777777" w:rsidR="00F818AA" w:rsidRDefault="00F818AA" w:rsidP="00F818AA">
      <w:pPr>
        <w:pStyle w:val="PL"/>
      </w:pPr>
    </w:p>
    <w:p w14:paraId="02D83ECA" w14:textId="77777777" w:rsidR="00F818AA" w:rsidRDefault="00F818AA" w:rsidP="00F818AA">
      <w:pPr>
        <w:pStyle w:val="PL"/>
      </w:pPr>
      <w:r>
        <w:rPr>
          <w:lang w:val="sv-SE"/>
        </w:rPr>
        <w:t xml:space="preserve">FR2-Bandwidth ::= </w:t>
      </w:r>
      <w:r w:rsidRPr="00121B57">
        <w:t xml:space="preserve">ENUMERATED </w:t>
      </w:r>
      <w:r>
        <w:t>{bw</w:t>
      </w:r>
      <w:r w:rsidRPr="00691E55">
        <w:t xml:space="preserve">50, </w:t>
      </w:r>
      <w:r>
        <w:t>bw</w:t>
      </w:r>
      <w:r w:rsidRPr="00691E55">
        <w:t xml:space="preserve">100, </w:t>
      </w:r>
      <w:r>
        <w:t>bw</w:t>
      </w:r>
      <w:r w:rsidRPr="00691E55">
        <w:t xml:space="preserve">200, </w:t>
      </w:r>
      <w:r>
        <w:t>bw</w:t>
      </w:r>
      <w:r w:rsidRPr="00691E55">
        <w:t>400</w:t>
      </w:r>
      <w:r w:rsidRPr="00121B57">
        <w:t>, ...</w:t>
      </w:r>
      <w:r>
        <w:t>}</w:t>
      </w:r>
    </w:p>
    <w:p w14:paraId="3CED8D65" w14:textId="77777777" w:rsidR="00F818AA" w:rsidRPr="00EA5FA7" w:rsidRDefault="00F818AA" w:rsidP="00F818AA">
      <w:pPr>
        <w:pStyle w:val="PL"/>
        <w:rPr>
          <w:noProof w:val="0"/>
        </w:rPr>
      </w:pPr>
    </w:p>
    <w:p w14:paraId="005636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reqBandNrItem ::= SEQUENCE {</w:t>
      </w:r>
    </w:p>
    <w:p w14:paraId="0675E9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INTEGER (1..1024,...), </w:t>
      </w:r>
    </w:p>
    <w:p w14:paraId="7487D5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pportedSULBand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SEQUENCE (SIZE(0..maxnoofNrCellBands)) OF SupportedSULFreqBandItem,</w:t>
      </w:r>
    </w:p>
    <w:p w14:paraId="1A17A4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FreqBandNrItem-ExtIEs} } OPTIONAL,</w:t>
      </w:r>
    </w:p>
    <w:p w14:paraId="181636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72568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137D0EC" w14:textId="77777777" w:rsidR="00F818AA" w:rsidRPr="00EA5FA7" w:rsidRDefault="00F818AA" w:rsidP="00F818AA">
      <w:pPr>
        <w:pStyle w:val="PL"/>
        <w:rPr>
          <w:noProof w:val="0"/>
        </w:rPr>
      </w:pPr>
    </w:p>
    <w:p w14:paraId="3556D2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reqBandNrItem-ExtIEs </w:t>
      </w:r>
      <w:r w:rsidRPr="00EA5FA7">
        <w:rPr>
          <w:noProof w:val="0"/>
        </w:rPr>
        <w:tab/>
        <w:t>F1AP-PROTOCOL-EXTENSION ::= {</w:t>
      </w:r>
    </w:p>
    <w:p w14:paraId="5EDF70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CF768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5DA7AE" w14:textId="77777777" w:rsidR="00F818AA" w:rsidRDefault="00F818AA" w:rsidP="00F818AA">
      <w:pPr>
        <w:pStyle w:val="PL"/>
        <w:rPr>
          <w:noProof w:val="0"/>
        </w:rPr>
      </w:pPr>
    </w:p>
    <w:p w14:paraId="75F6B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DomainLength ::= CHOICE {</w:t>
      </w:r>
    </w:p>
    <w:p w14:paraId="15B19D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l839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L839Info,</w:t>
      </w:r>
    </w:p>
    <w:p w14:paraId="59E6C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l139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L139Info,</w:t>
      </w:r>
    </w:p>
    <w:p w14:paraId="06476E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FreqDomainLength-ExtIEs} }</w:t>
      </w:r>
    </w:p>
    <w:p w14:paraId="7D7579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EC8627F" w14:textId="77777777" w:rsidR="00F818AA" w:rsidRDefault="00F818AA" w:rsidP="00F818AA">
      <w:pPr>
        <w:pStyle w:val="PL"/>
        <w:rPr>
          <w:noProof w:val="0"/>
        </w:rPr>
      </w:pPr>
    </w:p>
    <w:p w14:paraId="087754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DomainLength-ExtIEs F1AP-PROTOCOL-IES ::= {</w:t>
      </w:r>
    </w:p>
    <w:p w14:paraId="64EE3B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2780F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068C6B" w14:textId="77777777" w:rsidR="00F818AA" w:rsidRDefault="00F818AA" w:rsidP="00F818AA">
      <w:pPr>
        <w:pStyle w:val="PL"/>
        <w:rPr>
          <w:noProof w:val="0"/>
        </w:rPr>
      </w:pPr>
    </w:p>
    <w:p w14:paraId="5D45E8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uencyShift7p5khz ::= ENUMERATED {false, true, ...}</w:t>
      </w:r>
    </w:p>
    <w:p w14:paraId="5E0754EC" w14:textId="77777777" w:rsidR="00F818AA" w:rsidRPr="00EA5FA7" w:rsidRDefault="00F818AA" w:rsidP="00F818AA">
      <w:pPr>
        <w:pStyle w:val="PL"/>
        <w:rPr>
          <w:noProof w:val="0"/>
        </w:rPr>
      </w:pPr>
    </w:p>
    <w:p w14:paraId="5A51D1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ullConfiguration ::= ENUMERATED {full, ...}</w:t>
      </w:r>
    </w:p>
    <w:p w14:paraId="0FF14169" w14:textId="77777777" w:rsidR="00F818AA" w:rsidRDefault="00F818AA" w:rsidP="00F818AA">
      <w:pPr>
        <w:pStyle w:val="PL"/>
        <w:rPr>
          <w:noProof w:val="0"/>
        </w:rPr>
      </w:pPr>
    </w:p>
    <w:p w14:paraId="356707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FlowsMappedToSLDRB-List ::= SEQUENCE (SIZE(1.. maxnoofPC5QoSFlows)) OF FlowsMappedToSLDRB-Item </w:t>
      </w:r>
    </w:p>
    <w:p w14:paraId="4C9B6A19" w14:textId="77777777" w:rsidR="00F818AA" w:rsidRDefault="00F818AA" w:rsidP="00F818AA">
      <w:pPr>
        <w:pStyle w:val="PL"/>
        <w:rPr>
          <w:noProof w:val="0"/>
        </w:rPr>
      </w:pPr>
    </w:p>
    <w:p w14:paraId="014222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lowsMappedToSLDRB-Item ::= SEQUENCE {</w:t>
      </w:r>
    </w:p>
    <w:p w14:paraId="6120B5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c5QoSFlowIdentifi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C5QoSFlowIdentifier,</w:t>
      </w:r>
    </w:p>
    <w:p w14:paraId="3ED137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FlowsMappedToSLDRB-Item-ExtIEs} } OPTIONAL,</w:t>
      </w:r>
    </w:p>
    <w:p w14:paraId="7B55F0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B08F5A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C44EF3" w14:textId="77777777" w:rsidR="00F818AA" w:rsidRDefault="00F818AA" w:rsidP="00F818AA">
      <w:pPr>
        <w:pStyle w:val="PL"/>
        <w:rPr>
          <w:noProof w:val="0"/>
        </w:rPr>
      </w:pPr>
    </w:p>
    <w:p w14:paraId="331586D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lowsMappedToSLDRB-Item-ExtIEs</w:t>
      </w:r>
      <w:r>
        <w:rPr>
          <w:noProof w:val="0"/>
        </w:rPr>
        <w:tab/>
        <w:t>F1AP-PROTOCOL-EXTENSION ::= {</w:t>
      </w:r>
    </w:p>
    <w:p w14:paraId="5BE383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24466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51E2A13" w14:textId="77777777" w:rsidR="00F818AA" w:rsidRPr="00EA5FA7" w:rsidRDefault="00F818AA" w:rsidP="00F818AA">
      <w:pPr>
        <w:pStyle w:val="PL"/>
        <w:rPr>
          <w:noProof w:val="0"/>
        </w:rPr>
      </w:pPr>
    </w:p>
    <w:p w14:paraId="0140FD5D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G</w:t>
      </w:r>
    </w:p>
    <w:p w14:paraId="35447FD3" w14:textId="77777777" w:rsidR="00F818AA" w:rsidRPr="00EA5FA7" w:rsidRDefault="00F818AA" w:rsidP="00F818AA">
      <w:pPr>
        <w:pStyle w:val="PL"/>
        <w:rPr>
          <w:rFonts w:eastAsia="宋体"/>
        </w:rPr>
      </w:pPr>
    </w:p>
    <w:p w14:paraId="1FE88D7C" w14:textId="77777777" w:rsidR="00F818AA" w:rsidRPr="00EA5FA7" w:rsidRDefault="00F818AA" w:rsidP="00F818AA">
      <w:pPr>
        <w:pStyle w:val="PL"/>
        <w:rPr>
          <w:noProof w:val="0"/>
        </w:rPr>
      </w:pPr>
    </w:p>
    <w:p w14:paraId="378886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Information ::= SEQUENCE {</w:t>
      </w:r>
    </w:p>
    <w:p w14:paraId="0B8E8B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MaximumBitrateD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76869D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MaximumBitrate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254E47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GuaranteedBitrateDL</w:t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47237F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GuaranteedBitrateUL</w:t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37DC10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BR-QosInformation-ExtIEs} } OPTIONAL,</w:t>
      </w:r>
    </w:p>
    <w:p w14:paraId="1074B6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8786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D2AF58E" w14:textId="77777777" w:rsidR="00F818AA" w:rsidRPr="00EA5FA7" w:rsidRDefault="00F818AA" w:rsidP="00F818AA">
      <w:pPr>
        <w:pStyle w:val="PL"/>
        <w:rPr>
          <w:noProof w:val="0"/>
        </w:rPr>
      </w:pPr>
    </w:p>
    <w:p w14:paraId="241B2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Information-ExtIEs F1AP-PROTOCOL-EXTENSION ::= {</w:t>
      </w:r>
    </w:p>
    <w:p w14:paraId="41DECB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B424D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9A0C12F" w14:textId="77777777" w:rsidR="00F818AA" w:rsidRPr="00EA5FA7" w:rsidRDefault="00F818AA" w:rsidP="00F818AA">
      <w:pPr>
        <w:pStyle w:val="PL"/>
        <w:rPr>
          <w:noProof w:val="0"/>
        </w:rPr>
      </w:pPr>
    </w:p>
    <w:p w14:paraId="072014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FlowInformation::= SEQUENCE {</w:t>
      </w:r>
    </w:p>
    <w:p w14:paraId="74C1F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FlowBitRateDown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5172CE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FlowBit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BitRate, </w:t>
      </w:r>
    </w:p>
    <w:p w14:paraId="3C6417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uaranteedFlowBitRateDownlink</w:t>
      </w:r>
      <w:r w:rsidRPr="00EA5FA7">
        <w:rPr>
          <w:noProof w:val="0"/>
        </w:rPr>
        <w:tab/>
        <w:t>BitRate,</w:t>
      </w:r>
    </w:p>
    <w:p w14:paraId="66F23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uaranteedFlowBit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BitRate, </w:t>
      </w:r>
    </w:p>
    <w:p w14:paraId="76757A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PacketLossRateDownlink</w:t>
      </w:r>
      <w:r w:rsidRPr="00EA5FA7">
        <w:rPr>
          <w:noProof w:val="0"/>
        </w:rPr>
        <w:tab/>
      </w:r>
      <w:r w:rsidRPr="00EA5FA7">
        <w:rPr>
          <w:noProof w:val="0"/>
        </w:rPr>
        <w:tab/>
        <w:t>MaxPacketLossRate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3DADE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PacketLoss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axPacketLossRate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4EA86C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BR-QosFlowInformation-ExtIEs} } OPTIONAL,</w:t>
      </w:r>
    </w:p>
    <w:p w14:paraId="2E4B72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6396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A961E30" w14:textId="77777777" w:rsidR="00F818AA" w:rsidRPr="00EA5FA7" w:rsidRDefault="00F818AA" w:rsidP="00F818AA">
      <w:pPr>
        <w:pStyle w:val="PL"/>
        <w:rPr>
          <w:noProof w:val="0"/>
        </w:rPr>
      </w:pPr>
    </w:p>
    <w:p w14:paraId="7C10FB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FlowInformation-ExtIEs F1AP-PROTOCOL-EXTENSION ::= {</w:t>
      </w:r>
    </w:p>
    <w:p w14:paraId="3297705C" w14:textId="77777777" w:rsidR="00F818AA" w:rsidRDefault="00F818AA" w:rsidP="00F818AA">
      <w:pPr>
        <w:pStyle w:val="PL"/>
        <w:rPr>
          <w:noProof w:val="0"/>
        </w:rPr>
      </w:pPr>
      <w:r w:rsidRPr="006A7576">
        <w:rPr>
          <w:noProof w:val="0"/>
        </w:rPr>
        <w:tab/>
        <w:t xml:space="preserve">{ </w:t>
      </w:r>
      <w:r w:rsidRPr="006A7576">
        <w:rPr>
          <w:noProof w:val="0"/>
        </w:rPr>
        <w:tab/>
        <w:t>ID id-AlternativeQoSParaSetList</w:t>
      </w:r>
      <w:r w:rsidRPr="006A7576">
        <w:rPr>
          <w:noProof w:val="0"/>
        </w:rPr>
        <w:tab/>
        <w:t>CRITICALITY ignore</w:t>
      </w:r>
      <w:r w:rsidRPr="006A7576">
        <w:rPr>
          <w:noProof w:val="0"/>
        </w:rPr>
        <w:tab/>
        <w:t>EXTENSION AlternativeQoSParaSetList</w:t>
      </w:r>
      <w:r w:rsidRPr="006A7576">
        <w:rPr>
          <w:noProof w:val="0"/>
        </w:rPr>
        <w:tab/>
        <w:t>PRESENCE optional</w:t>
      </w:r>
      <w:r w:rsidRPr="006A7576">
        <w:rPr>
          <w:noProof w:val="0"/>
        </w:rPr>
        <w:tab/>
        <w:t>},</w:t>
      </w:r>
    </w:p>
    <w:p w14:paraId="76BE51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E4806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2C1F7641" w14:textId="77777777" w:rsidR="00F818AA" w:rsidRPr="00EA5FA7" w:rsidRDefault="00F818AA" w:rsidP="00F818AA">
      <w:pPr>
        <w:pStyle w:val="PL"/>
        <w:rPr>
          <w:noProof w:val="0"/>
        </w:rPr>
      </w:pPr>
    </w:p>
    <w:p w14:paraId="4E086ED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G-Config ::= OCTET STRING</w:t>
      </w:r>
    </w:p>
    <w:p w14:paraId="3491C032" w14:textId="77777777" w:rsidR="00F818AA" w:rsidRDefault="00F818AA" w:rsidP="00F818AA">
      <w:pPr>
        <w:pStyle w:val="PL"/>
        <w:rPr>
          <w:noProof w:val="0"/>
        </w:rPr>
      </w:pPr>
    </w:p>
    <w:p w14:paraId="56870293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GeographicalCoordinates ::= SEQUENCE {</w:t>
      </w:r>
    </w:p>
    <w:p w14:paraId="147A9506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tRPPositionDefinitionType</w:t>
      </w:r>
      <w:r>
        <w:rPr>
          <w:lang w:eastAsia="zh-CN"/>
        </w:rPr>
        <w:tab/>
        <w:t>TRPPositionDefinitionType,</w:t>
      </w:r>
    </w:p>
    <w:p w14:paraId="3DB3D5EE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dLPRSResourceCoordinates</w:t>
      </w:r>
      <w:r>
        <w:rPr>
          <w:lang w:eastAsia="zh-CN"/>
        </w:rPr>
        <w:tab/>
        <w:t>DLPRSResourceCoordinates</w:t>
      </w:r>
      <w:r>
        <w:rPr>
          <w:lang w:eastAsia="zh-CN"/>
        </w:rPr>
        <w:tab/>
        <w:t>OPTIONAL,</w:t>
      </w:r>
    </w:p>
    <w:p w14:paraId="3722E1A1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iE-Extensions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ProtocolExtensionContainer { { GeographicalCoordinates-ExtIEs } } OPTIONAL</w:t>
      </w:r>
    </w:p>
    <w:p w14:paraId="5036B2FB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}</w:t>
      </w:r>
    </w:p>
    <w:p w14:paraId="5D7D2AB0" w14:textId="77777777" w:rsidR="00F818AA" w:rsidRDefault="00F818AA" w:rsidP="00F818AA">
      <w:pPr>
        <w:pStyle w:val="PL"/>
        <w:rPr>
          <w:lang w:eastAsia="zh-CN"/>
        </w:rPr>
      </w:pPr>
    </w:p>
    <w:p w14:paraId="25DB842C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GeographicalCoordinates-ExtIEs F1AP-PROTOCOL-EXTENSION ::= {</w:t>
      </w:r>
    </w:p>
    <w:p w14:paraId="716A447A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...</w:t>
      </w:r>
    </w:p>
    <w:p w14:paraId="14D1FAE1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}</w:t>
      </w:r>
    </w:p>
    <w:p w14:paraId="56923545" w14:textId="77777777" w:rsidR="00F818AA" w:rsidRDefault="00F818AA" w:rsidP="00F818AA">
      <w:pPr>
        <w:pStyle w:val="PL"/>
        <w:rPr>
          <w:lang w:eastAsia="zh-CN"/>
        </w:rPr>
      </w:pPr>
    </w:p>
    <w:p w14:paraId="421286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GNBCUMeasurementID ::= INTEGER (0.. 4095, ...)</w:t>
      </w:r>
    </w:p>
    <w:p w14:paraId="5BB95FA5" w14:textId="77777777" w:rsidR="00F818AA" w:rsidRDefault="00F818AA" w:rsidP="00F818AA">
      <w:pPr>
        <w:pStyle w:val="PL"/>
        <w:rPr>
          <w:noProof w:val="0"/>
        </w:rPr>
      </w:pPr>
    </w:p>
    <w:p w14:paraId="7197302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GNBDUMeasurementID ::= INTEGER (0.. 4095, ...)</w:t>
      </w:r>
    </w:p>
    <w:p w14:paraId="50203C7C" w14:textId="77777777" w:rsidR="00F818AA" w:rsidRPr="00EA5FA7" w:rsidRDefault="00F818AA" w:rsidP="00F818AA">
      <w:pPr>
        <w:pStyle w:val="PL"/>
        <w:rPr>
          <w:noProof w:val="0"/>
        </w:rPr>
      </w:pPr>
    </w:p>
    <w:p w14:paraId="7FBD50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SystemInformation::= SEQUENCE {</w:t>
      </w:r>
    </w:p>
    <w:p w14:paraId="1CD602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ibtypetobeupdatedlist</w:t>
      </w:r>
      <w:r w:rsidRPr="00EA5FA7">
        <w:rPr>
          <w:noProof w:val="0"/>
        </w:rPr>
        <w:tab/>
        <w:t>SEQUENCE (SIZE(1..</w:t>
      </w:r>
      <w:r w:rsidRPr="00EA5FA7">
        <w:rPr>
          <w:noProof w:val="0"/>
          <w:snapToGrid w:val="0"/>
          <w:lang w:eastAsia="zh-CN"/>
        </w:rPr>
        <w:t xml:space="preserve"> maxnoofSIBTypes</w:t>
      </w:r>
      <w:r w:rsidRPr="00EA5FA7">
        <w:rPr>
          <w:noProof w:val="0"/>
        </w:rPr>
        <w:t>)) OF SibtypetobeupdatedListItem,</w:t>
      </w:r>
    </w:p>
    <w:p w14:paraId="591BFB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SystemInformation-ExtIEs} } OPTIONAL,</w:t>
      </w:r>
    </w:p>
    <w:p w14:paraId="219DD5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1A0D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58503A6" w14:textId="77777777" w:rsidR="00F818AA" w:rsidRPr="00EA5FA7" w:rsidRDefault="00F818AA" w:rsidP="00F818AA">
      <w:pPr>
        <w:pStyle w:val="PL"/>
        <w:rPr>
          <w:noProof w:val="0"/>
        </w:rPr>
      </w:pPr>
    </w:p>
    <w:p w14:paraId="3AE9E5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SystemInformation-ExtIEs F1AP-PROTOCOL-EXTENSION ::= {</w:t>
      </w:r>
    </w:p>
    <w:p w14:paraId="3A22A6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systemInformationAreaID  CRITICALITY ignore</w:t>
      </w:r>
      <w:r w:rsidRPr="00EA5FA7">
        <w:rPr>
          <w:noProof w:val="0"/>
        </w:rPr>
        <w:tab/>
        <w:t>EXTENSION SystemInformationAreaID PRESENCE optional},</w:t>
      </w:r>
    </w:p>
    <w:p w14:paraId="5E573D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3E8B1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0E622C0" w14:textId="77777777" w:rsidR="00F818AA" w:rsidRPr="00EA5FA7" w:rsidRDefault="00F818AA" w:rsidP="00F818AA">
      <w:pPr>
        <w:pStyle w:val="PL"/>
        <w:rPr>
          <w:noProof w:val="0"/>
        </w:rPr>
      </w:pPr>
    </w:p>
    <w:p w14:paraId="37CFE2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::= SEQUENCE {</w:t>
      </w:r>
    </w:p>
    <w:p w14:paraId="3D2EAF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430F2F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Setup-Item-ExtIEs} } OPTIONAL</w:t>
      </w:r>
    </w:p>
    <w:p w14:paraId="389344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4C6DEF6" w14:textId="77777777" w:rsidR="00F818AA" w:rsidRPr="00EA5FA7" w:rsidRDefault="00F818AA" w:rsidP="00F818AA">
      <w:pPr>
        <w:pStyle w:val="PL"/>
        <w:rPr>
          <w:noProof w:val="0"/>
        </w:rPr>
      </w:pPr>
    </w:p>
    <w:p w14:paraId="5C6427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-ExtIEs F1AP-PROTOCOL-EXTENSION ::= {</w:t>
      </w:r>
    </w:p>
    <w:p w14:paraId="095428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9986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CBC4DD" w14:textId="77777777" w:rsidR="00F818AA" w:rsidRPr="00EA5FA7" w:rsidRDefault="00F818AA" w:rsidP="00F818AA">
      <w:pPr>
        <w:pStyle w:val="PL"/>
        <w:rPr>
          <w:noProof w:val="0"/>
        </w:rPr>
      </w:pPr>
    </w:p>
    <w:p w14:paraId="2C4C0C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 ::= SEQUENCE {</w:t>
      </w:r>
    </w:p>
    <w:p w14:paraId="7C8E4F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7A9117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,</w:t>
      </w:r>
    </w:p>
    <w:p w14:paraId="2B4F83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Failed-To-Setup-Item-ExtIEs} } OPTIONAL</w:t>
      </w:r>
    </w:p>
    <w:p w14:paraId="2466BD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48BD3B0" w14:textId="77777777" w:rsidR="00F818AA" w:rsidRPr="00EA5FA7" w:rsidRDefault="00F818AA" w:rsidP="00F818AA">
      <w:pPr>
        <w:pStyle w:val="PL"/>
        <w:rPr>
          <w:noProof w:val="0"/>
        </w:rPr>
      </w:pPr>
    </w:p>
    <w:p w14:paraId="5344D0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-ExtIEs F1AP-PROTOCOL-EXTENSION ::= {</w:t>
      </w:r>
    </w:p>
    <w:p w14:paraId="12031F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CEB9B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C26BB1" w14:textId="77777777" w:rsidR="00F818AA" w:rsidRPr="00EA5FA7" w:rsidRDefault="00F818AA" w:rsidP="00F818AA">
      <w:pPr>
        <w:pStyle w:val="PL"/>
        <w:rPr>
          <w:noProof w:val="0"/>
        </w:rPr>
      </w:pPr>
    </w:p>
    <w:p w14:paraId="5EAA2A75" w14:textId="77777777" w:rsidR="00F818AA" w:rsidRPr="00EA5FA7" w:rsidRDefault="00F818AA" w:rsidP="00F818AA">
      <w:pPr>
        <w:pStyle w:val="PL"/>
        <w:rPr>
          <w:noProof w:val="0"/>
        </w:rPr>
      </w:pPr>
    </w:p>
    <w:p w14:paraId="412BBD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Add-Item ::= SEQUENCE {</w:t>
      </w:r>
    </w:p>
    <w:p w14:paraId="460F8A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5D3A1F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U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NLAssociationUsage,</w:t>
      </w:r>
    </w:p>
    <w:p w14:paraId="19D125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To-Add-Item-ExtIEs} } OPTIONAL</w:t>
      </w:r>
    </w:p>
    <w:p w14:paraId="078EB7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9154822" w14:textId="77777777" w:rsidR="00F818AA" w:rsidRPr="00EA5FA7" w:rsidRDefault="00F818AA" w:rsidP="00F818AA">
      <w:pPr>
        <w:pStyle w:val="PL"/>
        <w:rPr>
          <w:noProof w:val="0"/>
        </w:rPr>
      </w:pPr>
    </w:p>
    <w:p w14:paraId="107D08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Add-Item-ExtIEs F1AP-PROTOCOL-EXTENSION ::= {</w:t>
      </w:r>
    </w:p>
    <w:p w14:paraId="27BF19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95016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6A66E8" w14:textId="77777777" w:rsidR="00F818AA" w:rsidRPr="00EA5FA7" w:rsidRDefault="00F818AA" w:rsidP="00F818AA">
      <w:pPr>
        <w:pStyle w:val="PL"/>
        <w:rPr>
          <w:noProof w:val="0"/>
        </w:rPr>
      </w:pPr>
    </w:p>
    <w:p w14:paraId="4CFAB3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Remove-Item::= SEQUENCE {</w:t>
      </w:r>
    </w:p>
    <w:p w14:paraId="48D7C5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18BB02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otocolExtensionContainer { { GNB-CU-TNL-Association-To-Remove-Item-ExtIEs} } OPTIONAL</w:t>
      </w:r>
    </w:p>
    <w:p w14:paraId="5964B5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793A2C1" w14:textId="77777777" w:rsidR="00F818AA" w:rsidRPr="00EA5FA7" w:rsidRDefault="00F818AA" w:rsidP="00F818AA">
      <w:pPr>
        <w:pStyle w:val="PL"/>
        <w:rPr>
          <w:noProof w:val="0"/>
        </w:rPr>
      </w:pPr>
    </w:p>
    <w:p w14:paraId="45D782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Remove-Item-ExtIEs F1AP-PROTOCOL-EXTENSION ::= {</w:t>
      </w:r>
    </w:p>
    <w:p w14:paraId="77C4D7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TNLAssociationTransportLayerAddressgNBDU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EXTENSION CP-TransportLayerAddress</w:t>
      </w:r>
      <w:r w:rsidRPr="00EA5FA7">
        <w:rPr>
          <w:noProof w:val="0"/>
        </w:rPr>
        <w:tab/>
        <w:t>PRESENCE optional},</w:t>
      </w:r>
    </w:p>
    <w:p w14:paraId="558BC9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ECC6C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75859A" w14:textId="77777777" w:rsidR="00F818AA" w:rsidRPr="00EA5FA7" w:rsidRDefault="00F818AA" w:rsidP="00F818AA">
      <w:pPr>
        <w:pStyle w:val="PL"/>
        <w:rPr>
          <w:noProof w:val="0"/>
        </w:rPr>
      </w:pPr>
    </w:p>
    <w:p w14:paraId="3E933C16" w14:textId="77777777" w:rsidR="00F818AA" w:rsidRPr="00EA5FA7" w:rsidRDefault="00F818AA" w:rsidP="00F818AA">
      <w:pPr>
        <w:pStyle w:val="PL"/>
        <w:rPr>
          <w:noProof w:val="0"/>
        </w:rPr>
      </w:pPr>
    </w:p>
    <w:p w14:paraId="3174FB5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Update-Item::= SEQUENCE {</w:t>
      </w:r>
    </w:p>
    <w:p w14:paraId="6FDB59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4D0A36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U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NLAssociationUsage OPTIONAL,</w:t>
      </w:r>
    </w:p>
    <w:p w14:paraId="1BCF26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otocolExtensionContainer { { GNB-CU-TNL-Association-To-Update-Item-ExtIEs} } OPTIONAL</w:t>
      </w:r>
    </w:p>
    <w:p w14:paraId="750548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6B97450" w14:textId="77777777" w:rsidR="00F818AA" w:rsidRPr="00EA5FA7" w:rsidRDefault="00F818AA" w:rsidP="00F818AA">
      <w:pPr>
        <w:pStyle w:val="PL"/>
        <w:rPr>
          <w:noProof w:val="0"/>
        </w:rPr>
      </w:pPr>
    </w:p>
    <w:p w14:paraId="73B009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Update-Item-ExtIEs F1AP-PROTOCOL-EXTENSION ::= {</w:t>
      </w:r>
    </w:p>
    <w:p w14:paraId="437267FC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 w:rsidRPr="00EA5FA7">
        <w:t>...</w:t>
      </w:r>
    </w:p>
    <w:p w14:paraId="170BFD99" w14:textId="77777777" w:rsidR="00F818AA" w:rsidRPr="00EA5FA7" w:rsidRDefault="00F818AA" w:rsidP="00F818AA">
      <w:pPr>
        <w:pStyle w:val="PL"/>
      </w:pPr>
      <w:r w:rsidRPr="00EA5FA7">
        <w:t>}</w:t>
      </w:r>
    </w:p>
    <w:p w14:paraId="420CA243" w14:textId="77777777" w:rsidR="00F818AA" w:rsidRPr="00EA5FA7" w:rsidRDefault="00F818AA" w:rsidP="00F818AA">
      <w:pPr>
        <w:pStyle w:val="PL"/>
      </w:pPr>
    </w:p>
    <w:p w14:paraId="79B9A958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  <w:r w:rsidRPr="00EA5FA7">
        <w:t>GNB-CU-</w:t>
      </w:r>
      <w:r w:rsidRPr="00EA5FA7">
        <w:rPr>
          <w:rFonts w:eastAsia="宋体"/>
        </w:rPr>
        <w:t>UE-</w:t>
      </w:r>
      <w:r w:rsidRPr="00EA5FA7">
        <w:t>F1AP-ID</w:t>
      </w:r>
      <w:r w:rsidRPr="00EA5FA7">
        <w:tab/>
      </w:r>
      <w:r w:rsidRPr="00EA5FA7">
        <w:tab/>
        <w:t>::= INTEGER (0..4294967295)</w:t>
      </w:r>
    </w:p>
    <w:p w14:paraId="62A2A055" w14:textId="77777777" w:rsidR="00F818AA" w:rsidRDefault="00F818AA" w:rsidP="00F818AA">
      <w:pPr>
        <w:pStyle w:val="PL"/>
        <w:tabs>
          <w:tab w:val="clear" w:pos="1536"/>
          <w:tab w:val="left" w:pos="1375"/>
        </w:tabs>
      </w:pPr>
    </w:p>
    <w:p w14:paraId="13EDD764" w14:textId="77777777" w:rsidR="00F818AA" w:rsidRDefault="00F818AA" w:rsidP="00F818AA">
      <w:pPr>
        <w:pStyle w:val="PL"/>
        <w:tabs>
          <w:tab w:val="left" w:pos="1375"/>
        </w:tabs>
      </w:pPr>
      <w:r>
        <w:t>GNB-DU-Cell-Resource-Configuration</w:t>
      </w:r>
      <w:r>
        <w:tab/>
        <w:t xml:space="preserve">::= SEQUENCE { </w:t>
      </w:r>
    </w:p>
    <w:p w14:paraId="266CCA22" w14:textId="77777777" w:rsidR="00F818AA" w:rsidRDefault="00F818AA" w:rsidP="00F818AA">
      <w:pPr>
        <w:pStyle w:val="PL"/>
        <w:tabs>
          <w:tab w:val="left" w:pos="1375"/>
        </w:tabs>
      </w:pPr>
      <w:r>
        <w:tab/>
        <w:t>subcarrierSpacing</w:t>
      </w:r>
      <w:r>
        <w:tab/>
      </w:r>
      <w:r>
        <w:tab/>
      </w:r>
      <w:r>
        <w:tab/>
      </w:r>
      <w:r>
        <w:tab/>
        <w:t>SubcarrierSpacing,</w:t>
      </w:r>
    </w:p>
    <w:p w14:paraId="369333AC" w14:textId="77777777" w:rsidR="00F818AA" w:rsidRDefault="00F818AA" w:rsidP="00F818AA">
      <w:pPr>
        <w:pStyle w:val="PL"/>
        <w:tabs>
          <w:tab w:val="left" w:pos="1375"/>
        </w:tabs>
      </w:pPr>
      <w:r>
        <w:tab/>
        <w:t>dUFTransmissionPeriodicity</w:t>
      </w:r>
      <w:r>
        <w:tab/>
      </w:r>
      <w:r>
        <w:tab/>
        <w:t>DUFTransmissionPeriodicity</w:t>
      </w:r>
      <w:r>
        <w:rPr>
          <w:rFonts w:cs="Courier New"/>
        </w:rPr>
        <w:tab/>
        <w:t>OPTIONAL</w:t>
      </w:r>
      <w:r>
        <w:t>,</w:t>
      </w:r>
    </w:p>
    <w:p w14:paraId="4832259A" w14:textId="77777777" w:rsidR="00F818AA" w:rsidRDefault="00F818AA" w:rsidP="00F818AA">
      <w:pPr>
        <w:pStyle w:val="PL"/>
        <w:tabs>
          <w:tab w:val="left" w:pos="1375"/>
        </w:tabs>
      </w:pPr>
      <w:r>
        <w:tab/>
        <w:t>dUF-Slot-Config-List</w:t>
      </w:r>
      <w:r>
        <w:tab/>
      </w:r>
      <w:r>
        <w:tab/>
      </w:r>
      <w:r>
        <w:tab/>
        <w:t>DUF-Slot-Config-List</w:t>
      </w:r>
      <w:r>
        <w:rPr>
          <w:rFonts w:cs="Courier New"/>
        </w:rPr>
        <w:tab/>
        <w:t>OPTIONAL</w:t>
      </w:r>
      <w:r>
        <w:t>,</w:t>
      </w:r>
    </w:p>
    <w:p w14:paraId="46D94FCC" w14:textId="77777777" w:rsidR="00F818AA" w:rsidRDefault="00F818AA" w:rsidP="00F818AA">
      <w:pPr>
        <w:pStyle w:val="PL"/>
        <w:tabs>
          <w:tab w:val="left" w:pos="1375"/>
        </w:tabs>
      </w:pPr>
      <w:r>
        <w:tab/>
        <w:t>hSNATransmissionPeriodicity</w:t>
      </w:r>
      <w:r>
        <w:tab/>
      </w:r>
      <w:r>
        <w:tab/>
        <w:t>HSNATransmissionPeriodicity,</w:t>
      </w:r>
    </w:p>
    <w:p w14:paraId="19D7308F" w14:textId="77777777" w:rsidR="00F818AA" w:rsidRDefault="00F818AA" w:rsidP="00F818AA">
      <w:pPr>
        <w:pStyle w:val="PL"/>
        <w:tabs>
          <w:tab w:val="left" w:pos="1375"/>
        </w:tabs>
      </w:pPr>
      <w:r>
        <w:tab/>
        <w:t>hNSASlotConfigList</w:t>
      </w:r>
      <w:r>
        <w:tab/>
      </w:r>
      <w:r>
        <w:tab/>
      </w:r>
      <w:r>
        <w:tab/>
      </w:r>
      <w:r>
        <w:tab/>
        <w:t>HSNASlotConfigList</w:t>
      </w:r>
      <w:r>
        <w:rPr>
          <w:rFonts w:cs="Courier New"/>
        </w:rPr>
        <w:tab/>
        <w:t>OPTIONAL</w:t>
      </w:r>
      <w:r>
        <w:t>,</w:t>
      </w:r>
    </w:p>
    <w:p w14:paraId="6F6EA38E" w14:textId="77777777" w:rsidR="00F818AA" w:rsidRDefault="00F818AA" w:rsidP="00F818AA">
      <w:pPr>
        <w:pStyle w:val="PL"/>
        <w:tabs>
          <w:tab w:val="left" w:pos="1375"/>
        </w:tabs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GNB-DU-Cell-Resource-Configuration-ExtIEs } } OPTIONAL</w:t>
      </w:r>
    </w:p>
    <w:p w14:paraId="028574FA" w14:textId="77777777" w:rsidR="00F818AA" w:rsidRDefault="00F818AA" w:rsidP="00F818AA">
      <w:pPr>
        <w:pStyle w:val="PL"/>
        <w:tabs>
          <w:tab w:val="left" w:pos="1375"/>
        </w:tabs>
      </w:pPr>
      <w:r>
        <w:t>}</w:t>
      </w:r>
    </w:p>
    <w:p w14:paraId="54E54DFF" w14:textId="77777777" w:rsidR="00F818AA" w:rsidRDefault="00F818AA" w:rsidP="00F818AA">
      <w:pPr>
        <w:pStyle w:val="PL"/>
        <w:tabs>
          <w:tab w:val="left" w:pos="1375"/>
        </w:tabs>
      </w:pPr>
    </w:p>
    <w:p w14:paraId="7BEE0BCC" w14:textId="77777777" w:rsidR="00F818AA" w:rsidRDefault="00F818AA" w:rsidP="00F818AA">
      <w:pPr>
        <w:pStyle w:val="PL"/>
        <w:tabs>
          <w:tab w:val="left" w:pos="1375"/>
        </w:tabs>
      </w:pPr>
      <w:r>
        <w:t>GNB-DU-Cell-Resource-Configuration-ExtIEs F1AP-PROTOCOL-EXTENSION ::= {</w:t>
      </w:r>
    </w:p>
    <w:p w14:paraId="764791FC" w14:textId="77777777" w:rsidR="00F818AA" w:rsidRDefault="00F818AA" w:rsidP="00F818AA">
      <w:pPr>
        <w:pStyle w:val="PL"/>
        <w:tabs>
          <w:tab w:val="left" w:pos="1375"/>
        </w:tabs>
      </w:pPr>
      <w:r>
        <w:tab/>
        <w:t>...</w:t>
      </w:r>
    </w:p>
    <w:p w14:paraId="32B85A92" w14:textId="77777777" w:rsidR="00F818AA" w:rsidRDefault="00F818AA" w:rsidP="00F818AA">
      <w:pPr>
        <w:pStyle w:val="PL"/>
        <w:tabs>
          <w:tab w:val="clear" w:pos="1536"/>
          <w:tab w:val="left" w:pos="1375"/>
        </w:tabs>
      </w:pPr>
      <w:r>
        <w:t>}</w:t>
      </w:r>
    </w:p>
    <w:p w14:paraId="65776DC6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</w:p>
    <w:p w14:paraId="31BB43DC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  <w:r w:rsidRPr="00EA5FA7">
        <w:t>GNB-DU-</w:t>
      </w:r>
      <w:r w:rsidRPr="00EA5FA7">
        <w:rPr>
          <w:rFonts w:eastAsia="宋体"/>
        </w:rPr>
        <w:t>UE-</w:t>
      </w:r>
      <w:r w:rsidRPr="00EA5FA7">
        <w:t>F1AP-ID</w:t>
      </w:r>
      <w:r w:rsidRPr="00EA5FA7">
        <w:tab/>
      </w:r>
      <w:r w:rsidRPr="00EA5FA7">
        <w:tab/>
        <w:t>::= INTEGER (0..4294967295)</w:t>
      </w:r>
    </w:p>
    <w:p w14:paraId="78271D38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</w:p>
    <w:p w14:paraId="0F98E66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-DU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INTEGER (0..68719476735)</w:t>
      </w:r>
    </w:p>
    <w:p w14:paraId="77CCD1D0" w14:textId="77777777" w:rsidR="00F818AA" w:rsidRPr="00EA5FA7" w:rsidRDefault="00F818AA" w:rsidP="00F818AA">
      <w:pPr>
        <w:pStyle w:val="PL"/>
        <w:rPr>
          <w:rFonts w:eastAsia="宋体"/>
        </w:rPr>
      </w:pPr>
    </w:p>
    <w:p w14:paraId="079A20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GNB-CU-Name ::= PrintableString(SIZE(1..150,...))</w:t>
      </w:r>
    </w:p>
    <w:p w14:paraId="3ED17C39" w14:textId="77777777" w:rsidR="00F818AA" w:rsidRPr="00EA5FA7" w:rsidRDefault="00F818AA" w:rsidP="00F818AA">
      <w:pPr>
        <w:pStyle w:val="PL"/>
        <w:rPr>
          <w:rFonts w:eastAsia="宋体"/>
        </w:rPr>
      </w:pPr>
    </w:p>
    <w:p w14:paraId="059765AF" w14:textId="77777777" w:rsidR="00F818AA" w:rsidRDefault="00F818AA" w:rsidP="00F818AA">
      <w:pPr>
        <w:pStyle w:val="PL"/>
      </w:pPr>
      <w:r w:rsidRPr="00EA5FA7">
        <w:rPr>
          <w:rFonts w:eastAsia="宋体"/>
        </w:rPr>
        <w:t>GNB-DU-Name ::= PrintableString(SIZE(1..150,...))</w:t>
      </w:r>
      <w:r w:rsidRPr="00A43FDC">
        <w:t xml:space="preserve"> </w:t>
      </w:r>
    </w:p>
    <w:p w14:paraId="1C24AF49" w14:textId="77777777" w:rsidR="00F818AA" w:rsidRDefault="00F818AA" w:rsidP="00F818AA">
      <w:pPr>
        <w:pStyle w:val="PL"/>
      </w:pPr>
    </w:p>
    <w:p w14:paraId="46654CA6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A55ED4">
        <w:rPr>
          <w:snapToGrid w:val="0"/>
        </w:rPr>
        <w:tab/>
        <w:t xml:space="preserve"> ::= </w:t>
      </w:r>
      <w:r>
        <w:t xml:space="preserve">SEQUENCE </w:t>
      </w:r>
      <w:r w:rsidRPr="00A55ED4">
        <w:rPr>
          <w:snapToGrid w:val="0"/>
        </w:rPr>
        <w:t>{</w:t>
      </w:r>
    </w:p>
    <w:p w14:paraId="373A60E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>,</w:t>
      </w:r>
    </w:p>
    <w:p w14:paraId="55A5887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 xml:space="preserve">, </w:t>
      </w:r>
    </w:p>
    <w:p w14:paraId="4A72112E" w14:textId="77777777" w:rsidR="00F818AA" w:rsidRDefault="00F818AA" w:rsidP="00F818AA">
      <w:pPr>
        <w:pStyle w:val="PL"/>
      </w:pPr>
      <w:r w:rsidRPr="00A55ED4">
        <w:rPr>
          <w:snapToGrid w:val="0"/>
        </w:rPr>
        <w:tab/>
      </w:r>
      <w:r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ProtocolExtensionContainer</w:t>
      </w:r>
      <w:r w:rsidRPr="00A55ED4">
        <w:rPr>
          <w:snapToGrid w:val="0"/>
        </w:rPr>
        <w:t xml:space="preserve"> { {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t>-ExtIEs } } OPTIONAL,</w:t>
      </w:r>
    </w:p>
    <w:p w14:paraId="1509EF86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3936AB0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>}</w:t>
      </w:r>
    </w:p>
    <w:p w14:paraId="014C83CA" w14:textId="77777777" w:rsidR="00F818AA" w:rsidRPr="00EA5FA7" w:rsidRDefault="00F818AA" w:rsidP="00F818AA">
      <w:pPr>
        <w:pStyle w:val="PL"/>
        <w:rPr>
          <w:rFonts w:eastAsia="宋体"/>
        </w:rPr>
      </w:pPr>
    </w:p>
    <w:p w14:paraId="6F689819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A55ED4">
        <w:rPr>
          <w:snapToGrid w:val="0"/>
        </w:rPr>
        <w:t xml:space="preserve">-ExtIEs </w:t>
      </w:r>
      <w:r>
        <w:t>F1AP-PROTOCOL-EXTENSION</w:t>
      </w:r>
      <w:r w:rsidRPr="00A55ED4">
        <w:rPr>
          <w:snapToGrid w:val="0"/>
        </w:rPr>
        <w:t xml:space="preserve"> ::= {</w:t>
      </w:r>
    </w:p>
    <w:p w14:paraId="1A9FEE5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4887820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2750D4A" w14:textId="77777777" w:rsidR="00F818AA" w:rsidRDefault="00F818AA" w:rsidP="00F818AA">
      <w:pPr>
        <w:pStyle w:val="PL"/>
        <w:rPr>
          <w:snapToGrid w:val="0"/>
        </w:rPr>
      </w:pPr>
    </w:p>
    <w:p w14:paraId="5F8B830F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 w:rsidRPr="00EA5FA7">
        <w:t xml:space="preserve"> ::= </w:t>
      </w:r>
      <w:r>
        <w:t>Visi</w:t>
      </w:r>
      <w:r w:rsidRPr="00EA5FA7">
        <w:t>bleString(SIZE(1..150,...))</w:t>
      </w:r>
    </w:p>
    <w:p w14:paraId="062FB29E" w14:textId="77777777" w:rsidR="00F818AA" w:rsidRPr="004D77E0" w:rsidRDefault="00F818AA" w:rsidP="00F818AA">
      <w:pPr>
        <w:pStyle w:val="PL"/>
      </w:pPr>
    </w:p>
    <w:p w14:paraId="6EE40B8C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 xml:space="preserve"> ::= 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>(SIZE(1..150,...))</w:t>
      </w:r>
    </w:p>
    <w:p w14:paraId="3D9BE3E2" w14:textId="77777777" w:rsidR="00F818AA" w:rsidRDefault="00F818AA" w:rsidP="00F818AA">
      <w:pPr>
        <w:pStyle w:val="PL"/>
      </w:pPr>
    </w:p>
    <w:p w14:paraId="20822FD8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A55ED4">
        <w:rPr>
          <w:snapToGrid w:val="0"/>
        </w:rPr>
        <w:tab/>
        <w:t xml:space="preserve"> ::= </w:t>
      </w:r>
      <w:r>
        <w:t xml:space="preserve">SEQUENCE </w:t>
      </w:r>
      <w:r w:rsidRPr="00A55ED4">
        <w:rPr>
          <w:snapToGrid w:val="0"/>
        </w:rPr>
        <w:t>{</w:t>
      </w:r>
    </w:p>
    <w:p w14:paraId="3D7223A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>,</w:t>
      </w:r>
    </w:p>
    <w:p w14:paraId="5ECF4BC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 xml:space="preserve">, </w:t>
      </w:r>
    </w:p>
    <w:p w14:paraId="519B30BD" w14:textId="77777777" w:rsidR="00F818AA" w:rsidRDefault="00F818AA" w:rsidP="00F818AA">
      <w:pPr>
        <w:pStyle w:val="PL"/>
      </w:pPr>
      <w:r w:rsidRPr="00A55ED4">
        <w:rPr>
          <w:snapToGrid w:val="0"/>
        </w:rPr>
        <w:tab/>
      </w:r>
      <w:r>
        <w:t>iE-Extensions</w:t>
      </w:r>
      <w: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ProtocolExtensionContainer</w:t>
      </w:r>
      <w:r w:rsidRPr="00A55ED4">
        <w:rPr>
          <w:snapToGrid w:val="0"/>
        </w:rPr>
        <w:t xml:space="preserve"> { {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t>-ExtIEs } } OPTIONAL,</w:t>
      </w:r>
    </w:p>
    <w:p w14:paraId="49A9B0E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DF3890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2DB6FA2" w14:textId="77777777" w:rsidR="00F818AA" w:rsidRPr="00EA5FA7" w:rsidRDefault="00F818AA" w:rsidP="00F818AA">
      <w:pPr>
        <w:pStyle w:val="PL"/>
      </w:pPr>
    </w:p>
    <w:p w14:paraId="47568141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A55ED4">
        <w:rPr>
          <w:snapToGrid w:val="0"/>
        </w:rPr>
        <w:t xml:space="preserve">-ExtIEs </w:t>
      </w:r>
      <w:r>
        <w:t>F1AP-PROTOCOL-EXTENSION</w:t>
      </w:r>
      <w:r w:rsidRPr="00A55ED4">
        <w:rPr>
          <w:snapToGrid w:val="0"/>
        </w:rPr>
        <w:t xml:space="preserve"> ::= {</w:t>
      </w:r>
    </w:p>
    <w:p w14:paraId="5CA9679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9F6EE0E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1177AC2" w14:textId="77777777" w:rsidR="00F818AA" w:rsidRDefault="00F818AA" w:rsidP="00F818AA">
      <w:pPr>
        <w:pStyle w:val="PL"/>
        <w:rPr>
          <w:snapToGrid w:val="0"/>
        </w:rPr>
      </w:pPr>
    </w:p>
    <w:p w14:paraId="3CCD3EFE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 w:rsidRPr="00EA5FA7">
        <w:t xml:space="preserve"> ::= </w:t>
      </w:r>
      <w:r>
        <w:t>Visi</w:t>
      </w:r>
      <w:r w:rsidRPr="00EA5FA7">
        <w:t>bleString(SIZE(1..150,...))</w:t>
      </w:r>
    </w:p>
    <w:p w14:paraId="28F659EF" w14:textId="77777777" w:rsidR="00F818AA" w:rsidRPr="004D77E0" w:rsidRDefault="00F818AA" w:rsidP="00F818AA">
      <w:pPr>
        <w:pStyle w:val="PL"/>
      </w:pPr>
    </w:p>
    <w:p w14:paraId="0DE5007E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 xml:space="preserve"> ::= 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>(SIZE(1..150,...))</w:t>
      </w:r>
    </w:p>
    <w:p w14:paraId="25508D02" w14:textId="77777777" w:rsidR="00F818AA" w:rsidRPr="00AB01DA" w:rsidRDefault="00F818AA" w:rsidP="00F818AA">
      <w:pPr>
        <w:pStyle w:val="PL"/>
        <w:rPr>
          <w:snapToGrid w:val="0"/>
        </w:rPr>
      </w:pPr>
    </w:p>
    <w:p w14:paraId="1E3E5826" w14:textId="77777777" w:rsidR="00F818AA" w:rsidRPr="00EA5FA7" w:rsidRDefault="00F818AA" w:rsidP="00F818AA">
      <w:pPr>
        <w:pStyle w:val="PL"/>
        <w:rPr>
          <w:rFonts w:eastAsia="宋体"/>
        </w:rPr>
      </w:pPr>
    </w:p>
    <w:p w14:paraId="58C87C2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GNB-DU-Served-Cells-Item ::= SEQUENCE {</w:t>
      </w:r>
    </w:p>
    <w:p w14:paraId="1E4FAF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ed-Cell-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ed-Cell-Information,</w:t>
      </w:r>
    </w:p>
    <w:p w14:paraId="720E5D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>OPTIONAL,</w:t>
      </w:r>
    </w:p>
    <w:p w14:paraId="2C2061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GNB-DU-Served-Cells-ItemExtIEs} }</w:t>
      </w:r>
      <w:r w:rsidRPr="00EA5FA7">
        <w:rPr>
          <w:rFonts w:eastAsia="宋体"/>
        </w:rPr>
        <w:tab/>
        <w:t>OPTIONAL,</w:t>
      </w:r>
    </w:p>
    <w:p w14:paraId="714B0A8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6DEDE1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EFBE411" w14:textId="77777777" w:rsidR="00F818AA" w:rsidRPr="00EA5FA7" w:rsidRDefault="00F818AA" w:rsidP="00F818AA">
      <w:pPr>
        <w:pStyle w:val="PL"/>
        <w:rPr>
          <w:rFonts w:eastAsia="宋体"/>
        </w:rPr>
      </w:pPr>
    </w:p>
    <w:p w14:paraId="7069185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GNB-DU-Served-Cells-ItemExtIEs </w:t>
      </w:r>
      <w:r w:rsidRPr="00EA5FA7">
        <w:rPr>
          <w:rFonts w:eastAsia="宋体"/>
        </w:rPr>
        <w:tab/>
        <w:t>F1AP-PROTOCOL-EXTENSION ::= {</w:t>
      </w:r>
    </w:p>
    <w:p w14:paraId="0AD8D73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BC4552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604B281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2D40F52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System-Information ::= SEQUENCE {</w:t>
      </w:r>
    </w:p>
    <w:p w14:paraId="300A91F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mIB-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MIB-message,</w:t>
      </w:r>
    </w:p>
    <w:p w14:paraId="208FA487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sIB1-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SIB1-message,</w:t>
      </w:r>
    </w:p>
    <w:p w14:paraId="41A78E0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DU-System-Information-ExtIEs } } OPTIONAL,</w:t>
      </w:r>
    </w:p>
    <w:p w14:paraId="5401A612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5E4CEB76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47F1EF6C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277AEF1B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System-Information-ExtIEs F1AP-PROTOCOL-EXTENSION ::= {</w:t>
      </w:r>
    </w:p>
    <w:p w14:paraId="3233B5BA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2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2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04CF6F0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3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3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24E2F37A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4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4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31A34EF0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{ ID id-SIB10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0-message</w:t>
      </w:r>
      <w:r>
        <w:rPr>
          <w:noProof w:val="0"/>
        </w:rPr>
        <w:tab/>
      </w:r>
      <w:r>
        <w:rPr>
          <w:noProof w:val="0"/>
        </w:rPr>
        <w:tab/>
        <w:t>PRESENCE optional},</w:t>
      </w:r>
    </w:p>
    <w:p w14:paraId="611808D4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</w:r>
      <w:r w:rsidRPr="00EA5FA7">
        <w:rPr>
          <w:noProof w:val="0"/>
        </w:rPr>
        <w:t>...</w:t>
      </w:r>
    </w:p>
    <w:p w14:paraId="72179D55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0EFBAA70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67C6352B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rFonts w:cs="Courier New"/>
          <w:szCs w:val="16"/>
        </w:rPr>
      </w:pPr>
      <w:r w:rsidRPr="00EA5FA7">
        <w:rPr>
          <w:rFonts w:cs="Courier New"/>
          <w:szCs w:val="16"/>
        </w:rPr>
        <w:t>GNB-DUConfigurationQuery ::= ENUMERATED {true, ...}</w:t>
      </w:r>
    </w:p>
    <w:p w14:paraId="39F2B273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2EB4BAF9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lastRenderedPageBreak/>
        <w:t>GNBDUOverloadInformation ::= ENUMERATED {overloaded, not-overloaded}</w:t>
      </w:r>
    </w:p>
    <w:p w14:paraId="6675AA16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4B0B00B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TNL-Association-To-Remove-Item::= SEQUENCE {</w:t>
      </w:r>
    </w:p>
    <w:p w14:paraId="0026FD1E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72C927C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tNLAssociationTransportLayerAddressgNBCU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A092E1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DU-TNL-Association-To-Remove-Item-ExtIEs} } OPTIONAL</w:t>
      </w:r>
    </w:p>
    <w:p w14:paraId="3D39A37C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6741AD4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5DA25A5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TNL-Association-To-Remove-Item-ExtIEs F1AP-PROTOCOL-EXTENSION ::= {</w:t>
      </w:r>
    </w:p>
    <w:p w14:paraId="38705648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48AAD51B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5CBE5B8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0DCB1BE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-RxTxTimeDiff ::= SEQUENCE {</w:t>
      </w:r>
    </w:p>
    <w:p w14:paraId="43F9FAB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rxTxTimeDiff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GNBRxTxTimeDiffMeas,</w:t>
      </w:r>
    </w:p>
    <w:p w14:paraId="6813B569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additionalPath-List</w:t>
      </w:r>
      <w:r>
        <w:rPr>
          <w:noProof w:val="0"/>
        </w:rPr>
        <w:tab/>
      </w:r>
      <w:r>
        <w:rPr>
          <w:noProof w:val="0"/>
        </w:rPr>
        <w:tab/>
        <w:t>AdditionalPath-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7237E2C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GNB-RxTxTimeDiff-ExtIEs} }  OPTIONAL</w:t>
      </w:r>
    </w:p>
    <w:p w14:paraId="07AC2F9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73AA398C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646EA891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-RxTxTimeDiff-ExtIEs F1AP-PROTOCOL-EXTENSION ::= {</w:t>
      </w:r>
    </w:p>
    <w:p w14:paraId="0445B47F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012A1C3F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...</w:t>
      </w:r>
    </w:p>
    <w:p w14:paraId="478A4187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1E00AB11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1AAF7402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RxTxTimeDiffMeas ::= CHOICE {</w:t>
      </w:r>
    </w:p>
    <w:p w14:paraId="5802397B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0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1970049),</w:t>
      </w:r>
    </w:p>
    <w:p w14:paraId="68640BD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1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985025),</w:t>
      </w:r>
    </w:p>
    <w:p w14:paraId="6126D6A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2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492513),</w:t>
      </w:r>
    </w:p>
    <w:p w14:paraId="2A058A3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3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246257),</w:t>
      </w:r>
    </w:p>
    <w:p w14:paraId="3193B5F2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4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123129),</w:t>
      </w:r>
    </w:p>
    <w:p w14:paraId="0AB7E29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5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61565),</w:t>
      </w:r>
    </w:p>
    <w:p w14:paraId="4B7BFD30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  <w:t xml:space="preserve">ProtocolIE-SingleContainer { { </w:t>
      </w:r>
      <w:r w:rsidRPr="00F96375">
        <w:rPr>
          <w:noProof w:val="0"/>
        </w:rPr>
        <w:t>GNBRxTxTimeDiffMeas</w:t>
      </w:r>
      <w:r>
        <w:rPr>
          <w:noProof w:val="0"/>
        </w:rPr>
        <w:t xml:space="preserve">-ExtIEs } } </w:t>
      </w:r>
    </w:p>
    <w:p w14:paraId="6EAD07D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7F1257B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7DBBB928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 w:rsidRPr="00F96375">
        <w:rPr>
          <w:noProof w:val="0"/>
        </w:rPr>
        <w:t>GNBRxTxTimeDiffMeas</w:t>
      </w:r>
      <w:r>
        <w:rPr>
          <w:noProof w:val="0"/>
        </w:rPr>
        <w:t>-ExtIEs</w:t>
      </w:r>
      <w:r>
        <w:rPr>
          <w:noProof w:val="0"/>
        </w:rPr>
        <w:tab/>
      </w:r>
      <w:r>
        <w:rPr>
          <w:noProof w:val="0"/>
        </w:rPr>
        <w:tab/>
        <w:t>F1AP-PROTOCOL-IES ::= {</w:t>
      </w:r>
    </w:p>
    <w:p w14:paraId="25BB1DDB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...</w:t>
      </w:r>
    </w:p>
    <w:p w14:paraId="16752ACF" w14:textId="77777777" w:rsidR="00F818AA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27F80F48" w14:textId="77777777" w:rsidR="00F818AA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726F0CF4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snapToGrid w:val="0"/>
        </w:rPr>
      </w:pPr>
      <w:r w:rsidRPr="00EA5FA7">
        <w:rPr>
          <w:snapToGrid w:val="0"/>
        </w:rPr>
        <w:t>GNB</w:t>
      </w:r>
      <w:r w:rsidRPr="00EA5FA7">
        <w:rPr>
          <w:rFonts w:hint="eastAsia"/>
          <w:snapToGrid w:val="0"/>
          <w:lang w:eastAsia="zh-CN"/>
        </w:rPr>
        <w:t>Set</w:t>
      </w:r>
      <w:r w:rsidRPr="00EA5FA7">
        <w:rPr>
          <w:snapToGrid w:val="0"/>
        </w:rPr>
        <w:t>ID</w:t>
      </w:r>
      <w:r w:rsidRPr="00EA5FA7">
        <w:rPr>
          <w:noProof w:val="0"/>
          <w:snapToGrid w:val="0"/>
        </w:rPr>
        <w:t xml:space="preserve"> ::= </w:t>
      </w:r>
      <w:r w:rsidRPr="00EA5FA7">
        <w:rPr>
          <w:snapToGrid w:val="0"/>
        </w:rPr>
        <w:t>BIT STRING (SIZE(22))</w:t>
      </w:r>
    </w:p>
    <w:p w14:paraId="2950D7A4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1D6D70BE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GTP-TE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OCTET STRING (SIZE (4))</w:t>
      </w:r>
    </w:p>
    <w:p w14:paraId="0A8AEB6A" w14:textId="77777777" w:rsidR="00F818AA" w:rsidRPr="00EA5FA7" w:rsidRDefault="00F818AA" w:rsidP="00F818AA">
      <w:pPr>
        <w:pStyle w:val="PL"/>
      </w:pPr>
    </w:p>
    <w:p w14:paraId="0E75F270" w14:textId="77777777" w:rsidR="00F818AA" w:rsidRPr="00EA5FA7" w:rsidRDefault="00F818AA" w:rsidP="00F818AA">
      <w:pPr>
        <w:pStyle w:val="PL"/>
      </w:pPr>
      <w:r w:rsidRPr="00EA5FA7">
        <w:t>GTPTLAs</w:t>
      </w:r>
      <w:r w:rsidRPr="00EA5FA7">
        <w:tab/>
        <w:t>::= SEQUENCE (SIZE(1.. maxnoofGTPTLAs)) OF</w:t>
      </w:r>
      <w:r w:rsidRPr="00EA5FA7">
        <w:tab/>
        <w:t>GTPTLA-Item</w:t>
      </w:r>
    </w:p>
    <w:p w14:paraId="5DE27D9D" w14:textId="77777777" w:rsidR="00F818AA" w:rsidRPr="00EA5FA7" w:rsidRDefault="00F818AA" w:rsidP="00F818AA">
      <w:pPr>
        <w:pStyle w:val="PL"/>
      </w:pPr>
    </w:p>
    <w:p w14:paraId="54F9E273" w14:textId="77777777" w:rsidR="00F818AA" w:rsidRPr="00EA5FA7" w:rsidRDefault="00F818AA" w:rsidP="00F818AA">
      <w:pPr>
        <w:pStyle w:val="PL"/>
      </w:pPr>
    </w:p>
    <w:p w14:paraId="11713DA2" w14:textId="77777777" w:rsidR="00F818AA" w:rsidRPr="00EA5FA7" w:rsidRDefault="00F818AA" w:rsidP="00F818AA">
      <w:pPr>
        <w:pStyle w:val="PL"/>
      </w:pPr>
      <w:r w:rsidRPr="00EA5FA7">
        <w:t>GTPTLA-Item</w:t>
      </w:r>
      <w:r w:rsidRPr="00EA5FA7">
        <w:tab/>
        <w:t>::= SEQUENCE {</w:t>
      </w:r>
    </w:p>
    <w:p w14:paraId="405619E3" w14:textId="77777777" w:rsidR="00F818AA" w:rsidRPr="00EA5FA7" w:rsidRDefault="00F818AA" w:rsidP="00F818AA">
      <w:pPr>
        <w:pStyle w:val="PL"/>
      </w:pPr>
      <w:r w:rsidRPr="00EA5FA7">
        <w:tab/>
        <w:t>gTPTransportLayer</w:t>
      </w:r>
      <w:r>
        <w:t>Address</w:t>
      </w:r>
      <w:r w:rsidRPr="00EA5FA7">
        <w:tab/>
      </w:r>
      <w:r w:rsidRPr="00EA5FA7">
        <w:tab/>
      </w:r>
      <w:r w:rsidRPr="00EA5FA7">
        <w:tab/>
      </w:r>
      <w:r w:rsidRPr="00EA5FA7">
        <w:tab/>
        <w:t>TransportLayerAddress,</w:t>
      </w:r>
    </w:p>
    <w:p w14:paraId="422BEF7C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  <w:t>ProtocolExtensionContainer { { GTPTLA-Item-ExtIEs } }</w:t>
      </w:r>
      <w:r w:rsidRPr="00EA5FA7">
        <w:tab/>
      </w:r>
      <w:r w:rsidRPr="00EA5FA7">
        <w:tab/>
      </w:r>
      <w:r w:rsidRPr="00EA5FA7">
        <w:tab/>
        <w:t>OPTIONAL</w:t>
      </w:r>
    </w:p>
    <w:p w14:paraId="2A8F2F9B" w14:textId="77777777" w:rsidR="00F818AA" w:rsidRPr="00EA5FA7" w:rsidRDefault="00F818AA" w:rsidP="00F818AA">
      <w:pPr>
        <w:pStyle w:val="PL"/>
      </w:pPr>
      <w:r w:rsidRPr="00EA5FA7">
        <w:t>}</w:t>
      </w:r>
    </w:p>
    <w:p w14:paraId="522212B1" w14:textId="77777777" w:rsidR="00F818AA" w:rsidRPr="00EA5FA7" w:rsidRDefault="00F818AA" w:rsidP="00F818AA">
      <w:pPr>
        <w:pStyle w:val="PL"/>
      </w:pPr>
    </w:p>
    <w:p w14:paraId="0033F1C9" w14:textId="77777777" w:rsidR="00F818AA" w:rsidRPr="00EA5FA7" w:rsidRDefault="00F818AA" w:rsidP="00F818AA">
      <w:pPr>
        <w:pStyle w:val="PL"/>
      </w:pPr>
      <w:r w:rsidRPr="00EA5FA7">
        <w:t>GTPTLA-Item-ExtIEs F1AP-PROTOCOL-EXTENSION ::= {</w:t>
      </w:r>
    </w:p>
    <w:p w14:paraId="63CF6B8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75E27FE" w14:textId="77777777" w:rsidR="00F818AA" w:rsidRPr="00EA5FA7" w:rsidRDefault="00F818AA" w:rsidP="00F818AA">
      <w:pPr>
        <w:pStyle w:val="PL"/>
      </w:pPr>
      <w:r w:rsidRPr="00EA5FA7">
        <w:t>}</w:t>
      </w:r>
    </w:p>
    <w:p w14:paraId="6230F15F" w14:textId="77777777" w:rsidR="00F818AA" w:rsidRPr="00EA5FA7" w:rsidRDefault="00F818AA" w:rsidP="00F818AA">
      <w:pPr>
        <w:pStyle w:val="PL"/>
      </w:pPr>
    </w:p>
    <w:p w14:paraId="0AA8A8E6" w14:textId="77777777" w:rsidR="00F818AA" w:rsidRPr="00EA5FA7" w:rsidRDefault="00F818AA" w:rsidP="00F818AA">
      <w:pPr>
        <w:pStyle w:val="PL"/>
      </w:pPr>
      <w:r w:rsidRPr="00EA5FA7">
        <w:t>GTPTunnel</w:t>
      </w:r>
      <w:r w:rsidRPr="00EA5FA7">
        <w:tab/>
      </w:r>
      <w:r w:rsidRPr="00EA5FA7">
        <w:tab/>
      </w:r>
      <w:r w:rsidRPr="00EA5FA7">
        <w:tab/>
      </w:r>
      <w:r w:rsidRPr="00EA5FA7">
        <w:tab/>
        <w:t>::= SEQUENCE {</w:t>
      </w:r>
    </w:p>
    <w:p w14:paraId="03643BCD" w14:textId="77777777" w:rsidR="00F818AA" w:rsidRPr="00EA5FA7" w:rsidRDefault="00F818AA" w:rsidP="00F818AA">
      <w:pPr>
        <w:pStyle w:val="PL"/>
      </w:pPr>
      <w:r w:rsidRPr="00EA5FA7">
        <w:lastRenderedPageBreak/>
        <w:tab/>
        <w:t>transportLayerAddress</w:t>
      </w:r>
      <w:r w:rsidRPr="00EA5FA7">
        <w:tab/>
      </w:r>
      <w:r w:rsidRPr="00EA5FA7">
        <w:tab/>
        <w:t>TransportLayerAddress,</w:t>
      </w:r>
    </w:p>
    <w:p w14:paraId="3756DC73" w14:textId="77777777" w:rsidR="00F818AA" w:rsidRPr="00EA5FA7" w:rsidRDefault="00F818AA" w:rsidP="00F818AA">
      <w:pPr>
        <w:pStyle w:val="PL"/>
      </w:pPr>
      <w:r w:rsidRPr="00EA5FA7">
        <w:tab/>
        <w:t>gTP-TEID</w:t>
      </w:r>
      <w:r w:rsidRPr="00EA5FA7">
        <w:tab/>
      </w:r>
      <w:r w:rsidRPr="00EA5FA7">
        <w:tab/>
        <w:t>GTP-TEID,</w:t>
      </w:r>
    </w:p>
    <w:p w14:paraId="1A53EB5E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otocolExtensionContainer { { GTPTunnel-ExtIEs } } OPTIONAL,</w:t>
      </w:r>
    </w:p>
    <w:p w14:paraId="2079227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22C9E66" w14:textId="77777777" w:rsidR="00F818AA" w:rsidRPr="00EA5FA7" w:rsidRDefault="00F818AA" w:rsidP="00F818AA">
      <w:pPr>
        <w:pStyle w:val="PL"/>
      </w:pPr>
      <w:r w:rsidRPr="00EA5FA7">
        <w:t>}</w:t>
      </w:r>
    </w:p>
    <w:p w14:paraId="64C5A776" w14:textId="77777777" w:rsidR="00F818AA" w:rsidRPr="00EA5FA7" w:rsidRDefault="00F818AA" w:rsidP="00F818AA">
      <w:pPr>
        <w:pStyle w:val="PL"/>
      </w:pPr>
    </w:p>
    <w:p w14:paraId="0DB6561A" w14:textId="77777777" w:rsidR="00F818AA" w:rsidRPr="00EA5FA7" w:rsidRDefault="00F818AA" w:rsidP="00F818AA">
      <w:pPr>
        <w:pStyle w:val="PL"/>
      </w:pPr>
      <w:r w:rsidRPr="00EA5FA7">
        <w:t>GTPTunnel-ExtIEs F1AP-PROTOCOL-EXTENSION ::= {</w:t>
      </w:r>
    </w:p>
    <w:p w14:paraId="2711DD1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35AA2CC" w14:textId="77777777" w:rsidR="00F818AA" w:rsidRPr="00EA5FA7" w:rsidRDefault="00F818AA" w:rsidP="00F818AA">
      <w:pPr>
        <w:pStyle w:val="PL"/>
      </w:pPr>
      <w:r w:rsidRPr="00EA5FA7">
        <w:t>}</w:t>
      </w:r>
    </w:p>
    <w:p w14:paraId="77247334" w14:textId="77777777" w:rsidR="00F818AA" w:rsidRPr="00EA5FA7" w:rsidRDefault="00F818AA" w:rsidP="00F818AA">
      <w:pPr>
        <w:pStyle w:val="PL"/>
        <w:rPr>
          <w:noProof w:val="0"/>
        </w:rPr>
      </w:pPr>
    </w:p>
    <w:p w14:paraId="4C647EE9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H</w:t>
      </w:r>
    </w:p>
    <w:p w14:paraId="46659593" w14:textId="77777777" w:rsidR="00F818AA" w:rsidRPr="00EA5FA7" w:rsidRDefault="00F818AA" w:rsidP="00F818AA">
      <w:pPr>
        <w:pStyle w:val="PL"/>
        <w:rPr>
          <w:noProof w:val="0"/>
        </w:rPr>
      </w:pPr>
    </w:p>
    <w:p w14:paraId="4227F5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HandoverPreparationInformation ::= OCTET STRING</w:t>
      </w:r>
    </w:p>
    <w:p w14:paraId="12050C0E" w14:textId="77777777" w:rsidR="00F818AA" w:rsidRDefault="00F818AA" w:rsidP="00F818AA">
      <w:pPr>
        <w:pStyle w:val="PL"/>
        <w:rPr>
          <w:noProof w:val="0"/>
        </w:rPr>
      </w:pPr>
    </w:p>
    <w:p w14:paraId="66AC2E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ardwareLoadIndicator ::= SEQUENCE {</w:t>
      </w:r>
    </w:p>
    <w:p w14:paraId="766EC4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HardwareLoad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, ...),</w:t>
      </w:r>
    </w:p>
    <w:p w14:paraId="1276E7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HardwareLoad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, ...),</w:t>
      </w:r>
    </w:p>
    <w:p w14:paraId="76AD65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HardwareLoadIndicator-ExtIEs } } </w:t>
      </w:r>
      <w:r>
        <w:rPr>
          <w:noProof w:val="0"/>
        </w:rPr>
        <w:tab/>
        <w:t>OPTIONAL,</w:t>
      </w:r>
    </w:p>
    <w:p w14:paraId="751685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C1D2A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F129CF" w14:textId="77777777" w:rsidR="00F818AA" w:rsidRDefault="00F818AA" w:rsidP="00F818AA">
      <w:pPr>
        <w:pStyle w:val="PL"/>
        <w:rPr>
          <w:noProof w:val="0"/>
        </w:rPr>
      </w:pPr>
    </w:p>
    <w:p w14:paraId="0FDDA3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ardwareLoadIndicator-ExtIEs</w:t>
      </w:r>
      <w:r>
        <w:rPr>
          <w:noProof w:val="0"/>
        </w:rPr>
        <w:tab/>
        <w:t>F1AP-PROTOCOL-EXTENSION ::= {</w:t>
      </w:r>
    </w:p>
    <w:p w14:paraId="44C5BE3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1EDA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7BE0694" w14:textId="77777777" w:rsidR="00F818AA" w:rsidRDefault="00F818AA" w:rsidP="00F818AA">
      <w:pPr>
        <w:pStyle w:val="PL"/>
        <w:rPr>
          <w:noProof w:val="0"/>
        </w:rPr>
      </w:pPr>
    </w:p>
    <w:p w14:paraId="600F36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SlotConfigList ::= SEQUENCE (SIZE(1..maxnoofHSNASlots)) OF HSNASlotConfigItem</w:t>
      </w:r>
    </w:p>
    <w:p w14:paraId="42AACB6E" w14:textId="77777777" w:rsidR="00F818AA" w:rsidRDefault="00F818AA" w:rsidP="00F818AA">
      <w:pPr>
        <w:pStyle w:val="PL"/>
        <w:rPr>
          <w:noProof w:val="0"/>
        </w:rPr>
      </w:pPr>
    </w:p>
    <w:p w14:paraId="2D4B09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HSNASlotConfigItem </w:t>
      </w:r>
      <w:r>
        <w:rPr>
          <w:noProof w:val="0"/>
        </w:rPr>
        <w:tab/>
        <w:t>::=</w:t>
      </w:r>
      <w:r>
        <w:rPr>
          <w:noProof w:val="0"/>
        </w:rPr>
        <w:tab/>
        <w:t>SEQUENCE {</w:t>
      </w:r>
    </w:p>
    <w:p w14:paraId="32AF22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Downlink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Downlink 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3BA87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Uplink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Uplink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25F38C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Flexibl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Flexible 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B5D36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HSNASlotConfigItem-ExtIEs } } OPTIONAL</w:t>
      </w:r>
    </w:p>
    <w:p w14:paraId="11F683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914087B" w14:textId="77777777" w:rsidR="00F818AA" w:rsidRDefault="00F818AA" w:rsidP="00F818AA">
      <w:pPr>
        <w:pStyle w:val="PL"/>
        <w:rPr>
          <w:noProof w:val="0"/>
        </w:rPr>
      </w:pPr>
    </w:p>
    <w:p w14:paraId="50961F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SlotConfigItem-ExtIEs F1AP-PROTOCOL-EXTENSION ::= {</w:t>
      </w:r>
    </w:p>
    <w:p w14:paraId="2A3294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7733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01DE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Downlink ::= ENUMERATED { hard, soft, notavailable }</w:t>
      </w:r>
    </w:p>
    <w:p w14:paraId="33D3D132" w14:textId="77777777" w:rsidR="00F818AA" w:rsidRDefault="00F818AA" w:rsidP="00F818AA">
      <w:pPr>
        <w:pStyle w:val="PL"/>
        <w:rPr>
          <w:noProof w:val="0"/>
        </w:rPr>
      </w:pPr>
    </w:p>
    <w:p w14:paraId="600D43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Flexible ::= ENUMERATED { hard, soft, notavailable }</w:t>
      </w:r>
    </w:p>
    <w:p w14:paraId="77EC2B3B" w14:textId="77777777" w:rsidR="00F818AA" w:rsidRDefault="00F818AA" w:rsidP="00F818AA">
      <w:pPr>
        <w:pStyle w:val="PL"/>
        <w:rPr>
          <w:noProof w:val="0"/>
        </w:rPr>
      </w:pPr>
    </w:p>
    <w:p w14:paraId="3A436F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Uplink ::= ENUMERATED { hard, soft, notavailable }</w:t>
      </w:r>
    </w:p>
    <w:p w14:paraId="481A092C" w14:textId="77777777" w:rsidR="00F818AA" w:rsidRDefault="00F818AA" w:rsidP="00F818AA">
      <w:pPr>
        <w:pStyle w:val="PL"/>
        <w:rPr>
          <w:noProof w:val="0"/>
        </w:rPr>
      </w:pPr>
    </w:p>
    <w:p w14:paraId="29DEBE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TransmissionPeriodicity ::=</w:t>
      </w:r>
      <w:r>
        <w:rPr>
          <w:noProof w:val="0"/>
        </w:rPr>
        <w:tab/>
        <w:t>ENUMERATED { ms0p5, ms0p625, ms1, ms1p25, ms2, ms2p5, ms5, ms10, ms20, ms40, ms80, ms160, ...}</w:t>
      </w:r>
    </w:p>
    <w:p w14:paraId="61352185" w14:textId="77777777" w:rsidR="00F818AA" w:rsidRPr="00EA5FA7" w:rsidRDefault="00F818AA" w:rsidP="00F818AA">
      <w:pPr>
        <w:pStyle w:val="PL"/>
        <w:rPr>
          <w:noProof w:val="0"/>
        </w:rPr>
      </w:pPr>
    </w:p>
    <w:p w14:paraId="4E53D2B8" w14:textId="77777777" w:rsidR="00F818AA" w:rsidRPr="00EA5FA7" w:rsidRDefault="00F818AA" w:rsidP="00F818AA">
      <w:pPr>
        <w:pStyle w:val="PL"/>
        <w:outlineLvl w:val="3"/>
        <w:rPr>
          <w:snapToGrid w:val="0"/>
        </w:rPr>
      </w:pPr>
      <w:r w:rsidRPr="00EA5FA7">
        <w:rPr>
          <w:noProof w:val="0"/>
          <w:snapToGrid w:val="0"/>
        </w:rPr>
        <w:t>--</w:t>
      </w:r>
      <w:r w:rsidRPr="00EA5FA7">
        <w:rPr>
          <w:snapToGrid w:val="0"/>
        </w:rPr>
        <w:t xml:space="preserve"> I</w:t>
      </w:r>
    </w:p>
    <w:p w14:paraId="00C7A9CD" w14:textId="77777777" w:rsidR="00F818AA" w:rsidRDefault="00F818AA" w:rsidP="00F818AA">
      <w:pPr>
        <w:pStyle w:val="PL"/>
        <w:rPr>
          <w:snapToGrid w:val="0"/>
        </w:rPr>
      </w:pPr>
    </w:p>
    <w:p w14:paraId="06C9BF7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Barred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ENUMERATED {barred, not-barred, ...}</w:t>
      </w:r>
    </w:p>
    <w:p w14:paraId="04C40A16" w14:textId="77777777" w:rsidR="00F818AA" w:rsidRPr="00A55ED4" w:rsidRDefault="00F818AA" w:rsidP="00F818AA">
      <w:pPr>
        <w:pStyle w:val="PL"/>
        <w:rPr>
          <w:snapToGrid w:val="0"/>
        </w:rPr>
      </w:pPr>
    </w:p>
    <w:p w14:paraId="6FC3ADA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onor-CU ::=</w:t>
      </w:r>
      <w:r w:rsidRPr="00A55ED4">
        <w:rPr>
          <w:snapToGrid w:val="0"/>
        </w:rPr>
        <w:tab/>
        <w:t>SEQUENCE{</w:t>
      </w:r>
    </w:p>
    <w:p w14:paraId="40E9654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</w:t>
      </w:r>
      <w:r w:rsidRPr="00A55ED4">
        <w:rPr>
          <w:snapToGrid w:val="0"/>
        </w:rPr>
        <w:tab/>
        <w:t>IAB-STC-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54DE237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Info-IAB-donor-CU-ExtIEs } } OPTIONAL</w:t>
      </w:r>
    </w:p>
    <w:p w14:paraId="69025BB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A84BDF8" w14:textId="77777777" w:rsidR="00F818AA" w:rsidRPr="00A55ED4" w:rsidRDefault="00F818AA" w:rsidP="00F818AA">
      <w:pPr>
        <w:pStyle w:val="PL"/>
        <w:rPr>
          <w:snapToGrid w:val="0"/>
        </w:rPr>
      </w:pPr>
    </w:p>
    <w:p w14:paraId="717881B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>IAB-Info-IAB-donor-CU-ExtIEs F1AP-PROTOCOL-EXTENSION ::= {</w:t>
      </w:r>
    </w:p>
    <w:p w14:paraId="3714891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29DD1CB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2A26F25" w14:textId="77777777" w:rsidR="00F818AA" w:rsidRPr="00A55ED4" w:rsidRDefault="00F818AA" w:rsidP="00F818AA">
      <w:pPr>
        <w:pStyle w:val="PL"/>
        <w:rPr>
          <w:snapToGrid w:val="0"/>
        </w:rPr>
      </w:pPr>
    </w:p>
    <w:p w14:paraId="4C8EA4C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U ::=</w:t>
      </w:r>
      <w:r w:rsidRPr="00A55ED4">
        <w:rPr>
          <w:snapToGrid w:val="0"/>
        </w:rPr>
        <w:tab/>
        <w:t>SEQUENCE{</w:t>
      </w:r>
    </w:p>
    <w:p w14:paraId="1755157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multiplexing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Multiplexing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3624D9D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STC-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3EC5A04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Info-IAB-DU-ExtIEs } } OPTIONAL</w:t>
      </w:r>
    </w:p>
    <w:p w14:paraId="3EA2FD8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DE57BFD" w14:textId="77777777" w:rsidR="00F818AA" w:rsidRPr="00A55ED4" w:rsidRDefault="00F818AA" w:rsidP="00F818AA">
      <w:pPr>
        <w:pStyle w:val="PL"/>
        <w:rPr>
          <w:snapToGrid w:val="0"/>
        </w:rPr>
      </w:pPr>
    </w:p>
    <w:p w14:paraId="37D25F1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U-ExtIEs F1AP-PROTOCOL-EXTENSION ::= {</w:t>
      </w:r>
    </w:p>
    <w:p w14:paraId="1C97E34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9F8064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B15643B" w14:textId="77777777" w:rsidR="00F818AA" w:rsidRPr="00A55ED4" w:rsidRDefault="00F818AA" w:rsidP="00F818AA">
      <w:pPr>
        <w:pStyle w:val="PL"/>
        <w:rPr>
          <w:snapToGrid w:val="0"/>
        </w:rPr>
      </w:pPr>
    </w:p>
    <w:p w14:paraId="4EB2D2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MT-Cell-List ::= SEQUENCE (SIZE(1..maxnoofServingCells)) OF IAB-MT-Cell-List-Item</w:t>
      </w:r>
    </w:p>
    <w:p w14:paraId="3D4CB745" w14:textId="77777777" w:rsidR="00F818AA" w:rsidRPr="00A55ED4" w:rsidRDefault="00F818AA" w:rsidP="00F818AA">
      <w:pPr>
        <w:pStyle w:val="PL"/>
        <w:rPr>
          <w:snapToGrid w:val="0"/>
        </w:rPr>
      </w:pPr>
    </w:p>
    <w:p w14:paraId="431F948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 xml:space="preserve">IAB-MT-Cell-List-Item ::= </w:t>
      </w:r>
      <w:r w:rsidRPr="00A55ED4">
        <w:rPr>
          <w:snapToGrid w:val="0"/>
        </w:rPr>
        <w:tab/>
        <w:t>SEQUENCE {</w:t>
      </w:r>
    </w:p>
    <w:p w14:paraId="2D91DD4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nRCellIdentity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NRCellIdentity,</w:t>
      </w:r>
    </w:p>
    <w:p w14:paraId="4FE3C02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RX-MT-R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RX-MT-RX,</w:t>
      </w:r>
    </w:p>
    <w:p w14:paraId="6F4F17D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TX-MT-T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TX-MT-TX,</w:t>
      </w:r>
    </w:p>
    <w:p w14:paraId="485383F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RX-MT-T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RX-MT-TX,</w:t>
      </w:r>
    </w:p>
    <w:p w14:paraId="46FAF0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TX-MT-R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TX-MT-RX,</w:t>
      </w:r>
    </w:p>
    <w:p w14:paraId="23D8019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MT-Cell-List-Item-ExtIEs } } OPTIONAL</w:t>
      </w:r>
    </w:p>
    <w:p w14:paraId="30C189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BBDE09D" w14:textId="77777777" w:rsidR="00F818AA" w:rsidRPr="00A55ED4" w:rsidRDefault="00F818AA" w:rsidP="00F818AA">
      <w:pPr>
        <w:pStyle w:val="PL"/>
        <w:rPr>
          <w:snapToGrid w:val="0"/>
        </w:rPr>
      </w:pPr>
    </w:p>
    <w:p w14:paraId="0E5EA80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MT-Cell-List-Item-ExtIEs F1AP-PROTOCOL-EXTENSION ::= {</w:t>
      </w:r>
    </w:p>
    <w:p w14:paraId="605FCDF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566E090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65DFCA8" w14:textId="77777777" w:rsidR="00F818AA" w:rsidRPr="00A55ED4" w:rsidRDefault="00F818AA" w:rsidP="00F818AA">
      <w:pPr>
        <w:pStyle w:val="PL"/>
        <w:rPr>
          <w:snapToGrid w:val="0"/>
        </w:rPr>
      </w:pPr>
    </w:p>
    <w:p w14:paraId="6EB2971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SEQUENCE{</w:t>
      </w:r>
    </w:p>
    <w:p w14:paraId="545A3F7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-List</w:t>
      </w:r>
      <w:r w:rsidRPr="00A55ED4">
        <w:rPr>
          <w:snapToGrid w:val="0"/>
        </w:rPr>
        <w:tab/>
        <w:t>IAB-STC-Info-List,</w:t>
      </w:r>
    </w:p>
    <w:p w14:paraId="2540AAF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STC-Info-ExtIEs } } OPTIONAL</w:t>
      </w:r>
    </w:p>
    <w:p w14:paraId="3CEC9D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C51E033" w14:textId="77777777" w:rsidR="00F818AA" w:rsidRPr="00A55ED4" w:rsidRDefault="00F818AA" w:rsidP="00F818AA">
      <w:pPr>
        <w:pStyle w:val="PL"/>
        <w:rPr>
          <w:snapToGrid w:val="0"/>
        </w:rPr>
      </w:pPr>
    </w:p>
    <w:p w14:paraId="4C12F4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ExtIEs F1AP-PROTOCOL-EXTENSION ::= {</w:t>
      </w:r>
    </w:p>
    <w:p w14:paraId="0E3F47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2CA3643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3480FA9" w14:textId="77777777" w:rsidR="00F818AA" w:rsidRPr="00A55ED4" w:rsidRDefault="00F818AA" w:rsidP="00F818AA">
      <w:pPr>
        <w:pStyle w:val="PL"/>
        <w:rPr>
          <w:snapToGrid w:val="0"/>
        </w:rPr>
      </w:pPr>
    </w:p>
    <w:p w14:paraId="4E8D880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 xml:space="preserve">IAB-STC-Info-List ::= </w:t>
      </w:r>
      <w:r w:rsidRPr="00A55ED4">
        <w:rPr>
          <w:snapToGrid w:val="0"/>
        </w:rPr>
        <w:tab/>
        <w:t>SEQUENCE (SIZE(1..maxnoofIABSTCInfo)) OF IAB-STC-Info-Item</w:t>
      </w:r>
    </w:p>
    <w:p w14:paraId="26A8793E" w14:textId="77777777" w:rsidR="00F818AA" w:rsidRPr="00A55ED4" w:rsidRDefault="00F818AA" w:rsidP="00F818AA">
      <w:pPr>
        <w:pStyle w:val="PL"/>
        <w:rPr>
          <w:snapToGrid w:val="0"/>
        </w:rPr>
      </w:pPr>
    </w:p>
    <w:p w14:paraId="28400D4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Item::=</w:t>
      </w:r>
      <w:r w:rsidRPr="00A55ED4">
        <w:rPr>
          <w:snapToGrid w:val="0"/>
        </w:rPr>
        <w:tab/>
        <w:t>SEQUENCE {</w:t>
      </w:r>
    </w:p>
    <w:p w14:paraId="3C4B0B4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freq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freqInfo,</w:t>
      </w:r>
    </w:p>
    <w:p w14:paraId="25FC878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subcarrierSpac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subcarrierSpacing,</w:t>
      </w:r>
    </w:p>
    <w:p w14:paraId="63E6F1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Periodicity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Periodicity,</w:t>
      </w:r>
    </w:p>
    <w:p w14:paraId="2DD5FC3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TimingOffset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TimingOffset,</w:t>
      </w:r>
    </w:p>
    <w:p w14:paraId="0539A82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Bitmap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Bitmap,</w:t>
      </w:r>
    </w:p>
    <w:p w14:paraId="0FF5397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STC-Info-Item-ExtIEs } } OPTIONAL</w:t>
      </w:r>
    </w:p>
    <w:p w14:paraId="4DAA34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5A9AA77" w14:textId="77777777" w:rsidR="00F818AA" w:rsidRPr="00A55ED4" w:rsidRDefault="00F818AA" w:rsidP="00F818AA">
      <w:pPr>
        <w:pStyle w:val="PL"/>
        <w:rPr>
          <w:snapToGrid w:val="0"/>
        </w:rPr>
      </w:pPr>
    </w:p>
    <w:p w14:paraId="28FD568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Item-ExtIEs F1AP-PROTOCOL-EXTENSION ::= {</w:t>
      </w:r>
    </w:p>
    <w:p w14:paraId="19EDFEF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5A5C30B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DC5992D" w14:textId="77777777" w:rsidR="00F818AA" w:rsidRPr="00A55ED4" w:rsidRDefault="00F818AA" w:rsidP="00F818AA">
      <w:pPr>
        <w:pStyle w:val="PL"/>
        <w:rPr>
          <w:snapToGrid w:val="0"/>
        </w:rPr>
      </w:pPr>
    </w:p>
    <w:p w14:paraId="40920B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Allocated-TNL-Address-Item</w:t>
      </w:r>
      <w:r w:rsidRPr="00A55ED4">
        <w:rPr>
          <w:snapToGrid w:val="0"/>
        </w:rPr>
        <w:tab/>
        <w:t>::= SEQUENCE {</w:t>
      </w:r>
    </w:p>
    <w:p w14:paraId="3DDA55C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ab/>
        <w:t>iABTNL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,</w:t>
      </w:r>
    </w:p>
    <w:p w14:paraId="7C19FC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TNLAddressUsage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Usage</w:t>
      </w:r>
      <w:r w:rsidRPr="00A55ED4">
        <w:rPr>
          <w:snapToGrid w:val="0"/>
        </w:rPr>
        <w:tab/>
        <w:t xml:space="preserve"> </w:t>
      </w:r>
      <w:r w:rsidRPr="00A55ED4">
        <w:rPr>
          <w:snapToGrid w:val="0"/>
        </w:rPr>
        <w:tab/>
        <w:t>OPTIONAL,</w:t>
      </w:r>
    </w:p>
    <w:p w14:paraId="0BF1E31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Allocated-TNL-Address-Item-ExtIEs } } OPTIONAL</w:t>
      </w:r>
    </w:p>
    <w:p w14:paraId="59A24C7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25C39E9" w14:textId="77777777" w:rsidR="00F818AA" w:rsidRPr="00A55ED4" w:rsidRDefault="00F818AA" w:rsidP="00F818AA">
      <w:pPr>
        <w:pStyle w:val="PL"/>
        <w:rPr>
          <w:snapToGrid w:val="0"/>
        </w:rPr>
      </w:pPr>
    </w:p>
    <w:p w14:paraId="672680D3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Allocated-TNL-Address-Item-ExtIEs F1AP-PROTOCOL-EXTENSION ::= {</w:t>
      </w:r>
    </w:p>
    <w:p w14:paraId="4B290F0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133048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D412EE5" w14:textId="77777777" w:rsidR="00F818AA" w:rsidRPr="00A55ED4" w:rsidRDefault="00F818AA" w:rsidP="00F818AA">
      <w:pPr>
        <w:pStyle w:val="PL"/>
        <w:rPr>
          <w:snapToGrid w:val="0"/>
        </w:rPr>
      </w:pPr>
    </w:p>
    <w:p w14:paraId="68B0D31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Mode-Info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CHOICE {</w:t>
      </w:r>
    </w:p>
    <w:p w14:paraId="629F252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DD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DU-Cell-Resource-Configuration-FDD-Info,</w:t>
      </w:r>
    </w:p>
    <w:p w14:paraId="0E60709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DD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DU-Cell-Resource-Configuration-TDD-Info,</w:t>
      </w:r>
    </w:p>
    <w:p w14:paraId="24CCA953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-DU-Cell-Resource-Configuration-Mode-Info-ExtIEs} }</w:t>
      </w:r>
    </w:p>
    <w:p w14:paraId="5A88A5C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74C87DA" w14:textId="77777777" w:rsidR="00F818AA" w:rsidRPr="00A55ED4" w:rsidRDefault="00F818AA" w:rsidP="00F818AA">
      <w:pPr>
        <w:pStyle w:val="PL"/>
        <w:rPr>
          <w:snapToGrid w:val="0"/>
        </w:rPr>
      </w:pPr>
    </w:p>
    <w:p w14:paraId="5E0497C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Mode-Info-ExtIEs F1AP-PROTOCOL-IES ::= {</w:t>
      </w:r>
    </w:p>
    <w:p w14:paraId="713E8D9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7CBE3A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33EA58A9" w14:textId="77777777" w:rsidR="00F818AA" w:rsidRPr="00A55ED4" w:rsidRDefault="00F818AA" w:rsidP="00F818AA">
      <w:pPr>
        <w:pStyle w:val="PL"/>
        <w:rPr>
          <w:snapToGrid w:val="0"/>
        </w:rPr>
      </w:pPr>
    </w:p>
    <w:p w14:paraId="40582C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FDD-Info ::= SEQUENCE {</w:t>
      </w:r>
    </w:p>
    <w:p w14:paraId="119ED4B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e-Configuration-FDD-UL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1552B90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e-Configuration-FDD-DL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2191583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IAB-DU-Cell-Resource-Configuration-FDD-Info-ExtIEs} } OPTIONAL,</w:t>
      </w:r>
    </w:p>
    <w:p w14:paraId="5FF2674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7170460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B3BB928" w14:textId="77777777" w:rsidR="00F818AA" w:rsidRPr="00A55ED4" w:rsidRDefault="00F818AA" w:rsidP="00F818AA">
      <w:pPr>
        <w:pStyle w:val="PL"/>
        <w:rPr>
          <w:snapToGrid w:val="0"/>
        </w:rPr>
      </w:pPr>
    </w:p>
    <w:p w14:paraId="3D3B375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FDD-Info-ExtIEs F1AP-PROTOCOL-EXTENSION ::= {</w:t>
      </w:r>
    </w:p>
    <w:p w14:paraId="23C67ED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10FCB21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94991E5" w14:textId="77777777" w:rsidR="00F818AA" w:rsidRPr="00A55ED4" w:rsidRDefault="00F818AA" w:rsidP="00F818AA">
      <w:pPr>
        <w:pStyle w:val="PL"/>
        <w:rPr>
          <w:snapToGrid w:val="0"/>
        </w:rPr>
      </w:pPr>
    </w:p>
    <w:p w14:paraId="266EE11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TDD-Info ::= SEQUENCE {</w:t>
      </w:r>
    </w:p>
    <w:p w14:paraId="06BE4CE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-Configuration-TDD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4D9A1FE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IAB-DU-Cell-Resource-Configuration-TDD-Info-ExtIEs} } OPTIONAL,</w:t>
      </w:r>
    </w:p>
    <w:p w14:paraId="2CC79C4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0C3B0E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6E657416" w14:textId="77777777" w:rsidR="00F818AA" w:rsidRPr="00A55ED4" w:rsidRDefault="00F818AA" w:rsidP="00F818AA">
      <w:pPr>
        <w:pStyle w:val="PL"/>
        <w:rPr>
          <w:snapToGrid w:val="0"/>
        </w:rPr>
      </w:pPr>
    </w:p>
    <w:p w14:paraId="452373B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TDD-Info-ExtIEs F1AP-PROTOCOL-EXTENSION ::= {</w:t>
      </w:r>
    </w:p>
    <w:p w14:paraId="7C1B254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3872AB1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219E96C" w14:textId="77777777" w:rsidR="00F818AA" w:rsidRPr="00A55ED4" w:rsidRDefault="00F818AA" w:rsidP="00F818AA">
      <w:pPr>
        <w:pStyle w:val="PL"/>
        <w:rPr>
          <w:snapToGrid w:val="0"/>
        </w:rPr>
      </w:pPr>
    </w:p>
    <w:p w14:paraId="571C8ED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IPv6RequestType</w:t>
      </w:r>
      <w:r w:rsidRPr="00A55ED4">
        <w:rPr>
          <w:snapToGrid w:val="0"/>
        </w:rPr>
        <w:tab/>
        <w:t xml:space="preserve"> ::= CHOICE {</w:t>
      </w:r>
    </w:p>
    <w:p w14:paraId="7DA0368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esRequested,</w:t>
      </w:r>
    </w:p>
    <w:p w14:paraId="0657C46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Prefi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ABTNLAddressesRequested, </w:t>
      </w:r>
    </w:p>
    <w:p w14:paraId="7015D5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IPv6RequestType-ExtIEs} }</w:t>
      </w:r>
    </w:p>
    <w:p w14:paraId="10A9405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81614C2" w14:textId="77777777" w:rsidR="00F818AA" w:rsidRPr="00A55ED4" w:rsidRDefault="00F818AA" w:rsidP="00F818AA">
      <w:pPr>
        <w:pStyle w:val="PL"/>
        <w:rPr>
          <w:snapToGrid w:val="0"/>
        </w:rPr>
      </w:pPr>
    </w:p>
    <w:p w14:paraId="1227377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IPv6RequestType-ExtIEs F1AP-PROTOCOL-IES ::= {</w:t>
      </w:r>
    </w:p>
    <w:p w14:paraId="058678D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12D5951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6C53872" w14:textId="77777777" w:rsidR="00F818AA" w:rsidRPr="00A55ED4" w:rsidRDefault="00F818AA" w:rsidP="00F818AA">
      <w:pPr>
        <w:pStyle w:val="PL"/>
        <w:rPr>
          <w:snapToGrid w:val="0"/>
        </w:rPr>
      </w:pPr>
    </w:p>
    <w:p w14:paraId="771343E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 ::= CHOICE {</w:t>
      </w:r>
    </w:p>
    <w:p w14:paraId="3920001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4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32)), </w:t>
      </w:r>
    </w:p>
    <w:p w14:paraId="1BB0DEE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128)), </w:t>
      </w:r>
    </w:p>
    <w:p w14:paraId="6B642E9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Prefi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64)), </w:t>
      </w:r>
    </w:p>
    <w:p w14:paraId="7D5D300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TNLAddress-ExtIEs} }</w:t>
      </w:r>
    </w:p>
    <w:p w14:paraId="7B0935A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B5CBDF5" w14:textId="77777777" w:rsidR="00F818AA" w:rsidRPr="00A55ED4" w:rsidRDefault="00F818AA" w:rsidP="00F818AA">
      <w:pPr>
        <w:pStyle w:val="PL"/>
        <w:rPr>
          <w:snapToGrid w:val="0"/>
        </w:rPr>
      </w:pPr>
    </w:p>
    <w:p w14:paraId="1FF03BF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-ExtIEs F1AP-PROTOCOL-IES ::= {</w:t>
      </w:r>
    </w:p>
    <w:p w14:paraId="5E38618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3402046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C6FE27F" w14:textId="77777777" w:rsidR="00F818AA" w:rsidRPr="00A55ED4" w:rsidRDefault="00F818AA" w:rsidP="00F818AA">
      <w:pPr>
        <w:pStyle w:val="PL"/>
        <w:rPr>
          <w:snapToGrid w:val="0"/>
        </w:rPr>
      </w:pPr>
    </w:p>
    <w:p w14:paraId="7B50FE5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esRequested ::= SEQUENCE {</w:t>
      </w:r>
    </w:p>
    <w:p w14:paraId="6D3B735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AllTraffic</w:t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1CC532D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F1-C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543B3DC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F1-U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7FBE3B4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NoNF1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3FF43AC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TNLAddressesRequested-ExtIEs } } OPTIONAL</w:t>
      </w:r>
    </w:p>
    <w:p w14:paraId="177EC7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5BCD981" w14:textId="77777777" w:rsidR="00F818AA" w:rsidRPr="00A55ED4" w:rsidRDefault="00F818AA" w:rsidP="00F818AA">
      <w:pPr>
        <w:pStyle w:val="PL"/>
        <w:rPr>
          <w:snapToGrid w:val="0"/>
        </w:rPr>
      </w:pPr>
    </w:p>
    <w:p w14:paraId="68F1134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esRequested-ExtIEs F1AP-PROTOCOL-EXTENSION ::= {</w:t>
      </w:r>
    </w:p>
    <w:p w14:paraId="037DC73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B51425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76A822F" w14:textId="77777777" w:rsidR="00F818AA" w:rsidRPr="00A55ED4" w:rsidRDefault="00F818AA" w:rsidP="00F818AA">
      <w:pPr>
        <w:pStyle w:val="PL"/>
        <w:rPr>
          <w:snapToGrid w:val="0"/>
        </w:rPr>
      </w:pPr>
    </w:p>
    <w:p w14:paraId="5C110D9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TNL-Addresses-To-Remove-Item ::= SEQUENCE {</w:t>
      </w:r>
    </w:p>
    <w:p w14:paraId="1543C68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TNL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,</w:t>
      </w:r>
    </w:p>
    <w:p w14:paraId="642507D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TNL-Addresses-To-Remove-Item-ExtIEs} } OPTIONAL</w:t>
      </w:r>
    </w:p>
    <w:p w14:paraId="7BAB475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4DC5B7F" w14:textId="77777777" w:rsidR="00F818AA" w:rsidRPr="00A55ED4" w:rsidRDefault="00F818AA" w:rsidP="00F818AA">
      <w:pPr>
        <w:pStyle w:val="PL"/>
        <w:rPr>
          <w:snapToGrid w:val="0"/>
        </w:rPr>
      </w:pPr>
    </w:p>
    <w:p w14:paraId="44AF0C4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TNL-Addresses-To-Remove-Item-ExtIEs F1AP-PROTOCOL-EXTENSION ::= {</w:t>
      </w:r>
    </w:p>
    <w:p w14:paraId="0A75C97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3BFC33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EB1B42E" w14:textId="77777777" w:rsidR="00F818AA" w:rsidRPr="00A55ED4" w:rsidRDefault="00F818AA" w:rsidP="00F818AA">
      <w:pPr>
        <w:pStyle w:val="PL"/>
        <w:rPr>
          <w:snapToGrid w:val="0"/>
        </w:rPr>
      </w:pPr>
    </w:p>
    <w:p w14:paraId="125A2B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Usage ::= ENUMERATED {</w:t>
      </w:r>
    </w:p>
    <w:p w14:paraId="283C9DC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1-c,</w:t>
      </w:r>
    </w:p>
    <w:p w14:paraId="387D2BC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1-u,</w:t>
      </w:r>
    </w:p>
    <w:p w14:paraId="3505B81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non-f1,</w:t>
      </w:r>
    </w:p>
    <w:p w14:paraId="3773ACF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BC0119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26FCA16" w14:textId="77777777" w:rsidR="00F818AA" w:rsidRPr="00A55ED4" w:rsidRDefault="00F818AA" w:rsidP="00F818AA">
      <w:pPr>
        <w:pStyle w:val="PL"/>
        <w:rPr>
          <w:snapToGrid w:val="0"/>
        </w:rPr>
      </w:pPr>
    </w:p>
    <w:p w14:paraId="55A88E20" w14:textId="77777777" w:rsidR="00F818AA" w:rsidRPr="00A55ED4" w:rsidRDefault="00F818AA" w:rsidP="00F818AA">
      <w:pPr>
        <w:pStyle w:val="PL"/>
        <w:rPr>
          <w:snapToGrid w:val="0"/>
        </w:rPr>
      </w:pPr>
    </w:p>
    <w:p w14:paraId="3E613D3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v4AddressesRequested ::= SEQUENCE {</w:t>
      </w:r>
    </w:p>
    <w:p w14:paraId="337532E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v4AddressesRequested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esRequested,</w:t>
      </w:r>
    </w:p>
    <w:p w14:paraId="322F9BC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v4AddressesRequested-ExtIEs} } OPTIONAL</w:t>
      </w:r>
    </w:p>
    <w:p w14:paraId="6778919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7761557" w14:textId="77777777" w:rsidR="00F818AA" w:rsidRPr="00A55ED4" w:rsidRDefault="00F818AA" w:rsidP="00F818AA">
      <w:pPr>
        <w:pStyle w:val="PL"/>
        <w:rPr>
          <w:snapToGrid w:val="0"/>
        </w:rPr>
      </w:pPr>
    </w:p>
    <w:p w14:paraId="281D690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v4AddressesRequested-ExtIEs F1AP-PROTOCOL-EXTENSION ::= {</w:t>
      </w:r>
    </w:p>
    <w:p w14:paraId="0B52CA6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22C506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915379C" w14:textId="77777777" w:rsidR="00F818AA" w:rsidRPr="00A55ED4" w:rsidRDefault="00F818AA" w:rsidP="00F818AA">
      <w:pPr>
        <w:pStyle w:val="PL"/>
        <w:rPr>
          <w:snapToGrid w:val="0"/>
        </w:rPr>
      </w:pPr>
    </w:p>
    <w:p w14:paraId="3E0364B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mplicitFormat</w:t>
      </w:r>
      <w:r w:rsidRPr="00A55ED4">
        <w:rPr>
          <w:snapToGrid w:val="0"/>
        </w:rPr>
        <w:tab/>
        <w:t>::= SEQUENCE</w:t>
      </w:r>
      <w:r w:rsidRPr="00A55ED4">
        <w:rPr>
          <w:snapToGrid w:val="0"/>
        </w:rPr>
        <w:tab/>
        <w:t xml:space="preserve">{ </w:t>
      </w:r>
    </w:p>
    <w:p w14:paraId="233BB9C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 xml:space="preserve">dUFSlotformatIndex 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DUFSlotformatIndex,</w:t>
      </w:r>
    </w:p>
    <w:p w14:paraId="4553572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mplicitFormat-ExtIEs } } OPTIONAL</w:t>
      </w:r>
    </w:p>
    <w:p w14:paraId="2942FB5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9B0E45E" w14:textId="77777777" w:rsidR="00F818AA" w:rsidRPr="00A55ED4" w:rsidRDefault="00F818AA" w:rsidP="00F818AA">
      <w:pPr>
        <w:pStyle w:val="PL"/>
        <w:rPr>
          <w:snapToGrid w:val="0"/>
        </w:rPr>
      </w:pPr>
    </w:p>
    <w:p w14:paraId="6235A0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mplicitFormat-ExtIEs F1AP-PROTOCOL-EXTENSION ::= {</w:t>
      </w:r>
    </w:p>
    <w:p w14:paraId="3E5FCFA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7CACFB1F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32AD7D7" w14:textId="77777777" w:rsidR="00F818AA" w:rsidRPr="00EA5FA7" w:rsidRDefault="00F818AA" w:rsidP="00F818AA">
      <w:pPr>
        <w:pStyle w:val="PL"/>
        <w:rPr>
          <w:snapToGrid w:val="0"/>
        </w:rPr>
      </w:pPr>
    </w:p>
    <w:p w14:paraId="6DA7051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lastRenderedPageBreak/>
        <w:t>IgnorePRACHConfiguration::= ENUMERATED { true,...}</w:t>
      </w:r>
    </w:p>
    <w:p w14:paraId="3B7AD663" w14:textId="77777777" w:rsidR="00F818AA" w:rsidRPr="00EA5FA7" w:rsidRDefault="00F818AA" w:rsidP="00F818AA">
      <w:pPr>
        <w:pStyle w:val="PL"/>
        <w:rPr>
          <w:snapToGrid w:val="0"/>
        </w:rPr>
      </w:pPr>
    </w:p>
    <w:p w14:paraId="727F7332" w14:textId="77777777" w:rsidR="00F818AA" w:rsidRPr="00EA5FA7" w:rsidRDefault="00F818AA" w:rsidP="00F818AA">
      <w:pPr>
        <w:pStyle w:val="PL"/>
      </w:pPr>
      <w:r w:rsidRPr="00EA5FA7">
        <w:t>IgnoreResourceCoordinationContainer ::= ENUMERATED { yes,...}</w:t>
      </w:r>
    </w:p>
    <w:p w14:paraId="1E734033" w14:textId="77777777" w:rsidR="00F818AA" w:rsidRPr="00EA5FA7" w:rsidRDefault="00F818AA" w:rsidP="00F818AA">
      <w:pPr>
        <w:pStyle w:val="PL"/>
      </w:pPr>
      <w:r w:rsidRPr="00EA5FA7">
        <w:t>InactivityMonitoringRequest ::= ENUMERATED { true,...}</w:t>
      </w:r>
    </w:p>
    <w:p w14:paraId="4672A1E5" w14:textId="77777777" w:rsidR="00F818AA" w:rsidRPr="00EA5FA7" w:rsidRDefault="00F818AA" w:rsidP="00F818AA">
      <w:pPr>
        <w:pStyle w:val="PL"/>
      </w:pPr>
      <w:r w:rsidRPr="00EA5FA7">
        <w:t>InactivityMonitoringResponse ::= ENUMERATED { not-supported,...}</w:t>
      </w:r>
    </w:p>
    <w:p w14:paraId="36B99EF7" w14:textId="77777777" w:rsidR="00F818AA" w:rsidRPr="00EA5FA7" w:rsidRDefault="00F818AA" w:rsidP="00F818AA">
      <w:pPr>
        <w:pStyle w:val="PL"/>
      </w:pPr>
      <w:r w:rsidRPr="00EA5FA7">
        <w:t>InterfacesToTrace ::= BIT STRING (SIZE(8))</w:t>
      </w:r>
    </w:p>
    <w:p w14:paraId="0A143C3B" w14:textId="77777777" w:rsidR="00F818AA" w:rsidRPr="00EA5FA7" w:rsidRDefault="00F818AA" w:rsidP="00F818AA">
      <w:pPr>
        <w:pStyle w:val="PL"/>
        <w:rPr>
          <w:noProof w:val="0"/>
        </w:rPr>
      </w:pPr>
    </w:p>
    <w:p w14:paraId="455756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ntendedTDD-DL-ULConfig ::= SEQUENCE {</w:t>
      </w:r>
    </w:p>
    <w:p w14:paraId="4299DB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S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scs15, scs30, scs60, scs120,...</w:t>
      </w:r>
      <w:r>
        <w:rPr>
          <w:noProof w:val="0"/>
        </w:rPr>
        <w:t>}</w:t>
      </w:r>
      <w:r w:rsidRPr="00EA5FA7">
        <w:rPr>
          <w:noProof w:val="0"/>
        </w:rPr>
        <w:t>,</w:t>
      </w:r>
    </w:p>
    <w:p w14:paraId="237BE9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P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normal, extended,...},</w:t>
      </w:r>
    </w:p>
    <w:p w14:paraId="63BCC4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DLULTxPeriodic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ms0p5, ms0p625, ms1, ms1p25, ms2, ms2p5, ms3, ms4, ms5, ms10, ms20, ms40, ms60, ms80, ms100, ms120, ms140, ms160, ...},</w:t>
      </w:r>
    </w:p>
    <w:p w14:paraId="5BD41E56" w14:textId="77777777" w:rsidR="00F818AA" w:rsidRDefault="00F818AA" w:rsidP="00F818AA">
      <w:pPr>
        <w:pStyle w:val="PL"/>
        <w:rPr>
          <w:noProof w:val="0"/>
        </w:rPr>
      </w:pPr>
      <w:r w:rsidRPr="005C1E01">
        <w:rPr>
          <w:noProof w:val="0"/>
        </w:rPr>
        <w:tab/>
        <w:t xml:space="preserve">slot-Configuration-List </w:t>
      </w:r>
      <w:r w:rsidRPr="005C1E01">
        <w:rPr>
          <w:noProof w:val="0"/>
        </w:rPr>
        <w:tab/>
        <w:t>Slot-Configuration-List,</w:t>
      </w:r>
    </w:p>
    <w:p w14:paraId="739CB2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IntendedTDD-DL-ULConfig-ExtIEs} } OPTIONAL</w:t>
      </w:r>
    </w:p>
    <w:p w14:paraId="5D7393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5FE7B35" w14:textId="77777777" w:rsidR="00F818AA" w:rsidRPr="00EA5FA7" w:rsidRDefault="00F818AA" w:rsidP="00F818AA">
      <w:pPr>
        <w:pStyle w:val="PL"/>
        <w:rPr>
          <w:noProof w:val="0"/>
        </w:rPr>
      </w:pPr>
    </w:p>
    <w:p w14:paraId="7EC97C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IntendedTDD-DL-ULConfig-ExtIEs </w:t>
      </w:r>
      <w:r w:rsidRPr="00EA5FA7">
        <w:rPr>
          <w:noProof w:val="0"/>
        </w:rPr>
        <w:tab/>
        <w:t>F1AP-PROTOCOL-EXTENSION ::= {</w:t>
      </w:r>
    </w:p>
    <w:p w14:paraId="12AB58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7E4C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256B36A" w14:textId="77777777" w:rsidR="00F818AA" w:rsidRDefault="00F818AA" w:rsidP="00F818AA">
      <w:pPr>
        <w:pStyle w:val="PL"/>
        <w:rPr>
          <w:noProof w:val="0"/>
        </w:rPr>
      </w:pPr>
    </w:p>
    <w:p w14:paraId="632DC5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HeaderInformation ::= SEQUENCE {</w:t>
      </w:r>
    </w:p>
    <w:p w14:paraId="6DF0FB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estinationIABTNL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ABTNLAddress,</w:t>
      </w:r>
    </w:p>
    <w:p w14:paraId="50FC90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sInformation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DSInformationList</w:t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043219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v6FlowLab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 STRING (SIZE (20))</w:t>
      </w:r>
      <w:r>
        <w:rPr>
          <w:noProof w:val="0"/>
        </w:rPr>
        <w:tab/>
        <w:t>OPTIONAL,</w:t>
      </w:r>
    </w:p>
    <w:p w14:paraId="1100AA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HeaderInformation-ItemExtIEs} } OPTIONAL,</w:t>
      </w:r>
    </w:p>
    <w:p w14:paraId="6189DA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07EBF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992B83C" w14:textId="77777777" w:rsidR="00F818AA" w:rsidRDefault="00F818AA" w:rsidP="00F818AA">
      <w:pPr>
        <w:pStyle w:val="PL"/>
        <w:rPr>
          <w:noProof w:val="0"/>
        </w:rPr>
      </w:pPr>
    </w:p>
    <w:p w14:paraId="2CB285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HeaderInformation-ItemExtIEs F1AP-PROTOCOL-EXTENSION ::= {</w:t>
      </w:r>
    </w:p>
    <w:p w14:paraId="57B686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04726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49F1DCF" w14:textId="77777777" w:rsidR="00F818AA" w:rsidRDefault="00F818AA" w:rsidP="00F818AA">
      <w:pPr>
        <w:pStyle w:val="PL"/>
        <w:rPr>
          <w:noProof w:val="0"/>
        </w:rPr>
      </w:pPr>
    </w:p>
    <w:p w14:paraId="37474A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 ::= SEQUENCE {</w:t>
      </w:r>
    </w:p>
    <w:p w14:paraId="44F70C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ToAd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tolayer2TrafficMappingInfo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B1FE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B736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tolayer2TrafficMappingInfo-ItemExtIEs} } OPTIONAL,</w:t>
      </w:r>
    </w:p>
    <w:p w14:paraId="24AD70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CAE998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14393C0" w14:textId="77777777" w:rsidR="00F818AA" w:rsidRDefault="00F818AA" w:rsidP="00F818AA">
      <w:pPr>
        <w:pStyle w:val="PL"/>
        <w:rPr>
          <w:noProof w:val="0"/>
        </w:rPr>
      </w:pPr>
    </w:p>
    <w:p w14:paraId="5887F4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List ::= SEQUENCE (SIZE(1..maxnoofMappingEntries)) OF IPtolayer2TrafficMappingInfo-Item</w:t>
      </w:r>
    </w:p>
    <w:p w14:paraId="72C85F2D" w14:textId="77777777" w:rsidR="00F818AA" w:rsidRDefault="00F818AA" w:rsidP="00F818AA">
      <w:pPr>
        <w:pStyle w:val="PL"/>
        <w:rPr>
          <w:noProof w:val="0"/>
        </w:rPr>
      </w:pPr>
    </w:p>
    <w:p w14:paraId="0BF82C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-Item ::= SEQUENCE {</w:t>
      </w:r>
    </w:p>
    <w:p w14:paraId="4ACA14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ppingInformationIndex</w:t>
      </w:r>
      <w:r>
        <w:rPr>
          <w:noProof w:val="0"/>
        </w:rPr>
        <w:tab/>
      </w:r>
      <w:r>
        <w:rPr>
          <w:noProof w:val="0"/>
        </w:rPr>
        <w:tab/>
        <w:t>MappingInformationIndex,</w:t>
      </w:r>
      <w:r>
        <w:rPr>
          <w:noProof w:val="0"/>
        </w:rPr>
        <w:tab/>
      </w:r>
      <w:r>
        <w:rPr>
          <w:noProof w:val="0"/>
        </w:rPr>
        <w:tab/>
      </w:r>
    </w:p>
    <w:p w14:paraId="45810E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Header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HeaderInformation,</w:t>
      </w:r>
    </w:p>
    <w:p w14:paraId="031701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Info</w:t>
      </w:r>
      <w:r>
        <w:rPr>
          <w:noProof w:val="0"/>
        </w:rPr>
        <w:tab/>
        <w:t xml:space="preserve">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Info,</w:t>
      </w: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tolayer2TrafficMappingInfo-ItemExtIEs} } OPTIONAL,</w:t>
      </w:r>
    </w:p>
    <w:p w14:paraId="24B378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41E3A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A4AA4E" w14:textId="77777777" w:rsidR="00F818AA" w:rsidRDefault="00F818AA" w:rsidP="00F818AA">
      <w:pPr>
        <w:pStyle w:val="PL"/>
        <w:rPr>
          <w:noProof w:val="0"/>
        </w:rPr>
      </w:pPr>
    </w:p>
    <w:p w14:paraId="562660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-ItemExtIEs F1AP-PROTOCOL-EXTENSION ::= {</w:t>
      </w:r>
    </w:p>
    <w:p w14:paraId="193EE9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D9A323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F85E636" w14:textId="77777777" w:rsidR="00F818AA" w:rsidRPr="00EA5FA7" w:rsidRDefault="00F818AA" w:rsidP="00F818AA">
      <w:pPr>
        <w:pStyle w:val="PL"/>
        <w:rPr>
          <w:noProof w:val="0"/>
        </w:rPr>
      </w:pPr>
    </w:p>
    <w:p w14:paraId="0EDD8B39" w14:textId="77777777" w:rsidR="00F818AA" w:rsidRPr="00EA5FA7" w:rsidRDefault="00F818AA" w:rsidP="00F818AA">
      <w:pPr>
        <w:pStyle w:val="PL"/>
        <w:outlineLvl w:val="3"/>
      </w:pPr>
      <w:r w:rsidRPr="00EA5FA7">
        <w:t>-- J</w:t>
      </w:r>
    </w:p>
    <w:p w14:paraId="6432C8DF" w14:textId="77777777" w:rsidR="00F818AA" w:rsidRPr="00EA5FA7" w:rsidRDefault="00F818AA" w:rsidP="00F818AA">
      <w:pPr>
        <w:pStyle w:val="PL"/>
      </w:pPr>
    </w:p>
    <w:p w14:paraId="0B50F193" w14:textId="77777777" w:rsidR="00F818AA" w:rsidRPr="00EA5FA7" w:rsidRDefault="00F818AA" w:rsidP="00F818AA">
      <w:pPr>
        <w:pStyle w:val="PL"/>
        <w:outlineLvl w:val="3"/>
      </w:pPr>
      <w:r w:rsidRPr="00EA5FA7">
        <w:t>-- K</w:t>
      </w:r>
    </w:p>
    <w:p w14:paraId="3B5050B8" w14:textId="77777777" w:rsidR="00F818AA" w:rsidRPr="00EA5FA7" w:rsidRDefault="00F818AA" w:rsidP="00F818AA">
      <w:pPr>
        <w:pStyle w:val="PL"/>
      </w:pPr>
    </w:p>
    <w:p w14:paraId="13358527" w14:textId="77777777" w:rsidR="00F818AA" w:rsidRPr="00EA5FA7" w:rsidRDefault="00F818AA" w:rsidP="00F818AA">
      <w:pPr>
        <w:pStyle w:val="PL"/>
        <w:outlineLvl w:val="3"/>
      </w:pPr>
      <w:r w:rsidRPr="00EA5FA7">
        <w:t>-- L</w:t>
      </w:r>
    </w:p>
    <w:p w14:paraId="0741E8A3" w14:textId="77777777" w:rsidR="00F818AA" w:rsidRDefault="00F818AA" w:rsidP="00F818AA">
      <w:pPr>
        <w:pStyle w:val="PL"/>
      </w:pPr>
    </w:p>
    <w:p w14:paraId="068662ED" w14:textId="77777777" w:rsidR="00F818AA" w:rsidRDefault="00F818AA" w:rsidP="00F818AA">
      <w:pPr>
        <w:pStyle w:val="PL"/>
      </w:pPr>
      <w:r>
        <w:t>L139Info ::= SEQUENCE {</w:t>
      </w:r>
    </w:p>
    <w:p w14:paraId="6C8DC9EE" w14:textId="77777777" w:rsidR="00F818AA" w:rsidRDefault="00F818AA" w:rsidP="00F818AA">
      <w:pPr>
        <w:pStyle w:val="PL"/>
      </w:pPr>
      <w:r>
        <w:tab/>
        <w:t>msg1SCS</w:t>
      </w:r>
      <w:r>
        <w:tab/>
      </w:r>
      <w:r>
        <w:tab/>
      </w:r>
      <w:r>
        <w:tab/>
      </w:r>
      <w:r>
        <w:tab/>
      </w:r>
      <w:r>
        <w:tab/>
      </w:r>
      <w:r>
        <w:tab/>
        <w:t>ENUMERATED {scs15, scs30, scs60, scs120, ...},</w:t>
      </w:r>
    </w:p>
    <w:p w14:paraId="16889345" w14:textId="77777777" w:rsidR="00F818AA" w:rsidRDefault="00F818AA" w:rsidP="00F818AA">
      <w:pPr>
        <w:pStyle w:val="PL"/>
      </w:pPr>
      <w:r>
        <w:tab/>
        <w:t>rootSequenceIndex</w:t>
      </w:r>
      <w:r>
        <w:tab/>
      </w:r>
      <w:r>
        <w:tab/>
      </w:r>
      <w:r>
        <w:tab/>
        <w:t>INTEGER (0..13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10866F73" w14:textId="77777777" w:rsidR="00F818AA" w:rsidRDefault="00F818AA" w:rsidP="00F818AA">
      <w:pPr>
        <w:pStyle w:val="PL"/>
      </w:pPr>
      <w:r>
        <w:tab/>
        <w:t>iE-Extension</w:t>
      </w:r>
      <w:r>
        <w:tab/>
      </w:r>
      <w:r>
        <w:tab/>
      </w:r>
      <w:r>
        <w:tab/>
      </w:r>
      <w:r>
        <w:tab/>
        <w:t xml:space="preserve">ProtocolExtensionContainer { {L139Info-ExtIEs} } </w:t>
      </w:r>
      <w:r>
        <w:tab/>
      </w:r>
      <w:r>
        <w:tab/>
        <w:t>OPTIONAL,</w:t>
      </w:r>
    </w:p>
    <w:p w14:paraId="106E36CB" w14:textId="77777777" w:rsidR="00F818AA" w:rsidRDefault="00F818AA" w:rsidP="00F818AA">
      <w:pPr>
        <w:pStyle w:val="PL"/>
      </w:pPr>
      <w:r>
        <w:tab/>
        <w:t>...</w:t>
      </w:r>
    </w:p>
    <w:p w14:paraId="6F38BD12" w14:textId="77777777" w:rsidR="00F818AA" w:rsidRDefault="00F818AA" w:rsidP="00F818AA">
      <w:pPr>
        <w:pStyle w:val="PL"/>
      </w:pPr>
      <w:r>
        <w:t>}</w:t>
      </w:r>
    </w:p>
    <w:p w14:paraId="6EBA45A3" w14:textId="77777777" w:rsidR="00F818AA" w:rsidRDefault="00F818AA" w:rsidP="00F818AA">
      <w:pPr>
        <w:pStyle w:val="PL"/>
      </w:pPr>
    </w:p>
    <w:p w14:paraId="7B0E5FD8" w14:textId="77777777" w:rsidR="00F818AA" w:rsidRDefault="00F818AA" w:rsidP="00F818AA">
      <w:pPr>
        <w:pStyle w:val="PL"/>
      </w:pPr>
      <w:r>
        <w:t>L139Info-ExtIEs F1AP-PROTOCOL-EXTENSION ::= {</w:t>
      </w:r>
    </w:p>
    <w:p w14:paraId="717FD561" w14:textId="77777777" w:rsidR="00F818AA" w:rsidRDefault="00F818AA" w:rsidP="00F818AA">
      <w:pPr>
        <w:pStyle w:val="PL"/>
      </w:pPr>
      <w:r>
        <w:tab/>
        <w:t>...</w:t>
      </w:r>
    </w:p>
    <w:p w14:paraId="5029EA71" w14:textId="77777777" w:rsidR="00F818AA" w:rsidRDefault="00F818AA" w:rsidP="00F818AA">
      <w:pPr>
        <w:pStyle w:val="PL"/>
      </w:pPr>
      <w:r>
        <w:t>}</w:t>
      </w:r>
    </w:p>
    <w:p w14:paraId="7313C2CB" w14:textId="77777777" w:rsidR="00F818AA" w:rsidRDefault="00F818AA" w:rsidP="00F818AA">
      <w:pPr>
        <w:pStyle w:val="PL"/>
      </w:pPr>
    </w:p>
    <w:p w14:paraId="5824EC77" w14:textId="77777777" w:rsidR="00F818AA" w:rsidRDefault="00F818AA" w:rsidP="00F818AA">
      <w:pPr>
        <w:pStyle w:val="PL"/>
      </w:pPr>
      <w:r>
        <w:t>L839Info ::= SEQUENCE {</w:t>
      </w:r>
    </w:p>
    <w:p w14:paraId="1B9081DA" w14:textId="77777777" w:rsidR="00F818AA" w:rsidRDefault="00F818AA" w:rsidP="00F818AA">
      <w:pPr>
        <w:pStyle w:val="PL"/>
      </w:pPr>
      <w:r>
        <w:tab/>
        <w:t>rootSequenceIndex</w:t>
      </w:r>
      <w:r>
        <w:tab/>
      </w:r>
      <w:r>
        <w:tab/>
      </w:r>
      <w:r>
        <w:tab/>
        <w:t>INTEGER (0..837),</w:t>
      </w:r>
    </w:p>
    <w:p w14:paraId="11D23BE6" w14:textId="77777777" w:rsidR="00F818AA" w:rsidRDefault="00F818AA" w:rsidP="00F818AA">
      <w:pPr>
        <w:pStyle w:val="PL"/>
      </w:pPr>
      <w:r>
        <w:tab/>
        <w:t>restrictedSetConfig</w:t>
      </w:r>
      <w:r>
        <w:tab/>
      </w:r>
      <w:r>
        <w:tab/>
      </w:r>
      <w:r>
        <w:tab/>
        <w:t>ENUMERATED {unrestrictedSet, restrictedSetTypeA,</w:t>
      </w:r>
    </w:p>
    <w:p w14:paraId="4950A6C5" w14:textId="77777777" w:rsidR="00F818AA" w:rsidRDefault="00F818AA" w:rsidP="00F818AA">
      <w:pPr>
        <w:pStyle w:val="PL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estrictedSetTypeB, ...},</w:t>
      </w:r>
    </w:p>
    <w:p w14:paraId="361AA098" w14:textId="77777777" w:rsidR="00F818AA" w:rsidRDefault="00F818AA" w:rsidP="00F818AA">
      <w:pPr>
        <w:pStyle w:val="PL"/>
      </w:pPr>
      <w:r>
        <w:tab/>
        <w:t>iE-Extension</w:t>
      </w:r>
      <w:r>
        <w:tab/>
      </w:r>
      <w:r>
        <w:tab/>
        <w:t xml:space="preserve">ProtocolExtensionContainer { {L839Info-ExtIEs} } </w:t>
      </w:r>
      <w:r>
        <w:tab/>
      </w:r>
      <w:r>
        <w:tab/>
        <w:t>OPTIONAL,</w:t>
      </w:r>
    </w:p>
    <w:p w14:paraId="368FB692" w14:textId="77777777" w:rsidR="00F818AA" w:rsidRDefault="00F818AA" w:rsidP="00F818AA">
      <w:pPr>
        <w:pStyle w:val="PL"/>
      </w:pPr>
      <w:r>
        <w:tab/>
        <w:t>...</w:t>
      </w:r>
    </w:p>
    <w:p w14:paraId="425BC03A" w14:textId="77777777" w:rsidR="00F818AA" w:rsidRDefault="00F818AA" w:rsidP="00F818AA">
      <w:pPr>
        <w:pStyle w:val="PL"/>
      </w:pPr>
      <w:r>
        <w:t>}</w:t>
      </w:r>
    </w:p>
    <w:p w14:paraId="54EA4BF5" w14:textId="77777777" w:rsidR="00F818AA" w:rsidRDefault="00F818AA" w:rsidP="00F818AA">
      <w:pPr>
        <w:pStyle w:val="PL"/>
      </w:pPr>
    </w:p>
    <w:p w14:paraId="3B70DC82" w14:textId="77777777" w:rsidR="00F818AA" w:rsidRDefault="00F818AA" w:rsidP="00F818AA">
      <w:pPr>
        <w:pStyle w:val="PL"/>
      </w:pPr>
      <w:r>
        <w:t>L839Info-ExtIEs F1AP-PROTOCOL-EXTENSION ::= {</w:t>
      </w:r>
    </w:p>
    <w:p w14:paraId="73C82D48" w14:textId="77777777" w:rsidR="00F818AA" w:rsidRDefault="00F818AA" w:rsidP="00F818AA">
      <w:pPr>
        <w:pStyle w:val="PL"/>
      </w:pPr>
      <w:r>
        <w:tab/>
        <w:t>...</w:t>
      </w:r>
    </w:p>
    <w:p w14:paraId="617E1CFD" w14:textId="77777777" w:rsidR="00F818AA" w:rsidRDefault="00F818AA" w:rsidP="00F818AA">
      <w:pPr>
        <w:pStyle w:val="PL"/>
      </w:pPr>
      <w:r>
        <w:t>}</w:t>
      </w:r>
    </w:p>
    <w:p w14:paraId="3E2AFD3D" w14:textId="77777777" w:rsidR="00F818AA" w:rsidRPr="00EA5FA7" w:rsidRDefault="00F818AA" w:rsidP="00F818AA">
      <w:pPr>
        <w:pStyle w:val="PL"/>
      </w:pPr>
    </w:p>
    <w:p w14:paraId="1241D325" w14:textId="77777777" w:rsidR="00F818AA" w:rsidRPr="00EA5FA7" w:rsidRDefault="00F818AA" w:rsidP="00F818AA">
      <w:pPr>
        <w:pStyle w:val="PL"/>
      </w:pPr>
      <w:r w:rsidRPr="00EA5FA7">
        <w:t>LCID ::= INTEGER (1..32, ...)</w:t>
      </w:r>
    </w:p>
    <w:p w14:paraId="024DFEF3" w14:textId="77777777" w:rsidR="00F818AA" w:rsidRPr="00EA5FA7" w:rsidRDefault="00F818AA" w:rsidP="00F818AA">
      <w:pPr>
        <w:pStyle w:val="PL"/>
      </w:pPr>
    </w:p>
    <w:p w14:paraId="053A4EDA" w14:textId="77777777" w:rsidR="00F818AA" w:rsidRPr="00EA5FA7" w:rsidRDefault="00F818AA" w:rsidP="00F818AA">
      <w:pPr>
        <w:pStyle w:val="PL"/>
      </w:pPr>
    </w:p>
    <w:p w14:paraId="28EFB8DF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>LCS-to-GCS-TranslationAoA::= SEQUENCE {</w:t>
      </w:r>
    </w:p>
    <w:p w14:paraId="0F940BE9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</w:rPr>
        <w:tab/>
      </w:r>
      <w:r w:rsidRPr="00340015">
        <w:rPr>
          <w:snapToGrid w:val="0"/>
          <w:lang w:val="sv-SE"/>
        </w:rPr>
        <w:t>alph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3D99AA1F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  <w:lang w:val="sv-SE"/>
        </w:rPr>
        <w:tab/>
        <w:t>bet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4B20397F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  <w:lang w:val="sv-SE"/>
        </w:rPr>
        <w:tab/>
        <w:t>gamm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2E4A9135" w14:textId="77777777" w:rsidR="00F818AA" w:rsidRPr="00340015" w:rsidRDefault="00F818AA" w:rsidP="00F818AA">
      <w:pPr>
        <w:pStyle w:val="PL"/>
        <w:rPr>
          <w:rFonts w:eastAsia="Calibri" w:cs="Courier New"/>
          <w:szCs w:val="22"/>
          <w:lang w:val="fr-FR"/>
        </w:rPr>
      </w:pPr>
      <w:r w:rsidRPr="00340015">
        <w:rPr>
          <w:rFonts w:eastAsia="Calibri" w:cs="Courier New"/>
          <w:szCs w:val="22"/>
        </w:rPr>
        <w:tab/>
      </w:r>
      <w:r w:rsidRPr="00340015">
        <w:rPr>
          <w:rFonts w:eastAsia="Calibri" w:cs="Courier New"/>
          <w:szCs w:val="22"/>
          <w:lang w:val="fr-FR"/>
        </w:rPr>
        <w:t>iE-Extensions</w:t>
      </w:r>
      <w:r w:rsidRPr="00340015">
        <w:rPr>
          <w:rFonts w:eastAsia="Calibri" w:cs="Courier New"/>
          <w:szCs w:val="22"/>
          <w:lang w:val="fr-FR"/>
        </w:rPr>
        <w:tab/>
      </w:r>
      <w:r w:rsidRPr="00340015">
        <w:rPr>
          <w:rFonts w:eastAsia="Calibri" w:cs="Courier New"/>
          <w:szCs w:val="22"/>
          <w:lang w:val="fr-FR"/>
        </w:rPr>
        <w:tab/>
        <w:t>ProtocolExtensionContainer { {</w:t>
      </w:r>
      <w:r w:rsidRPr="00340015">
        <w:rPr>
          <w:rFonts w:eastAsia="Calibri" w:cs="Courier New"/>
          <w:snapToGrid w:val="0"/>
          <w:szCs w:val="22"/>
        </w:rPr>
        <w:t xml:space="preserve"> </w:t>
      </w:r>
      <w:r w:rsidRPr="00340015">
        <w:rPr>
          <w:snapToGrid w:val="0"/>
        </w:rPr>
        <w:t>LCS-to-GCS-TranslationAoA</w:t>
      </w:r>
      <w:r w:rsidRPr="00340015">
        <w:rPr>
          <w:rFonts w:eastAsia="Calibri" w:cs="Courier New"/>
          <w:szCs w:val="22"/>
          <w:lang w:val="fr-FR"/>
        </w:rPr>
        <w:t>-ExtIEs} } OPTIONAL,</w:t>
      </w:r>
    </w:p>
    <w:p w14:paraId="7DB17072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ab/>
        <w:t>...</w:t>
      </w:r>
    </w:p>
    <w:p w14:paraId="1B33CF96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>}</w:t>
      </w:r>
    </w:p>
    <w:p w14:paraId="2DAF5EDF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</w:p>
    <w:p w14:paraId="3BD75F63" w14:textId="77777777" w:rsidR="00F818AA" w:rsidRPr="00340015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340015">
        <w:rPr>
          <w:snapToGrid w:val="0"/>
        </w:rPr>
        <w:t>LCS-to-GCS-TranslationAoA</w:t>
      </w:r>
      <w:r w:rsidRPr="00340015">
        <w:rPr>
          <w:rFonts w:eastAsia="Calibri" w:cs="Courier New"/>
          <w:szCs w:val="22"/>
        </w:rPr>
        <w:t>-ExtIEs F1AP-PROTOCOL-EXTENSION ::= {</w:t>
      </w:r>
    </w:p>
    <w:p w14:paraId="507332A7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  <w:r w:rsidRPr="00340015">
        <w:rPr>
          <w:rFonts w:eastAsia="Calibri" w:cs="Courier New"/>
          <w:szCs w:val="22"/>
        </w:rPr>
        <w:tab/>
        <w:t>...</w:t>
      </w:r>
    </w:p>
    <w:p w14:paraId="6E6B1AC4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  <w:r w:rsidRPr="00340015">
        <w:rPr>
          <w:rFonts w:eastAsia="Calibri" w:cs="Courier New"/>
          <w:szCs w:val="22"/>
        </w:rPr>
        <w:t>}</w:t>
      </w:r>
    </w:p>
    <w:p w14:paraId="1DEEB2D6" w14:textId="77777777" w:rsidR="00F818AA" w:rsidRPr="00340015" w:rsidRDefault="00F818AA" w:rsidP="00F818AA">
      <w:pPr>
        <w:pStyle w:val="PL"/>
        <w:rPr>
          <w:snapToGrid w:val="0"/>
        </w:rPr>
      </w:pPr>
    </w:p>
    <w:p w14:paraId="694F894A" w14:textId="77777777" w:rsidR="00F818AA" w:rsidRDefault="00F818AA" w:rsidP="00F818AA">
      <w:pPr>
        <w:pStyle w:val="PL"/>
      </w:pPr>
      <w:r>
        <w:t>LCStoGCSTranslationList ::= SEQUENCE (SIZE (1.. maxnooflcs-gcs-translation)) OF LCStoGCSTranslation</w:t>
      </w:r>
    </w:p>
    <w:p w14:paraId="2B52DC03" w14:textId="77777777" w:rsidR="00F818AA" w:rsidRDefault="00F818AA" w:rsidP="00F818AA">
      <w:pPr>
        <w:pStyle w:val="PL"/>
      </w:pPr>
    </w:p>
    <w:p w14:paraId="24CF29CC" w14:textId="77777777" w:rsidR="00F818AA" w:rsidRDefault="00F818AA" w:rsidP="00F818AA">
      <w:pPr>
        <w:pStyle w:val="PL"/>
        <w:rPr>
          <w:noProof w:val="0"/>
        </w:rPr>
      </w:pPr>
      <w:r>
        <w:t xml:space="preserve">LCStoGCSTranslation ::= </w:t>
      </w:r>
      <w:r>
        <w:rPr>
          <w:noProof w:val="0"/>
        </w:rPr>
        <w:t>SEQUENCE {</w:t>
      </w:r>
    </w:p>
    <w:p w14:paraId="3A832E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ph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559267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ph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6CA5FF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et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373F9A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et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1E15A6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amm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3F9A38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amm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1A69425B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</w:t>
      </w:r>
      <w:r w:rsidRPr="008C20F9">
        <w:rPr>
          <w:lang w:val="fr-FR"/>
        </w:rPr>
        <w:t>LCStoGCSTranslation</w:t>
      </w:r>
      <w:r w:rsidRPr="008C20F9">
        <w:rPr>
          <w:noProof w:val="0"/>
          <w:lang w:val="fr-FR"/>
        </w:rPr>
        <w:t>-ExtIEs} } OPTIONAL</w:t>
      </w:r>
    </w:p>
    <w:p w14:paraId="53235F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F05F03A" w14:textId="77777777" w:rsidR="00F818AA" w:rsidRDefault="00F818AA" w:rsidP="00F818AA">
      <w:pPr>
        <w:pStyle w:val="PL"/>
        <w:rPr>
          <w:noProof w:val="0"/>
        </w:rPr>
      </w:pPr>
    </w:p>
    <w:p w14:paraId="71DD961E" w14:textId="77777777" w:rsidR="00F818AA" w:rsidRDefault="00F818AA" w:rsidP="00F818AA">
      <w:pPr>
        <w:pStyle w:val="PL"/>
        <w:rPr>
          <w:noProof w:val="0"/>
        </w:rPr>
      </w:pPr>
      <w:r>
        <w:t>LCStoGCSTranslation</w:t>
      </w:r>
      <w:r>
        <w:rPr>
          <w:noProof w:val="0"/>
        </w:rPr>
        <w:t>-ExtIEs F1AP-PROTOCOL-EXTENSION ::= {</w:t>
      </w:r>
    </w:p>
    <w:p w14:paraId="5CD4ED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FB43A9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37F676" w14:textId="77777777" w:rsidR="00F818AA" w:rsidRDefault="00F818AA" w:rsidP="00F818AA">
      <w:pPr>
        <w:pStyle w:val="PL"/>
        <w:rPr>
          <w:noProof w:val="0"/>
        </w:rPr>
      </w:pPr>
    </w:p>
    <w:p w14:paraId="2DF6FDC9" w14:textId="77777777" w:rsidR="00F818AA" w:rsidRDefault="00F818AA" w:rsidP="00F818AA">
      <w:pPr>
        <w:pStyle w:val="PL"/>
      </w:pPr>
      <w:r>
        <w:t xml:space="preserve">LMF-MeasurementID ::= INTEGER (1.. </w:t>
      </w:r>
      <w:r w:rsidRPr="00FA2EA0">
        <w:t>6553</w:t>
      </w:r>
      <w:r>
        <w:t>6, ...)</w:t>
      </w:r>
    </w:p>
    <w:p w14:paraId="7772D7AA" w14:textId="77777777" w:rsidR="00F818AA" w:rsidRDefault="00F818AA" w:rsidP="00F818AA">
      <w:pPr>
        <w:pStyle w:val="PL"/>
      </w:pPr>
    </w:p>
    <w:p w14:paraId="0BC89830" w14:textId="77777777" w:rsidR="00F818AA" w:rsidRDefault="00F818AA" w:rsidP="00F818AA">
      <w:pPr>
        <w:pStyle w:val="PL"/>
      </w:pPr>
      <w:r>
        <w:t>LMF-UE-MeasurementID ::= INTEGER (1.. 256, ...)</w:t>
      </w:r>
    </w:p>
    <w:p w14:paraId="29830DA1" w14:textId="77777777" w:rsidR="00F818AA" w:rsidRDefault="00F818AA" w:rsidP="00F818AA">
      <w:pPr>
        <w:pStyle w:val="PL"/>
      </w:pPr>
    </w:p>
    <w:p w14:paraId="23AEA910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napToGrid w:val="0"/>
          <w:szCs w:val="22"/>
        </w:rPr>
        <w:t>LocationUncertainty</w:t>
      </w:r>
      <w:r w:rsidRPr="00E545CC">
        <w:rPr>
          <w:rFonts w:eastAsia="Calibri" w:cs="Courier New"/>
          <w:szCs w:val="22"/>
        </w:rPr>
        <w:t xml:space="preserve"> ::= SEQUENCE {</w:t>
      </w:r>
    </w:p>
    <w:p w14:paraId="7E98A0E7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horizontalUncertainty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255),</w:t>
      </w:r>
    </w:p>
    <w:p w14:paraId="4061B2CE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horizontalConfidence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100),</w:t>
      </w:r>
    </w:p>
    <w:p w14:paraId="7F157075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verticalUncertainty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255),</w:t>
      </w:r>
    </w:p>
    <w:p w14:paraId="748840B8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verticalConfidence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100),</w:t>
      </w:r>
    </w:p>
    <w:p w14:paraId="2A27DBBD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  <w:lang w:val="fr-FR"/>
        </w:rPr>
        <w:t>iE-Extensions</w:t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  <w:t>ProtocolExtensionContainer { {</w:t>
      </w:r>
      <w:r w:rsidRPr="00E545CC">
        <w:rPr>
          <w:rFonts w:eastAsia="Calibri" w:cs="Courier New"/>
          <w:snapToGrid w:val="0"/>
          <w:szCs w:val="22"/>
        </w:rPr>
        <w:t xml:space="preserve"> LocationUncertainty</w:t>
      </w:r>
      <w:r w:rsidRPr="00E545CC">
        <w:rPr>
          <w:rFonts w:eastAsia="Calibri" w:cs="Courier New"/>
          <w:szCs w:val="22"/>
          <w:lang w:val="fr-FR"/>
        </w:rPr>
        <w:t>-ExtIEs} } OPTIONAL</w:t>
      </w:r>
    </w:p>
    <w:p w14:paraId="5625B61A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>}</w:t>
      </w:r>
    </w:p>
    <w:p w14:paraId="7FC7F87B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</w:p>
    <w:p w14:paraId="35947C3F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napToGrid w:val="0"/>
          <w:szCs w:val="22"/>
        </w:rPr>
        <w:t>LocationUncertainty</w:t>
      </w:r>
      <w:r w:rsidRPr="00E545CC">
        <w:rPr>
          <w:rFonts w:eastAsia="Calibri" w:cs="Courier New"/>
          <w:szCs w:val="22"/>
        </w:rPr>
        <w:t xml:space="preserve">-ExtIEs </w:t>
      </w:r>
      <w:r>
        <w:rPr>
          <w:rFonts w:eastAsia="Calibri" w:cs="Courier New"/>
          <w:szCs w:val="22"/>
        </w:rPr>
        <w:t>F1AP-</w:t>
      </w:r>
      <w:r w:rsidRPr="00E545CC">
        <w:rPr>
          <w:rFonts w:eastAsia="Calibri" w:cs="Courier New"/>
          <w:szCs w:val="22"/>
        </w:rPr>
        <w:t>PROTOCOL-EXTENSION ::= {</w:t>
      </w:r>
    </w:p>
    <w:p w14:paraId="1C6F5694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...</w:t>
      </w:r>
    </w:p>
    <w:p w14:paraId="76592F7F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>}</w:t>
      </w:r>
    </w:p>
    <w:p w14:paraId="56802321" w14:textId="77777777" w:rsidR="00F818AA" w:rsidRDefault="00F818AA" w:rsidP="00F818AA">
      <w:pPr>
        <w:pStyle w:val="PL"/>
      </w:pPr>
    </w:p>
    <w:p w14:paraId="0CD09CE8" w14:textId="77777777" w:rsidR="00F818AA" w:rsidRPr="00EA5FA7" w:rsidRDefault="00F818AA" w:rsidP="00F818AA">
      <w:pPr>
        <w:pStyle w:val="PL"/>
      </w:pPr>
      <w:r w:rsidRPr="00EA5FA7">
        <w:t xml:space="preserve">LongDRXCycleLength ::= </w:t>
      </w:r>
      <w:r w:rsidRPr="00EA5FA7">
        <w:tab/>
        <w:t>ENUMERATED</w:t>
      </w:r>
    </w:p>
    <w:p w14:paraId="3A2023AF" w14:textId="77777777" w:rsidR="00F818AA" w:rsidRPr="00EA5FA7" w:rsidRDefault="00F818AA" w:rsidP="00F818AA">
      <w:pPr>
        <w:pStyle w:val="PL"/>
      </w:pPr>
      <w:r w:rsidRPr="00EA5FA7">
        <w:t>{ms10, ms20, ms32, ms40, ms60, ms64, ms70, ms80, ms128, ms160, ms256, ms320, ms512, ms640, ms1024, ms1280, ms2048, ms2560, ms5120, ms10240, ...}</w:t>
      </w:r>
    </w:p>
    <w:p w14:paraId="7E05BB46" w14:textId="77777777" w:rsidR="00F818AA" w:rsidRPr="00EA5FA7" w:rsidRDefault="00F818AA" w:rsidP="00F818AA">
      <w:pPr>
        <w:pStyle w:val="PL"/>
      </w:pPr>
    </w:p>
    <w:p w14:paraId="3CEE704E" w14:textId="77777777" w:rsidR="00F818AA" w:rsidRPr="00EA5FA7" w:rsidRDefault="00F818AA" w:rsidP="00F818AA">
      <w:pPr>
        <w:pStyle w:val="PL"/>
        <w:rPr>
          <w:bCs/>
          <w:iCs/>
          <w:lang w:eastAsia="ja-JP"/>
        </w:rPr>
      </w:pPr>
      <w:r w:rsidRPr="00EA5FA7">
        <w:rPr>
          <w:bCs/>
          <w:iCs/>
          <w:lang w:eastAsia="ja-JP"/>
        </w:rPr>
        <w:t>LowerLayerPresenceStatusChange ::= ENUMERATED {</w:t>
      </w:r>
    </w:p>
    <w:p w14:paraId="22572E30" w14:textId="77777777" w:rsidR="00F818AA" w:rsidRPr="00EA5FA7" w:rsidRDefault="00F818AA" w:rsidP="00F818AA">
      <w:pPr>
        <w:pStyle w:val="PL"/>
        <w:rPr>
          <w:lang w:eastAsia="ja-JP"/>
        </w:rPr>
      </w:pPr>
      <w:r w:rsidRPr="00EA5FA7">
        <w:rPr>
          <w:lang w:eastAsia="ja-JP"/>
        </w:rPr>
        <w:tab/>
        <w:t>suspend-lower-layers,</w:t>
      </w:r>
    </w:p>
    <w:p w14:paraId="0593B6B7" w14:textId="77777777" w:rsidR="00F818AA" w:rsidRPr="00EA5FA7" w:rsidRDefault="00F818AA" w:rsidP="00F818AA">
      <w:pPr>
        <w:pStyle w:val="PL"/>
        <w:rPr>
          <w:lang w:eastAsia="ja-JP"/>
        </w:rPr>
      </w:pPr>
      <w:r w:rsidRPr="00EA5FA7">
        <w:rPr>
          <w:lang w:eastAsia="ja-JP"/>
        </w:rPr>
        <w:tab/>
        <w:t>resume-lower-layers,</w:t>
      </w:r>
    </w:p>
    <w:p w14:paraId="0ED544B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6B9660A" w14:textId="77777777" w:rsidR="00F818AA" w:rsidRPr="00EA5FA7" w:rsidRDefault="00F818AA" w:rsidP="00F818AA">
      <w:pPr>
        <w:pStyle w:val="PL"/>
      </w:pPr>
    </w:p>
    <w:p w14:paraId="318C4D66" w14:textId="77777777" w:rsidR="00F818AA" w:rsidRPr="00EA5FA7" w:rsidRDefault="00F818AA" w:rsidP="00F818AA">
      <w:pPr>
        <w:pStyle w:val="PL"/>
      </w:pPr>
      <w:r w:rsidRPr="00EA5FA7">
        <w:t>}</w:t>
      </w:r>
    </w:p>
    <w:p w14:paraId="6E820BA2" w14:textId="77777777" w:rsidR="00F818AA" w:rsidRDefault="00F818AA" w:rsidP="00F818AA">
      <w:pPr>
        <w:pStyle w:val="PL"/>
      </w:pPr>
    </w:p>
    <w:p w14:paraId="0E052DEE" w14:textId="77777777" w:rsidR="00F818AA" w:rsidRDefault="00F818AA" w:rsidP="00F818AA">
      <w:pPr>
        <w:pStyle w:val="PL"/>
      </w:pPr>
      <w:r>
        <w:t>LTEUESidelinkAggregateMaximumBitrate ::= SEQUENCE {</w:t>
      </w:r>
    </w:p>
    <w:p w14:paraId="77BFC279" w14:textId="77777777" w:rsidR="00F818AA" w:rsidRDefault="00F818AA" w:rsidP="00F818AA">
      <w:pPr>
        <w:pStyle w:val="PL"/>
      </w:pPr>
      <w:r>
        <w:tab/>
        <w:t>uELTESidelinkAggregateMaximumBitrate</w:t>
      </w:r>
      <w:r>
        <w:tab/>
      </w:r>
      <w:r>
        <w:tab/>
        <w:t>BitRate,</w:t>
      </w:r>
    </w:p>
    <w:p w14:paraId="129492F2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LTEUESidelinkAggregateMaximumBitrate-ExtIEs} } OPTIONAL</w:t>
      </w:r>
    </w:p>
    <w:p w14:paraId="68D61279" w14:textId="77777777" w:rsidR="00F818AA" w:rsidRDefault="00F818AA" w:rsidP="00F818AA">
      <w:pPr>
        <w:pStyle w:val="PL"/>
      </w:pPr>
      <w:r>
        <w:t>}</w:t>
      </w:r>
    </w:p>
    <w:p w14:paraId="778F8D83" w14:textId="77777777" w:rsidR="00F818AA" w:rsidRDefault="00F818AA" w:rsidP="00F818AA">
      <w:pPr>
        <w:pStyle w:val="PL"/>
      </w:pPr>
    </w:p>
    <w:p w14:paraId="5934C776" w14:textId="77777777" w:rsidR="00F818AA" w:rsidRDefault="00F818AA" w:rsidP="00F818AA">
      <w:pPr>
        <w:pStyle w:val="PL"/>
      </w:pPr>
      <w:r>
        <w:t>LTEUESidelinkAggregateMaximumBitrate-ExtIEs F1AP-PROTOCOL-EXTENSION ::= {</w:t>
      </w:r>
    </w:p>
    <w:p w14:paraId="58D4D0DC" w14:textId="77777777" w:rsidR="00F818AA" w:rsidRDefault="00F818AA" w:rsidP="00F818AA">
      <w:pPr>
        <w:pStyle w:val="PL"/>
      </w:pPr>
      <w:r>
        <w:tab/>
        <w:t>...</w:t>
      </w:r>
    </w:p>
    <w:p w14:paraId="775D5D56" w14:textId="77777777" w:rsidR="00F818AA" w:rsidRDefault="00F818AA" w:rsidP="00F818AA">
      <w:pPr>
        <w:pStyle w:val="PL"/>
      </w:pPr>
      <w:r>
        <w:t>}</w:t>
      </w:r>
    </w:p>
    <w:p w14:paraId="53D2AF24" w14:textId="77777777" w:rsidR="00F818AA" w:rsidRDefault="00F818AA" w:rsidP="00F818AA">
      <w:pPr>
        <w:pStyle w:val="PL"/>
      </w:pPr>
    </w:p>
    <w:p w14:paraId="5495DE81" w14:textId="77777777" w:rsidR="00F818AA" w:rsidRDefault="00F818AA" w:rsidP="00F818AA">
      <w:pPr>
        <w:pStyle w:val="PL"/>
      </w:pPr>
      <w:r>
        <w:t>LTEV2XServicesAuthorized ::= SEQUENCE {</w:t>
      </w:r>
    </w:p>
    <w:p w14:paraId="1485E052" w14:textId="77777777" w:rsidR="00F818AA" w:rsidRDefault="00F818AA" w:rsidP="00F818AA">
      <w:pPr>
        <w:pStyle w:val="PL"/>
      </w:pPr>
      <w:r>
        <w:tab/>
        <w:t>vehicleUE</w:t>
      </w:r>
      <w:r>
        <w:tab/>
      </w:r>
      <w:r>
        <w:tab/>
      </w:r>
      <w:r>
        <w:tab/>
        <w:t>VehicleU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6EFB5B04" w14:textId="77777777" w:rsidR="00F818AA" w:rsidRDefault="00F818AA" w:rsidP="00F818AA">
      <w:pPr>
        <w:pStyle w:val="PL"/>
      </w:pPr>
      <w:r>
        <w:tab/>
        <w:t xml:space="preserve">pedestrianUE </w:t>
      </w:r>
      <w:r>
        <w:tab/>
      </w:r>
      <w:r>
        <w:tab/>
        <w:t>PedestrianU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3BDF8F41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  <w:t>ProtocolExtensionContainer { {LTEV2XServicesAuthorized-ExtIEs} }</w:t>
      </w:r>
      <w:r>
        <w:tab/>
      </w:r>
      <w:r>
        <w:tab/>
        <w:t>OPTIONAL</w:t>
      </w:r>
    </w:p>
    <w:p w14:paraId="0A87928C" w14:textId="77777777" w:rsidR="00F818AA" w:rsidRDefault="00F818AA" w:rsidP="00F818AA">
      <w:pPr>
        <w:pStyle w:val="PL"/>
      </w:pPr>
      <w:r>
        <w:t>}</w:t>
      </w:r>
    </w:p>
    <w:p w14:paraId="0E0DC7D9" w14:textId="77777777" w:rsidR="00F818AA" w:rsidRDefault="00F818AA" w:rsidP="00F818AA">
      <w:pPr>
        <w:pStyle w:val="PL"/>
      </w:pPr>
    </w:p>
    <w:p w14:paraId="41B89225" w14:textId="77777777" w:rsidR="00F818AA" w:rsidRDefault="00F818AA" w:rsidP="00F818AA">
      <w:pPr>
        <w:pStyle w:val="PL"/>
      </w:pPr>
      <w:r>
        <w:t>LTEV2XServicesAuthorized-ExtIEs F1AP-PROTOCOL-EXTENSION ::= {</w:t>
      </w:r>
    </w:p>
    <w:p w14:paraId="60CB65C3" w14:textId="77777777" w:rsidR="00F818AA" w:rsidRDefault="00F818AA" w:rsidP="00F818AA">
      <w:pPr>
        <w:pStyle w:val="PL"/>
      </w:pPr>
      <w:r>
        <w:tab/>
        <w:t>...</w:t>
      </w:r>
    </w:p>
    <w:p w14:paraId="760BDF40" w14:textId="77777777" w:rsidR="00F818AA" w:rsidRDefault="00F818AA" w:rsidP="00F818AA">
      <w:pPr>
        <w:pStyle w:val="PL"/>
      </w:pPr>
      <w:r>
        <w:t>}</w:t>
      </w:r>
    </w:p>
    <w:p w14:paraId="40808C4B" w14:textId="77777777" w:rsidR="00F818AA" w:rsidRPr="00EA5FA7" w:rsidRDefault="00F818AA" w:rsidP="00F818AA">
      <w:pPr>
        <w:pStyle w:val="PL"/>
      </w:pPr>
    </w:p>
    <w:p w14:paraId="1E92DE68" w14:textId="77777777" w:rsidR="00F818AA" w:rsidRPr="00EA5FA7" w:rsidRDefault="00F818AA" w:rsidP="00F818AA">
      <w:pPr>
        <w:pStyle w:val="PL"/>
        <w:outlineLvl w:val="3"/>
      </w:pPr>
      <w:r w:rsidRPr="00EA5FA7">
        <w:t>-- M</w:t>
      </w:r>
    </w:p>
    <w:p w14:paraId="036B085D" w14:textId="77777777" w:rsidR="00F818AA" w:rsidRDefault="00F818AA" w:rsidP="00F818AA">
      <w:pPr>
        <w:pStyle w:val="PL"/>
      </w:pPr>
    </w:p>
    <w:p w14:paraId="3C2C7D53" w14:textId="77777777" w:rsidR="00F818AA" w:rsidRDefault="00F818AA" w:rsidP="00F818AA">
      <w:pPr>
        <w:pStyle w:val="PL"/>
      </w:pPr>
      <w:r>
        <w:t>MappingInformationIndex</w:t>
      </w:r>
      <w:r>
        <w:tab/>
        <w:t>::= BIT STRING (SIZE (26))</w:t>
      </w:r>
    </w:p>
    <w:p w14:paraId="11D0B312" w14:textId="77777777" w:rsidR="00F818AA" w:rsidRDefault="00F818AA" w:rsidP="00F818AA">
      <w:pPr>
        <w:pStyle w:val="PL"/>
      </w:pPr>
    </w:p>
    <w:p w14:paraId="0E726BD2" w14:textId="77777777" w:rsidR="00F818AA" w:rsidRDefault="00F818AA" w:rsidP="00F818AA">
      <w:pPr>
        <w:pStyle w:val="PL"/>
      </w:pPr>
      <w:r>
        <w:lastRenderedPageBreak/>
        <w:t>MappingInformationtoRemove</w:t>
      </w:r>
      <w:r>
        <w:tab/>
        <w:t>::= SEQUENCE (SIZE(1..maxnoofMappingEntries)) OF MappingInformationIndex</w:t>
      </w:r>
    </w:p>
    <w:p w14:paraId="569F0631" w14:textId="77777777" w:rsidR="00F818AA" w:rsidRPr="00EA5FA7" w:rsidRDefault="00F818AA" w:rsidP="00F818AA">
      <w:pPr>
        <w:pStyle w:val="PL"/>
      </w:pPr>
    </w:p>
    <w:p w14:paraId="2DBD7AC4" w14:textId="77777777" w:rsidR="00F818AA" w:rsidRPr="00EA5FA7" w:rsidRDefault="00F818AA" w:rsidP="00F818AA">
      <w:pPr>
        <w:pStyle w:val="PL"/>
      </w:pPr>
      <w:r w:rsidRPr="00EA5FA7">
        <w:t xml:space="preserve">MaskedIMEISV ::= </w:t>
      </w:r>
      <w:r w:rsidRPr="00EA5FA7">
        <w:tab/>
        <w:t>BIT STRING (SIZE (64))</w:t>
      </w:r>
    </w:p>
    <w:p w14:paraId="591B796F" w14:textId="77777777" w:rsidR="00F818AA" w:rsidRPr="00EA5FA7" w:rsidRDefault="00F818AA" w:rsidP="00F818AA">
      <w:pPr>
        <w:pStyle w:val="PL"/>
      </w:pPr>
    </w:p>
    <w:p w14:paraId="0E0E7510" w14:textId="77777777" w:rsidR="00F818AA" w:rsidRPr="00EA5FA7" w:rsidRDefault="00F818AA" w:rsidP="00F818AA">
      <w:pPr>
        <w:pStyle w:val="PL"/>
      </w:pPr>
      <w:r w:rsidRPr="00EA5FA7">
        <w:t xml:space="preserve">MaxDataBurstVolume  ::= INTEGER (0..4095, ..., 4096.. 2000000) </w:t>
      </w:r>
    </w:p>
    <w:p w14:paraId="5BADA334" w14:textId="77777777" w:rsidR="00F818AA" w:rsidRPr="00EA5FA7" w:rsidRDefault="00F818AA" w:rsidP="00F818AA">
      <w:pPr>
        <w:pStyle w:val="PL"/>
      </w:pPr>
      <w:r w:rsidRPr="00EA5FA7">
        <w:t>MaxPacketLossRate ::= INTEGER (0..1000)</w:t>
      </w:r>
    </w:p>
    <w:p w14:paraId="2F5AEB2B" w14:textId="77777777" w:rsidR="00F818AA" w:rsidRPr="00EA5FA7" w:rsidRDefault="00F818AA" w:rsidP="00F818AA">
      <w:pPr>
        <w:pStyle w:val="PL"/>
      </w:pPr>
    </w:p>
    <w:p w14:paraId="4DFC8BF7" w14:textId="77777777" w:rsidR="00F818AA" w:rsidRPr="00EA5FA7" w:rsidRDefault="00F818AA" w:rsidP="00F818AA">
      <w:pPr>
        <w:pStyle w:val="PL"/>
      </w:pPr>
      <w:r w:rsidRPr="00EA5FA7">
        <w:t>MIB-message ::= OCTET STRING</w:t>
      </w:r>
    </w:p>
    <w:p w14:paraId="6C92572C" w14:textId="77777777" w:rsidR="00F818AA" w:rsidRPr="00EA5FA7" w:rsidRDefault="00F818AA" w:rsidP="00F818AA">
      <w:pPr>
        <w:pStyle w:val="PL"/>
      </w:pPr>
    </w:p>
    <w:p w14:paraId="45272806" w14:textId="77777777" w:rsidR="00F818AA" w:rsidRPr="00EA5FA7" w:rsidRDefault="00F818AA" w:rsidP="00F818AA">
      <w:pPr>
        <w:pStyle w:val="PL"/>
      </w:pPr>
      <w:r w:rsidRPr="00EA5FA7">
        <w:t>MeasConfig ::= OCTET STRING</w:t>
      </w:r>
    </w:p>
    <w:p w14:paraId="0A373D88" w14:textId="77777777" w:rsidR="00F818AA" w:rsidRPr="00EA5FA7" w:rsidRDefault="00F818AA" w:rsidP="00F818AA">
      <w:pPr>
        <w:pStyle w:val="PL"/>
      </w:pPr>
    </w:p>
    <w:p w14:paraId="04404B99" w14:textId="77777777" w:rsidR="00F818AA" w:rsidRPr="00EA5FA7" w:rsidRDefault="00F818AA" w:rsidP="00F818AA">
      <w:pPr>
        <w:pStyle w:val="PL"/>
      </w:pPr>
      <w:r w:rsidRPr="00EA5FA7">
        <w:t>MeasGapConfig ::= OCTET STRING</w:t>
      </w:r>
    </w:p>
    <w:p w14:paraId="31A0E11C" w14:textId="77777777" w:rsidR="00F818AA" w:rsidRPr="00EA5FA7" w:rsidRDefault="00F818AA" w:rsidP="00F818AA">
      <w:pPr>
        <w:pStyle w:val="PL"/>
      </w:pPr>
    </w:p>
    <w:p w14:paraId="03E8AF51" w14:textId="77777777" w:rsidR="00F818AA" w:rsidRDefault="00F818AA" w:rsidP="00F818AA">
      <w:pPr>
        <w:pStyle w:val="PL"/>
      </w:pPr>
      <w:r w:rsidRPr="00EA5FA7">
        <w:t>MeasGapSharingConfig ::= OCTET STRING</w:t>
      </w:r>
    </w:p>
    <w:p w14:paraId="109A5620" w14:textId="77777777" w:rsidR="00F818AA" w:rsidRDefault="00F818AA" w:rsidP="00F818AA">
      <w:pPr>
        <w:pStyle w:val="PL"/>
      </w:pPr>
    </w:p>
    <w:p w14:paraId="0BE6B6BC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E7037F">
        <w:rPr>
          <w:snapToGrid w:val="0"/>
        </w:rPr>
        <w:t>MeasurementBeamInfoRequest</w:t>
      </w:r>
      <w:r>
        <w:rPr>
          <w:snapToGrid w:val="0"/>
        </w:rPr>
        <w:t xml:space="preserve"> </w:t>
      </w:r>
      <w:r w:rsidRPr="00707B3F">
        <w:rPr>
          <w:snapToGrid w:val="0"/>
        </w:rPr>
        <w:t>::= ENUMERATED {</w:t>
      </w:r>
      <w:r>
        <w:rPr>
          <w:snapToGrid w:val="0"/>
        </w:rPr>
        <w:t>true, ...}</w:t>
      </w:r>
    </w:p>
    <w:p w14:paraId="2CFD0B1D" w14:textId="77777777" w:rsidR="00F818AA" w:rsidRDefault="00F818AA" w:rsidP="00F818AA">
      <w:pPr>
        <w:pStyle w:val="PL"/>
      </w:pPr>
    </w:p>
    <w:p w14:paraId="02A00F96" w14:textId="77777777" w:rsidR="00F818AA" w:rsidRDefault="00F818AA" w:rsidP="00F818AA">
      <w:pPr>
        <w:pStyle w:val="PL"/>
      </w:pPr>
      <w:r w:rsidRPr="008C20F9">
        <w:t>MeasurementBeamInfo</w:t>
      </w:r>
      <w:r w:rsidRPr="008C20F9">
        <w:tab/>
        <w:t xml:space="preserve"> </w:t>
      </w:r>
      <w:r>
        <w:t>::= SEQUENCE {</w:t>
      </w:r>
    </w:p>
    <w:p w14:paraId="51829BDF" w14:textId="77777777" w:rsidR="00F818AA" w:rsidRDefault="00F818AA" w:rsidP="00F818AA">
      <w:pPr>
        <w:pStyle w:val="PL"/>
      </w:pPr>
      <w:r>
        <w:tab/>
        <w:t>pRS-Resource-ID</w:t>
      </w:r>
      <w:r>
        <w:tab/>
      </w:r>
      <w:r>
        <w:tab/>
      </w:r>
      <w:r>
        <w:tab/>
      </w:r>
      <w:r>
        <w:tab/>
        <w:t>PRS-Resource-ID</w:t>
      </w:r>
      <w:r>
        <w:tab/>
      </w:r>
      <w:r>
        <w:tab/>
        <w:t>OPTIONAL,</w:t>
      </w:r>
    </w:p>
    <w:p w14:paraId="1AA2A491" w14:textId="77777777" w:rsidR="00F818AA" w:rsidRDefault="00F818AA" w:rsidP="00F818AA">
      <w:pPr>
        <w:pStyle w:val="PL"/>
      </w:pPr>
      <w:r>
        <w:tab/>
        <w:t>pRS-Resource-Set-ID</w:t>
      </w:r>
      <w:r>
        <w:tab/>
      </w:r>
      <w:r>
        <w:tab/>
      </w:r>
      <w:r>
        <w:tab/>
        <w:t>PRS-Resource-Set-ID</w:t>
      </w:r>
      <w:r>
        <w:tab/>
        <w:t>OPTIONAL,</w:t>
      </w:r>
    </w:p>
    <w:p w14:paraId="6C8FFE07" w14:textId="77777777" w:rsidR="00F818AA" w:rsidRDefault="00F818AA" w:rsidP="00F818AA">
      <w:pPr>
        <w:pStyle w:val="PL"/>
      </w:pPr>
      <w:r>
        <w:tab/>
        <w:t>sSB-Index</w:t>
      </w:r>
      <w:r>
        <w:tab/>
      </w:r>
      <w:r>
        <w:tab/>
      </w:r>
      <w:r>
        <w:tab/>
      </w:r>
      <w:r>
        <w:tab/>
      </w:r>
      <w:r>
        <w:tab/>
        <w:t>SSB-Index</w:t>
      </w:r>
      <w:r>
        <w:tab/>
      </w:r>
      <w:r>
        <w:tab/>
      </w:r>
      <w:r>
        <w:tab/>
        <w:t>OPTIONAL,</w:t>
      </w:r>
    </w:p>
    <w:p w14:paraId="6B114AF3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MeasurementBeamInfo-ExtIEs} } OPTIONAL</w:t>
      </w:r>
    </w:p>
    <w:p w14:paraId="11754896" w14:textId="77777777" w:rsidR="00F818AA" w:rsidRDefault="00F818AA" w:rsidP="00F818AA">
      <w:pPr>
        <w:pStyle w:val="PL"/>
      </w:pPr>
      <w:r>
        <w:t>}</w:t>
      </w:r>
    </w:p>
    <w:p w14:paraId="5B6E6327" w14:textId="77777777" w:rsidR="00F818AA" w:rsidRDefault="00F818AA" w:rsidP="00F818AA">
      <w:pPr>
        <w:pStyle w:val="PL"/>
      </w:pPr>
    </w:p>
    <w:p w14:paraId="34DEC601" w14:textId="77777777" w:rsidR="00F818AA" w:rsidRDefault="00F818AA" w:rsidP="00F818AA">
      <w:pPr>
        <w:pStyle w:val="PL"/>
      </w:pPr>
      <w:r>
        <w:t>MeasurementBeamInfo-ExtIEs F1AP-PROTOCOL-EXTENSION ::= {</w:t>
      </w:r>
    </w:p>
    <w:p w14:paraId="615EF159" w14:textId="77777777" w:rsidR="00F818AA" w:rsidRDefault="00F818AA" w:rsidP="00F818AA">
      <w:pPr>
        <w:pStyle w:val="PL"/>
      </w:pPr>
      <w:r>
        <w:tab/>
        <w:t>...</w:t>
      </w:r>
    </w:p>
    <w:p w14:paraId="125DCD22" w14:textId="77777777" w:rsidR="00F818AA" w:rsidRDefault="00F818AA" w:rsidP="00F818AA">
      <w:pPr>
        <w:pStyle w:val="PL"/>
      </w:pPr>
      <w:r>
        <w:t>}</w:t>
      </w:r>
    </w:p>
    <w:p w14:paraId="3393571C" w14:textId="77777777" w:rsidR="00F818AA" w:rsidRPr="00EA5FA7" w:rsidRDefault="00F818AA" w:rsidP="00F818AA">
      <w:pPr>
        <w:pStyle w:val="PL"/>
      </w:pPr>
    </w:p>
    <w:p w14:paraId="3681AB22" w14:textId="77777777" w:rsidR="00F818AA" w:rsidRPr="00EA5FA7" w:rsidRDefault="00F818AA" w:rsidP="00F818AA">
      <w:pPr>
        <w:pStyle w:val="PL"/>
      </w:pPr>
    </w:p>
    <w:p w14:paraId="278F08A7" w14:textId="77777777" w:rsidR="00F818AA" w:rsidRPr="00EA5FA7" w:rsidRDefault="00F818AA" w:rsidP="00F818AA">
      <w:pPr>
        <w:pStyle w:val="PL"/>
      </w:pPr>
      <w:r w:rsidRPr="00EA5FA7">
        <w:t>MeasurementTimingConfiguration ::= OCTET STRING</w:t>
      </w:r>
    </w:p>
    <w:p w14:paraId="354BA537" w14:textId="77777777" w:rsidR="00F818AA" w:rsidRPr="00EA5FA7" w:rsidRDefault="00F818AA" w:rsidP="00F818AA">
      <w:pPr>
        <w:pStyle w:val="PL"/>
      </w:pPr>
    </w:p>
    <w:p w14:paraId="320E11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MessageIdentifier ::= </w:t>
      </w:r>
      <w:r w:rsidRPr="00EA5FA7">
        <w:rPr>
          <w:noProof w:val="0"/>
        </w:rPr>
        <w:t>BIT STRING (SIZE (16))</w:t>
      </w:r>
    </w:p>
    <w:p w14:paraId="60CE227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F0C26A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 xml:space="preserve">MultiplexingInfo </w:t>
      </w:r>
      <w:r w:rsidRPr="00A55ED4">
        <w:rPr>
          <w:noProof w:val="0"/>
          <w:snapToGrid w:val="0"/>
        </w:rPr>
        <w:tab/>
        <w:t>::=</w:t>
      </w:r>
      <w:r w:rsidRPr="00A55ED4">
        <w:rPr>
          <w:noProof w:val="0"/>
          <w:snapToGrid w:val="0"/>
        </w:rPr>
        <w:tab/>
        <w:t>SEQUENCE{</w:t>
      </w:r>
    </w:p>
    <w:p w14:paraId="7033100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 xml:space="preserve">iAB-MT-Cell-List </w:t>
      </w:r>
      <w:r w:rsidRPr="00A55ED4">
        <w:rPr>
          <w:noProof w:val="0"/>
          <w:snapToGrid w:val="0"/>
        </w:rPr>
        <w:tab/>
        <w:t>IAB-MT-Cell-List,</w:t>
      </w:r>
    </w:p>
    <w:p w14:paraId="71FAF46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iE-Extension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>ProtocolExtensionContainer { {MultiplexingInfo-ExtIEs} } OPTIONAL</w:t>
      </w:r>
    </w:p>
    <w:p w14:paraId="437FB44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}</w:t>
      </w:r>
    </w:p>
    <w:p w14:paraId="1533773D" w14:textId="77777777" w:rsidR="00F818AA" w:rsidRPr="00A55ED4" w:rsidRDefault="00F818AA" w:rsidP="00F818AA">
      <w:pPr>
        <w:pStyle w:val="PL"/>
        <w:rPr>
          <w:noProof w:val="0"/>
          <w:snapToGrid w:val="0"/>
        </w:rPr>
      </w:pPr>
    </w:p>
    <w:p w14:paraId="72720D2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 xml:space="preserve">MultiplexingInfo-ExtIEs </w:t>
      </w:r>
      <w:r w:rsidRPr="00A55ED4">
        <w:rPr>
          <w:noProof w:val="0"/>
          <w:snapToGrid w:val="0"/>
        </w:rPr>
        <w:tab/>
        <w:t>F1AP-PROTOCOL-EXTENSION ::= {</w:t>
      </w:r>
    </w:p>
    <w:p w14:paraId="1C6FF25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...</w:t>
      </w:r>
    </w:p>
    <w:p w14:paraId="0DB053EA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}</w:t>
      </w:r>
    </w:p>
    <w:p w14:paraId="408FF1D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D3E1AB9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2Configuration ::= ENUMERATED {true, ...}</w:t>
      </w:r>
    </w:p>
    <w:p w14:paraId="029425F2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08805669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E7FB50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Configuration ::= SEQUENCE {</w:t>
      </w:r>
    </w:p>
    <w:p w14:paraId="445128A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period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period,</w:t>
      </w:r>
    </w:p>
    <w:p w14:paraId="7890512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-Links-to-log,</w:t>
      </w:r>
    </w:p>
    <w:p w14:paraId="5386F706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5Configuration-ExtIEs} } OPTIONAL,</w:t>
      </w:r>
    </w:p>
    <w:p w14:paraId="7BBF8CB3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7E85A1F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67A37325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04853A5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Configuration-ExtIEs F1AP-PROTOCOL-EXTENSION ::= {</w:t>
      </w:r>
    </w:p>
    <w:p w14:paraId="061CFF8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21833CD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lastRenderedPageBreak/>
        <w:t>}</w:t>
      </w:r>
    </w:p>
    <w:p w14:paraId="42C23F20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0FC96D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M5period ::= ENUMERATED { ms1024, ms2048, ms5120, ms10240, min1, ... } </w:t>
      </w:r>
    </w:p>
    <w:p w14:paraId="6533F612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573F85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-Links-to-log</w:t>
      </w:r>
      <w:r w:rsidRPr="00E52955">
        <w:rPr>
          <w:noProof w:val="0"/>
          <w:snapToGrid w:val="0"/>
        </w:rPr>
        <w:tab/>
        <w:t>::= ENUMERATED {uplink, downlink, both-uplink-and-downlink, ...}</w:t>
      </w:r>
    </w:p>
    <w:p w14:paraId="1D0A04DC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4691FB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FF1DD3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Configuration ::= SEQUENCE {</w:t>
      </w:r>
    </w:p>
    <w:p w14:paraId="2CC02986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report-Interval</w:t>
      </w:r>
      <w:r w:rsidRPr="00E52955">
        <w:rPr>
          <w:noProof w:val="0"/>
          <w:snapToGrid w:val="0"/>
        </w:rPr>
        <w:tab/>
        <w:t>M6report-Interval,</w:t>
      </w:r>
    </w:p>
    <w:p w14:paraId="6305C97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6-Links-to-log,</w:t>
      </w:r>
    </w:p>
    <w:p w14:paraId="700F385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6Configuration-ExtIEs} } OPTIONAL,</w:t>
      </w:r>
    </w:p>
    <w:p w14:paraId="12F063F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2B374A1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0322A5B6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33BD78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Configuration-ExtIEs F1AP-PROTOCOL-EXTENSION ::= {</w:t>
      </w:r>
    </w:p>
    <w:p w14:paraId="09C97BB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119CFCF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4EA2755D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497D498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report-Interval ::= ENUMERATED { ms120, ms240, ms640, ms1024, ms2048, ms5120, ms10240, ms20480, ms40960, min1, min6, min12, min30, ... }</w:t>
      </w:r>
    </w:p>
    <w:p w14:paraId="66798FBC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08C102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853FDA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4937FCC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-Links-to-log</w:t>
      </w:r>
      <w:r w:rsidRPr="00E52955">
        <w:rPr>
          <w:noProof w:val="0"/>
          <w:snapToGrid w:val="0"/>
        </w:rPr>
        <w:tab/>
        <w:t>::= ENUMERATED {uplink, downlink, both-uplink-and-downlink, ...}</w:t>
      </w:r>
    </w:p>
    <w:p w14:paraId="03E99F89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49A0F8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5538AB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Configuration ::= SEQUENCE {</w:t>
      </w:r>
    </w:p>
    <w:p w14:paraId="40FC3C1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period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period,</w:t>
      </w:r>
    </w:p>
    <w:p w14:paraId="2799C9A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-Links-to-log,</w:t>
      </w:r>
    </w:p>
    <w:p w14:paraId="51DA8F5E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7Configuration-ExtIEs} } OPTIONAL,</w:t>
      </w:r>
    </w:p>
    <w:p w14:paraId="48BAF8B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47E4701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21AC82D0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2232D5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Configuration-ExtIEs F1AP-PROTOCOL-EXTENSION ::= {</w:t>
      </w:r>
    </w:p>
    <w:p w14:paraId="4A8F6342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79DFB02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15764F9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6D92CB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period</w:t>
      </w:r>
      <w:r w:rsidRPr="00E52955">
        <w:rPr>
          <w:noProof w:val="0"/>
          <w:snapToGrid w:val="0"/>
        </w:rPr>
        <w:tab/>
        <w:t>::= INTEGER(1..60, ...)</w:t>
      </w:r>
    </w:p>
    <w:p w14:paraId="04969F1D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162DB9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-Links-to-log</w:t>
      </w:r>
      <w:r w:rsidRPr="00E52955">
        <w:rPr>
          <w:noProof w:val="0"/>
          <w:snapToGrid w:val="0"/>
        </w:rPr>
        <w:tab/>
        <w:t>::= ENUMERATED {downlink, ...}</w:t>
      </w:r>
    </w:p>
    <w:p w14:paraId="688F6208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5FB0CAD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MDT-Activation ::= ENUMERATED { </w:t>
      </w:r>
    </w:p>
    <w:p w14:paraId="1C6340B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mmediate-MDT-only,</w:t>
      </w:r>
    </w:p>
    <w:p w14:paraId="26B6DB2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mmediate-MDT-and-Trace,</w:t>
      </w:r>
    </w:p>
    <w:p w14:paraId="5001B71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6CD8C97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53B690BB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DDB4B59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Configuration ::= SEQUENCE {</w:t>
      </w:r>
    </w:p>
    <w:p w14:paraId="00E6610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dt-Activ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DT-Activation,</w:t>
      </w:r>
    </w:p>
    <w:p w14:paraId="2124751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easurementsToActivate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easurementsToActivate,</w:t>
      </w:r>
    </w:p>
    <w:p w14:paraId="0EAD251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2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2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23749CA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2: This IE shall be present if the Measurements to Activate IE has the second bit set to "1".</w:t>
      </w:r>
    </w:p>
    <w:p w14:paraId="4BAA010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53F649A3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5: This IE shall be present if the Measurements to Activate IE has the fifth bit set to "1".</w:t>
      </w:r>
    </w:p>
    <w:p w14:paraId="2A73DD8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6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3A05C8A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lastRenderedPageBreak/>
        <w:tab/>
        <w:t>--  C-ifM6: This IE shall be present if the Measurements to Activate IE has the seventh bit set to "1".</w:t>
      </w:r>
    </w:p>
    <w:p w14:paraId="0AEE7A6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79DA271D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7: This IE shall be present if the Measurements to Activate IE has the eighth bit set to "1".</w:t>
      </w:r>
    </w:p>
    <w:p w14:paraId="411B8D1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DTConfiguration-ExtIEs} } OPTIONAL,</w:t>
      </w:r>
    </w:p>
    <w:p w14:paraId="59010B2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1816399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27AC9FA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Configuration-ExtIEs F1AP-PROTOCOL-EXTENSION ::= {</w:t>
      </w:r>
    </w:p>
    <w:p w14:paraId="2475102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39F86248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08DF490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900BE4B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C914B0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PLMNList ::= SEQUENCE (SIZE(1..maxnoofMDTPLMNs)) OF PLMN-Identity</w:t>
      </w:r>
    </w:p>
    <w:p w14:paraId="5CF7B76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6433020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A9A0953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MeasuredResultsValue ::= CHOICE {</w:t>
      </w:r>
    </w:p>
    <w:p w14:paraId="02649CD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AngleOfArrival</w:t>
      </w:r>
      <w:r w:rsidRPr="00BC20B8">
        <w:rPr>
          <w:noProof w:val="0"/>
        </w:rPr>
        <w:tab/>
        <w:t>UL-AoA,</w:t>
      </w:r>
    </w:p>
    <w:p w14:paraId="68E2400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SRS-RSRP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UL-SRS-RSRP,</w:t>
      </w:r>
    </w:p>
    <w:p w14:paraId="4ABEDE1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RTOA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UL-RTOA</w:t>
      </w:r>
      <w:r>
        <w:rPr>
          <w:noProof w:val="0"/>
        </w:rPr>
        <w:t>-</w:t>
      </w:r>
      <w:r w:rsidRPr="00BC20B8">
        <w:rPr>
          <w:noProof w:val="0"/>
        </w:rPr>
        <w:t>Measurement,</w:t>
      </w:r>
    </w:p>
    <w:p w14:paraId="175A8314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</w:r>
      <w:r w:rsidRPr="00BC20B8">
        <w:rPr>
          <w:noProof w:val="0"/>
        </w:rPr>
        <w:t>gNB-RxTxTimeDiff</w:t>
      </w:r>
      <w:r w:rsidRPr="00BC20B8">
        <w:rPr>
          <w:noProof w:val="0"/>
        </w:rPr>
        <w:tab/>
        <w:t>GNB-RxTxTimeDiff,</w:t>
      </w:r>
    </w:p>
    <w:p w14:paraId="066359A1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choice-extension</w:t>
      </w:r>
      <w:r w:rsidRPr="00BC20B8">
        <w:rPr>
          <w:noProof w:val="0"/>
        </w:rPr>
        <w:tab/>
      </w:r>
      <w:r w:rsidRPr="00BC20B8">
        <w:t>ProtocolIE-SingleContainer</w:t>
      </w:r>
      <w:r w:rsidRPr="00BC20B8">
        <w:rPr>
          <w:noProof w:val="0"/>
        </w:rPr>
        <w:t xml:space="preserve"> { { MeasuredResultsValue-ExtIEs } }</w:t>
      </w:r>
    </w:p>
    <w:p w14:paraId="2C723448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344C69E0" w14:textId="77777777" w:rsidR="00F818AA" w:rsidRPr="00BC20B8" w:rsidRDefault="00F818AA" w:rsidP="00F818AA">
      <w:pPr>
        <w:pStyle w:val="PL"/>
        <w:rPr>
          <w:noProof w:val="0"/>
        </w:rPr>
      </w:pPr>
    </w:p>
    <w:p w14:paraId="7286874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 xml:space="preserve">MeasuredResultsValue-ExtIEs </w:t>
      </w:r>
      <w:r w:rsidRPr="008C20F9">
        <w:rPr>
          <w:noProof w:val="0"/>
        </w:rPr>
        <w:t>F1AP</w:t>
      </w:r>
      <w:r w:rsidRPr="00BC20B8">
        <w:rPr>
          <w:noProof w:val="0"/>
        </w:rPr>
        <w:t>-PROTOCOL-IES ::= {</w:t>
      </w:r>
    </w:p>
    <w:p w14:paraId="2E014F0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03422A26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1C579C6B" w14:textId="77777777" w:rsidR="00F818AA" w:rsidRDefault="00F818AA" w:rsidP="00F818AA">
      <w:pPr>
        <w:pStyle w:val="PL"/>
        <w:rPr>
          <w:noProof w:val="0"/>
        </w:rPr>
      </w:pPr>
    </w:p>
    <w:p w14:paraId="6818799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easurementsToActivate ::= BIT STRING (SIZE (8))</w:t>
      </w:r>
    </w:p>
    <w:p w14:paraId="0DFD294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424CAE7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N</w:t>
      </w:r>
    </w:p>
    <w:p w14:paraId="5288D868" w14:textId="77777777" w:rsidR="00F818AA" w:rsidRPr="00EA5FA7" w:rsidRDefault="00F818AA" w:rsidP="00F818AA">
      <w:pPr>
        <w:pStyle w:val="PL"/>
        <w:rPr>
          <w:noProof w:val="0"/>
        </w:rPr>
      </w:pPr>
    </w:p>
    <w:p w14:paraId="66E2FB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edforGap::= ENUMERATED {true, ...}</w:t>
      </w:r>
    </w:p>
    <w:p w14:paraId="2CD64E2A" w14:textId="77777777" w:rsidR="00F818AA" w:rsidRPr="00EA5FA7" w:rsidRDefault="00F818AA" w:rsidP="00F818AA">
      <w:pPr>
        <w:pStyle w:val="PL"/>
        <w:rPr>
          <w:noProof w:val="0"/>
        </w:rPr>
      </w:pPr>
    </w:p>
    <w:p w14:paraId="348168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ighbour-Cell-Information-Item ::= SEQUENCE {</w:t>
      </w:r>
    </w:p>
    <w:p w14:paraId="639BFF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NRCGI, </w:t>
      </w:r>
    </w:p>
    <w:p w14:paraId="72A351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i</w:t>
      </w:r>
      <w:r w:rsidRPr="00EA5FA7">
        <w:rPr>
          <w:noProof w:val="0"/>
        </w:rPr>
        <w:t>ntendedTDD-DL-ULConfig</w:t>
      </w:r>
      <w:r w:rsidRPr="00EA5FA7">
        <w:rPr>
          <w:noProof w:val="0"/>
        </w:rPr>
        <w:tab/>
      </w:r>
      <w:r w:rsidRPr="00EA5FA7">
        <w:rPr>
          <w:noProof w:val="0"/>
        </w:rPr>
        <w:tab/>
        <w:t>IntendedTDD-DL-ULConfig OPTIONAL,</w:t>
      </w:r>
    </w:p>
    <w:p w14:paraId="7E7269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eighbour-Cell-Information-ItemExtIEs } }</w:t>
      </w:r>
      <w:r w:rsidRPr="00EA5FA7">
        <w:rPr>
          <w:noProof w:val="0"/>
        </w:rPr>
        <w:tab/>
        <w:t>OPTIONAL</w:t>
      </w:r>
    </w:p>
    <w:p w14:paraId="0642BF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C41F04" w14:textId="77777777" w:rsidR="00F818AA" w:rsidRPr="00EA5FA7" w:rsidRDefault="00F818AA" w:rsidP="00F818AA">
      <w:pPr>
        <w:pStyle w:val="PL"/>
        <w:rPr>
          <w:noProof w:val="0"/>
        </w:rPr>
      </w:pPr>
    </w:p>
    <w:p w14:paraId="03E6C1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eighbour-Cell-Information-ItemExtIEs </w:t>
      </w:r>
      <w:r w:rsidRPr="00EA5FA7">
        <w:rPr>
          <w:noProof w:val="0"/>
        </w:rPr>
        <w:tab/>
        <w:t>F1AP-PROTOCOL-EXTENSION ::= {</w:t>
      </w:r>
    </w:p>
    <w:p w14:paraId="469E39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0C82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DEDB1AE" w14:textId="77777777" w:rsidR="00F818AA" w:rsidRPr="00EA5FA7" w:rsidRDefault="00F818AA" w:rsidP="00F818AA">
      <w:pPr>
        <w:pStyle w:val="PL"/>
        <w:rPr>
          <w:noProof w:val="0"/>
        </w:rPr>
      </w:pPr>
    </w:p>
    <w:p w14:paraId="02C657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GRANAllocationAndRetentionPriority ::= SEQUENCE {</w:t>
      </w:r>
    </w:p>
    <w:p w14:paraId="0E1D43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iorityLevel,</w:t>
      </w:r>
    </w:p>
    <w:p w14:paraId="13AC1C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Capabil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-emptionCapability,</w:t>
      </w:r>
    </w:p>
    <w:p w14:paraId="4CDD5C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Vulnerability</w:t>
      </w:r>
      <w:r w:rsidRPr="00EA5FA7">
        <w:rPr>
          <w:noProof w:val="0"/>
        </w:rPr>
        <w:tab/>
        <w:t>Pre-emptionVulnerability,</w:t>
      </w:r>
    </w:p>
    <w:p w14:paraId="6343B5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NGRANAllocationAndRetentionPriority-ExtIEs} } OPTIONAL</w:t>
      </w:r>
    </w:p>
    <w:p w14:paraId="379177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2A2EEC6" w14:textId="77777777" w:rsidR="00F818AA" w:rsidRPr="00EA5FA7" w:rsidRDefault="00F818AA" w:rsidP="00F818AA">
      <w:pPr>
        <w:pStyle w:val="PL"/>
        <w:rPr>
          <w:noProof w:val="0"/>
        </w:rPr>
      </w:pPr>
    </w:p>
    <w:p w14:paraId="1FAF0A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GRANAllocationAndRetentionPriority-ExtIEs F1AP-PROTOCOL-EXTENSION ::= {</w:t>
      </w:r>
    </w:p>
    <w:p w14:paraId="192E0D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6B654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BCA25FC" w14:textId="77777777" w:rsidR="00F818AA" w:rsidRDefault="00F818AA" w:rsidP="00F818AA">
      <w:pPr>
        <w:pStyle w:val="PL"/>
        <w:rPr>
          <w:noProof w:val="0"/>
        </w:rPr>
      </w:pPr>
    </w:p>
    <w:p w14:paraId="45202A7C" w14:textId="77777777" w:rsidR="00F818AA" w:rsidRDefault="00F818AA" w:rsidP="00F818AA">
      <w:pPr>
        <w:pStyle w:val="PL"/>
        <w:rPr>
          <w:noProof w:val="0"/>
        </w:rPr>
      </w:pPr>
    </w:p>
    <w:p w14:paraId="7E0AAD4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lang w:eastAsia="zh-CN"/>
        </w:rPr>
        <w:lastRenderedPageBreak/>
        <w:t>NGRANHighAccuracyAccessPointPosition</w:t>
      </w:r>
      <w:r>
        <w:rPr>
          <w:snapToGrid w:val="0"/>
        </w:rPr>
        <w:t xml:space="preserve"> ::= SEQUENCE {</w:t>
      </w:r>
    </w:p>
    <w:p w14:paraId="7AA6CC5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2147483648..</w:t>
      </w:r>
      <w:r>
        <w:rPr>
          <w:noProof w:val="0"/>
          <w:snapToGrid w:val="0"/>
        </w:rPr>
        <w:t xml:space="preserve"> 2147483647</w:t>
      </w:r>
      <w:r>
        <w:rPr>
          <w:snapToGrid w:val="0"/>
        </w:rPr>
        <w:t>),</w:t>
      </w:r>
    </w:p>
    <w:p w14:paraId="6BFA2B8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ong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2147483648..</w:t>
      </w:r>
      <w:r>
        <w:rPr>
          <w:noProof w:val="0"/>
          <w:snapToGrid w:val="0"/>
        </w:rPr>
        <w:t xml:space="preserve"> 2147483647</w:t>
      </w:r>
      <w:r>
        <w:rPr>
          <w:snapToGrid w:val="0"/>
        </w:rPr>
        <w:t>),</w:t>
      </w:r>
    </w:p>
    <w:p w14:paraId="7763BE1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64000..1280000),</w:t>
      </w:r>
    </w:p>
    <w:p w14:paraId="48815F0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ajor</w:t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2627C9E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inor</w:t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5F78FFB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orientationOfMajorAxis</w:t>
      </w:r>
      <w:r>
        <w:rPr>
          <w:snapToGrid w:val="0"/>
        </w:rPr>
        <w:tab/>
      </w:r>
      <w:r>
        <w:rPr>
          <w:snapToGrid w:val="0"/>
        </w:rPr>
        <w:tab/>
        <w:t>INTEGER (0..179),</w:t>
      </w:r>
    </w:p>
    <w:p w14:paraId="3FF667F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horizontalConfidence</w:t>
      </w:r>
      <w:r>
        <w:rPr>
          <w:snapToGrid w:val="0"/>
        </w:rPr>
        <w:tab/>
      </w:r>
      <w:r>
        <w:rPr>
          <w:snapToGrid w:val="0"/>
        </w:rPr>
        <w:tab/>
        <w:t>INTEGER (0..100),</w:t>
      </w:r>
    </w:p>
    <w:p w14:paraId="6B005FA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086358F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verticalConfidenc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INTEGER (0..100), </w:t>
      </w:r>
    </w:p>
    <w:p w14:paraId="66591C4D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039F99A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E-Extensions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 xml:space="preserve">ProtocolExtensionContainer { { </w:t>
      </w:r>
      <w:r w:rsidRPr="008C20F9">
        <w:rPr>
          <w:lang w:eastAsia="zh-CN"/>
        </w:rPr>
        <w:t>NGRANHighAccuracyAccessPointPosition</w:t>
      </w:r>
      <w:r w:rsidRPr="008C20F9">
        <w:rPr>
          <w:snapToGrid w:val="0"/>
        </w:rPr>
        <w:t>-ExtIEs} } OPTIONAL</w:t>
      </w:r>
    </w:p>
    <w:p w14:paraId="1CD57F4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458136DD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0922953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eastAsia="zh-CN"/>
        </w:rPr>
        <w:t>NGRANHighAccuracyAccessPointPosition</w:t>
      </w:r>
      <w:r w:rsidRPr="008C20F9">
        <w:rPr>
          <w:snapToGrid w:val="0"/>
        </w:rPr>
        <w:t xml:space="preserve">-ExtIEs </w:t>
      </w:r>
      <w:r w:rsidRPr="008C20F9">
        <w:rPr>
          <w:noProof w:val="0"/>
        </w:rPr>
        <w:t>F1AP</w:t>
      </w:r>
      <w:r w:rsidRPr="008C20F9">
        <w:rPr>
          <w:snapToGrid w:val="0"/>
        </w:rPr>
        <w:t>-PROTOCOL-EXTENSION ::= {</w:t>
      </w:r>
    </w:p>
    <w:p w14:paraId="0EC39CDA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en-US"/>
        </w:rPr>
      </w:pPr>
      <w:r w:rsidRPr="008C20F9">
        <w:rPr>
          <w:snapToGrid w:val="0"/>
        </w:rPr>
        <w:tab/>
      </w:r>
      <w:r w:rsidRPr="008C20F9">
        <w:rPr>
          <w:snapToGrid w:val="0"/>
          <w:lang w:val="en-US"/>
        </w:rPr>
        <w:t>...</w:t>
      </w:r>
    </w:p>
    <w:p w14:paraId="01651551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en-US"/>
        </w:rPr>
      </w:pPr>
      <w:r w:rsidRPr="008C20F9">
        <w:rPr>
          <w:snapToGrid w:val="0"/>
          <w:lang w:val="en-US"/>
        </w:rPr>
        <w:t>}</w:t>
      </w:r>
    </w:p>
    <w:p w14:paraId="1DEF67CB" w14:textId="77777777" w:rsidR="00F818AA" w:rsidRDefault="00F818AA" w:rsidP="00F818AA">
      <w:pPr>
        <w:pStyle w:val="PL"/>
        <w:rPr>
          <w:noProof w:val="0"/>
        </w:rPr>
      </w:pPr>
    </w:p>
    <w:p w14:paraId="046DA666" w14:textId="77777777" w:rsidR="00F818AA" w:rsidRDefault="00F818AA" w:rsidP="00F818AA">
      <w:pPr>
        <w:pStyle w:val="PL"/>
        <w:rPr>
          <w:noProof w:val="0"/>
        </w:rPr>
      </w:pPr>
      <w:r w:rsidRPr="00EE063F">
        <w:rPr>
          <w:noProof w:val="0"/>
        </w:rPr>
        <w:t>NID ::= BIT STRING (SIZE(44))</w:t>
      </w:r>
    </w:p>
    <w:p w14:paraId="7D955940" w14:textId="77777777" w:rsidR="00F818AA" w:rsidRPr="00EA5FA7" w:rsidRDefault="00F818AA" w:rsidP="00F818AA">
      <w:pPr>
        <w:pStyle w:val="PL"/>
        <w:rPr>
          <w:noProof w:val="0"/>
        </w:rPr>
      </w:pPr>
    </w:p>
    <w:p w14:paraId="658DEB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Item ::= SEQUENCE {</w:t>
      </w:r>
    </w:p>
    <w:p w14:paraId="1096C1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0281CF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NR-CGI-List-For-Restart-ItemExtIEs } }</w:t>
      </w:r>
      <w:r w:rsidRPr="00EA5FA7">
        <w:rPr>
          <w:noProof w:val="0"/>
        </w:rPr>
        <w:tab/>
        <w:t>OPTIONAL,</w:t>
      </w:r>
    </w:p>
    <w:p w14:paraId="4911CE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2EA8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FCA7EF" w14:textId="77777777" w:rsidR="00F818AA" w:rsidRPr="00EA5FA7" w:rsidRDefault="00F818AA" w:rsidP="00F818AA">
      <w:pPr>
        <w:pStyle w:val="PL"/>
        <w:rPr>
          <w:noProof w:val="0"/>
        </w:rPr>
      </w:pPr>
    </w:p>
    <w:p w14:paraId="12C35A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R-CGI-List-For-Restart-ItemExtIEs </w:t>
      </w:r>
      <w:r w:rsidRPr="00EA5FA7">
        <w:rPr>
          <w:noProof w:val="0"/>
        </w:rPr>
        <w:tab/>
        <w:t>F1AP-PROTOCOL-EXTENSION ::= {</w:t>
      </w:r>
    </w:p>
    <w:p w14:paraId="6B77E3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16E9E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B56561" w14:textId="77777777" w:rsidR="00F818AA" w:rsidRPr="00EA5FA7" w:rsidRDefault="00F818AA" w:rsidP="00F818AA">
      <w:pPr>
        <w:pStyle w:val="PL"/>
        <w:rPr>
          <w:noProof w:val="0"/>
        </w:rPr>
      </w:pPr>
    </w:p>
    <w:p w14:paraId="38FF0AC9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 </w:t>
      </w:r>
      <w:r>
        <w:rPr>
          <w:noProof w:val="0"/>
        </w:rPr>
        <w:t>::= SEQUENCE {</w:t>
      </w:r>
    </w:p>
    <w:p w14:paraId="2B4DA4FA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nR-PRSBeamInformationList</w:t>
      </w:r>
      <w:r>
        <w:tab/>
      </w:r>
      <w:r>
        <w:tab/>
        <w:t>NR-PRSBeamInformationList,</w:t>
      </w:r>
    </w:p>
    <w:p w14:paraId="5CBECA22" w14:textId="77777777" w:rsidR="00F818AA" w:rsidRDefault="00F818AA" w:rsidP="00F818AA">
      <w:pPr>
        <w:pStyle w:val="PL"/>
        <w:rPr>
          <w:noProof w:val="0"/>
        </w:rPr>
      </w:pPr>
      <w:r>
        <w:tab/>
        <w:t xml:space="preserve">lCStoGCSTranslationList </w:t>
      </w:r>
      <w:r>
        <w:tab/>
      </w:r>
      <w:r>
        <w:tab/>
        <w:t>LCStoGCSTranslationList</w:t>
      </w:r>
      <w:r w:rsidRPr="00340015">
        <w:tab/>
      </w:r>
      <w:r w:rsidRPr="00340015">
        <w:tab/>
        <w:t>OPTIONAL</w:t>
      </w:r>
      <w:r>
        <w:t>,</w:t>
      </w:r>
    </w:p>
    <w:p w14:paraId="1E5D66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N</w:t>
      </w:r>
      <w:r>
        <w:t>R-PRSBeamInformation</w:t>
      </w:r>
      <w:r>
        <w:rPr>
          <w:noProof w:val="0"/>
        </w:rPr>
        <w:t>-ExtIEs } } OPTIONAL</w:t>
      </w:r>
    </w:p>
    <w:p w14:paraId="003F6D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C4FD320" w14:textId="77777777" w:rsidR="00F818AA" w:rsidRDefault="00F818AA" w:rsidP="00F818AA">
      <w:pPr>
        <w:pStyle w:val="PL"/>
        <w:rPr>
          <w:noProof w:val="0"/>
        </w:rPr>
      </w:pPr>
    </w:p>
    <w:p w14:paraId="3D632B0C" w14:textId="77777777" w:rsidR="00F818AA" w:rsidRDefault="00F818AA" w:rsidP="00F818AA">
      <w:pPr>
        <w:pStyle w:val="PL"/>
        <w:rPr>
          <w:noProof w:val="0"/>
        </w:rPr>
      </w:pPr>
      <w:r>
        <w:t>NR-PRSBeamInformation</w:t>
      </w:r>
      <w:r>
        <w:rPr>
          <w:noProof w:val="0"/>
        </w:rPr>
        <w:t>-ExtIEs F1AP-PROTOCOL-EXTENSION ::= {</w:t>
      </w:r>
    </w:p>
    <w:p w14:paraId="20774A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83DD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CCB6280" w14:textId="77777777" w:rsidR="00F818AA" w:rsidRDefault="00F818AA" w:rsidP="00F818AA">
      <w:pPr>
        <w:pStyle w:val="PL"/>
        <w:rPr>
          <w:noProof w:val="0"/>
        </w:rPr>
      </w:pPr>
    </w:p>
    <w:p w14:paraId="118E8D36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List ::= </w:t>
      </w:r>
      <w:r>
        <w:rPr>
          <w:noProof w:val="0"/>
        </w:rPr>
        <w:t>SEQUENCE (SIZE(1..</w:t>
      </w:r>
      <w:r>
        <w:t xml:space="preserve"> </w:t>
      </w:r>
      <w:r w:rsidRPr="00771326">
        <w:t>max</w:t>
      </w:r>
      <w:r>
        <w:t>noof</w:t>
      </w:r>
      <w:r w:rsidRPr="00771326">
        <w:t>PRS-ResourceSets</w:t>
      </w:r>
      <w:r>
        <w:rPr>
          <w:noProof w:val="0"/>
        </w:rPr>
        <w:t xml:space="preserve">)) OF </w:t>
      </w:r>
      <w:r>
        <w:t>NR-PRSBeamInformationItem</w:t>
      </w:r>
    </w:p>
    <w:p w14:paraId="24CC19C0" w14:textId="77777777" w:rsidR="00F818AA" w:rsidRDefault="00F818AA" w:rsidP="00F818AA">
      <w:pPr>
        <w:pStyle w:val="PL"/>
        <w:rPr>
          <w:noProof w:val="0"/>
        </w:rPr>
      </w:pPr>
    </w:p>
    <w:p w14:paraId="45049904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Item </w:t>
      </w:r>
      <w:r>
        <w:rPr>
          <w:noProof w:val="0"/>
        </w:rPr>
        <w:t>::= SEQUENCE {</w:t>
      </w:r>
    </w:p>
    <w:p w14:paraId="5C6F06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ResourceSetID</w:t>
      </w:r>
      <w:r>
        <w:rPr>
          <w:noProof w:val="0"/>
        </w:rPr>
        <w:tab/>
      </w:r>
      <w:r w:rsidRPr="00340015">
        <w:t>PRS-Resource-Set-ID</w:t>
      </w:r>
      <w:r>
        <w:rPr>
          <w:noProof w:val="0"/>
        </w:rPr>
        <w:t>,</w:t>
      </w:r>
    </w:p>
    <w:p w14:paraId="2A4A9A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AngleList</w:t>
      </w:r>
      <w:r>
        <w:rPr>
          <w:noProof w:val="0"/>
        </w:rPr>
        <w:tab/>
      </w:r>
      <w:r>
        <w:rPr>
          <w:noProof w:val="0"/>
        </w:rPr>
        <w:tab/>
        <w:t>PRSAngleList,</w:t>
      </w:r>
    </w:p>
    <w:p w14:paraId="0B1C6FEF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  <w:lang w:val="fr-FR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  <w:t>ProtocolExtensionContainer { { N</w:t>
      </w:r>
      <w:r w:rsidRPr="008C20F9">
        <w:rPr>
          <w:lang w:val="fr-FR"/>
        </w:rPr>
        <w:t>R-PRSBeamInformationItem</w:t>
      </w:r>
      <w:r w:rsidRPr="008C20F9">
        <w:rPr>
          <w:noProof w:val="0"/>
          <w:lang w:val="fr-FR"/>
        </w:rPr>
        <w:t>-ExtIEs } } OPTIONAL</w:t>
      </w:r>
    </w:p>
    <w:p w14:paraId="5CFEE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9F7DB3A" w14:textId="77777777" w:rsidR="00F818AA" w:rsidRDefault="00F818AA" w:rsidP="00F818AA">
      <w:pPr>
        <w:pStyle w:val="PL"/>
        <w:rPr>
          <w:noProof w:val="0"/>
        </w:rPr>
      </w:pPr>
    </w:p>
    <w:p w14:paraId="74A22226" w14:textId="77777777" w:rsidR="00F818AA" w:rsidRDefault="00F818AA" w:rsidP="00F818AA">
      <w:pPr>
        <w:pStyle w:val="PL"/>
        <w:rPr>
          <w:noProof w:val="0"/>
        </w:rPr>
      </w:pPr>
      <w:r>
        <w:t>NR-PRSBeamInformationItem</w:t>
      </w:r>
      <w:r>
        <w:rPr>
          <w:noProof w:val="0"/>
        </w:rPr>
        <w:t>-ExtIEs F1AP-PROTOCOL-EXTENSION ::= {</w:t>
      </w:r>
    </w:p>
    <w:p w14:paraId="0B050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A5469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6B3B74" w14:textId="77777777" w:rsidR="00F818AA" w:rsidRDefault="00F818AA" w:rsidP="00F818AA">
      <w:pPr>
        <w:pStyle w:val="PL"/>
        <w:rPr>
          <w:noProof w:val="0"/>
        </w:rPr>
      </w:pPr>
    </w:p>
    <w:p w14:paraId="73D4BF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nDynamic5QIDescriptor</w:t>
      </w:r>
      <w:r w:rsidRPr="00EA5FA7">
        <w:rPr>
          <w:noProof w:val="0"/>
        </w:rPr>
        <w:tab/>
        <w:t>::= SEQUENCE {</w:t>
      </w:r>
    </w:p>
    <w:p w14:paraId="43C3CD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five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0..255</w:t>
      </w:r>
      <w:r w:rsidRPr="00EA5FA7">
        <w:rPr>
          <w:snapToGrid w:val="0"/>
        </w:rPr>
        <w:t>, ...</w:t>
      </w:r>
      <w:r w:rsidRPr="00EA5FA7">
        <w:rPr>
          <w:noProof w:val="0"/>
        </w:rPr>
        <w:t>),</w:t>
      </w:r>
    </w:p>
    <w:p w14:paraId="49AF50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qoS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27)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5C0CB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averagingWindow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AveragingWindow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0581F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DataBurstVolum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axDataBurstVolum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FC95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onDynamic5QIDescriptor-ExtIEs } } OPTIONAL</w:t>
      </w:r>
    </w:p>
    <w:p w14:paraId="2A276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5E7C0FD" w14:textId="77777777" w:rsidR="00F818AA" w:rsidRPr="00EA5FA7" w:rsidRDefault="00F818AA" w:rsidP="00F818AA">
      <w:pPr>
        <w:pStyle w:val="PL"/>
        <w:rPr>
          <w:noProof w:val="0"/>
        </w:rPr>
      </w:pPr>
    </w:p>
    <w:p w14:paraId="66E375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nDynamic5QIDescriptor-ExtIEs F1AP-PROTOCOL-EXTENSION ::= {</w:t>
      </w:r>
    </w:p>
    <w:p w14:paraId="3F3146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NPacketDelayBudgetDownlink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ExtendedPacketDelayBudge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05FA2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NPacketDelayBudgetUplink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ExtendedPacketDelayBudge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4FF329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7A52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BDD6F7" w14:textId="77777777" w:rsidR="00F818AA" w:rsidRDefault="00F818AA" w:rsidP="00F818AA">
      <w:pPr>
        <w:pStyle w:val="PL"/>
        <w:rPr>
          <w:noProof w:val="0"/>
        </w:rPr>
      </w:pPr>
    </w:p>
    <w:p w14:paraId="0EECC9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DynamicPQIDescriptor</w:t>
      </w:r>
      <w:r>
        <w:rPr>
          <w:noProof w:val="0"/>
        </w:rPr>
        <w:tab/>
        <w:t>::= SEQUENCE {</w:t>
      </w:r>
    </w:p>
    <w:p w14:paraId="2CFDF2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fiveQ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255, ...),</w:t>
      </w:r>
    </w:p>
    <w:p w14:paraId="254855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oSPriorityLev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1..8, ...)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2FB1B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averagingWindow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AveragingWindow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667EB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xDataBurstVolu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xDataBurstVolu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BC883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NonDynamicPQIDescriptor-ExtIEs } } OPTIONAL</w:t>
      </w:r>
    </w:p>
    <w:p w14:paraId="0659FB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087D53" w14:textId="77777777" w:rsidR="00F818AA" w:rsidRDefault="00F818AA" w:rsidP="00F818AA">
      <w:pPr>
        <w:pStyle w:val="PL"/>
        <w:rPr>
          <w:noProof w:val="0"/>
        </w:rPr>
      </w:pPr>
    </w:p>
    <w:p w14:paraId="71BCA0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DynamicPQIDescriptor-ExtIEs F1AP-PROTOCOL-EXTENSION ::= {</w:t>
      </w:r>
    </w:p>
    <w:p w14:paraId="6C544CA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90DF60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A4C735" w14:textId="77777777" w:rsidR="00F818AA" w:rsidRDefault="00F818AA" w:rsidP="00F818AA">
      <w:pPr>
        <w:pStyle w:val="PL"/>
        <w:rPr>
          <w:noProof w:val="0"/>
        </w:rPr>
      </w:pPr>
    </w:p>
    <w:p w14:paraId="777B13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UPTrafficType ::=</w:t>
      </w:r>
      <w:r>
        <w:rPr>
          <w:noProof w:val="0"/>
        </w:rPr>
        <w:tab/>
        <w:t>ENUMERATED {ue-associated, non-ue-associated, non-f1, bap-control-pdu,...}</w:t>
      </w:r>
    </w:p>
    <w:p w14:paraId="47A9ACCA" w14:textId="77777777" w:rsidR="00F818AA" w:rsidRDefault="00F818AA" w:rsidP="00F818AA">
      <w:pPr>
        <w:pStyle w:val="PL"/>
        <w:rPr>
          <w:noProof w:val="0"/>
        </w:rPr>
      </w:pPr>
    </w:p>
    <w:p w14:paraId="53568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ofDownlinkSymbols</w:t>
      </w:r>
      <w:r>
        <w:rPr>
          <w:noProof w:val="0"/>
        </w:rPr>
        <w:tab/>
        <w:t>::= INTEGER (0..14)</w:t>
      </w:r>
    </w:p>
    <w:p w14:paraId="3A7CC32D" w14:textId="77777777" w:rsidR="00F818AA" w:rsidRDefault="00F818AA" w:rsidP="00F818AA">
      <w:pPr>
        <w:pStyle w:val="PL"/>
        <w:rPr>
          <w:noProof w:val="0"/>
        </w:rPr>
      </w:pPr>
    </w:p>
    <w:p w14:paraId="5F586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ofUplinkSymbols</w:t>
      </w:r>
      <w:r>
        <w:rPr>
          <w:noProof w:val="0"/>
        </w:rPr>
        <w:tab/>
        <w:t>::= INTEGER (0..14)</w:t>
      </w:r>
    </w:p>
    <w:p w14:paraId="5D442667" w14:textId="77777777" w:rsidR="00F818AA" w:rsidRPr="00EA5FA7" w:rsidRDefault="00F818AA" w:rsidP="00F818AA">
      <w:pPr>
        <w:pStyle w:val="PL"/>
        <w:rPr>
          <w:noProof w:val="0"/>
        </w:rPr>
      </w:pPr>
    </w:p>
    <w:p w14:paraId="1A822B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-Cause ::= ENUMERATED {fulfilled, not-fulfilled, ...}</w:t>
      </w:r>
    </w:p>
    <w:p w14:paraId="0EC56DFE" w14:textId="77777777" w:rsidR="00F818AA" w:rsidRPr="00EA5FA7" w:rsidRDefault="00F818AA" w:rsidP="00F818AA">
      <w:pPr>
        <w:pStyle w:val="PL"/>
        <w:rPr>
          <w:noProof w:val="0"/>
        </w:rPr>
      </w:pPr>
    </w:p>
    <w:p w14:paraId="47196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Control ::= ENUMERATED {active, not-active, ...}</w:t>
      </w:r>
    </w:p>
    <w:p w14:paraId="342D363B" w14:textId="77777777" w:rsidR="00F818AA" w:rsidRPr="00EA5FA7" w:rsidRDefault="00F818AA" w:rsidP="00F818AA">
      <w:pPr>
        <w:pStyle w:val="PL"/>
        <w:rPr>
          <w:noProof w:val="0"/>
        </w:rPr>
      </w:pPr>
    </w:p>
    <w:p w14:paraId="458650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Information ::= SEQUENCE {</w:t>
      </w:r>
    </w:p>
    <w:p w14:paraId="4CCA000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ssage-Identifier</w:t>
      </w:r>
      <w:r w:rsidRPr="00EA5FA7">
        <w:rPr>
          <w:noProof w:val="0"/>
        </w:rPr>
        <w:tab/>
        <w:t>MessageIdentifier,</w:t>
      </w:r>
    </w:p>
    <w:p w14:paraId="7C7017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erialNumb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SerialNumber,</w:t>
      </w:r>
    </w:p>
    <w:p w14:paraId="73327B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otificationInformationExtIEs} } OPTIONAL,</w:t>
      </w:r>
    </w:p>
    <w:p w14:paraId="72ADA6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AE2EF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068880" w14:textId="77777777" w:rsidR="00F818AA" w:rsidRPr="00EA5FA7" w:rsidRDefault="00F818AA" w:rsidP="00F818AA">
      <w:pPr>
        <w:pStyle w:val="PL"/>
        <w:rPr>
          <w:noProof w:val="0"/>
        </w:rPr>
      </w:pPr>
    </w:p>
    <w:p w14:paraId="78AF60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InformationExt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AP-PROTOCOL-EXTENSION ::= {</w:t>
      </w:r>
    </w:p>
    <w:p w14:paraId="7B1CC6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9F089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C8CADE" w14:textId="77777777" w:rsidR="00F818AA" w:rsidRDefault="00F818AA" w:rsidP="00F818AA">
      <w:pPr>
        <w:pStyle w:val="PL"/>
        <w:rPr>
          <w:noProof w:val="0"/>
        </w:rPr>
      </w:pPr>
    </w:p>
    <w:p w14:paraId="211B7C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BroadcastInformation ::= CHOICE {</w:t>
      </w:r>
    </w:p>
    <w:p w14:paraId="367EF4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NPN-Broadcast-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PN-Broadcast-Information-SNPN,</w:t>
      </w:r>
    </w:p>
    <w:p w14:paraId="3F6AF8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NI-NPN-Broadcast-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PN-Broadcast-Information-PNI-NPN,</w:t>
      </w:r>
    </w:p>
    <w:p w14:paraId="05BA2A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NPNBroadcastInformation-ExtIEs} }</w:t>
      </w:r>
    </w:p>
    <w:p w14:paraId="520C3A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A2B54E0" w14:textId="77777777" w:rsidR="00F818AA" w:rsidRDefault="00F818AA" w:rsidP="00F818AA">
      <w:pPr>
        <w:pStyle w:val="PL"/>
        <w:rPr>
          <w:noProof w:val="0"/>
        </w:rPr>
      </w:pPr>
    </w:p>
    <w:p w14:paraId="2B63DB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BroadcastInformation-ExtIEs F1AP-PROTOCOL-IES ::= {</w:t>
      </w:r>
    </w:p>
    <w:p w14:paraId="30FA23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3FAC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BC5B91" w14:textId="77777777" w:rsidR="00F818AA" w:rsidRDefault="00F818AA" w:rsidP="00F818AA">
      <w:pPr>
        <w:pStyle w:val="PL"/>
        <w:rPr>
          <w:noProof w:val="0"/>
        </w:rPr>
      </w:pPr>
    </w:p>
    <w:p w14:paraId="451185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SNPN ::= SEQUENCE {</w:t>
      </w:r>
    </w:p>
    <w:p w14:paraId="4C45A3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roadcastSNPNID-List</w:t>
      </w:r>
      <w:r>
        <w:rPr>
          <w:noProof w:val="0"/>
        </w:rPr>
        <w:tab/>
      </w:r>
      <w:r>
        <w:rPr>
          <w:noProof w:val="0"/>
        </w:rPr>
        <w:tab/>
        <w:t>BroadcastSNPN-ID-List,</w:t>
      </w:r>
    </w:p>
    <w:p w14:paraId="26B02C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PN-Broadcast-Information-SNPN-ExtIEs} }</w:t>
      </w:r>
      <w:r>
        <w:rPr>
          <w:noProof w:val="0"/>
        </w:rPr>
        <w:tab/>
        <w:t>OPTIONAL,</w:t>
      </w:r>
    </w:p>
    <w:p w14:paraId="4FB82CA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96EB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3E7845A" w14:textId="77777777" w:rsidR="00F818AA" w:rsidRDefault="00F818AA" w:rsidP="00F818AA">
      <w:pPr>
        <w:pStyle w:val="PL"/>
        <w:rPr>
          <w:noProof w:val="0"/>
        </w:rPr>
      </w:pPr>
    </w:p>
    <w:p w14:paraId="03CD42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SNPN-ExtIEs F1AP-PROTOCOL-EXTENSION ::= {</w:t>
      </w:r>
    </w:p>
    <w:p w14:paraId="748928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ED9CB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A173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PNI-NPN ::= SEQUENCE {</w:t>
      </w:r>
    </w:p>
    <w:p w14:paraId="16DA60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roadcastPNI-NPN-ID-Information</w:t>
      </w:r>
      <w:r>
        <w:rPr>
          <w:noProof w:val="0"/>
        </w:rPr>
        <w:tab/>
      </w:r>
      <w:r>
        <w:rPr>
          <w:noProof w:val="0"/>
        </w:rPr>
        <w:tab/>
        <w:t>BroadcastPNI-NPN-ID-List,</w:t>
      </w:r>
    </w:p>
    <w:p w14:paraId="52AC7A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PN-Broadcast-Information-PNI-NPN-ExtIEs} }</w:t>
      </w:r>
      <w:r>
        <w:rPr>
          <w:noProof w:val="0"/>
        </w:rPr>
        <w:tab/>
        <w:t>OPTIONAL,</w:t>
      </w:r>
    </w:p>
    <w:p w14:paraId="3DDAF0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33AAD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174D38" w14:textId="77777777" w:rsidR="00F818AA" w:rsidRDefault="00F818AA" w:rsidP="00F818AA">
      <w:pPr>
        <w:pStyle w:val="PL"/>
        <w:rPr>
          <w:noProof w:val="0"/>
        </w:rPr>
      </w:pPr>
    </w:p>
    <w:p w14:paraId="11FA4CE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PNI-NPN-ExtIEs F1AP-PROTOCOL-EXTENSION ::= {</w:t>
      </w:r>
    </w:p>
    <w:p w14:paraId="4A6572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0DC88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5CE253" w14:textId="77777777" w:rsidR="00F818AA" w:rsidRDefault="00F818AA" w:rsidP="00F818AA">
      <w:pPr>
        <w:pStyle w:val="PL"/>
        <w:rPr>
          <w:noProof w:val="0"/>
        </w:rPr>
      </w:pPr>
    </w:p>
    <w:p w14:paraId="61633E13" w14:textId="77777777" w:rsidR="00F818AA" w:rsidRDefault="00F818AA" w:rsidP="00F818AA">
      <w:pPr>
        <w:pStyle w:val="PL"/>
        <w:rPr>
          <w:noProof w:val="0"/>
        </w:rPr>
      </w:pPr>
    </w:p>
    <w:p w14:paraId="37515A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SupportInfo ::= CHOICE {</w:t>
      </w:r>
    </w:p>
    <w:p w14:paraId="470548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NPN-Information</w:t>
      </w:r>
      <w:r>
        <w:rPr>
          <w:noProof w:val="0"/>
        </w:rPr>
        <w:tab/>
      </w:r>
      <w:r>
        <w:rPr>
          <w:noProof w:val="0"/>
        </w:rPr>
        <w:tab/>
        <w:t>NID,</w:t>
      </w:r>
    </w:p>
    <w:p w14:paraId="30C018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  <w:t xml:space="preserve">ProtocolIE-SingleContainer { { NPNSupportInfo-ExtIEs } } </w:t>
      </w:r>
    </w:p>
    <w:p w14:paraId="548A72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51D07E" w14:textId="77777777" w:rsidR="00F818AA" w:rsidRDefault="00F818AA" w:rsidP="00F818AA">
      <w:pPr>
        <w:pStyle w:val="PL"/>
        <w:rPr>
          <w:noProof w:val="0"/>
        </w:rPr>
      </w:pPr>
    </w:p>
    <w:p w14:paraId="03B85D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SupportInfo-ExtIEs</w:t>
      </w:r>
      <w:r>
        <w:rPr>
          <w:noProof w:val="0"/>
        </w:rPr>
        <w:tab/>
      </w:r>
      <w:r>
        <w:rPr>
          <w:noProof w:val="0"/>
        </w:rPr>
        <w:tab/>
        <w:t>F1AP-PROTOCOL-IES ::= {</w:t>
      </w:r>
    </w:p>
    <w:p w14:paraId="52F6F8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9AC1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6FCCF24" w14:textId="77777777" w:rsidR="00F818AA" w:rsidRDefault="00F818AA" w:rsidP="00F818AA">
      <w:pPr>
        <w:pStyle w:val="PL"/>
        <w:rPr>
          <w:noProof w:val="0"/>
        </w:rPr>
      </w:pPr>
    </w:p>
    <w:p w14:paraId="1BA37A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List ::= SEQUENCE (SIZE(1..maxnoofNRSCSs)) OF NRCarrierItem</w:t>
      </w:r>
    </w:p>
    <w:p w14:paraId="69AF0686" w14:textId="77777777" w:rsidR="00F818AA" w:rsidRDefault="00F818AA" w:rsidP="00F818AA">
      <w:pPr>
        <w:pStyle w:val="PL"/>
        <w:rPr>
          <w:noProof w:val="0"/>
        </w:rPr>
      </w:pPr>
    </w:p>
    <w:p w14:paraId="7A9A20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Item ::= SEQUENCE {</w:t>
      </w:r>
    </w:p>
    <w:p w14:paraId="05D4A5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rrierS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SCS,</w:t>
      </w:r>
    </w:p>
    <w:p w14:paraId="49DED0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offsetToCarri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2199, ...),</w:t>
      </w:r>
    </w:p>
    <w:p w14:paraId="03FE5C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rrierBandwidth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maxnoofPhysicalResourceBlocks, ...),</w:t>
      </w:r>
    </w:p>
    <w:p w14:paraId="50292AB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NRCarrierItem-ExtIEs} }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65919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33268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FF15579" w14:textId="77777777" w:rsidR="00F818AA" w:rsidRDefault="00F818AA" w:rsidP="00F818AA">
      <w:pPr>
        <w:pStyle w:val="PL"/>
        <w:rPr>
          <w:noProof w:val="0"/>
        </w:rPr>
      </w:pPr>
    </w:p>
    <w:p w14:paraId="5868C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Item-ExtIEs F1AP-PROTOCOL-EXTENSION ::= {</w:t>
      </w:r>
    </w:p>
    <w:p w14:paraId="47B229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8EA9EB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D6E36F" w14:textId="77777777" w:rsidR="00F818AA" w:rsidRPr="00EA5FA7" w:rsidRDefault="00F818AA" w:rsidP="00F818AA">
      <w:pPr>
        <w:pStyle w:val="PL"/>
        <w:rPr>
          <w:noProof w:val="0"/>
        </w:rPr>
      </w:pPr>
    </w:p>
    <w:p w14:paraId="7DE012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FreqInfo ::=  SEQUENCE {</w:t>
      </w:r>
    </w:p>
    <w:p w14:paraId="18266E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nRARFC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INTEGER (0..</w:t>
      </w:r>
      <w:r w:rsidRPr="00EA5FA7">
        <w:rPr>
          <w:rFonts w:eastAsia="宋体"/>
        </w:rPr>
        <w:t>maxNRARFCN</w:t>
      </w:r>
      <w:r w:rsidRPr="00EA5FA7">
        <w:rPr>
          <w:noProof w:val="0"/>
        </w:rPr>
        <w:t>),</w:t>
      </w:r>
    </w:p>
    <w:p w14:paraId="156899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l-Information</w:t>
      </w:r>
      <w:r w:rsidRPr="00EA5FA7">
        <w:rPr>
          <w:noProof w:val="0"/>
        </w:rPr>
        <w:tab/>
        <w:t>SUL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8D6C9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freqBandListNr</w:t>
      </w:r>
      <w:r w:rsidRPr="00EA5FA7">
        <w:rPr>
          <w:noProof w:val="0"/>
        </w:rPr>
        <w:tab/>
        <w:t>SEQUENCE (SIZE(1..maxnoofNrCellBands)) OF FreqBandNrItem,</w:t>
      </w:r>
    </w:p>
    <w:p w14:paraId="12EEBE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RFreqInfoExtIEs} } OPTIONAL,</w:t>
      </w:r>
    </w:p>
    <w:p w14:paraId="6C1C45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3ABC1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2DBF27" w14:textId="77777777" w:rsidR="00F818AA" w:rsidRPr="00EA5FA7" w:rsidRDefault="00F818AA" w:rsidP="00F818AA">
      <w:pPr>
        <w:pStyle w:val="PL"/>
        <w:rPr>
          <w:noProof w:val="0"/>
        </w:rPr>
      </w:pPr>
    </w:p>
    <w:p w14:paraId="590B0F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FreqInfoExt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AP-PROTOCOL-EXTENSION ::= {</w:t>
      </w:r>
    </w:p>
    <w:p w14:paraId="184EA99E" w14:textId="77777777" w:rsidR="00F818AA" w:rsidRDefault="00F818AA" w:rsidP="00F818AA">
      <w:pPr>
        <w:pStyle w:val="PL"/>
        <w:rPr>
          <w:noProof w:val="0"/>
        </w:rPr>
      </w:pPr>
      <w:r w:rsidRPr="00A069E8">
        <w:rPr>
          <w:noProof w:val="0"/>
        </w:rPr>
        <w:tab/>
        <w:t>{ ID id-FrequencyShift7p5khz</w:t>
      </w:r>
      <w:r w:rsidRPr="00A069E8">
        <w:rPr>
          <w:noProof w:val="0"/>
        </w:rPr>
        <w:tab/>
        <w:t>CRITICALITY ignore</w:t>
      </w:r>
      <w:r w:rsidRPr="00A069E8">
        <w:rPr>
          <w:noProof w:val="0"/>
        </w:rPr>
        <w:tab/>
        <w:t>EXTENSION FrequencyShift7p5khz</w:t>
      </w:r>
      <w:r w:rsidRPr="00A069E8">
        <w:rPr>
          <w:noProof w:val="0"/>
        </w:rPr>
        <w:tab/>
        <w:t>PRESENCE optional },</w:t>
      </w:r>
    </w:p>
    <w:p w14:paraId="1CCDD8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1FE774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D71CD2F" w14:textId="77777777" w:rsidR="00F818AA" w:rsidRPr="00EA5FA7" w:rsidRDefault="00F818AA" w:rsidP="00F818AA">
      <w:pPr>
        <w:pStyle w:val="PL"/>
        <w:rPr>
          <w:noProof w:val="0"/>
        </w:rPr>
      </w:pPr>
    </w:p>
    <w:p w14:paraId="61D93A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</w:t>
      </w:r>
      <w:r w:rsidRPr="00EA5FA7">
        <w:rPr>
          <w:noProof w:val="0"/>
        </w:rPr>
        <w:t>CGI ::= SEQUENCE {</w:t>
      </w:r>
    </w:p>
    <w:p w14:paraId="659C693D" w14:textId="77777777" w:rsidR="00F818AA" w:rsidRPr="00EA5FA7" w:rsidRDefault="00F818AA" w:rsidP="00F818AA">
      <w:pPr>
        <w:pStyle w:val="PL"/>
        <w:tabs>
          <w:tab w:val="clear" w:pos="3072"/>
          <w:tab w:val="left" w:pos="2995"/>
        </w:tabs>
        <w:rPr>
          <w:noProof w:val="0"/>
        </w:rPr>
      </w:pPr>
      <w:r w:rsidRPr="00EA5FA7">
        <w:rPr>
          <w:noProof w:val="0"/>
        </w:rPr>
        <w:tab/>
        <w:t>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3C7E27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ell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ellIdentity,</w:t>
      </w:r>
    </w:p>
    <w:p w14:paraId="4EC3C0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N</w:t>
      </w:r>
      <w:r w:rsidRPr="00EA5FA7">
        <w:rPr>
          <w:rFonts w:eastAsia="宋体"/>
        </w:rPr>
        <w:t>R</w:t>
      </w:r>
      <w:r w:rsidRPr="00EA5FA7">
        <w:rPr>
          <w:noProof w:val="0"/>
        </w:rPr>
        <w:t>CGI-ExtIEs} } OPTIONAL,</w:t>
      </w:r>
    </w:p>
    <w:p w14:paraId="46C2AD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577572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E580A93" w14:textId="77777777" w:rsidR="00F818AA" w:rsidRPr="00EA5FA7" w:rsidRDefault="00F818AA" w:rsidP="00F818AA">
      <w:pPr>
        <w:pStyle w:val="PL"/>
        <w:rPr>
          <w:noProof w:val="0"/>
        </w:rPr>
      </w:pPr>
    </w:p>
    <w:p w14:paraId="529A90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</w:t>
      </w:r>
      <w:r w:rsidRPr="00EA5FA7">
        <w:rPr>
          <w:noProof w:val="0"/>
        </w:rPr>
        <w:t>CGI-ExtIEs F1AP-PROTOCOL-EXTENSION ::= {</w:t>
      </w:r>
    </w:p>
    <w:p w14:paraId="0E9AFC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AE1ED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666EE3" w14:textId="77777777" w:rsidR="00F818AA" w:rsidRPr="00EA5FA7" w:rsidRDefault="00F818AA" w:rsidP="00F818AA">
      <w:pPr>
        <w:pStyle w:val="PL"/>
        <w:rPr>
          <w:noProof w:val="0"/>
        </w:rPr>
      </w:pPr>
    </w:p>
    <w:p w14:paraId="0CB8F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Mode-Info ::= CHOICE {</w:t>
      </w:r>
    </w:p>
    <w:p w14:paraId="2E0B142A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 w:rsidRPr="00EA5FA7">
        <w:t>fDD</w:t>
      </w:r>
      <w:r w:rsidRPr="00EA5FA7">
        <w:tab/>
      </w:r>
      <w:r w:rsidRPr="00EA5FA7">
        <w:tab/>
        <w:t>FDD-Info,</w:t>
      </w:r>
    </w:p>
    <w:p w14:paraId="7A115DC8" w14:textId="77777777" w:rsidR="00F818AA" w:rsidRPr="00EA5FA7" w:rsidRDefault="00F818AA" w:rsidP="00F818AA">
      <w:pPr>
        <w:pStyle w:val="PL"/>
      </w:pPr>
      <w:r w:rsidRPr="00EA5FA7">
        <w:tab/>
        <w:t>tDD</w:t>
      </w:r>
      <w:r w:rsidRPr="00EA5FA7">
        <w:tab/>
      </w:r>
      <w:r w:rsidRPr="00EA5FA7">
        <w:tab/>
        <w:t>TDD-Info,</w:t>
      </w:r>
    </w:p>
    <w:p w14:paraId="0747A9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NR-Mode-Info-ExtIEs} }</w:t>
      </w:r>
    </w:p>
    <w:p w14:paraId="633611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3A6258" w14:textId="77777777" w:rsidR="00F818AA" w:rsidRPr="00EA5FA7" w:rsidRDefault="00F818AA" w:rsidP="00F818AA">
      <w:pPr>
        <w:pStyle w:val="PL"/>
        <w:rPr>
          <w:noProof w:val="0"/>
        </w:rPr>
      </w:pPr>
    </w:p>
    <w:p w14:paraId="56DB8C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R-Mode-Info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3FA176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04B1B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73C6F9" w14:textId="77777777" w:rsidR="00F818AA" w:rsidRPr="00EA5FA7" w:rsidRDefault="00F818AA" w:rsidP="00F818AA">
      <w:pPr>
        <w:pStyle w:val="PL"/>
        <w:rPr>
          <w:noProof w:val="0"/>
        </w:rPr>
      </w:pPr>
    </w:p>
    <w:p w14:paraId="10A529D5" w14:textId="77777777" w:rsidR="00F818AA" w:rsidRDefault="00F818AA" w:rsidP="00F818AA">
      <w:pPr>
        <w:pStyle w:val="PL"/>
        <w:rPr>
          <w:noProof w:val="0"/>
        </w:rPr>
      </w:pPr>
    </w:p>
    <w:p w14:paraId="2B428F05" w14:textId="77777777" w:rsidR="00F818AA" w:rsidRDefault="00F818AA" w:rsidP="00F818AA">
      <w:pPr>
        <w:pStyle w:val="PL"/>
        <w:rPr>
          <w:noProof w:val="0"/>
        </w:rPr>
      </w:pPr>
    </w:p>
    <w:p w14:paraId="337586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PRACHConfig ::= SEQUENCE {</w:t>
      </w:r>
    </w:p>
    <w:p w14:paraId="3EC764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26895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l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12C6B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NRPRACHConfig-ExtIEs} } </w:t>
      </w:r>
      <w:r>
        <w:rPr>
          <w:noProof w:val="0"/>
        </w:rPr>
        <w:tab/>
        <w:t>OPTIONAL,</w:t>
      </w:r>
    </w:p>
    <w:p w14:paraId="2023CB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84EC6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12777B4" w14:textId="77777777" w:rsidR="00F818AA" w:rsidRDefault="00F818AA" w:rsidP="00F818AA">
      <w:pPr>
        <w:pStyle w:val="PL"/>
        <w:rPr>
          <w:noProof w:val="0"/>
        </w:rPr>
      </w:pPr>
    </w:p>
    <w:p w14:paraId="022808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PRACHConfig-ExtIEs F1AP-PROTOCOL-EXTENSION ::= {</w:t>
      </w:r>
    </w:p>
    <w:p w14:paraId="54E378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596E1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84BAAD0" w14:textId="77777777" w:rsidR="00F818AA" w:rsidRPr="00EA5FA7" w:rsidRDefault="00F818AA" w:rsidP="00F818AA">
      <w:pPr>
        <w:pStyle w:val="PL"/>
        <w:rPr>
          <w:noProof w:val="0"/>
        </w:rPr>
      </w:pPr>
    </w:p>
    <w:p w14:paraId="09E4DC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CellIdentity ::= BIT STRING (SIZE(36))</w:t>
      </w:r>
    </w:p>
    <w:p w14:paraId="2BF007A4" w14:textId="77777777" w:rsidR="00F818AA" w:rsidRPr="00EA5FA7" w:rsidRDefault="00F818AA" w:rsidP="00F818AA">
      <w:pPr>
        <w:pStyle w:val="PL"/>
        <w:rPr>
          <w:rFonts w:eastAsia="宋体"/>
        </w:rPr>
      </w:pPr>
    </w:p>
    <w:p w14:paraId="3261F6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NRB ::= ENUMERATED { nrb11, nrb18, nrb24, nrb25, nrb31, nrb32, nrb38, nrb51, nrb52, nrb65, nrb66, nrb78, nrb79, nrb93, nrb106, nrb107, nrb121, nrb132, nrb133, nrb135, nrb160, nrb162, nrb189, nrb216, nrb217, nrb245, nrb264, nrb270, nrb273, ...}</w:t>
      </w:r>
    </w:p>
    <w:p w14:paraId="733C15C6" w14:textId="77777777" w:rsidR="00F818AA" w:rsidRPr="00EA5FA7" w:rsidRDefault="00F818AA" w:rsidP="00F818AA">
      <w:pPr>
        <w:pStyle w:val="PL"/>
        <w:rPr>
          <w:rFonts w:eastAsia="宋体"/>
        </w:rPr>
      </w:pPr>
    </w:p>
    <w:p w14:paraId="631C40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PCI ::= INTEGER(0..1007)</w:t>
      </w:r>
    </w:p>
    <w:p w14:paraId="4DE7D89F" w14:textId="77777777" w:rsidR="00F818AA" w:rsidRDefault="00F818AA" w:rsidP="00F818AA">
      <w:pPr>
        <w:pStyle w:val="PL"/>
        <w:rPr>
          <w:rFonts w:eastAsia="宋体"/>
        </w:rPr>
      </w:pPr>
    </w:p>
    <w:p w14:paraId="526E22D4" w14:textId="77777777" w:rsidR="00F818AA" w:rsidRPr="00A069E8" w:rsidRDefault="00F818AA" w:rsidP="00F818AA">
      <w:pPr>
        <w:pStyle w:val="PL"/>
        <w:rPr>
          <w:rFonts w:eastAsia="宋体"/>
        </w:rPr>
      </w:pPr>
    </w:p>
    <w:p w14:paraId="663AFB6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List ::= SEQUENCE (SIZE(0..maxnoofPRACHconfigs)) OF NRPRACHConfigItem</w:t>
      </w:r>
    </w:p>
    <w:p w14:paraId="7FCB76D4" w14:textId="77777777" w:rsidR="00F818AA" w:rsidRPr="00A069E8" w:rsidRDefault="00F818AA" w:rsidP="00F818AA">
      <w:pPr>
        <w:pStyle w:val="PL"/>
        <w:rPr>
          <w:rFonts w:eastAsia="宋体"/>
        </w:rPr>
      </w:pPr>
    </w:p>
    <w:p w14:paraId="3B9AB01B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Item ::= SEQUENCE {</w:t>
      </w:r>
    </w:p>
    <w:p w14:paraId="3862D6D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nRSC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NRSCS,</w:t>
      </w:r>
    </w:p>
    <w:p w14:paraId="42D910E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prachFreqStartfromCarrier</w:t>
      </w:r>
      <w:r w:rsidRPr="00A069E8">
        <w:rPr>
          <w:rFonts w:eastAsia="宋体"/>
        </w:rPr>
        <w:tab/>
        <w:t>INTEGER (0..maxnoofPhysicalResourceBlocks-1, ...),</w:t>
      </w:r>
    </w:p>
    <w:p w14:paraId="1C6A787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msg1FDM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ENUMERATED {one, two, four, eight, ...},</w:t>
      </w:r>
    </w:p>
    <w:p w14:paraId="3B9C1B1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parchConfig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255, ...</w:t>
      </w:r>
      <w:r>
        <w:rPr>
          <w:rFonts w:eastAsia="宋体" w:hint="eastAsia"/>
          <w:lang w:eastAsia="zh-CN"/>
        </w:rPr>
        <w:t>, 256..262</w:t>
      </w:r>
      <w:r w:rsidRPr="00A069E8">
        <w:rPr>
          <w:rFonts w:eastAsia="宋体"/>
        </w:rPr>
        <w:t>),</w:t>
      </w:r>
    </w:p>
    <w:p w14:paraId="6EC7FB1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-perRACH-Occa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ENUMERATED {oneEighth, oneFourth, oneHalf, one, </w:t>
      </w:r>
    </w:p>
    <w:p w14:paraId="08F9D63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two, four, eight, sixteen, ...},</w:t>
      </w:r>
    </w:p>
    <w:p w14:paraId="739AC81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ab/>
        <w:t>freqDomainLength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FreqDomainLength, </w:t>
      </w:r>
    </w:p>
    <w:p w14:paraId="13FA7C8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zeroCorrelZoneConfig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5),</w:t>
      </w:r>
    </w:p>
    <w:p w14:paraId="0B88628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ProtocolExtensionContainer { { NRPRACHConfigItem-ExtIEs} } 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0A385E7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2F8D908B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4EEE1A3" w14:textId="77777777" w:rsidR="00F818AA" w:rsidRPr="00A069E8" w:rsidRDefault="00F818AA" w:rsidP="00F818AA">
      <w:pPr>
        <w:pStyle w:val="PL"/>
        <w:rPr>
          <w:rFonts w:eastAsia="宋体"/>
        </w:rPr>
      </w:pPr>
    </w:p>
    <w:p w14:paraId="3B530C72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Item-ExtIEs F1AP-PROTOCOL-EXTENSION ::= {</w:t>
      </w:r>
    </w:p>
    <w:p w14:paraId="7C11504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3F41659F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AE456A8" w14:textId="77777777" w:rsidR="00F818AA" w:rsidRPr="00EA5FA7" w:rsidRDefault="00F818AA" w:rsidP="00F818AA">
      <w:pPr>
        <w:pStyle w:val="PL"/>
        <w:rPr>
          <w:rFonts w:eastAsia="宋体"/>
        </w:rPr>
      </w:pPr>
    </w:p>
    <w:p w14:paraId="34DD595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SCS ::= ENUMERATED { scs15, scs30, scs60, scs120, ...}</w:t>
      </w:r>
    </w:p>
    <w:p w14:paraId="2AB8AD61" w14:textId="77777777" w:rsidR="00F818AA" w:rsidRDefault="00F818AA" w:rsidP="00F818AA">
      <w:pPr>
        <w:pStyle w:val="PL"/>
        <w:rPr>
          <w:noProof w:val="0"/>
        </w:rPr>
      </w:pPr>
    </w:p>
    <w:p w14:paraId="09E02F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RLFReportContainer ::= OCTET STRING</w:t>
      </w:r>
    </w:p>
    <w:p w14:paraId="787C534F" w14:textId="77777777" w:rsidR="00F818AA" w:rsidRDefault="00F818AA" w:rsidP="00F818AA">
      <w:pPr>
        <w:pStyle w:val="PL"/>
        <w:rPr>
          <w:noProof w:val="0"/>
        </w:rPr>
      </w:pPr>
    </w:p>
    <w:p w14:paraId="5494ED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umberofActiveUEs ::= INTEGER(0..16777215, ...)</w:t>
      </w:r>
    </w:p>
    <w:p w14:paraId="7067D4E9" w14:textId="77777777" w:rsidR="00F818AA" w:rsidRPr="00EA5FA7" w:rsidRDefault="00F818AA" w:rsidP="00F818AA">
      <w:pPr>
        <w:pStyle w:val="PL"/>
        <w:rPr>
          <w:noProof w:val="0"/>
        </w:rPr>
      </w:pPr>
    </w:p>
    <w:p w14:paraId="5A5FDC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berOfBroadcasts ::= INTEGER (0..65535)</w:t>
      </w:r>
    </w:p>
    <w:p w14:paraId="2A8F0CDC" w14:textId="77777777" w:rsidR="00F818AA" w:rsidRPr="00EA5FA7" w:rsidRDefault="00F818AA" w:rsidP="00F818AA">
      <w:pPr>
        <w:pStyle w:val="PL"/>
        <w:rPr>
          <w:noProof w:val="0"/>
        </w:rPr>
      </w:pPr>
    </w:p>
    <w:p w14:paraId="4CED0B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berofBroadcastRequest ::= INTEGER (0..65535)</w:t>
      </w:r>
    </w:p>
    <w:p w14:paraId="3CD43F22" w14:textId="77777777" w:rsidR="00F818AA" w:rsidRPr="00EA5FA7" w:rsidRDefault="00F818AA" w:rsidP="00F818AA">
      <w:pPr>
        <w:pStyle w:val="PL"/>
        <w:rPr>
          <w:noProof w:val="0"/>
        </w:rPr>
      </w:pPr>
    </w:p>
    <w:p w14:paraId="3586C2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DLULSymbols ::= SEQUENCE {</w:t>
      </w:r>
    </w:p>
    <w:p w14:paraId="0DDC0A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DLSymbols</w:t>
      </w:r>
      <w:r w:rsidRPr="00EA5FA7">
        <w:rPr>
          <w:noProof w:val="0"/>
        </w:rPr>
        <w:tab/>
        <w:t>INTEGER (0..13, ...),</w:t>
      </w:r>
    </w:p>
    <w:p w14:paraId="4D9C4A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ULSymbols</w:t>
      </w:r>
      <w:r w:rsidRPr="00EA5FA7">
        <w:rPr>
          <w:noProof w:val="0"/>
        </w:rPr>
        <w:tab/>
        <w:t>INTEGER (0..13, ...),</w:t>
      </w:r>
    </w:p>
    <w:p w14:paraId="7FEE0A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</w:t>
      </w:r>
      <w:r w:rsidRPr="009C126A">
        <w:rPr>
          <w:noProof w:val="0"/>
        </w:rPr>
        <w:t xml:space="preserve"> </w:t>
      </w:r>
      <w:r>
        <w:rPr>
          <w:noProof w:val="0"/>
        </w:rPr>
        <w:t>NumDLULSymbols</w:t>
      </w:r>
      <w:r w:rsidRPr="00EA5FA7">
        <w:rPr>
          <w:noProof w:val="0"/>
        </w:rPr>
        <w:t>-ExtIEs} } OPTIONAL</w:t>
      </w:r>
    </w:p>
    <w:p w14:paraId="6A1BE9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BC9B5DA" w14:textId="77777777" w:rsidR="00F818AA" w:rsidRPr="00EA5FA7" w:rsidRDefault="00F818AA" w:rsidP="00F818AA">
      <w:pPr>
        <w:pStyle w:val="PL"/>
        <w:rPr>
          <w:noProof w:val="0"/>
        </w:rPr>
      </w:pPr>
    </w:p>
    <w:p w14:paraId="14524344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NumDLULSymbols</w:t>
      </w:r>
      <w:r w:rsidRPr="00EA5FA7">
        <w:rPr>
          <w:noProof w:val="0"/>
        </w:rPr>
        <w:t>-ExtIEs F1AP-PROTOCOL-EXTENSION ::= {</w:t>
      </w:r>
    </w:p>
    <w:p w14:paraId="32EB3D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5ABE0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DE30A46" w14:textId="77777777" w:rsidR="00F818AA" w:rsidRDefault="00F818AA" w:rsidP="00F818AA">
      <w:pPr>
        <w:pStyle w:val="PL"/>
        <w:rPr>
          <w:noProof w:val="0"/>
        </w:rPr>
      </w:pPr>
    </w:p>
    <w:p w14:paraId="7A0DFA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V2XServicesAuthorized ::= SEQUENCE {</w:t>
      </w:r>
    </w:p>
    <w:p w14:paraId="054BBB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vehicle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Vehicle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57069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pedestrianUE </w:t>
      </w:r>
      <w:r>
        <w:rPr>
          <w:noProof w:val="0"/>
        </w:rPr>
        <w:tab/>
      </w:r>
      <w:r>
        <w:rPr>
          <w:noProof w:val="0"/>
        </w:rPr>
        <w:tab/>
        <w:t>Pedestrian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48B94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NRV2XServicesAuthorized-ExtIEs} }</w:t>
      </w:r>
      <w:r>
        <w:rPr>
          <w:noProof w:val="0"/>
        </w:rPr>
        <w:tab/>
        <w:t>OPTIONAL</w:t>
      </w:r>
    </w:p>
    <w:p w14:paraId="79DA9B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8AA1AF" w14:textId="77777777" w:rsidR="00F818AA" w:rsidRDefault="00F818AA" w:rsidP="00F818AA">
      <w:pPr>
        <w:pStyle w:val="PL"/>
        <w:rPr>
          <w:noProof w:val="0"/>
        </w:rPr>
      </w:pPr>
    </w:p>
    <w:p w14:paraId="2B6989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V2XServicesAuthorized-ExtIEs F1AP-PROTOCOL-EXTENSION ::= {</w:t>
      </w:r>
    </w:p>
    <w:p w14:paraId="0AD90F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436CB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324BD5" w14:textId="77777777" w:rsidR="00F818AA" w:rsidRDefault="00F818AA" w:rsidP="00F818AA">
      <w:pPr>
        <w:pStyle w:val="PL"/>
        <w:rPr>
          <w:noProof w:val="0"/>
        </w:rPr>
      </w:pPr>
    </w:p>
    <w:p w14:paraId="7593D2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SidelinkAggregateMaximumBitrate ::= SEQUENCE {</w:t>
      </w:r>
    </w:p>
    <w:p w14:paraId="43097F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ENRSidelinkAggregateMaximumBitrate</w:t>
      </w:r>
      <w:r>
        <w:rPr>
          <w:noProof w:val="0"/>
        </w:rPr>
        <w:tab/>
      </w:r>
      <w:r>
        <w:rPr>
          <w:noProof w:val="0"/>
        </w:rPr>
        <w:tab/>
        <w:t>BitRate,</w:t>
      </w:r>
    </w:p>
    <w:p w14:paraId="5E6835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RUESidelinkAggregateMaximumBitrate-ExtIEs} } OPTIONAL</w:t>
      </w:r>
    </w:p>
    <w:p w14:paraId="5ECC0A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4BFDCA9" w14:textId="77777777" w:rsidR="00F818AA" w:rsidRDefault="00F818AA" w:rsidP="00F818AA">
      <w:pPr>
        <w:pStyle w:val="PL"/>
        <w:rPr>
          <w:noProof w:val="0"/>
        </w:rPr>
      </w:pPr>
    </w:p>
    <w:p w14:paraId="5F811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SidelinkAggregateMaximumBitrate-ExtIEs F1AP-PROTOCOL-EXTENSION ::= {</w:t>
      </w:r>
    </w:p>
    <w:p w14:paraId="778F3A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C482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9D1B989" w14:textId="77777777" w:rsidR="00F818AA" w:rsidRPr="00EA5FA7" w:rsidRDefault="00F818AA" w:rsidP="00F818AA">
      <w:pPr>
        <w:pStyle w:val="PL"/>
        <w:rPr>
          <w:noProof w:val="0"/>
        </w:rPr>
      </w:pPr>
    </w:p>
    <w:p w14:paraId="6DC793D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lang w:val="sv-SE"/>
        </w:rPr>
        <w:t>NZP-CSI-RS-ResourceID</w:t>
      </w:r>
      <w:r>
        <w:rPr>
          <w:snapToGrid w:val="0"/>
        </w:rPr>
        <w:t xml:space="preserve">::= </w:t>
      </w:r>
      <w:r w:rsidRPr="008C20F9">
        <w:rPr>
          <w:snapToGrid w:val="0"/>
          <w:lang w:val="en-US"/>
        </w:rPr>
        <w:t>INTEGER  (0..191</w:t>
      </w:r>
      <w:r>
        <w:rPr>
          <w:noProof w:val="0"/>
          <w:snapToGrid w:val="0"/>
        </w:rPr>
        <w:t>)</w:t>
      </w:r>
    </w:p>
    <w:p w14:paraId="1C7F5522" w14:textId="77777777" w:rsidR="00F818AA" w:rsidRDefault="00F818AA" w:rsidP="00F818AA">
      <w:pPr>
        <w:pStyle w:val="PL"/>
        <w:outlineLvl w:val="3"/>
        <w:rPr>
          <w:noProof w:val="0"/>
          <w:snapToGrid w:val="0"/>
        </w:rPr>
      </w:pPr>
    </w:p>
    <w:p w14:paraId="5BF1AB7A" w14:textId="77777777" w:rsidR="00F818AA" w:rsidRDefault="00F818AA" w:rsidP="00F818AA">
      <w:pPr>
        <w:pStyle w:val="PL"/>
        <w:outlineLvl w:val="3"/>
        <w:rPr>
          <w:noProof w:val="0"/>
          <w:snapToGrid w:val="0"/>
        </w:rPr>
      </w:pPr>
    </w:p>
    <w:p w14:paraId="614C5503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O</w:t>
      </w:r>
    </w:p>
    <w:p w14:paraId="4866514B" w14:textId="77777777" w:rsidR="00F818AA" w:rsidRPr="00EA5FA7" w:rsidRDefault="00F818AA" w:rsidP="00F818AA">
      <w:pPr>
        <w:pStyle w:val="PL"/>
        <w:rPr>
          <w:noProof w:val="0"/>
        </w:rPr>
      </w:pPr>
    </w:p>
    <w:p w14:paraId="184998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OffsetToPointA</w:t>
      </w:r>
      <w:r w:rsidRPr="00EA5FA7">
        <w:rPr>
          <w:noProof w:val="0"/>
        </w:rPr>
        <w:tab/>
        <w:t>::= INTEGER (0..2199,...)</w:t>
      </w:r>
    </w:p>
    <w:p w14:paraId="5A5C8F22" w14:textId="77777777" w:rsidR="00F818AA" w:rsidRPr="00EA5FA7" w:rsidRDefault="00F818AA" w:rsidP="00F818AA">
      <w:pPr>
        <w:pStyle w:val="PL"/>
        <w:rPr>
          <w:noProof w:val="0"/>
        </w:rPr>
      </w:pPr>
    </w:p>
    <w:p w14:paraId="2BEBF0F5" w14:textId="77777777" w:rsidR="00F818AA" w:rsidRPr="00EA5FA7" w:rsidRDefault="00F818AA" w:rsidP="00F818AA">
      <w:pPr>
        <w:pStyle w:val="PL"/>
        <w:rPr>
          <w:noProof w:val="0"/>
        </w:rPr>
      </w:pPr>
    </w:p>
    <w:p w14:paraId="1587A62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P</w:t>
      </w:r>
    </w:p>
    <w:p w14:paraId="0FFE9E2F" w14:textId="77777777" w:rsidR="00F818AA" w:rsidRPr="00EA5FA7" w:rsidRDefault="00F818AA" w:rsidP="00F818AA">
      <w:pPr>
        <w:pStyle w:val="PL"/>
        <w:rPr>
          <w:noProof w:val="0"/>
        </w:rPr>
      </w:pPr>
    </w:p>
    <w:p w14:paraId="36072D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DelayBudget ::= INTEGER (0..</w:t>
      </w:r>
      <w:r w:rsidRPr="00EA5FA7">
        <w:t>1023, ...</w:t>
      </w:r>
      <w:r w:rsidRPr="00EA5FA7">
        <w:rPr>
          <w:noProof w:val="0"/>
        </w:rPr>
        <w:t xml:space="preserve">) </w:t>
      </w:r>
    </w:p>
    <w:p w14:paraId="4C6537A2" w14:textId="77777777" w:rsidR="00F818AA" w:rsidRPr="00EA5FA7" w:rsidRDefault="00F818AA" w:rsidP="00F818AA">
      <w:pPr>
        <w:pStyle w:val="PL"/>
        <w:rPr>
          <w:noProof w:val="0"/>
        </w:rPr>
      </w:pPr>
    </w:p>
    <w:p w14:paraId="621427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ErrorRate ::= SEQUENCE {</w:t>
      </w:r>
    </w:p>
    <w:p w14:paraId="3A4312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ER-Scala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ER-Scalar,</w:t>
      </w:r>
    </w:p>
    <w:p w14:paraId="3A2126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ER-Exponent</w:t>
      </w:r>
      <w:r w:rsidRPr="00EA5FA7">
        <w:rPr>
          <w:noProof w:val="0"/>
        </w:rPr>
        <w:tab/>
      </w:r>
      <w:r w:rsidRPr="00EA5FA7">
        <w:rPr>
          <w:noProof w:val="0"/>
        </w:rPr>
        <w:tab/>
        <w:t>PER-Exponent,</w:t>
      </w:r>
    </w:p>
    <w:p w14:paraId="24C92E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PacketErrorRate-ExtIEs} }</w:t>
      </w:r>
      <w:r w:rsidRPr="00EA5FA7">
        <w:rPr>
          <w:noProof w:val="0"/>
        </w:rPr>
        <w:tab/>
        <w:t>OPTIONAL,</w:t>
      </w:r>
    </w:p>
    <w:p w14:paraId="5509BC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18764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236A53E" w14:textId="77777777" w:rsidR="00F818AA" w:rsidRPr="00EA5FA7" w:rsidRDefault="00F818AA" w:rsidP="00F818AA">
      <w:pPr>
        <w:pStyle w:val="PL"/>
        <w:rPr>
          <w:noProof w:val="0"/>
        </w:rPr>
      </w:pPr>
    </w:p>
    <w:p w14:paraId="356E25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ErrorRate-ExtIEs F1AP-PROTOCOL-EXTENSION ::= {</w:t>
      </w:r>
    </w:p>
    <w:p w14:paraId="5DA906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6507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EE0483" w14:textId="77777777" w:rsidR="00F818AA" w:rsidRPr="00EA5FA7" w:rsidRDefault="00F818AA" w:rsidP="00F818AA">
      <w:pPr>
        <w:pStyle w:val="PL"/>
        <w:rPr>
          <w:noProof w:val="0"/>
        </w:rPr>
      </w:pPr>
    </w:p>
    <w:p w14:paraId="442FE1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ER-Scalar ::= INTEGER (0..9, ...)</w:t>
      </w:r>
    </w:p>
    <w:p w14:paraId="7BE1D9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ER-Exponent ::= INTEGER (0..9, ...)</w:t>
      </w:r>
    </w:p>
    <w:p w14:paraId="225192E8" w14:textId="77777777" w:rsidR="00F818AA" w:rsidRPr="00EA5FA7" w:rsidRDefault="00F818AA" w:rsidP="00F818AA">
      <w:pPr>
        <w:pStyle w:val="PL"/>
        <w:rPr>
          <w:noProof w:val="0"/>
        </w:rPr>
      </w:pPr>
    </w:p>
    <w:p w14:paraId="2E7DA2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Item ::= SEQUENCE {</w:t>
      </w:r>
    </w:p>
    <w:p w14:paraId="24CD08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  <w:t>NRCGI</w:t>
      </w:r>
      <w:r w:rsidRPr="00EA5FA7">
        <w:rPr>
          <w:noProof w:val="0"/>
        </w:rPr>
        <w:tab/>
        <w:t>,</w:t>
      </w:r>
    </w:p>
    <w:p w14:paraId="68D600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PagingCell-ItemExtIEs } }</w:t>
      </w:r>
      <w:r w:rsidRPr="00EA5FA7">
        <w:rPr>
          <w:noProof w:val="0"/>
        </w:rPr>
        <w:tab/>
        <w:t>OPTIONAL</w:t>
      </w:r>
    </w:p>
    <w:p w14:paraId="74DEEC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72F18F7" w14:textId="77777777" w:rsidR="00F818AA" w:rsidRPr="00EA5FA7" w:rsidRDefault="00F818AA" w:rsidP="00F818AA">
      <w:pPr>
        <w:pStyle w:val="PL"/>
        <w:rPr>
          <w:noProof w:val="0"/>
        </w:rPr>
      </w:pPr>
    </w:p>
    <w:p w14:paraId="54DD80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agingCell-ItemExtIEs </w:t>
      </w:r>
      <w:r w:rsidRPr="00EA5FA7">
        <w:rPr>
          <w:noProof w:val="0"/>
        </w:rPr>
        <w:tab/>
        <w:t>F1AP-PROTOCOL-EXTENSION ::= {</w:t>
      </w:r>
    </w:p>
    <w:p w14:paraId="50A677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D3F9C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6ABF7D" w14:textId="77777777" w:rsidR="00F818AA" w:rsidRPr="00EA5FA7" w:rsidRDefault="00F818AA" w:rsidP="00F818AA">
      <w:pPr>
        <w:pStyle w:val="PL"/>
        <w:rPr>
          <w:noProof w:val="0"/>
        </w:rPr>
      </w:pPr>
    </w:p>
    <w:p w14:paraId="1640F7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PagingDRX </w:t>
      </w:r>
      <w:r w:rsidRPr="00EA5FA7">
        <w:rPr>
          <w:noProof w:val="0"/>
        </w:rPr>
        <w:t>::= ENUMERATED {</w:t>
      </w:r>
    </w:p>
    <w:p w14:paraId="555282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32,</w:t>
      </w:r>
    </w:p>
    <w:p w14:paraId="597818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64,</w:t>
      </w:r>
    </w:p>
    <w:p w14:paraId="6F5F11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128,</w:t>
      </w:r>
    </w:p>
    <w:p w14:paraId="2D3345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256,</w:t>
      </w:r>
    </w:p>
    <w:p w14:paraId="22EC99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9D623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2BE5C7" w14:textId="77777777" w:rsidR="00F818AA" w:rsidRPr="00EA5FA7" w:rsidRDefault="00F818AA" w:rsidP="00F818AA">
      <w:pPr>
        <w:pStyle w:val="PL"/>
        <w:rPr>
          <w:noProof w:val="0"/>
        </w:rPr>
      </w:pPr>
    </w:p>
    <w:p w14:paraId="4A1AD8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Identity ::=</w:t>
      </w:r>
      <w:r w:rsidRPr="00EA5FA7">
        <w:rPr>
          <w:noProof w:val="0"/>
        </w:rPr>
        <w:tab/>
        <w:t>CHOICE {</w:t>
      </w:r>
    </w:p>
    <w:p w14:paraId="02E19B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ANUEPagingIdentity</w:t>
      </w:r>
      <w:r w:rsidRPr="00EA5FA7">
        <w:rPr>
          <w:noProof w:val="0"/>
        </w:rPr>
        <w:tab/>
        <w:t>RANUEPagingIdentity,</w:t>
      </w:r>
    </w:p>
    <w:p w14:paraId="241E8F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NUEPagingIdentity</w:t>
      </w:r>
      <w:r w:rsidRPr="00EA5FA7">
        <w:rPr>
          <w:noProof w:val="0"/>
        </w:rPr>
        <w:tab/>
        <w:t xml:space="preserve">CNUEPagingIdentity, </w:t>
      </w:r>
    </w:p>
    <w:p w14:paraId="43831F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PagingIdentity-ExtIEs } }</w:t>
      </w:r>
    </w:p>
    <w:p w14:paraId="18633E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26A9B0C" w14:textId="77777777" w:rsidR="00F818AA" w:rsidRPr="00EA5FA7" w:rsidRDefault="00F818AA" w:rsidP="00F818AA">
      <w:pPr>
        <w:pStyle w:val="PL"/>
        <w:rPr>
          <w:noProof w:val="0"/>
        </w:rPr>
      </w:pPr>
    </w:p>
    <w:p w14:paraId="3ECAF2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agingIdentity-ExtIEs </w:t>
      </w:r>
      <w:r w:rsidRPr="00EA5FA7">
        <w:rPr>
          <w:snapToGrid w:val="0"/>
        </w:rPr>
        <w:t>F1AP-PROTOCOL-IES</w:t>
      </w:r>
      <w:r w:rsidRPr="00EA5FA7">
        <w:rPr>
          <w:noProof w:val="0"/>
        </w:rPr>
        <w:t>::= {</w:t>
      </w:r>
    </w:p>
    <w:p w14:paraId="0ACBBB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4E8A8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9A36B4" w14:textId="77777777" w:rsidR="00F818AA" w:rsidRPr="00EA5FA7" w:rsidRDefault="00F818AA" w:rsidP="00F818AA">
      <w:pPr>
        <w:pStyle w:val="PL"/>
        <w:rPr>
          <w:noProof w:val="0"/>
        </w:rPr>
      </w:pPr>
    </w:p>
    <w:p w14:paraId="333167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Origin ::= ENUMERATED { non-3gpp,</w:t>
      </w:r>
      <w:r w:rsidRPr="00EA5FA7">
        <w:rPr>
          <w:noProof w:val="0"/>
        </w:rPr>
        <w:tab/>
        <w:t>...}</w:t>
      </w:r>
    </w:p>
    <w:p w14:paraId="09678667" w14:textId="77777777" w:rsidR="00F818AA" w:rsidRPr="00EA5FA7" w:rsidRDefault="00F818AA" w:rsidP="00F818AA">
      <w:pPr>
        <w:pStyle w:val="PL"/>
        <w:rPr>
          <w:noProof w:val="0"/>
        </w:rPr>
      </w:pPr>
    </w:p>
    <w:p w14:paraId="639BE4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Priority ::= ENUMERATED { priolevel1, priolevel2, priolevel3, priolevel4, priolevel5, priolevel6, priolevel7, priolevel8,...}</w:t>
      </w:r>
      <w:r w:rsidRPr="00EA5FA7">
        <w:t xml:space="preserve"> </w:t>
      </w:r>
    </w:p>
    <w:p w14:paraId="6EAC1034" w14:textId="77777777" w:rsidR="00F818AA" w:rsidRDefault="00F818AA" w:rsidP="00F818AA">
      <w:pPr>
        <w:pStyle w:val="PL"/>
      </w:pPr>
    </w:p>
    <w:p w14:paraId="59F67C5F" w14:textId="77777777" w:rsidR="00F818AA" w:rsidRDefault="00F818AA" w:rsidP="00F818AA">
      <w:pPr>
        <w:pStyle w:val="PL"/>
      </w:pPr>
    </w:p>
    <w:p w14:paraId="600E2E7D" w14:textId="77777777" w:rsidR="00F818AA" w:rsidRPr="008C20F9" w:rsidRDefault="00F818AA" w:rsidP="00F818AA">
      <w:pPr>
        <w:pStyle w:val="PL"/>
      </w:pPr>
      <w:r>
        <w:rPr>
          <w:rFonts w:eastAsia="宋体"/>
        </w:rPr>
        <w:t>Relative</w:t>
      </w:r>
      <w:r w:rsidRPr="008C20F9">
        <w:rPr>
          <w:rFonts w:eastAsia="宋体"/>
        </w:rPr>
        <w:t xml:space="preserve">PathDelay </w:t>
      </w:r>
      <w:r w:rsidRPr="008C20F9">
        <w:t>::= CHOICE {</w:t>
      </w:r>
    </w:p>
    <w:p w14:paraId="1B1A536B" w14:textId="77777777" w:rsidR="00F818AA" w:rsidRPr="008C20F9" w:rsidRDefault="00F818AA" w:rsidP="00F818AA">
      <w:pPr>
        <w:pStyle w:val="PL"/>
      </w:pPr>
      <w:r w:rsidRPr="008C20F9">
        <w:lastRenderedPageBreak/>
        <w:tab/>
        <w:t>k0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16351</w:t>
      </w:r>
      <w:r w:rsidRPr="008C20F9">
        <w:t>),</w:t>
      </w:r>
    </w:p>
    <w:p w14:paraId="5BFEF9D3" w14:textId="77777777" w:rsidR="00F818AA" w:rsidRPr="008C20F9" w:rsidRDefault="00F818AA" w:rsidP="00F818AA">
      <w:pPr>
        <w:pStyle w:val="PL"/>
      </w:pPr>
      <w:r w:rsidRPr="008C20F9">
        <w:tab/>
        <w:t>k1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8176</w:t>
      </w:r>
      <w:r w:rsidRPr="008C20F9">
        <w:t>),</w:t>
      </w:r>
    </w:p>
    <w:p w14:paraId="5FC2F834" w14:textId="77777777" w:rsidR="00F818AA" w:rsidRPr="008C20F9" w:rsidRDefault="00F818AA" w:rsidP="00F818AA">
      <w:pPr>
        <w:pStyle w:val="PL"/>
      </w:pPr>
      <w:r w:rsidRPr="008C20F9">
        <w:tab/>
        <w:t>k2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4088</w:t>
      </w:r>
      <w:r w:rsidRPr="008C20F9">
        <w:t>),</w:t>
      </w:r>
    </w:p>
    <w:p w14:paraId="55B8D9F3" w14:textId="77777777" w:rsidR="00F818AA" w:rsidRPr="008C20F9" w:rsidRDefault="00F818AA" w:rsidP="00F818AA">
      <w:pPr>
        <w:pStyle w:val="PL"/>
      </w:pPr>
      <w:r w:rsidRPr="008C20F9">
        <w:tab/>
        <w:t>k3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2044</w:t>
      </w:r>
      <w:r w:rsidRPr="008C20F9">
        <w:t>),</w:t>
      </w:r>
    </w:p>
    <w:p w14:paraId="2F8E312B" w14:textId="77777777" w:rsidR="00F818AA" w:rsidRPr="008C20F9" w:rsidRDefault="00F818AA" w:rsidP="00F818AA">
      <w:pPr>
        <w:pStyle w:val="PL"/>
      </w:pPr>
      <w:r w:rsidRPr="008C20F9">
        <w:tab/>
        <w:t>k4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1022</w:t>
      </w:r>
      <w:r w:rsidRPr="008C20F9">
        <w:t>),</w:t>
      </w:r>
    </w:p>
    <w:p w14:paraId="7D011C0E" w14:textId="77777777" w:rsidR="00F818AA" w:rsidRPr="008C20F9" w:rsidRDefault="00F818AA" w:rsidP="00F818AA">
      <w:pPr>
        <w:pStyle w:val="PL"/>
      </w:pPr>
      <w:r w:rsidRPr="008C20F9">
        <w:tab/>
        <w:t>k5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511</w:t>
      </w:r>
      <w:r w:rsidRPr="008C20F9">
        <w:t>),</w:t>
      </w:r>
      <w:r w:rsidRPr="008C20F9">
        <w:tab/>
        <w:t xml:space="preserve"> </w:t>
      </w:r>
    </w:p>
    <w:p w14:paraId="2E9E3255" w14:textId="77777777" w:rsidR="00F818AA" w:rsidRPr="008C20F9" w:rsidRDefault="00F818AA" w:rsidP="00F818AA">
      <w:pPr>
        <w:pStyle w:val="PL"/>
      </w:pPr>
      <w:r w:rsidRPr="008C20F9">
        <w:tab/>
        <w:t>choice-extension</w:t>
      </w:r>
      <w:r w:rsidRPr="008C20F9">
        <w:tab/>
      </w:r>
      <w:r w:rsidRPr="008C20F9">
        <w:tab/>
      </w:r>
      <w:r w:rsidRPr="008C20F9">
        <w:tab/>
        <w:t xml:space="preserve">ProtocolIE-SingleContainer { { </w:t>
      </w:r>
      <w:r>
        <w:t>Relative</w:t>
      </w:r>
      <w:r w:rsidRPr="008C20F9">
        <w:rPr>
          <w:rFonts w:eastAsia="宋体"/>
        </w:rPr>
        <w:t>PathDelay</w:t>
      </w:r>
      <w:r w:rsidRPr="008C20F9">
        <w:t>-ExtIEs } }</w:t>
      </w:r>
    </w:p>
    <w:p w14:paraId="05FDBA6E" w14:textId="77777777" w:rsidR="00F818AA" w:rsidRPr="008C20F9" w:rsidRDefault="00F818AA" w:rsidP="00F818AA">
      <w:pPr>
        <w:pStyle w:val="PL"/>
      </w:pPr>
      <w:r w:rsidRPr="008C20F9">
        <w:t>}</w:t>
      </w:r>
    </w:p>
    <w:p w14:paraId="71E5AF60" w14:textId="77777777" w:rsidR="00F818AA" w:rsidRPr="008C20F9" w:rsidRDefault="00F818AA" w:rsidP="00F818AA">
      <w:pPr>
        <w:pStyle w:val="PL"/>
      </w:pPr>
    </w:p>
    <w:p w14:paraId="1385F688" w14:textId="77777777" w:rsidR="00F818AA" w:rsidRPr="008C20F9" w:rsidRDefault="00F818AA" w:rsidP="00F818AA">
      <w:pPr>
        <w:pStyle w:val="PL"/>
      </w:pPr>
      <w:r>
        <w:rPr>
          <w:rFonts w:eastAsia="宋体"/>
        </w:rPr>
        <w:t>Relative</w:t>
      </w:r>
      <w:r w:rsidRPr="008C20F9">
        <w:rPr>
          <w:rFonts w:eastAsia="宋体"/>
        </w:rPr>
        <w:t>PathDelay</w:t>
      </w:r>
      <w:r w:rsidRPr="008C20F9">
        <w:t>-ExtIEs F1AP-PROTOCOL-IES ::= {</w:t>
      </w:r>
    </w:p>
    <w:p w14:paraId="154F6E3D" w14:textId="77777777" w:rsidR="00F818AA" w:rsidRPr="00BC20B8" w:rsidRDefault="00F818AA" w:rsidP="00F818AA">
      <w:pPr>
        <w:pStyle w:val="PL"/>
      </w:pPr>
      <w:r w:rsidRPr="008C20F9">
        <w:tab/>
        <w:t>...</w:t>
      </w:r>
    </w:p>
    <w:p w14:paraId="2344E1CB" w14:textId="77777777" w:rsidR="00F818AA" w:rsidRPr="008C20F9" w:rsidRDefault="00F818AA" w:rsidP="00F818AA">
      <w:pPr>
        <w:pStyle w:val="PL"/>
        <w:rPr>
          <w:rFonts w:eastAsia="宋体"/>
        </w:rPr>
      </w:pPr>
      <w:r w:rsidRPr="008C20F9">
        <w:t>}</w:t>
      </w:r>
    </w:p>
    <w:p w14:paraId="2496F51A" w14:textId="77777777" w:rsidR="00F818AA" w:rsidRDefault="00F818AA" w:rsidP="00F818AA">
      <w:pPr>
        <w:pStyle w:val="PL"/>
        <w:rPr>
          <w:lang w:eastAsia="zh-CN"/>
        </w:rPr>
      </w:pPr>
    </w:p>
    <w:p w14:paraId="4E459D7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PathlossReferenceInfo ::= SEQUENCE {</w:t>
      </w:r>
    </w:p>
    <w:p w14:paraId="5FB5DE5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,</w:t>
      </w:r>
    </w:p>
    <w:p w14:paraId="5F1F140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PathlossReferenceInfo-ExtIEs} }</w:t>
      </w:r>
      <w:r>
        <w:rPr>
          <w:noProof w:val="0"/>
          <w:snapToGrid w:val="0"/>
        </w:rPr>
        <w:tab/>
        <w:t>OPTIONAL</w:t>
      </w:r>
    </w:p>
    <w:p w14:paraId="465056B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31C76B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46030D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athlossReferenceInfo-ExtIEs F1AP-PROTOCOL-EXTENSION ::= {</w:t>
      </w:r>
    </w:p>
    <w:p w14:paraId="7E1A178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A06612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1C9E26B" w14:textId="77777777" w:rsidR="00F818AA" w:rsidRDefault="00F818AA" w:rsidP="00F818AA">
      <w:pPr>
        <w:pStyle w:val="PL"/>
        <w:rPr>
          <w:lang w:eastAsia="zh-CN"/>
        </w:rPr>
      </w:pPr>
    </w:p>
    <w:p w14:paraId="6900071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 xml:space="preserve">Signal ::= </w:t>
      </w:r>
      <w:r>
        <w:rPr>
          <w:snapToGrid w:val="0"/>
        </w:rPr>
        <w:t xml:space="preserve">CHOICE { </w:t>
      </w:r>
    </w:p>
    <w:p w14:paraId="411E31F6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</w:rPr>
        <w:tab/>
      </w:r>
      <w:r>
        <w:rPr>
          <w:snapToGrid w:val="0"/>
          <w:lang w:val="sv-SE"/>
        </w:rPr>
        <w:t>sSB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SB,</w:t>
      </w:r>
    </w:p>
    <w:p w14:paraId="3E6F9451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  <w:lang w:val="sv-SE"/>
        </w:rPr>
        <w:tab/>
        <w:t>dL-P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DL-PRS</w:t>
      </w:r>
      <w:r>
        <w:rPr>
          <w:snapToGrid w:val="0"/>
        </w:rPr>
        <w:t>,</w:t>
      </w:r>
    </w:p>
    <w:p w14:paraId="5999BB1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</w:t>
      </w: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79AC69F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666A943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1C5716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2E9B56D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185ECC8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07D8EB6D" w14:textId="77777777" w:rsidR="00F818AA" w:rsidRDefault="00F818AA" w:rsidP="00F818AA">
      <w:pPr>
        <w:pStyle w:val="PL"/>
      </w:pPr>
    </w:p>
    <w:p w14:paraId="27CC77A9" w14:textId="77777777" w:rsidR="00F818AA" w:rsidRDefault="00F818AA" w:rsidP="00F818AA">
      <w:pPr>
        <w:pStyle w:val="PL"/>
      </w:pPr>
      <w:r>
        <w:t xml:space="preserve">PC5QoSFlowIdentifier ::= INTEGER (1..2048) </w:t>
      </w:r>
    </w:p>
    <w:p w14:paraId="6A1757AC" w14:textId="77777777" w:rsidR="00F818AA" w:rsidRDefault="00F818AA" w:rsidP="00F818AA">
      <w:pPr>
        <w:pStyle w:val="PL"/>
      </w:pPr>
    </w:p>
    <w:p w14:paraId="1C8B540D" w14:textId="77777777" w:rsidR="00F818AA" w:rsidRDefault="00F818AA" w:rsidP="00F818AA">
      <w:pPr>
        <w:pStyle w:val="PL"/>
      </w:pPr>
      <w:r>
        <w:t>PC5-QoS-Characteristics ::= CHOICE {</w:t>
      </w:r>
    </w:p>
    <w:p w14:paraId="28244626" w14:textId="77777777" w:rsidR="00F818AA" w:rsidRDefault="00F818AA" w:rsidP="00F818AA">
      <w:pPr>
        <w:pStyle w:val="PL"/>
      </w:pPr>
      <w:r>
        <w:tab/>
        <w:t>non-Dynamic-PQI</w:t>
      </w:r>
      <w:r>
        <w:tab/>
      </w:r>
      <w:r>
        <w:tab/>
      </w:r>
      <w:r>
        <w:tab/>
      </w:r>
      <w:r>
        <w:tab/>
        <w:t>NonDynamicPQIDescriptor,</w:t>
      </w:r>
    </w:p>
    <w:p w14:paraId="12A3E7F7" w14:textId="77777777" w:rsidR="00F818AA" w:rsidRDefault="00F818AA" w:rsidP="00F818AA">
      <w:pPr>
        <w:pStyle w:val="PL"/>
      </w:pPr>
      <w:r>
        <w:tab/>
        <w:t>dynamic-PQI</w:t>
      </w:r>
      <w:r>
        <w:tab/>
      </w:r>
      <w:r>
        <w:tab/>
      </w:r>
      <w:r>
        <w:tab/>
      </w:r>
      <w:r>
        <w:tab/>
      </w:r>
      <w:r>
        <w:tab/>
        <w:t xml:space="preserve">DynamicPQIDescriptor, </w:t>
      </w:r>
    </w:p>
    <w:p w14:paraId="35069F23" w14:textId="77777777" w:rsidR="00F818AA" w:rsidRDefault="00F818AA" w:rsidP="00F818AA">
      <w:pPr>
        <w:pStyle w:val="PL"/>
      </w:pPr>
      <w:r>
        <w:tab/>
        <w:t>choice-extension</w:t>
      </w:r>
      <w:r>
        <w:tab/>
      </w:r>
      <w:r>
        <w:tab/>
      </w:r>
      <w:r>
        <w:tab/>
        <w:t>ProtocolIE-SingleContainer { { PC5-QoS-Characteristics-ExtIEs } }</w:t>
      </w:r>
    </w:p>
    <w:p w14:paraId="5A13C23A" w14:textId="77777777" w:rsidR="00F818AA" w:rsidRDefault="00F818AA" w:rsidP="00F818AA">
      <w:pPr>
        <w:pStyle w:val="PL"/>
      </w:pPr>
      <w:r>
        <w:t>}</w:t>
      </w:r>
    </w:p>
    <w:p w14:paraId="430F13F8" w14:textId="77777777" w:rsidR="00F818AA" w:rsidRDefault="00F818AA" w:rsidP="00F818AA">
      <w:pPr>
        <w:pStyle w:val="PL"/>
      </w:pPr>
    </w:p>
    <w:p w14:paraId="347DF653" w14:textId="77777777" w:rsidR="00F818AA" w:rsidRDefault="00F818AA" w:rsidP="00F818AA">
      <w:pPr>
        <w:pStyle w:val="PL"/>
      </w:pPr>
      <w:r>
        <w:t>PC5-QoS-Characteristics-ExtIEs F1AP-PROTOCOL-IES ::= {</w:t>
      </w:r>
    </w:p>
    <w:p w14:paraId="5F5F90D6" w14:textId="77777777" w:rsidR="00F818AA" w:rsidRDefault="00F818AA" w:rsidP="00F818AA">
      <w:pPr>
        <w:pStyle w:val="PL"/>
      </w:pPr>
      <w:r>
        <w:tab/>
        <w:t>...</w:t>
      </w:r>
    </w:p>
    <w:p w14:paraId="704454E8" w14:textId="77777777" w:rsidR="00F818AA" w:rsidRDefault="00F818AA" w:rsidP="00F818AA">
      <w:pPr>
        <w:pStyle w:val="PL"/>
      </w:pPr>
      <w:r>
        <w:t>}</w:t>
      </w:r>
    </w:p>
    <w:p w14:paraId="087A2918" w14:textId="77777777" w:rsidR="00F818AA" w:rsidRDefault="00F818AA" w:rsidP="00F818AA">
      <w:pPr>
        <w:pStyle w:val="PL"/>
      </w:pPr>
    </w:p>
    <w:p w14:paraId="518724E8" w14:textId="77777777" w:rsidR="00F818AA" w:rsidRDefault="00F818AA" w:rsidP="00F818AA">
      <w:pPr>
        <w:pStyle w:val="PL"/>
      </w:pPr>
    </w:p>
    <w:p w14:paraId="489FB20C" w14:textId="77777777" w:rsidR="00F818AA" w:rsidRDefault="00F818AA" w:rsidP="00F818AA">
      <w:pPr>
        <w:pStyle w:val="PL"/>
      </w:pPr>
      <w:r>
        <w:t>PC5QoSParameters</w:t>
      </w:r>
      <w:r>
        <w:tab/>
        <w:t>::= SEQUENCE {</w:t>
      </w:r>
    </w:p>
    <w:p w14:paraId="317E4110" w14:textId="77777777" w:rsidR="00F818AA" w:rsidRDefault="00F818AA" w:rsidP="00F818AA">
      <w:pPr>
        <w:pStyle w:val="PL"/>
      </w:pPr>
      <w:r>
        <w:t xml:space="preserve">    pC5-QoS-Characteristics</w:t>
      </w:r>
      <w:r>
        <w:tab/>
      </w:r>
      <w:r>
        <w:tab/>
      </w:r>
      <w:r>
        <w:tab/>
      </w:r>
      <w:r>
        <w:tab/>
        <w:t>PC5-QoS-Characteristics,</w:t>
      </w:r>
    </w:p>
    <w:p w14:paraId="5392E052" w14:textId="77777777" w:rsidR="00F818AA" w:rsidRDefault="00F818AA" w:rsidP="00F818AA">
      <w:pPr>
        <w:pStyle w:val="PL"/>
      </w:pPr>
      <w:r>
        <w:tab/>
        <w:t>pC5-QoS-Flow-Bit-Rates</w:t>
      </w:r>
      <w:r>
        <w:tab/>
      </w:r>
      <w:r>
        <w:tab/>
      </w:r>
      <w:r>
        <w:tab/>
      </w:r>
      <w:r>
        <w:tab/>
        <w:t>PC5FlowBitRates</w:t>
      </w:r>
      <w:r>
        <w:tab/>
      </w:r>
      <w:r>
        <w:tab/>
      </w:r>
      <w:r>
        <w:tab/>
      </w:r>
      <w:r>
        <w:tab/>
        <w:t>OPTIONAL,</w:t>
      </w:r>
    </w:p>
    <w:p w14:paraId="44B49E01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</w:r>
      <w:r>
        <w:tab/>
        <w:t>ProtocolExtensionContainer { { PC5QoSParameters-ExtIEs } }</w:t>
      </w:r>
      <w:r>
        <w:tab/>
        <w:t>OPTIONAL,</w:t>
      </w:r>
    </w:p>
    <w:p w14:paraId="601E5BA3" w14:textId="77777777" w:rsidR="00F818AA" w:rsidRDefault="00F818AA" w:rsidP="00F818AA">
      <w:pPr>
        <w:pStyle w:val="PL"/>
      </w:pPr>
      <w:r>
        <w:tab/>
        <w:t>...</w:t>
      </w:r>
    </w:p>
    <w:p w14:paraId="07AE5CCD" w14:textId="77777777" w:rsidR="00F818AA" w:rsidRDefault="00F818AA" w:rsidP="00F818AA">
      <w:pPr>
        <w:pStyle w:val="PL"/>
      </w:pPr>
      <w:r>
        <w:t>}</w:t>
      </w:r>
    </w:p>
    <w:p w14:paraId="472ADD1E" w14:textId="77777777" w:rsidR="00F818AA" w:rsidRDefault="00F818AA" w:rsidP="00F818AA">
      <w:pPr>
        <w:pStyle w:val="PL"/>
      </w:pPr>
    </w:p>
    <w:p w14:paraId="5271AE06" w14:textId="77777777" w:rsidR="00F818AA" w:rsidRDefault="00F818AA" w:rsidP="00F818AA">
      <w:pPr>
        <w:pStyle w:val="PL"/>
      </w:pPr>
      <w:r>
        <w:t>PC5QoSParameters-ExtIEs</w:t>
      </w:r>
      <w:r>
        <w:tab/>
        <w:t>F1AP-PROTOCOL-EXTENSION ::= {</w:t>
      </w:r>
    </w:p>
    <w:p w14:paraId="6E2E0C1F" w14:textId="77777777" w:rsidR="00F818AA" w:rsidRDefault="00F818AA" w:rsidP="00F818AA">
      <w:pPr>
        <w:pStyle w:val="PL"/>
      </w:pPr>
      <w:r>
        <w:tab/>
        <w:t>...</w:t>
      </w:r>
    </w:p>
    <w:p w14:paraId="7793E956" w14:textId="77777777" w:rsidR="00F818AA" w:rsidRDefault="00F818AA" w:rsidP="00F818AA">
      <w:pPr>
        <w:pStyle w:val="PL"/>
      </w:pPr>
      <w:r>
        <w:lastRenderedPageBreak/>
        <w:t>}</w:t>
      </w:r>
    </w:p>
    <w:p w14:paraId="006B6DA0" w14:textId="77777777" w:rsidR="00F818AA" w:rsidRDefault="00F818AA" w:rsidP="00F818AA">
      <w:pPr>
        <w:pStyle w:val="PL"/>
      </w:pPr>
    </w:p>
    <w:p w14:paraId="34593D76" w14:textId="77777777" w:rsidR="00F818AA" w:rsidRDefault="00F818AA" w:rsidP="00F818AA">
      <w:pPr>
        <w:pStyle w:val="PL"/>
      </w:pPr>
      <w:r>
        <w:t>PC5FlowBitRates ::= SEQUENCE {</w:t>
      </w:r>
    </w:p>
    <w:p w14:paraId="5E97A365" w14:textId="77777777" w:rsidR="00F818AA" w:rsidRDefault="00F818AA" w:rsidP="00F818AA">
      <w:pPr>
        <w:pStyle w:val="PL"/>
      </w:pPr>
      <w:r>
        <w:tab/>
        <w:t>guaranteedFlowBitRate</w:t>
      </w:r>
      <w:r>
        <w:tab/>
      </w:r>
      <w:r>
        <w:tab/>
        <w:t>BitRate,</w:t>
      </w:r>
    </w:p>
    <w:p w14:paraId="7A6442A0" w14:textId="77777777" w:rsidR="00F818AA" w:rsidRDefault="00F818AA" w:rsidP="00F818AA">
      <w:pPr>
        <w:pStyle w:val="PL"/>
      </w:pPr>
      <w:r>
        <w:tab/>
        <w:t>maximumFlowBitRate</w:t>
      </w:r>
      <w:r>
        <w:tab/>
      </w:r>
      <w:r>
        <w:tab/>
      </w:r>
      <w:r>
        <w:tab/>
        <w:t>BitRate,</w:t>
      </w:r>
    </w:p>
    <w:p w14:paraId="735CF00E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PC5FlowBitRates-ExtIEs } }</w:t>
      </w:r>
      <w:r>
        <w:tab/>
        <w:t>OPTIONAL,</w:t>
      </w:r>
    </w:p>
    <w:p w14:paraId="4F7233B5" w14:textId="77777777" w:rsidR="00F818AA" w:rsidRDefault="00F818AA" w:rsidP="00F818AA">
      <w:pPr>
        <w:pStyle w:val="PL"/>
      </w:pPr>
      <w:r>
        <w:tab/>
        <w:t>...</w:t>
      </w:r>
    </w:p>
    <w:p w14:paraId="6B3692E0" w14:textId="77777777" w:rsidR="00F818AA" w:rsidRDefault="00F818AA" w:rsidP="00F818AA">
      <w:pPr>
        <w:pStyle w:val="PL"/>
      </w:pPr>
      <w:r>
        <w:t>}</w:t>
      </w:r>
    </w:p>
    <w:p w14:paraId="27AD7956" w14:textId="77777777" w:rsidR="00F818AA" w:rsidRDefault="00F818AA" w:rsidP="00F818AA">
      <w:pPr>
        <w:pStyle w:val="PL"/>
      </w:pPr>
    </w:p>
    <w:p w14:paraId="4514A9B0" w14:textId="77777777" w:rsidR="00F818AA" w:rsidRDefault="00F818AA" w:rsidP="00F818AA">
      <w:pPr>
        <w:pStyle w:val="PL"/>
      </w:pPr>
      <w:r>
        <w:t>PC5FlowBitRates-ExtIEs</w:t>
      </w:r>
      <w:r>
        <w:tab/>
        <w:t>F1AP-PROTOCOL-EXTENSION ::= {</w:t>
      </w:r>
    </w:p>
    <w:p w14:paraId="44BEAFC9" w14:textId="77777777" w:rsidR="00F818AA" w:rsidRDefault="00F818AA" w:rsidP="00F818AA">
      <w:pPr>
        <w:pStyle w:val="PL"/>
      </w:pPr>
      <w:r>
        <w:tab/>
        <w:t>...</w:t>
      </w:r>
    </w:p>
    <w:p w14:paraId="626A8C9B" w14:textId="77777777" w:rsidR="00F818AA" w:rsidRDefault="00F818AA" w:rsidP="00F818AA">
      <w:pPr>
        <w:pStyle w:val="PL"/>
      </w:pPr>
      <w:r>
        <w:t>}</w:t>
      </w:r>
    </w:p>
    <w:p w14:paraId="2CA1074D" w14:textId="77777777" w:rsidR="00F818AA" w:rsidRPr="00EA5FA7" w:rsidRDefault="00F818AA" w:rsidP="00F818AA">
      <w:pPr>
        <w:pStyle w:val="PL"/>
      </w:pPr>
    </w:p>
    <w:p w14:paraId="38A1EB84" w14:textId="77777777" w:rsidR="00F818AA" w:rsidRPr="00EA5FA7" w:rsidRDefault="00F818AA" w:rsidP="00F818AA">
      <w:pPr>
        <w:pStyle w:val="PL"/>
      </w:pPr>
      <w:r w:rsidRPr="00EA5FA7">
        <w:t>PDCCH-BlindDetectionSCG ::= OCTET STRING</w:t>
      </w:r>
    </w:p>
    <w:p w14:paraId="36D4F8ED" w14:textId="77777777" w:rsidR="00F818AA" w:rsidRDefault="00F818AA" w:rsidP="00F818AA">
      <w:pPr>
        <w:pStyle w:val="PL"/>
        <w:rPr>
          <w:ins w:id="1017" w:author="R3-222561" w:date="2022-03-04T15:45:00Z"/>
        </w:rPr>
      </w:pPr>
    </w:p>
    <w:p w14:paraId="23F25C9A" w14:textId="77777777" w:rsidR="00410B08" w:rsidRDefault="00410B08" w:rsidP="00410B08">
      <w:pPr>
        <w:pStyle w:val="PL"/>
        <w:rPr>
          <w:ins w:id="1018" w:author="R3-222561" w:date="2022-03-04T15:46:00Z"/>
        </w:rPr>
      </w:pPr>
      <w:ins w:id="1019" w:author="R3-222561" w:date="2022-03-04T15:46:00Z">
        <w:r w:rsidRPr="00E50AC2">
          <w:t xml:space="preserve">PDCMeasurementPeriodicity ::= </w:t>
        </w:r>
        <w:r>
          <w:t>ENUMERATED</w:t>
        </w:r>
        <w:r w:rsidRPr="00E50AC2">
          <w:t xml:space="preserve"> </w:t>
        </w:r>
      </w:ins>
    </w:p>
    <w:p w14:paraId="23D75537" w14:textId="77777777" w:rsidR="00410B08" w:rsidRDefault="00410B08" w:rsidP="00410B08">
      <w:pPr>
        <w:pStyle w:val="PL"/>
        <w:rPr>
          <w:ins w:id="1020" w:author="R3-222561" w:date="2022-03-04T15:46:00Z"/>
        </w:rPr>
      </w:pPr>
      <w:ins w:id="1021" w:author="R3-222561" w:date="2022-03-04T15:46:00Z">
        <w:r>
          <w:t xml:space="preserve">{ms120, ms240, ms480, ms640, ms1024, ms2048, ms5120, ms10240, </w:t>
        </w:r>
        <w:r w:rsidRPr="008D7924">
          <w:t>ms20480, ms40960</w:t>
        </w:r>
        <w:r>
          <w:t>, min1, min6, min12, min30, ...}</w:t>
        </w:r>
      </w:ins>
    </w:p>
    <w:p w14:paraId="16ECED95" w14:textId="77777777" w:rsidR="00410B08" w:rsidRPr="00E50AC2" w:rsidRDefault="00410B08" w:rsidP="00410B08">
      <w:pPr>
        <w:pStyle w:val="PL"/>
        <w:spacing w:line="0" w:lineRule="atLeast"/>
        <w:rPr>
          <w:ins w:id="1022" w:author="R3-222561" w:date="2022-03-04T15:46:00Z"/>
          <w:snapToGrid w:val="0"/>
        </w:rPr>
      </w:pPr>
    </w:p>
    <w:p w14:paraId="1A63355D" w14:textId="77777777" w:rsidR="00410B08" w:rsidRPr="008C20F9" w:rsidRDefault="00410B08" w:rsidP="00410B08">
      <w:pPr>
        <w:pStyle w:val="PL"/>
        <w:spacing w:line="0" w:lineRule="atLeast"/>
        <w:rPr>
          <w:ins w:id="1023" w:author="R3-222561" w:date="2022-03-04T15:46:00Z"/>
          <w:lang w:val="sv-SE"/>
        </w:rPr>
      </w:pPr>
      <w:ins w:id="1024" w:author="R3-222561" w:date="2022-03-04T15:46:00Z">
        <w:r w:rsidRPr="00E50AC2">
          <w:rPr>
            <w:snapToGrid w:val="0"/>
          </w:rPr>
          <w:t xml:space="preserve">PDCMeasurementQuantities ::= </w:t>
        </w:r>
        <w:r w:rsidRPr="00E50AC2">
          <w:rPr>
            <w:lang w:val="sv-SE"/>
          </w:rPr>
          <w:t>SEQUENCE (SIZE (1.. maxnoofMeasPDC)) OF ProtocolIE-SingleContainer { {PDCMeasurementQuantities-ItemIEs} }</w:t>
        </w:r>
      </w:ins>
    </w:p>
    <w:p w14:paraId="6B02E828" w14:textId="77777777" w:rsidR="00410B08" w:rsidRPr="008C20F9" w:rsidRDefault="00410B08" w:rsidP="00410B08">
      <w:pPr>
        <w:pStyle w:val="PL"/>
        <w:spacing w:line="0" w:lineRule="atLeast"/>
        <w:rPr>
          <w:ins w:id="1025" w:author="R3-222561" w:date="2022-03-04T15:46:00Z"/>
          <w:lang w:val="sv-SE"/>
        </w:rPr>
      </w:pPr>
    </w:p>
    <w:p w14:paraId="69912949" w14:textId="77777777" w:rsidR="00410B08" w:rsidRPr="008C20F9" w:rsidRDefault="00410B08" w:rsidP="00410B08">
      <w:pPr>
        <w:pStyle w:val="PL"/>
        <w:spacing w:line="0" w:lineRule="atLeast"/>
        <w:rPr>
          <w:ins w:id="1026" w:author="R3-222561" w:date="2022-03-04T15:46:00Z"/>
          <w:lang w:val="sv-SE"/>
        </w:rPr>
      </w:pPr>
      <w:ins w:id="1027" w:author="R3-222561" w:date="2022-03-04T15:46:00Z">
        <w:r>
          <w:rPr>
            <w:lang w:val="sv-SE"/>
          </w:rPr>
          <w:t>PDC</w:t>
        </w:r>
        <w:r w:rsidRPr="008C20F9">
          <w:rPr>
            <w:lang w:val="sv-SE"/>
          </w:rPr>
          <w:t>MeasurementQuantities-ItemIEs F1AP-PROTOCOL-IES ::= {</w:t>
        </w:r>
      </w:ins>
    </w:p>
    <w:p w14:paraId="00E9BEF3" w14:textId="77777777" w:rsidR="00410B08" w:rsidRPr="008C20F9" w:rsidRDefault="00410B08" w:rsidP="00410B08">
      <w:pPr>
        <w:pStyle w:val="PL"/>
        <w:spacing w:line="0" w:lineRule="atLeast"/>
        <w:rPr>
          <w:ins w:id="1028" w:author="R3-222561" w:date="2022-03-04T15:46:00Z"/>
          <w:lang w:val="sv-SE"/>
        </w:rPr>
      </w:pPr>
      <w:ins w:id="1029" w:author="R3-222561" w:date="2022-03-04T15:46:00Z">
        <w:r w:rsidRPr="008C20F9">
          <w:rPr>
            <w:lang w:val="sv-SE"/>
          </w:rPr>
          <w:tab/>
          <w:t>{ ID 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  <w:t>CRITICALITY reject</w:t>
        </w:r>
        <w:r w:rsidRPr="008C20F9">
          <w:rPr>
            <w:lang w:val="sv-SE"/>
          </w:rPr>
          <w:tab/>
          <w:t xml:space="preserve">TYPE 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>PRESENCE mandatory}</w:t>
        </w:r>
      </w:ins>
    </w:p>
    <w:p w14:paraId="224F1332" w14:textId="77777777" w:rsidR="00410B08" w:rsidRPr="008C20F9" w:rsidRDefault="00410B08" w:rsidP="00410B08">
      <w:pPr>
        <w:pStyle w:val="PL"/>
        <w:spacing w:line="0" w:lineRule="atLeast"/>
        <w:rPr>
          <w:ins w:id="1030" w:author="R3-222561" w:date="2022-03-04T15:46:00Z"/>
          <w:lang w:val="sv-SE"/>
        </w:rPr>
      </w:pPr>
      <w:ins w:id="1031" w:author="R3-222561" w:date="2022-03-04T15:46:00Z">
        <w:r w:rsidRPr="008C20F9">
          <w:rPr>
            <w:lang w:val="sv-SE"/>
          </w:rPr>
          <w:t>}</w:t>
        </w:r>
      </w:ins>
    </w:p>
    <w:p w14:paraId="4EA0315E" w14:textId="77777777" w:rsidR="00410B08" w:rsidRPr="008C20F9" w:rsidRDefault="00410B08" w:rsidP="00410B08">
      <w:pPr>
        <w:pStyle w:val="PL"/>
        <w:spacing w:line="0" w:lineRule="atLeast"/>
        <w:rPr>
          <w:ins w:id="1032" w:author="R3-222561" w:date="2022-03-04T15:46:00Z"/>
          <w:lang w:val="sv-SE"/>
        </w:rPr>
      </w:pPr>
    </w:p>
    <w:p w14:paraId="7292BE12" w14:textId="77777777" w:rsidR="00410B08" w:rsidRPr="008C20F9" w:rsidRDefault="00410B08" w:rsidP="00410B08">
      <w:pPr>
        <w:pStyle w:val="PL"/>
        <w:spacing w:line="0" w:lineRule="atLeast"/>
        <w:rPr>
          <w:ins w:id="1033" w:author="R3-222561" w:date="2022-03-04T15:46:00Z"/>
          <w:lang w:val="sv-SE"/>
        </w:rPr>
      </w:pPr>
      <w:ins w:id="1034" w:author="R3-222561" w:date="2022-03-04T15:46:00Z">
        <w:r>
          <w:rPr>
            <w:lang w:val="sv-SE"/>
          </w:rPr>
          <w:t>PDC</w:t>
        </w:r>
        <w:r w:rsidRPr="008C20F9">
          <w:rPr>
            <w:lang w:val="sv-SE"/>
          </w:rPr>
          <w:t>MeasurementQuantities-Item ::= SEQUENCE {</w:t>
        </w:r>
      </w:ins>
    </w:p>
    <w:p w14:paraId="0292B5AC" w14:textId="441281AB" w:rsidR="00410B08" w:rsidRPr="008C20F9" w:rsidRDefault="00410B08" w:rsidP="00410B08">
      <w:pPr>
        <w:pStyle w:val="PL"/>
        <w:spacing w:line="0" w:lineRule="atLeast"/>
        <w:rPr>
          <w:ins w:id="1035" w:author="R3-222561" w:date="2022-03-04T15:46:00Z"/>
          <w:lang w:val="sv-SE"/>
        </w:rPr>
      </w:pPr>
      <w:ins w:id="1036" w:author="R3-222561" w:date="2022-03-04T15:46:00Z">
        <w:r w:rsidRPr="008C20F9">
          <w:rPr>
            <w:lang w:val="sv-SE"/>
          </w:rPr>
          <w:tab/>
        </w:r>
        <w:del w:id="1037" w:author="Rapporteur" w:date="2022-03-04T16:41:00Z">
          <w:r w:rsidDel="008719BC">
            <w:rPr>
              <w:lang w:val="sv-SE"/>
            </w:rPr>
            <w:delText>P</w:delText>
          </w:r>
        </w:del>
      </w:ins>
      <w:ins w:id="1038" w:author="Rapporteur" w:date="2022-03-04T16:41:00Z">
        <w:r w:rsidR="008719BC">
          <w:rPr>
            <w:lang w:val="sv-SE"/>
          </w:rPr>
          <w:t>p</w:t>
        </w:r>
      </w:ins>
      <w:ins w:id="1039" w:author="R3-222561" w:date="2022-03-04T15:46:00Z">
        <w:r>
          <w:rPr>
            <w:lang w:val="sv-SE"/>
          </w:rPr>
          <w:t>DC</w:t>
        </w:r>
        <w:r w:rsidRPr="008C20F9">
          <w:rPr>
            <w:lang w:val="sv-SE"/>
          </w:rPr>
          <w:t>measurementQuantitiesValue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Value,</w:t>
        </w:r>
      </w:ins>
    </w:p>
    <w:p w14:paraId="51504826" w14:textId="77777777" w:rsidR="00410B08" w:rsidRPr="008C20F9" w:rsidRDefault="00410B08" w:rsidP="00410B08">
      <w:pPr>
        <w:pStyle w:val="PL"/>
        <w:spacing w:line="0" w:lineRule="atLeast"/>
        <w:rPr>
          <w:ins w:id="1040" w:author="R3-222561" w:date="2022-03-04T15:46:00Z"/>
          <w:lang w:val="sv-SE"/>
        </w:rPr>
      </w:pPr>
      <w:ins w:id="1041" w:author="R3-222561" w:date="2022-03-04T15:46:00Z">
        <w:r w:rsidRPr="008C20F9">
          <w:rPr>
            <w:lang w:val="sv-SE"/>
          </w:rPr>
          <w:tab/>
          <w:t>iE-Extensions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 xml:space="preserve">ProtocolExtensionContainer { { 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Value-ExtIEs} } OPTIONAL</w:t>
        </w:r>
      </w:ins>
    </w:p>
    <w:p w14:paraId="0FECAA49" w14:textId="77777777" w:rsidR="00410B08" w:rsidRPr="008C20F9" w:rsidRDefault="00410B08" w:rsidP="00410B08">
      <w:pPr>
        <w:pStyle w:val="PL"/>
        <w:spacing w:line="0" w:lineRule="atLeast"/>
        <w:rPr>
          <w:ins w:id="1042" w:author="R3-222561" w:date="2022-03-04T15:46:00Z"/>
          <w:lang w:val="sv-SE"/>
        </w:rPr>
      </w:pPr>
      <w:ins w:id="1043" w:author="R3-222561" w:date="2022-03-04T15:46:00Z">
        <w:r w:rsidRPr="008C20F9">
          <w:rPr>
            <w:lang w:val="sv-SE"/>
          </w:rPr>
          <w:t>}</w:t>
        </w:r>
      </w:ins>
    </w:p>
    <w:p w14:paraId="054D59C9" w14:textId="77777777" w:rsidR="00410B08" w:rsidRPr="008C20F9" w:rsidRDefault="00410B08" w:rsidP="00410B08">
      <w:pPr>
        <w:pStyle w:val="PL"/>
        <w:spacing w:line="0" w:lineRule="atLeast"/>
        <w:rPr>
          <w:ins w:id="1044" w:author="R3-222561" w:date="2022-03-04T15:46:00Z"/>
          <w:lang w:val="sv-SE"/>
        </w:rPr>
      </w:pPr>
    </w:p>
    <w:p w14:paraId="037A2E65" w14:textId="77777777" w:rsidR="00410B08" w:rsidRPr="008C20F9" w:rsidRDefault="00410B08" w:rsidP="00410B08">
      <w:pPr>
        <w:pStyle w:val="PL"/>
        <w:spacing w:line="0" w:lineRule="atLeast"/>
        <w:rPr>
          <w:ins w:id="1045" w:author="R3-222561" w:date="2022-03-04T15:46:00Z"/>
          <w:snapToGrid w:val="0"/>
        </w:rPr>
      </w:pPr>
      <w:ins w:id="1046" w:author="R3-222561" w:date="2022-03-04T15:46:00Z">
        <w:r>
          <w:rPr>
            <w:lang w:val="sv-SE"/>
          </w:rPr>
          <w:t>PDC</w:t>
        </w:r>
        <w:r w:rsidRPr="008C20F9">
          <w:rPr>
            <w:snapToGrid w:val="0"/>
          </w:rPr>
          <w:t>MeasurementQuantitiesValue-ExtIEs F1AP-PROTOCOL-EXTENSION ::= {</w:t>
        </w:r>
      </w:ins>
    </w:p>
    <w:p w14:paraId="015278EA" w14:textId="77777777" w:rsidR="00410B08" w:rsidRPr="008C20F9" w:rsidRDefault="00410B08" w:rsidP="00410B08">
      <w:pPr>
        <w:pStyle w:val="PL"/>
        <w:spacing w:line="0" w:lineRule="atLeast"/>
        <w:rPr>
          <w:ins w:id="1047" w:author="R3-222561" w:date="2022-03-04T15:46:00Z"/>
          <w:snapToGrid w:val="0"/>
        </w:rPr>
      </w:pPr>
      <w:ins w:id="1048" w:author="R3-222561" w:date="2022-03-04T15:46:00Z">
        <w:r w:rsidRPr="008C20F9">
          <w:rPr>
            <w:snapToGrid w:val="0"/>
          </w:rPr>
          <w:tab/>
          <w:t>...</w:t>
        </w:r>
      </w:ins>
    </w:p>
    <w:p w14:paraId="53F56087" w14:textId="77777777" w:rsidR="00410B08" w:rsidRPr="008C20F9" w:rsidRDefault="00410B08" w:rsidP="00410B08">
      <w:pPr>
        <w:pStyle w:val="PL"/>
        <w:spacing w:line="0" w:lineRule="atLeast"/>
        <w:rPr>
          <w:ins w:id="1049" w:author="R3-222561" w:date="2022-03-04T15:46:00Z"/>
          <w:snapToGrid w:val="0"/>
        </w:rPr>
      </w:pPr>
      <w:ins w:id="1050" w:author="R3-222561" w:date="2022-03-04T15:46:00Z">
        <w:r w:rsidRPr="008C20F9">
          <w:rPr>
            <w:snapToGrid w:val="0"/>
          </w:rPr>
          <w:t>}</w:t>
        </w:r>
      </w:ins>
    </w:p>
    <w:p w14:paraId="07850BBD" w14:textId="77777777" w:rsidR="00410B08" w:rsidRPr="008C20F9" w:rsidRDefault="00410B08" w:rsidP="00410B08">
      <w:pPr>
        <w:pStyle w:val="PL"/>
        <w:spacing w:line="0" w:lineRule="atLeast"/>
        <w:rPr>
          <w:ins w:id="1051" w:author="R3-222561" w:date="2022-03-04T15:46:00Z"/>
          <w:snapToGrid w:val="0"/>
        </w:rPr>
      </w:pPr>
    </w:p>
    <w:p w14:paraId="162017CC" w14:textId="77777777" w:rsidR="00410B08" w:rsidRPr="008C20F9" w:rsidRDefault="00410B08" w:rsidP="00410B08">
      <w:pPr>
        <w:pStyle w:val="PL"/>
        <w:spacing w:line="0" w:lineRule="atLeast"/>
        <w:rPr>
          <w:ins w:id="1052" w:author="R3-222561" w:date="2022-03-04T15:46:00Z"/>
          <w:snapToGrid w:val="0"/>
        </w:rPr>
      </w:pPr>
      <w:ins w:id="1053" w:author="R3-222561" w:date="2022-03-04T15:46:00Z">
        <w:r>
          <w:rPr>
            <w:lang w:val="sv-SE"/>
          </w:rPr>
          <w:t>PDC</w:t>
        </w:r>
        <w:r w:rsidRPr="008C20F9">
          <w:rPr>
            <w:snapToGrid w:val="0"/>
          </w:rPr>
          <w:t>MeasurementQuantitiesValue ::= ENUMERATED {</w:t>
        </w:r>
      </w:ins>
    </w:p>
    <w:p w14:paraId="683DA12F" w14:textId="77777777" w:rsidR="00410B08" w:rsidRPr="008C20F9" w:rsidRDefault="00410B08" w:rsidP="00410B08">
      <w:pPr>
        <w:pStyle w:val="PL"/>
        <w:spacing w:line="0" w:lineRule="atLeast"/>
        <w:rPr>
          <w:ins w:id="1054" w:author="R3-222561" w:date="2022-03-04T15:46:00Z"/>
          <w:snapToGrid w:val="0"/>
        </w:rPr>
      </w:pPr>
      <w:ins w:id="1055" w:author="R3-222561" w:date="2022-03-04T15:46:00Z">
        <w:r w:rsidRPr="008C20F9">
          <w:rPr>
            <w:snapToGrid w:val="0"/>
          </w:rPr>
          <w:tab/>
        </w:r>
        <w:r>
          <w:rPr>
            <w:snapToGrid w:val="0"/>
          </w:rPr>
          <w:t>nr-pdc-tadv</w:t>
        </w:r>
        <w:r w:rsidRPr="008C20F9">
          <w:rPr>
            <w:snapToGrid w:val="0"/>
          </w:rPr>
          <w:t>,</w:t>
        </w:r>
      </w:ins>
    </w:p>
    <w:p w14:paraId="1F5D6B22" w14:textId="77777777" w:rsidR="00410B08" w:rsidRPr="008C20F9" w:rsidRDefault="00410B08" w:rsidP="00410B08">
      <w:pPr>
        <w:pStyle w:val="PL"/>
        <w:spacing w:line="0" w:lineRule="atLeast"/>
        <w:rPr>
          <w:ins w:id="1056" w:author="R3-222561" w:date="2022-03-04T15:46:00Z"/>
          <w:snapToGrid w:val="0"/>
        </w:rPr>
      </w:pPr>
      <w:ins w:id="1057" w:author="R3-222561" w:date="2022-03-04T15:46:00Z">
        <w:r w:rsidRPr="008C20F9">
          <w:rPr>
            <w:snapToGrid w:val="0"/>
          </w:rPr>
          <w:tab/>
        </w:r>
        <w:r>
          <w:rPr>
            <w:snapToGrid w:val="0"/>
          </w:rPr>
          <w:t>gNB-rx-tx</w:t>
        </w:r>
        <w:r w:rsidRPr="008C20F9">
          <w:rPr>
            <w:snapToGrid w:val="0"/>
          </w:rPr>
          <w:t>,</w:t>
        </w:r>
      </w:ins>
    </w:p>
    <w:p w14:paraId="5DE3AFC5" w14:textId="77777777" w:rsidR="00410B08" w:rsidRPr="008C20F9" w:rsidRDefault="00410B08" w:rsidP="00410B08">
      <w:pPr>
        <w:pStyle w:val="PL"/>
        <w:spacing w:line="0" w:lineRule="atLeast"/>
        <w:rPr>
          <w:ins w:id="1058" w:author="R3-222561" w:date="2022-03-04T15:46:00Z"/>
          <w:snapToGrid w:val="0"/>
        </w:rPr>
      </w:pPr>
      <w:ins w:id="1059" w:author="R3-222561" w:date="2022-03-04T15:46:00Z">
        <w:r w:rsidRPr="008C20F9">
          <w:rPr>
            <w:snapToGrid w:val="0"/>
          </w:rPr>
          <w:tab/>
          <w:t xml:space="preserve">... </w:t>
        </w:r>
      </w:ins>
    </w:p>
    <w:p w14:paraId="02DB1028" w14:textId="77777777" w:rsidR="00410B08" w:rsidRPr="00FC39A8" w:rsidRDefault="00410B08" w:rsidP="00410B08">
      <w:pPr>
        <w:pStyle w:val="PL"/>
        <w:spacing w:line="0" w:lineRule="atLeast"/>
        <w:rPr>
          <w:ins w:id="1060" w:author="R3-222561" w:date="2022-03-04T15:46:00Z"/>
          <w:snapToGrid w:val="0"/>
        </w:rPr>
      </w:pPr>
      <w:ins w:id="1061" w:author="R3-222561" w:date="2022-03-04T15:46:00Z">
        <w:r w:rsidRPr="008C20F9">
          <w:rPr>
            <w:snapToGrid w:val="0"/>
          </w:rPr>
          <w:t>}</w:t>
        </w:r>
      </w:ins>
    </w:p>
    <w:p w14:paraId="29077E1D" w14:textId="77777777" w:rsidR="00410B08" w:rsidRPr="006A299D" w:rsidRDefault="00410B08" w:rsidP="00410B08">
      <w:pPr>
        <w:pStyle w:val="PL"/>
        <w:rPr>
          <w:ins w:id="1062" w:author="R3-222561" w:date="2022-03-04T15:46:00Z"/>
        </w:rPr>
      </w:pPr>
    </w:p>
    <w:p w14:paraId="1F7DDF21" w14:textId="77777777" w:rsidR="00410B08" w:rsidRPr="008C20F9" w:rsidRDefault="00410B08" w:rsidP="00410B08">
      <w:pPr>
        <w:pStyle w:val="PL"/>
        <w:spacing w:line="0" w:lineRule="atLeast"/>
        <w:rPr>
          <w:ins w:id="1063" w:author="R3-222561" w:date="2022-03-04T15:46:00Z"/>
          <w:snapToGrid w:val="0"/>
        </w:rPr>
      </w:pPr>
      <w:ins w:id="1064" w:author="R3-222561" w:date="2022-03-04T15:46:00Z">
        <w:r w:rsidRPr="00E50AC2">
          <w:rPr>
            <w:snapToGrid w:val="0"/>
          </w:rPr>
          <w:t>PDCMeasurementResult ::= SEQUENCE {</w:t>
        </w:r>
      </w:ins>
    </w:p>
    <w:p w14:paraId="3AE5AF22" w14:textId="77777777" w:rsidR="00410B08" w:rsidRPr="008C20F9" w:rsidRDefault="00410B08" w:rsidP="00410B08">
      <w:pPr>
        <w:pStyle w:val="PL"/>
        <w:spacing w:line="0" w:lineRule="atLeast"/>
        <w:rPr>
          <w:ins w:id="1065" w:author="R3-222561" w:date="2022-03-04T15:46:00Z"/>
          <w:snapToGrid w:val="0"/>
        </w:rPr>
      </w:pPr>
      <w:ins w:id="1066" w:author="R3-222561" w:date="2022-03-04T15:46:00Z">
        <w:r w:rsidRPr="008C20F9">
          <w:tab/>
        </w:r>
        <w:r>
          <w:t>pDCM</w:t>
        </w:r>
        <w:r w:rsidRPr="00FC39A8">
          <w:t>easuredResultsList</w:t>
        </w:r>
        <w:r w:rsidRPr="00FC39A8">
          <w:tab/>
        </w:r>
        <w:r w:rsidRPr="00FC39A8">
          <w:tab/>
        </w:r>
        <w:r>
          <w:t>PDC</w:t>
        </w:r>
        <w:r w:rsidRPr="00FC39A8">
          <w:t>MeasuredResultsList,</w:t>
        </w:r>
      </w:ins>
    </w:p>
    <w:p w14:paraId="187C8365" w14:textId="77777777" w:rsidR="00410B08" w:rsidRPr="008C20F9" w:rsidRDefault="00410B08" w:rsidP="00410B08">
      <w:pPr>
        <w:pStyle w:val="PL"/>
        <w:spacing w:line="0" w:lineRule="atLeast"/>
        <w:rPr>
          <w:ins w:id="1067" w:author="R3-222561" w:date="2022-03-04T15:46:00Z"/>
          <w:snapToGrid w:val="0"/>
        </w:rPr>
      </w:pPr>
      <w:ins w:id="1068" w:author="R3-222561" w:date="2022-03-04T15:46:00Z">
        <w:r w:rsidRPr="008C20F9">
          <w:rPr>
            <w:snapToGrid w:val="0"/>
          </w:rPr>
          <w:tab/>
          <w:t>iE-Extensions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 xml:space="preserve">ProtocolExtensionContainer { { 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sult-ExtIEs} } OPTIONAL</w:t>
        </w:r>
      </w:ins>
    </w:p>
    <w:p w14:paraId="7BC97D93" w14:textId="77777777" w:rsidR="00410B08" w:rsidRPr="008C20F9" w:rsidRDefault="00410B08" w:rsidP="00410B08">
      <w:pPr>
        <w:pStyle w:val="PL"/>
        <w:spacing w:line="0" w:lineRule="atLeast"/>
        <w:rPr>
          <w:ins w:id="1069" w:author="R3-222561" w:date="2022-03-04T15:46:00Z"/>
          <w:snapToGrid w:val="0"/>
        </w:rPr>
      </w:pPr>
      <w:ins w:id="1070" w:author="R3-222561" w:date="2022-03-04T15:46:00Z">
        <w:r w:rsidRPr="008C20F9">
          <w:rPr>
            <w:snapToGrid w:val="0"/>
          </w:rPr>
          <w:t>}</w:t>
        </w:r>
      </w:ins>
    </w:p>
    <w:p w14:paraId="7BE35FF8" w14:textId="77777777" w:rsidR="00410B08" w:rsidRPr="008C20F9" w:rsidRDefault="00410B08" w:rsidP="00410B08">
      <w:pPr>
        <w:pStyle w:val="PL"/>
        <w:spacing w:line="0" w:lineRule="atLeast"/>
        <w:rPr>
          <w:ins w:id="1071" w:author="R3-222561" w:date="2022-03-04T15:46:00Z"/>
          <w:snapToGrid w:val="0"/>
        </w:rPr>
      </w:pPr>
    </w:p>
    <w:p w14:paraId="5CE598C4" w14:textId="77777777" w:rsidR="00410B08" w:rsidRPr="008C20F9" w:rsidRDefault="00410B08" w:rsidP="00410B08">
      <w:pPr>
        <w:pStyle w:val="PL"/>
        <w:spacing w:line="0" w:lineRule="atLeast"/>
        <w:rPr>
          <w:ins w:id="1072" w:author="R3-222561" w:date="2022-03-04T15:46:00Z"/>
          <w:snapToGrid w:val="0"/>
        </w:rPr>
      </w:pPr>
      <w:ins w:id="1073" w:author="R3-222561" w:date="2022-03-04T15:46:00Z">
        <w:r>
          <w:rPr>
            <w:snapToGrid w:val="0"/>
          </w:rPr>
          <w:t>PDC</w:t>
        </w:r>
        <w:r w:rsidRPr="008C20F9">
          <w:rPr>
            <w:snapToGrid w:val="0"/>
          </w:rPr>
          <w:t>MeasurementResult-ExtIEs F1AP-PROTOCOL-EXTENSION ::= {</w:t>
        </w:r>
      </w:ins>
    </w:p>
    <w:p w14:paraId="6F2271CA" w14:textId="77777777" w:rsidR="00410B08" w:rsidRPr="008C20F9" w:rsidRDefault="00410B08" w:rsidP="00410B08">
      <w:pPr>
        <w:pStyle w:val="PL"/>
        <w:spacing w:line="0" w:lineRule="atLeast"/>
        <w:rPr>
          <w:ins w:id="1074" w:author="R3-222561" w:date="2022-03-04T15:46:00Z"/>
          <w:snapToGrid w:val="0"/>
        </w:rPr>
      </w:pPr>
      <w:ins w:id="1075" w:author="R3-222561" w:date="2022-03-04T15:46:00Z">
        <w:r w:rsidRPr="008C20F9">
          <w:rPr>
            <w:snapToGrid w:val="0"/>
          </w:rPr>
          <w:tab/>
          <w:t>...</w:t>
        </w:r>
      </w:ins>
    </w:p>
    <w:p w14:paraId="17744361" w14:textId="77777777" w:rsidR="00410B08" w:rsidRPr="008C20F9" w:rsidRDefault="00410B08" w:rsidP="00410B08">
      <w:pPr>
        <w:pStyle w:val="PL"/>
        <w:spacing w:line="0" w:lineRule="atLeast"/>
        <w:rPr>
          <w:ins w:id="1076" w:author="R3-222561" w:date="2022-03-04T15:46:00Z"/>
          <w:snapToGrid w:val="0"/>
        </w:rPr>
      </w:pPr>
      <w:ins w:id="1077" w:author="R3-222561" w:date="2022-03-04T15:46:00Z">
        <w:r w:rsidRPr="008C20F9">
          <w:rPr>
            <w:snapToGrid w:val="0"/>
          </w:rPr>
          <w:t>}</w:t>
        </w:r>
      </w:ins>
    </w:p>
    <w:p w14:paraId="6249906A" w14:textId="77777777" w:rsidR="00410B08" w:rsidRPr="008C20F9" w:rsidRDefault="00410B08" w:rsidP="00410B08">
      <w:pPr>
        <w:pStyle w:val="PL"/>
        <w:rPr>
          <w:ins w:id="1078" w:author="R3-222561" w:date="2022-03-04T15:46:00Z"/>
        </w:rPr>
      </w:pPr>
    </w:p>
    <w:p w14:paraId="3B362AD8" w14:textId="77777777" w:rsidR="00410B08" w:rsidRPr="008C20F9" w:rsidRDefault="00410B08" w:rsidP="00410B08">
      <w:pPr>
        <w:pStyle w:val="PL"/>
        <w:rPr>
          <w:ins w:id="1079" w:author="R3-222561" w:date="2022-03-04T15:46:00Z"/>
        </w:rPr>
      </w:pPr>
      <w:ins w:id="1080" w:author="R3-222561" w:date="2022-03-04T15:46:00Z">
        <w:r>
          <w:t>PDC</w:t>
        </w:r>
        <w:r w:rsidRPr="008C20F9">
          <w:t>MeasuredResultsList ::= SEQUENCE (SIZE(1..maxnoofMeas</w:t>
        </w:r>
        <w:r>
          <w:t>PDC</w:t>
        </w:r>
        <w:r w:rsidRPr="008C20F9">
          <w:t xml:space="preserve">)) OF </w:t>
        </w:r>
        <w:r>
          <w:t>PDC</w:t>
        </w:r>
        <w:r w:rsidRPr="008C20F9">
          <w:t>MeasuredResults-Item</w:t>
        </w:r>
      </w:ins>
    </w:p>
    <w:p w14:paraId="28166F5F" w14:textId="77777777" w:rsidR="00410B08" w:rsidRPr="008C20F9" w:rsidRDefault="00410B08" w:rsidP="00410B08">
      <w:pPr>
        <w:pStyle w:val="PL"/>
        <w:rPr>
          <w:ins w:id="1081" w:author="R3-222561" w:date="2022-03-04T15:46:00Z"/>
        </w:rPr>
      </w:pPr>
    </w:p>
    <w:p w14:paraId="7FBB4D40" w14:textId="77777777" w:rsidR="00410B08" w:rsidRPr="008C20F9" w:rsidRDefault="00410B08" w:rsidP="00410B08">
      <w:pPr>
        <w:pStyle w:val="PL"/>
        <w:rPr>
          <w:ins w:id="1082" w:author="R3-222561" w:date="2022-03-04T15:46:00Z"/>
        </w:rPr>
      </w:pPr>
      <w:ins w:id="1083" w:author="R3-222561" w:date="2022-03-04T15:46:00Z">
        <w:r>
          <w:t>PDC</w:t>
        </w:r>
        <w:r w:rsidRPr="008C20F9">
          <w:t>MeasuredResults-Item ::= SEQUENCE {</w:t>
        </w:r>
      </w:ins>
    </w:p>
    <w:p w14:paraId="4F8F83DD" w14:textId="40EFDCB3" w:rsidR="00410B08" w:rsidRPr="008C20F9" w:rsidRDefault="00410B08" w:rsidP="00410B08">
      <w:pPr>
        <w:pStyle w:val="PL"/>
        <w:rPr>
          <w:ins w:id="1084" w:author="R3-222561" w:date="2022-03-04T15:46:00Z"/>
        </w:rPr>
      </w:pPr>
      <w:ins w:id="1085" w:author="R3-222561" w:date="2022-03-04T15:46:00Z">
        <w:r w:rsidRPr="008C20F9">
          <w:tab/>
        </w:r>
        <w:del w:id="1086" w:author="Rapporteur" w:date="2022-03-04T16:41:00Z">
          <w:r w:rsidDel="003562A5">
            <w:delText>P</w:delText>
          </w:r>
        </w:del>
      </w:ins>
      <w:ins w:id="1087" w:author="Rapporteur" w:date="2022-03-04T16:41:00Z">
        <w:r w:rsidR="003562A5">
          <w:t>p</w:t>
        </w:r>
      </w:ins>
      <w:ins w:id="1088" w:author="R3-222561" w:date="2022-03-04T15:46:00Z">
        <w:r>
          <w:t>DC</w:t>
        </w:r>
        <w:r w:rsidRPr="008C20F9">
          <w:t xml:space="preserve">MeasuredResults-Value </w:t>
        </w:r>
        <w:r w:rsidRPr="008C20F9">
          <w:tab/>
        </w:r>
        <w:r>
          <w:t>PDC</w:t>
        </w:r>
        <w:r w:rsidRPr="008C20F9">
          <w:t>MeasuredResults-Value,</w:t>
        </w:r>
      </w:ins>
    </w:p>
    <w:p w14:paraId="4FC2999D" w14:textId="77777777" w:rsidR="00410B08" w:rsidRPr="008C20F9" w:rsidRDefault="00410B08" w:rsidP="00410B08">
      <w:pPr>
        <w:pStyle w:val="PL"/>
        <w:rPr>
          <w:ins w:id="1089" w:author="R3-222561" w:date="2022-03-04T15:46:00Z"/>
          <w:lang w:val="fr-FR"/>
        </w:rPr>
      </w:pPr>
      <w:ins w:id="1090" w:author="R3-222561" w:date="2022-03-04T15:46:00Z">
        <w:r w:rsidRPr="008C20F9">
          <w:tab/>
        </w:r>
        <w:r w:rsidRPr="008C20F9">
          <w:rPr>
            <w:lang w:val="fr-FR"/>
          </w:rPr>
          <w:t>iE-Extensions</w:t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  <w:t>ProtocolExtensionContainer {{</w:t>
        </w:r>
        <w:r w:rsidRPr="008C20F9">
          <w:t xml:space="preserve"> </w:t>
        </w:r>
        <w:r>
          <w:t>PDC</w:t>
        </w:r>
        <w:r w:rsidRPr="008C20F9">
          <w:t>MeasuredResults-Item</w:t>
        </w:r>
        <w:r w:rsidRPr="008C20F9">
          <w:rPr>
            <w:lang w:val="fr-FR"/>
          </w:rPr>
          <w:t>-ExtIEs }}</w:t>
        </w:r>
        <w:r w:rsidRPr="008C20F9">
          <w:rPr>
            <w:lang w:val="fr-FR"/>
          </w:rPr>
          <w:tab/>
          <w:t xml:space="preserve"> OPTIONAL</w:t>
        </w:r>
      </w:ins>
    </w:p>
    <w:p w14:paraId="778BFE30" w14:textId="77777777" w:rsidR="00410B08" w:rsidRPr="008C20F9" w:rsidRDefault="00410B08" w:rsidP="00410B08">
      <w:pPr>
        <w:pStyle w:val="PL"/>
        <w:rPr>
          <w:ins w:id="1091" w:author="R3-222561" w:date="2022-03-04T15:46:00Z"/>
          <w:lang w:val="fr-FR"/>
        </w:rPr>
      </w:pPr>
      <w:ins w:id="1092" w:author="R3-222561" w:date="2022-03-04T15:46:00Z">
        <w:r w:rsidRPr="008C20F9">
          <w:rPr>
            <w:lang w:val="fr-FR"/>
          </w:rPr>
          <w:t>}</w:t>
        </w:r>
      </w:ins>
    </w:p>
    <w:p w14:paraId="50A375B1" w14:textId="77777777" w:rsidR="00410B08" w:rsidRPr="008C20F9" w:rsidRDefault="00410B08" w:rsidP="00410B08">
      <w:pPr>
        <w:pStyle w:val="PL"/>
        <w:rPr>
          <w:ins w:id="1093" w:author="R3-222561" w:date="2022-03-04T15:46:00Z"/>
          <w:lang w:val="fr-FR"/>
        </w:rPr>
      </w:pPr>
    </w:p>
    <w:p w14:paraId="29E6E3B0" w14:textId="77777777" w:rsidR="00410B08" w:rsidRPr="008C20F9" w:rsidRDefault="00410B08" w:rsidP="00410B08">
      <w:pPr>
        <w:pStyle w:val="PL"/>
        <w:rPr>
          <w:ins w:id="1094" w:author="R3-222561" w:date="2022-03-04T15:46:00Z"/>
        </w:rPr>
      </w:pPr>
      <w:ins w:id="1095" w:author="R3-222561" w:date="2022-03-04T15:46:00Z">
        <w:r>
          <w:t>PDC</w:t>
        </w:r>
        <w:r w:rsidRPr="008C20F9">
          <w:t>MeasuredResults-Item</w:t>
        </w:r>
        <w:r w:rsidRPr="008C20F9">
          <w:rPr>
            <w:lang w:val="fr-FR"/>
          </w:rPr>
          <w:t>-</w:t>
        </w:r>
        <w:r w:rsidRPr="008C20F9">
          <w:t>ExtIEs F1AP-PROTOCOL-EXTENSION ::= {</w:t>
        </w:r>
      </w:ins>
    </w:p>
    <w:p w14:paraId="19B9AF5B" w14:textId="77777777" w:rsidR="00410B08" w:rsidRPr="008C20F9" w:rsidRDefault="00410B08" w:rsidP="00410B08">
      <w:pPr>
        <w:pStyle w:val="PL"/>
        <w:rPr>
          <w:ins w:id="1096" w:author="R3-222561" w:date="2022-03-04T15:46:00Z"/>
        </w:rPr>
      </w:pPr>
      <w:ins w:id="1097" w:author="R3-222561" w:date="2022-03-04T15:46:00Z">
        <w:r w:rsidRPr="008C20F9">
          <w:tab/>
          <w:t>...</w:t>
        </w:r>
      </w:ins>
    </w:p>
    <w:p w14:paraId="0388F66D" w14:textId="77777777" w:rsidR="00410B08" w:rsidRPr="008C20F9" w:rsidRDefault="00410B08" w:rsidP="00410B08">
      <w:pPr>
        <w:pStyle w:val="PL"/>
        <w:rPr>
          <w:ins w:id="1098" w:author="R3-222561" w:date="2022-03-04T15:46:00Z"/>
        </w:rPr>
      </w:pPr>
      <w:ins w:id="1099" w:author="R3-222561" w:date="2022-03-04T15:46:00Z">
        <w:r w:rsidRPr="008C20F9">
          <w:t>}</w:t>
        </w:r>
      </w:ins>
    </w:p>
    <w:p w14:paraId="38626833" w14:textId="77777777" w:rsidR="00410B08" w:rsidRPr="008C20F9" w:rsidRDefault="00410B08" w:rsidP="00410B08">
      <w:pPr>
        <w:pStyle w:val="PL"/>
        <w:rPr>
          <w:ins w:id="1100" w:author="R3-222561" w:date="2022-03-04T15:46:00Z"/>
        </w:rPr>
      </w:pPr>
    </w:p>
    <w:p w14:paraId="324433A3" w14:textId="77777777" w:rsidR="00410B08" w:rsidRPr="008C20F9" w:rsidRDefault="00410B08" w:rsidP="00410B08">
      <w:pPr>
        <w:pStyle w:val="PL"/>
        <w:rPr>
          <w:ins w:id="1101" w:author="R3-222561" w:date="2022-03-04T15:46:00Z"/>
        </w:rPr>
      </w:pPr>
      <w:ins w:id="1102" w:author="R3-222561" w:date="2022-03-04T15:46:00Z">
        <w:r>
          <w:t>PDC</w:t>
        </w:r>
        <w:r w:rsidRPr="008C20F9">
          <w:t>MeasuredResults-Value ::= CHOICE {</w:t>
        </w:r>
      </w:ins>
    </w:p>
    <w:p w14:paraId="7D7DB626" w14:textId="77777777" w:rsidR="00410B08" w:rsidRDefault="00410B08" w:rsidP="00410B08">
      <w:pPr>
        <w:pStyle w:val="PL"/>
        <w:rPr>
          <w:ins w:id="1103" w:author="R3-222561" w:date="2022-03-04T15:46:00Z"/>
        </w:rPr>
      </w:pPr>
      <w:ins w:id="1104" w:author="R3-222561" w:date="2022-03-04T15:46:00Z">
        <w:r w:rsidRPr="008C20F9">
          <w:tab/>
        </w:r>
        <w:r>
          <w:t>pDC-TADV-</w:t>
        </w:r>
        <w:r w:rsidRPr="008C20F9">
          <w:t>NR</w:t>
        </w:r>
        <w:r w:rsidRPr="008C20F9">
          <w:tab/>
        </w:r>
        <w:r>
          <w:tab/>
        </w:r>
        <w:r>
          <w:tab/>
        </w:r>
        <w:r>
          <w:tab/>
          <w:t>PDC-TADV-NR</w:t>
        </w:r>
        <w:r w:rsidRPr="008C20F9">
          <w:t>,</w:t>
        </w:r>
      </w:ins>
    </w:p>
    <w:p w14:paraId="5AC1CA03" w14:textId="77777777" w:rsidR="00410B08" w:rsidRPr="008C20F9" w:rsidRDefault="00410B08" w:rsidP="00410B08">
      <w:pPr>
        <w:pStyle w:val="PL"/>
        <w:rPr>
          <w:ins w:id="1105" w:author="R3-222561" w:date="2022-03-04T15:46:00Z"/>
        </w:rPr>
      </w:pPr>
      <w:ins w:id="1106" w:author="R3-222561" w:date="2022-03-04T15:46:00Z">
        <w:r>
          <w:tab/>
          <w:t>rxTxTimeDiff</w:t>
        </w:r>
        <w:r>
          <w:tab/>
        </w:r>
        <w:r>
          <w:tab/>
        </w:r>
        <w:r>
          <w:tab/>
          <w:t>GNBRxTxTimeDiffMeas,</w:t>
        </w:r>
      </w:ins>
    </w:p>
    <w:p w14:paraId="576FB8D1" w14:textId="77777777" w:rsidR="00410B08" w:rsidRPr="008C20F9" w:rsidRDefault="00410B08" w:rsidP="00410B08">
      <w:pPr>
        <w:pStyle w:val="PL"/>
        <w:rPr>
          <w:ins w:id="1107" w:author="R3-222561" w:date="2022-03-04T15:46:00Z"/>
        </w:rPr>
      </w:pPr>
      <w:ins w:id="1108" w:author="R3-222561" w:date="2022-03-04T15:46:00Z">
        <w:r w:rsidRPr="008C20F9">
          <w:tab/>
          <w:t>choice-extension</w:t>
        </w:r>
        <w:r w:rsidRPr="008C20F9">
          <w:tab/>
        </w:r>
        <w:r>
          <w:tab/>
        </w:r>
        <w:r w:rsidRPr="008C20F9">
          <w:t xml:space="preserve">ProtocolIE-SingleContainer { { </w:t>
        </w:r>
        <w:r>
          <w:t>PDC</w:t>
        </w:r>
        <w:r w:rsidRPr="008C20F9">
          <w:t>MeasuredResults-Value-ExtIEs} }</w:t>
        </w:r>
      </w:ins>
    </w:p>
    <w:p w14:paraId="7412210F" w14:textId="77777777" w:rsidR="00410B08" w:rsidRPr="008C20F9" w:rsidRDefault="00410B08" w:rsidP="00410B08">
      <w:pPr>
        <w:pStyle w:val="PL"/>
        <w:rPr>
          <w:ins w:id="1109" w:author="R3-222561" w:date="2022-03-04T15:46:00Z"/>
        </w:rPr>
      </w:pPr>
      <w:ins w:id="1110" w:author="R3-222561" w:date="2022-03-04T15:46:00Z">
        <w:r w:rsidRPr="008C20F9">
          <w:t>}</w:t>
        </w:r>
      </w:ins>
    </w:p>
    <w:p w14:paraId="768B354E" w14:textId="77777777" w:rsidR="00410B08" w:rsidRPr="008C20F9" w:rsidRDefault="00410B08" w:rsidP="00410B08">
      <w:pPr>
        <w:pStyle w:val="PL"/>
        <w:rPr>
          <w:ins w:id="1111" w:author="R3-222561" w:date="2022-03-04T15:46:00Z"/>
        </w:rPr>
      </w:pPr>
    </w:p>
    <w:p w14:paraId="5588F116" w14:textId="77777777" w:rsidR="00410B08" w:rsidRPr="008C20F9" w:rsidRDefault="00410B08" w:rsidP="00410B08">
      <w:pPr>
        <w:pStyle w:val="PL"/>
        <w:rPr>
          <w:ins w:id="1112" w:author="R3-222561" w:date="2022-03-04T15:46:00Z"/>
        </w:rPr>
      </w:pPr>
      <w:ins w:id="1113" w:author="R3-222561" w:date="2022-03-04T15:46:00Z">
        <w:r>
          <w:t>PDC</w:t>
        </w:r>
        <w:r w:rsidRPr="008C20F9">
          <w:t>MeasuredResults-Value-ExtIEs F1AP-PROTOCOL-IES ::= {</w:t>
        </w:r>
      </w:ins>
    </w:p>
    <w:p w14:paraId="0195CDA9" w14:textId="77777777" w:rsidR="00410B08" w:rsidRPr="008C20F9" w:rsidRDefault="00410B08" w:rsidP="00410B08">
      <w:pPr>
        <w:pStyle w:val="PL"/>
        <w:rPr>
          <w:ins w:id="1114" w:author="R3-222561" w:date="2022-03-04T15:46:00Z"/>
        </w:rPr>
      </w:pPr>
      <w:ins w:id="1115" w:author="R3-222561" w:date="2022-03-04T15:46:00Z">
        <w:r w:rsidRPr="008C20F9">
          <w:tab/>
          <w:t>...</w:t>
        </w:r>
      </w:ins>
    </w:p>
    <w:p w14:paraId="6AFF78C0" w14:textId="77777777" w:rsidR="00410B08" w:rsidRPr="00EA5FA7" w:rsidRDefault="00410B08" w:rsidP="00410B08">
      <w:pPr>
        <w:pStyle w:val="PL"/>
        <w:rPr>
          <w:ins w:id="1116" w:author="R3-222561" w:date="2022-03-04T15:46:00Z"/>
        </w:rPr>
      </w:pPr>
      <w:ins w:id="1117" w:author="R3-222561" w:date="2022-03-04T15:46:00Z">
        <w:r w:rsidRPr="008C20F9">
          <w:t>}</w:t>
        </w:r>
      </w:ins>
    </w:p>
    <w:p w14:paraId="65C84BF8" w14:textId="77777777" w:rsidR="00410B08" w:rsidRDefault="00410B08" w:rsidP="00410B08">
      <w:pPr>
        <w:pStyle w:val="PL"/>
        <w:rPr>
          <w:ins w:id="1118" w:author="R3-222561" w:date="2022-03-04T15:46:00Z"/>
        </w:rPr>
      </w:pPr>
    </w:p>
    <w:p w14:paraId="501755F7" w14:textId="77777777" w:rsidR="00410B08" w:rsidRPr="00D1375D" w:rsidRDefault="00410B08" w:rsidP="00410B08">
      <w:pPr>
        <w:pStyle w:val="PL"/>
        <w:spacing w:line="0" w:lineRule="atLeast"/>
        <w:rPr>
          <w:ins w:id="1119" w:author="R3-222561" w:date="2022-03-04T15:46:00Z"/>
          <w:snapToGrid w:val="0"/>
        </w:rPr>
      </w:pPr>
      <w:ins w:id="1120" w:author="R3-222561" w:date="2022-03-04T15:46:00Z">
        <w:r w:rsidRPr="00E50AC2">
          <w:rPr>
            <w:snapToGrid w:val="0"/>
          </w:rPr>
          <w:t>PDCReportType ::= ENUMERATED {</w:t>
        </w:r>
      </w:ins>
    </w:p>
    <w:p w14:paraId="2A49BBA6" w14:textId="77777777" w:rsidR="00410B08" w:rsidRPr="00D1375D" w:rsidRDefault="00410B08" w:rsidP="00410B08">
      <w:pPr>
        <w:pStyle w:val="PL"/>
        <w:spacing w:line="0" w:lineRule="atLeast"/>
        <w:rPr>
          <w:ins w:id="1121" w:author="R3-222561" w:date="2022-03-04T15:46:00Z"/>
          <w:snapToGrid w:val="0"/>
        </w:rPr>
      </w:pPr>
      <w:ins w:id="1122" w:author="R3-222561" w:date="2022-03-04T15:46:00Z">
        <w:r w:rsidRPr="00D1375D">
          <w:rPr>
            <w:snapToGrid w:val="0"/>
          </w:rPr>
          <w:tab/>
          <w:t>onDemand,</w:t>
        </w:r>
      </w:ins>
    </w:p>
    <w:p w14:paraId="69B09DC1" w14:textId="77777777" w:rsidR="00410B08" w:rsidRPr="00D1375D" w:rsidRDefault="00410B08" w:rsidP="00410B08">
      <w:pPr>
        <w:pStyle w:val="PL"/>
        <w:spacing w:line="0" w:lineRule="atLeast"/>
        <w:rPr>
          <w:ins w:id="1123" w:author="R3-222561" w:date="2022-03-04T15:46:00Z"/>
          <w:snapToGrid w:val="0"/>
        </w:rPr>
      </w:pPr>
      <w:ins w:id="1124" w:author="R3-222561" w:date="2022-03-04T15:46:00Z">
        <w:r w:rsidRPr="00D1375D">
          <w:rPr>
            <w:snapToGrid w:val="0"/>
          </w:rPr>
          <w:tab/>
          <w:t>periodic,</w:t>
        </w:r>
      </w:ins>
    </w:p>
    <w:p w14:paraId="37A0D5C6" w14:textId="77777777" w:rsidR="00410B08" w:rsidRPr="00D1375D" w:rsidRDefault="00410B08" w:rsidP="00410B08">
      <w:pPr>
        <w:pStyle w:val="PL"/>
        <w:spacing w:line="0" w:lineRule="atLeast"/>
        <w:rPr>
          <w:ins w:id="1125" w:author="R3-222561" w:date="2022-03-04T15:46:00Z"/>
          <w:snapToGrid w:val="0"/>
        </w:rPr>
      </w:pPr>
      <w:ins w:id="1126" w:author="R3-222561" w:date="2022-03-04T15:46:00Z">
        <w:r w:rsidRPr="00D1375D">
          <w:rPr>
            <w:snapToGrid w:val="0"/>
          </w:rPr>
          <w:tab/>
          <w:t>...</w:t>
        </w:r>
      </w:ins>
    </w:p>
    <w:p w14:paraId="3035CC8C" w14:textId="77777777" w:rsidR="00410B08" w:rsidRPr="00D1375D" w:rsidRDefault="00410B08" w:rsidP="00410B08">
      <w:pPr>
        <w:pStyle w:val="PL"/>
        <w:spacing w:line="0" w:lineRule="atLeast"/>
        <w:rPr>
          <w:ins w:id="1127" w:author="R3-222561" w:date="2022-03-04T15:46:00Z"/>
          <w:snapToGrid w:val="0"/>
        </w:rPr>
      </w:pPr>
      <w:ins w:id="1128" w:author="R3-222561" w:date="2022-03-04T15:46:00Z">
        <w:r w:rsidRPr="00D1375D">
          <w:rPr>
            <w:snapToGrid w:val="0"/>
          </w:rPr>
          <w:t>}</w:t>
        </w:r>
      </w:ins>
    </w:p>
    <w:p w14:paraId="1AF4D281" w14:textId="77777777" w:rsidR="00410B08" w:rsidRDefault="00410B08" w:rsidP="00410B08">
      <w:pPr>
        <w:pStyle w:val="PL"/>
        <w:rPr>
          <w:ins w:id="1129" w:author="R3-222561" w:date="2022-03-04T15:46:00Z"/>
          <w:snapToGrid w:val="0"/>
        </w:rPr>
      </w:pPr>
    </w:p>
    <w:p w14:paraId="3D3C68D1" w14:textId="77777777" w:rsidR="00410B08" w:rsidRDefault="00410B08" w:rsidP="00410B08">
      <w:pPr>
        <w:pStyle w:val="PL"/>
        <w:rPr>
          <w:ins w:id="1130" w:author="R3-222561" w:date="2022-03-04T15:46:00Z"/>
        </w:rPr>
      </w:pPr>
      <w:ins w:id="1131" w:author="R3-222561" w:date="2022-03-04T15:46:00Z">
        <w:r>
          <w:t>PDC-TADV-NR ::= INTEGER (0..62500, ...)</w:t>
        </w:r>
      </w:ins>
    </w:p>
    <w:p w14:paraId="4C31B36F" w14:textId="77777777" w:rsidR="003A615E" w:rsidRPr="00EA5FA7" w:rsidRDefault="003A615E" w:rsidP="00F818AA">
      <w:pPr>
        <w:pStyle w:val="PL"/>
      </w:pPr>
    </w:p>
    <w:p w14:paraId="235E6B00" w14:textId="77777777" w:rsidR="00F818AA" w:rsidRPr="00EA5FA7" w:rsidRDefault="00F818AA" w:rsidP="00F818AA">
      <w:pPr>
        <w:pStyle w:val="PL"/>
      </w:pPr>
      <w:r w:rsidRPr="00EA5FA7">
        <w:t>PDCP-SN ::= INTEGER (0..4095)</w:t>
      </w:r>
    </w:p>
    <w:p w14:paraId="783B9CBD" w14:textId="77777777" w:rsidR="00F818AA" w:rsidRPr="00EA5FA7" w:rsidRDefault="00F818AA" w:rsidP="00F818AA">
      <w:pPr>
        <w:pStyle w:val="PL"/>
      </w:pPr>
    </w:p>
    <w:p w14:paraId="21F8F2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DCPSNLength</w:t>
      </w:r>
      <w:r w:rsidRPr="00EA5FA7">
        <w:rPr>
          <w:noProof w:val="0"/>
        </w:rPr>
        <w:tab/>
        <w:t>::= ENUMERATED {</w:t>
      </w:r>
      <w:r w:rsidRPr="00EA5FA7">
        <w:t xml:space="preserve"> </w:t>
      </w:r>
      <w:r w:rsidRPr="00EA5FA7">
        <w:rPr>
          <w:noProof w:val="0"/>
        </w:rPr>
        <w:t>twelve-bits,eighteen-bits,...}</w:t>
      </w:r>
    </w:p>
    <w:p w14:paraId="66734BC2" w14:textId="77777777" w:rsidR="00F818AA" w:rsidRPr="00EA5FA7" w:rsidRDefault="00F818AA" w:rsidP="00F818AA">
      <w:pPr>
        <w:pStyle w:val="PL"/>
        <w:rPr>
          <w:noProof w:val="0"/>
        </w:rPr>
      </w:pPr>
    </w:p>
    <w:p w14:paraId="702E33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DUSessionID ::= INTEGER (0..255)</w:t>
      </w:r>
    </w:p>
    <w:p w14:paraId="377FA5BE" w14:textId="77777777" w:rsidR="00F818AA" w:rsidRDefault="00F818AA" w:rsidP="00F818AA">
      <w:pPr>
        <w:pStyle w:val="PL"/>
        <w:rPr>
          <w:noProof w:val="0"/>
        </w:rPr>
      </w:pPr>
    </w:p>
    <w:p w14:paraId="370646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portingPeriodicityValue ::= INTEGER (0..512, ...)</w:t>
      </w:r>
    </w:p>
    <w:p w14:paraId="06C80290" w14:textId="77777777" w:rsidR="00F818AA" w:rsidRDefault="00F818AA" w:rsidP="00F818AA">
      <w:pPr>
        <w:pStyle w:val="PL"/>
        <w:rPr>
          <w:noProof w:val="0"/>
        </w:rPr>
      </w:pPr>
    </w:p>
    <w:p w14:paraId="42170E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eriodicity ::= INTEGER (0..640000, ...)</w:t>
      </w:r>
      <w:r w:rsidRPr="00170567">
        <w:rPr>
          <w:noProof w:val="0"/>
        </w:rPr>
        <w:t xml:space="preserve"> </w:t>
      </w:r>
    </w:p>
    <w:p w14:paraId="099ADDD0" w14:textId="77777777" w:rsidR="00F818AA" w:rsidRDefault="00F818AA" w:rsidP="00F818AA">
      <w:pPr>
        <w:pStyle w:val="PL"/>
        <w:rPr>
          <w:noProof w:val="0"/>
        </w:rPr>
      </w:pPr>
    </w:p>
    <w:p w14:paraId="153C3B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eriodicitySRS ::= </w:t>
      </w:r>
      <w:r w:rsidRPr="00EA5FA7">
        <w:rPr>
          <w:noProof w:val="0"/>
        </w:rPr>
        <w:t>ENUMERATED {</w:t>
      </w:r>
      <w:r w:rsidRPr="00EA5FA7">
        <w:t xml:space="preserve"> </w:t>
      </w:r>
      <w: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12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2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625, </w:t>
      </w:r>
      <w:r>
        <w:rPr>
          <w:szCs w:val="18"/>
        </w:rPr>
        <w:t>ms</w:t>
      </w:r>
      <w:r w:rsidRPr="00B37BB8">
        <w:rPr>
          <w:szCs w:val="18"/>
        </w:rPr>
        <w:t xml:space="preserve">1, </w:t>
      </w:r>
      <w:r>
        <w:rPr>
          <w:szCs w:val="18"/>
        </w:rPr>
        <w:t>ms</w:t>
      </w:r>
      <w:r w:rsidRPr="00B37BB8">
        <w:rPr>
          <w:szCs w:val="18"/>
        </w:rPr>
        <w:t>1</w:t>
      </w:r>
      <w:r>
        <w:rPr>
          <w:szCs w:val="18"/>
        </w:rPr>
        <w:t>p</w:t>
      </w:r>
      <w:r w:rsidRPr="00B37BB8">
        <w:rPr>
          <w:szCs w:val="18"/>
        </w:rPr>
        <w:t xml:space="preserve">25, </w:t>
      </w:r>
      <w:r>
        <w:rPr>
          <w:szCs w:val="18"/>
        </w:rPr>
        <w:t>ms</w:t>
      </w:r>
      <w:r w:rsidRPr="00B37BB8">
        <w:rPr>
          <w:szCs w:val="18"/>
        </w:rPr>
        <w:t xml:space="preserve">2, </w:t>
      </w:r>
      <w:r>
        <w:rPr>
          <w:szCs w:val="18"/>
        </w:rPr>
        <w:t>ms</w:t>
      </w:r>
      <w:r w:rsidRPr="00B37BB8">
        <w:rPr>
          <w:szCs w:val="18"/>
        </w:rPr>
        <w:t>2</w:t>
      </w:r>
      <w:r>
        <w:rPr>
          <w:szCs w:val="18"/>
        </w:rPr>
        <w:t>p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 xml:space="preserve">4, </w:t>
      </w:r>
      <w:r>
        <w:rPr>
          <w:szCs w:val="18"/>
        </w:rPr>
        <w:t>ms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 xml:space="preserve">8, </w:t>
      </w:r>
      <w:r>
        <w:rPr>
          <w:szCs w:val="18"/>
        </w:rPr>
        <w:t>ms</w:t>
      </w:r>
      <w:r w:rsidRPr="00B37BB8">
        <w:rPr>
          <w:szCs w:val="18"/>
        </w:rPr>
        <w:t xml:space="preserve">10, </w:t>
      </w:r>
      <w:r>
        <w:rPr>
          <w:szCs w:val="18"/>
        </w:rPr>
        <w:t>ms</w:t>
      </w:r>
      <w:r w:rsidRPr="00B37BB8">
        <w:rPr>
          <w:szCs w:val="18"/>
        </w:rPr>
        <w:t xml:space="preserve">16, </w:t>
      </w:r>
      <w:r>
        <w:rPr>
          <w:szCs w:val="18"/>
        </w:rPr>
        <w:t>ms</w:t>
      </w:r>
      <w:r w:rsidRPr="00B37BB8">
        <w:rPr>
          <w:szCs w:val="18"/>
        </w:rPr>
        <w:t xml:space="preserve">20, </w:t>
      </w:r>
      <w:r>
        <w:rPr>
          <w:szCs w:val="18"/>
        </w:rPr>
        <w:t>ms</w:t>
      </w:r>
      <w:r w:rsidRPr="00B37BB8">
        <w:rPr>
          <w:szCs w:val="18"/>
        </w:rPr>
        <w:t xml:space="preserve">32, </w:t>
      </w:r>
      <w:r>
        <w:rPr>
          <w:szCs w:val="18"/>
        </w:rPr>
        <w:t>ms</w:t>
      </w:r>
      <w:r w:rsidRPr="00B37BB8">
        <w:rPr>
          <w:szCs w:val="18"/>
        </w:rPr>
        <w:t xml:space="preserve">40, </w:t>
      </w:r>
      <w:r>
        <w:rPr>
          <w:szCs w:val="18"/>
        </w:rPr>
        <w:t>ms</w:t>
      </w:r>
      <w:r w:rsidRPr="00B37BB8">
        <w:rPr>
          <w:szCs w:val="18"/>
        </w:rPr>
        <w:t xml:space="preserve">64, </w:t>
      </w:r>
      <w:r>
        <w:rPr>
          <w:szCs w:val="18"/>
        </w:rPr>
        <w:t>ms</w:t>
      </w:r>
      <w:r w:rsidRPr="00B37BB8">
        <w:rPr>
          <w:szCs w:val="18"/>
        </w:rPr>
        <w:t xml:space="preserve">80, </w:t>
      </w:r>
      <w:r>
        <w:rPr>
          <w:szCs w:val="18"/>
        </w:rPr>
        <w:t>ms</w:t>
      </w:r>
      <w:r w:rsidRPr="00B37BB8">
        <w:rPr>
          <w:szCs w:val="18"/>
        </w:rPr>
        <w:t xml:space="preserve">160, </w:t>
      </w:r>
      <w:r>
        <w:rPr>
          <w:szCs w:val="18"/>
        </w:rPr>
        <w:t>ms</w:t>
      </w:r>
      <w:r w:rsidRPr="00B37BB8">
        <w:rPr>
          <w:szCs w:val="18"/>
        </w:rPr>
        <w:t xml:space="preserve">320, </w:t>
      </w:r>
      <w:r>
        <w:rPr>
          <w:szCs w:val="18"/>
        </w:rPr>
        <w:t>ms</w:t>
      </w:r>
      <w:r w:rsidRPr="00B37BB8">
        <w:rPr>
          <w:szCs w:val="18"/>
        </w:rPr>
        <w:t xml:space="preserve">640, </w:t>
      </w:r>
      <w:r>
        <w:rPr>
          <w:szCs w:val="18"/>
        </w:rPr>
        <w:t>ms</w:t>
      </w:r>
      <w:r w:rsidRPr="00B37BB8">
        <w:rPr>
          <w:szCs w:val="18"/>
        </w:rPr>
        <w:t xml:space="preserve">1280, </w:t>
      </w:r>
      <w:r>
        <w:rPr>
          <w:szCs w:val="18"/>
        </w:rPr>
        <w:t>ms</w:t>
      </w:r>
      <w:r w:rsidRPr="00B37BB8">
        <w:rPr>
          <w:szCs w:val="18"/>
        </w:rPr>
        <w:t xml:space="preserve">2560, </w:t>
      </w:r>
      <w:r>
        <w:rPr>
          <w:szCs w:val="18"/>
        </w:rPr>
        <w:t>ms</w:t>
      </w:r>
      <w:r w:rsidRPr="00B37BB8">
        <w:rPr>
          <w:szCs w:val="18"/>
        </w:rPr>
        <w:t xml:space="preserve">5120, </w:t>
      </w:r>
      <w:r>
        <w:rPr>
          <w:szCs w:val="18"/>
        </w:rPr>
        <w:t>ms</w:t>
      </w:r>
      <w:r w:rsidRPr="00B37BB8">
        <w:rPr>
          <w:szCs w:val="18"/>
        </w:rPr>
        <w:t xml:space="preserve">10240, </w:t>
      </w:r>
      <w:r>
        <w:rPr>
          <w:noProof w:val="0"/>
        </w:rPr>
        <w:t>...</w:t>
      </w:r>
      <w:r w:rsidRPr="00EA5FA7">
        <w:rPr>
          <w:noProof w:val="0"/>
        </w:rPr>
        <w:t>}</w:t>
      </w:r>
    </w:p>
    <w:p w14:paraId="42C9F76C" w14:textId="77777777" w:rsidR="00F818AA" w:rsidRDefault="00F818AA" w:rsidP="00F818AA">
      <w:pPr>
        <w:pStyle w:val="PL"/>
        <w:rPr>
          <w:noProof w:val="0"/>
        </w:rPr>
      </w:pPr>
    </w:p>
    <w:p w14:paraId="5925BE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eriodicityList ::= </w:t>
      </w:r>
      <w:r>
        <w:rPr>
          <w:noProof w:val="0"/>
        </w:rPr>
        <w:t xml:space="preserve">SEQUENCE (SIZE(1.. </w:t>
      </w:r>
      <w:r w:rsidRPr="005D4323">
        <w:rPr>
          <w:noProof w:val="0"/>
        </w:rPr>
        <w:t>maxnoSRS-ResourcePerSet</w:t>
      </w:r>
      <w:r>
        <w:rPr>
          <w:noProof w:val="0"/>
        </w:rPr>
        <w:t xml:space="preserve">)) OF </w:t>
      </w:r>
      <w:r w:rsidRPr="00C663A9">
        <w:rPr>
          <w:noProof w:val="0"/>
        </w:rPr>
        <w:t>PeriodicityList</w:t>
      </w:r>
      <w:r>
        <w:rPr>
          <w:noProof w:val="0"/>
        </w:rPr>
        <w:t>-Item</w:t>
      </w:r>
    </w:p>
    <w:p w14:paraId="17F9E8EC" w14:textId="77777777" w:rsidR="00F818AA" w:rsidRDefault="00F818AA" w:rsidP="00F818AA">
      <w:pPr>
        <w:pStyle w:val="PL"/>
        <w:rPr>
          <w:noProof w:val="0"/>
        </w:rPr>
      </w:pPr>
    </w:p>
    <w:p w14:paraId="69696F89" w14:textId="77777777" w:rsidR="00F818AA" w:rsidRDefault="00F818AA" w:rsidP="00F818AA">
      <w:pPr>
        <w:pStyle w:val="PL"/>
        <w:rPr>
          <w:noProof w:val="0"/>
        </w:rPr>
      </w:pPr>
      <w:r w:rsidRPr="00C663A9">
        <w:rPr>
          <w:noProof w:val="0"/>
        </w:rPr>
        <w:t>PeriodicityList</w:t>
      </w:r>
      <w:r>
        <w:rPr>
          <w:noProof w:val="0"/>
        </w:rPr>
        <w:t>-Item ::= SEQUENCE {</w:t>
      </w:r>
    </w:p>
    <w:p w14:paraId="0CE8D7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itySR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SRS,</w:t>
      </w:r>
    </w:p>
    <w:p w14:paraId="5BA9B9B0" w14:textId="77777777" w:rsidR="00F818AA" w:rsidRPr="00156978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156978">
        <w:rPr>
          <w:noProof w:val="0"/>
          <w:lang w:val="fr-FR"/>
        </w:rPr>
        <w:t>iE-Extensions</w:t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  <w:t xml:space="preserve">ProtocolExtensionContainer { { </w:t>
      </w:r>
      <w:r w:rsidRPr="00C663A9">
        <w:rPr>
          <w:noProof w:val="0"/>
        </w:rPr>
        <w:t>PeriodicityList</w:t>
      </w:r>
      <w:r>
        <w:rPr>
          <w:noProof w:val="0"/>
        </w:rPr>
        <w:t>-Item</w:t>
      </w:r>
      <w:r w:rsidRPr="00156978">
        <w:rPr>
          <w:noProof w:val="0"/>
          <w:lang w:val="fr-FR"/>
        </w:rPr>
        <w:t>ExtIEs} } OPTIONAL</w:t>
      </w:r>
    </w:p>
    <w:p w14:paraId="194586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B3591BF" w14:textId="77777777" w:rsidR="00F818AA" w:rsidRDefault="00F818AA" w:rsidP="00F818AA">
      <w:pPr>
        <w:pStyle w:val="PL"/>
        <w:rPr>
          <w:noProof w:val="0"/>
        </w:rPr>
      </w:pPr>
    </w:p>
    <w:p w14:paraId="7125161D" w14:textId="77777777" w:rsidR="00F818AA" w:rsidRDefault="00F818AA" w:rsidP="00F818AA">
      <w:pPr>
        <w:pStyle w:val="PL"/>
        <w:rPr>
          <w:noProof w:val="0"/>
        </w:rPr>
      </w:pPr>
      <w:r w:rsidRPr="00C663A9">
        <w:rPr>
          <w:noProof w:val="0"/>
        </w:rPr>
        <w:t>PeriodicityList</w:t>
      </w:r>
      <w:r>
        <w:rPr>
          <w:noProof w:val="0"/>
        </w:rPr>
        <w:t xml:space="preserve">-ItemExtIEs </w:t>
      </w:r>
      <w:r>
        <w:rPr>
          <w:noProof w:val="0"/>
        </w:rPr>
        <w:tab/>
        <w:t>F1AP-PROTOCOL-EXTENSION ::= {</w:t>
      </w:r>
    </w:p>
    <w:p w14:paraId="36CE4C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5B73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67DCF03" w14:textId="77777777" w:rsidR="00F818AA" w:rsidRDefault="00F818AA" w:rsidP="00F818AA">
      <w:pPr>
        <w:pStyle w:val="PL"/>
        <w:rPr>
          <w:noProof w:val="0"/>
        </w:rPr>
      </w:pPr>
    </w:p>
    <w:p w14:paraId="237B639C" w14:textId="77777777" w:rsidR="00F818AA" w:rsidRDefault="00F818AA" w:rsidP="00F818AA">
      <w:pPr>
        <w:pStyle w:val="PL"/>
        <w:rPr>
          <w:noProof w:val="0"/>
        </w:rPr>
      </w:pPr>
    </w:p>
    <w:p w14:paraId="4FA91004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Permutation ::= ENUMERATED {dfu, ufd, ...}</w:t>
      </w:r>
    </w:p>
    <w:p w14:paraId="23D85A13" w14:textId="77777777" w:rsidR="00F818AA" w:rsidRPr="00EA5FA7" w:rsidRDefault="00F818AA" w:rsidP="00F818AA">
      <w:pPr>
        <w:pStyle w:val="PL"/>
        <w:rPr>
          <w:noProof w:val="0"/>
        </w:rPr>
      </w:pPr>
    </w:p>
    <w:p w14:paraId="3E043E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h-InfoMCG  ::= OCTET STRING</w:t>
      </w:r>
    </w:p>
    <w:p w14:paraId="43E28086" w14:textId="77777777" w:rsidR="00F818AA" w:rsidRPr="00EA5FA7" w:rsidRDefault="00F818AA" w:rsidP="00F818AA">
      <w:pPr>
        <w:pStyle w:val="PL"/>
        <w:rPr>
          <w:noProof w:val="0"/>
        </w:rPr>
      </w:pPr>
    </w:p>
    <w:p w14:paraId="636961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h-InfoSCG  ::= OCTET STRING</w:t>
      </w:r>
    </w:p>
    <w:p w14:paraId="5CD62C1A" w14:textId="77777777" w:rsidR="00F818AA" w:rsidRPr="00EA5FA7" w:rsidRDefault="00F818AA" w:rsidP="00F818AA">
      <w:pPr>
        <w:pStyle w:val="PL"/>
        <w:rPr>
          <w:noProof w:val="0"/>
        </w:rPr>
      </w:pPr>
    </w:p>
    <w:p w14:paraId="1F66C9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PLMN-Identity ::= OCTET STRING (SIZE(3))</w:t>
      </w:r>
    </w:p>
    <w:p w14:paraId="4539B986" w14:textId="77777777" w:rsidR="00F818AA" w:rsidRPr="00EA5FA7" w:rsidRDefault="00F818AA" w:rsidP="00F818AA">
      <w:pPr>
        <w:pStyle w:val="PL"/>
        <w:rPr>
          <w:noProof w:val="0"/>
        </w:rPr>
      </w:pPr>
    </w:p>
    <w:p w14:paraId="528F30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ortNumber ::= BIT STRING (SIZE (16))</w:t>
      </w:r>
    </w:p>
    <w:p w14:paraId="5A384122" w14:textId="77777777" w:rsidR="00F818AA" w:rsidRDefault="00F818AA" w:rsidP="00F818AA">
      <w:pPr>
        <w:pStyle w:val="PL"/>
        <w:rPr>
          <w:noProof w:val="0"/>
        </w:rPr>
      </w:pPr>
    </w:p>
    <w:p w14:paraId="3B2788D3" w14:textId="77777777" w:rsidR="00F818AA" w:rsidRDefault="00F818AA" w:rsidP="00F818AA">
      <w:pPr>
        <w:pStyle w:val="PL"/>
        <w:rPr>
          <w:noProof w:val="0"/>
        </w:rPr>
      </w:pPr>
    </w:p>
    <w:p w14:paraId="76B8C776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snapToGrid w:val="0"/>
          <w:lang w:val="en-US"/>
        </w:rPr>
        <w:t xml:space="preserve">PosAssistance-Information ::= </w:t>
      </w:r>
      <w:r>
        <w:rPr>
          <w:noProof w:val="0"/>
        </w:rPr>
        <w:t>OCTET STRING</w:t>
      </w:r>
    </w:p>
    <w:p w14:paraId="29C8FEA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EDDAE53" w14:textId="77777777" w:rsidR="00F818AA" w:rsidRDefault="00F818AA" w:rsidP="00F818AA">
      <w:pPr>
        <w:pStyle w:val="PL"/>
        <w:spacing w:line="0" w:lineRule="atLeast"/>
        <w:rPr>
          <w:noProof w:val="0"/>
        </w:rPr>
      </w:pPr>
      <w:r>
        <w:rPr>
          <w:noProof w:val="0"/>
          <w:snapToGrid w:val="0"/>
        </w:rPr>
        <w:t xml:space="preserve">PosAssistanceInformationFailureList ::= </w:t>
      </w:r>
      <w:r>
        <w:rPr>
          <w:noProof w:val="0"/>
        </w:rPr>
        <w:t>OCTET STRING</w:t>
      </w:r>
    </w:p>
    <w:p w14:paraId="39756A56" w14:textId="77777777" w:rsidR="00F818AA" w:rsidRDefault="00F818AA" w:rsidP="00F818AA">
      <w:pPr>
        <w:pStyle w:val="PL"/>
        <w:spacing w:line="0" w:lineRule="atLeast"/>
        <w:rPr>
          <w:noProof w:val="0"/>
        </w:rPr>
      </w:pPr>
    </w:p>
    <w:p w14:paraId="687D4A51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PosBroadcast ::= ENUMERATED {</w:t>
      </w:r>
    </w:p>
    <w:p w14:paraId="299906E7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start,</w:t>
      </w:r>
    </w:p>
    <w:p w14:paraId="6EAAA0F6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stop,</w:t>
      </w:r>
    </w:p>
    <w:p w14:paraId="22EDDD6D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1A547358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}</w:t>
      </w:r>
    </w:p>
    <w:p w14:paraId="34D9BB28" w14:textId="77777777" w:rsidR="00F818AA" w:rsidRPr="00EA5FA7" w:rsidRDefault="00F818AA" w:rsidP="00F818AA">
      <w:pPr>
        <w:pStyle w:val="PL"/>
        <w:rPr>
          <w:noProof w:val="0"/>
        </w:rPr>
      </w:pPr>
    </w:p>
    <w:p w14:paraId="1FEDAC40" w14:textId="77777777" w:rsidR="00F818AA" w:rsidRDefault="00F818AA" w:rsidP="00F818AA">
      <w:pPr>
        <w:pStyle w:val="PL"/>
      </w:pPr>
      <w:r>
        <w:t>PositioningBroadcastCells ::= SEQUENCE (SIZE (1..maxnoBcastCell)) OF NRCGI</w:t>
      </w:r>
    </w:p>
    <w:p w14:paraId="7BF5C7FF" w14:textId="77777777" w:rsidR="00F818AA" w:rsidRDefault="00F818AA" w:rsidP="00F818AA">
      <w:pPr>
        <w:pStyle w:val="PL"/>
      </w:pPr>
    </w:p>
    <w:p w14:paraId="1F067D0C" w14:textId="77777777" w:rsidR="00F818AA" w:rsidRDefault="00F818AA" w:rsidP="00F818AA">
      <w:pPr>
        <w:pStyle w:val="PL"/>
      </w:pPr>
      <w:r>
        <w:rPr>
          <w:noProof w:val="0"/>
        </w:rPr>
        <w:t xml:space="preserve">MeasurementPeriodicity ::= </w:t>
      </w:r>
      <w:r>
        <w:t>ENUMERATED</w:t>
      </w:r>
    </w:p>
    <w:p w14:paraId="56F7EF21" w14:textId="77777777" w:rsidR="00F818AA" w:rsidRDefault="00F818AA" w:rsidP="00F818AA">
      <w:pPr>
        <w:pStyle w:val="PL"/>
      </w:pPr>
      <w:r>
        <w:t>{ms120, ms240, ms480, ms640, ms1024, ms2048, ms5120, ms10240, min1, min6, min12, min30, ...</w:t>
      </w:r>
      <w:r w:rsidRPr="008D7924">
        <w:rPr>
          <w:snapToGrid w:val="0"/>
        </w:rPr>
        <w:t>,</w:t>
      </w:r>
      <w:r w:rsidRPr="008D7924">
        <w:rPr>
          <w:rFonts w:hint="eastAsia"/>
          <w:snapToGrid w:val="0"/>
          <w:lang w:eastAsia="zh-CN"/>
        </w:rPr>
        <w:t xml:space="preserve"> </w:t>
      </w:r>
      <w:r w:rsidRPr="008D7924">
        <w:t>ms20480, ms40960</w:t>
      </w:r>
      <w:r>
        <w:t>}</w:t>
      </w:r>
    </w:p>
    <w:p w14:paraId="009DA08E" w14:textId="77777777" w:rsidR="00F818AA" w:rsidRDefault="00F818AA" w:rsidP="00F818AA">
      <w:pPr>
        <w:pStyle w:val="PL"/>
      </w:pPr>
    </w:p>
    <w:p w14:paraId="3A2519B7" w14:textId="77777777" w:rsidR="00F818AA" w:rsidRDefault="00F818AA" w:rsidP="00F818AA">
      <w:pPr>
        <w:pStyle w:val="PL"/>
      </w:pPr>
    </w:p>
    <w:p w14:paraId="3C5848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osMeasurementQuantities ::= </w:t>
      </w:r>
      <w:r>
        <w:rPr>
          <w:noProof w:val="0"/>
        </w:rPr>
        <w:t>SEQUENCE (SIZE(1.. maxnoofPosMeas)) OF PosMeasurementQuantities-Item</w:t>
      </w:r>
    </w:p>
    <w:p w14:paraId="21EE35DF" w14:textId="77777777" w:rsidR="00F818AA" w:rsidRDefault="00F818AA" w:rsidP="00F818AA">
      <w:pPr>
        <w:pStyle w:val="PL"/>
        <w:rPr>
          <w:noProof w:val="0"/>
        </w:rPr>
      </w:pPr>
    </w:p>
    <w:p w14:paraId="4A956B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MeasurementQuantities-Item ::= SEQUENCE {</w:t>
      </w:r>
    </w:p>
    <w:p w14:paraId="6148FB63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posMeasurementType</w:t>
      </w:r>
      <w:r>
        <w:tab/>
      </w:r>
      <w:r>
        <w:tab/>
      </w:r>
      <w:r>
        <w:tab/>
      </w:r>
      <w:r>
        <w:tab/>
      </w:r>
      <w:r>
        <w:tab/>
        <w:t>PosMeasurementType,</w:t>
      </w:r>
    </w:p>
    <w:p w14:paraId="47E0FD86" w14:textId="77777777" w:rsidR="00F818AA" w:rsidRDefault="00F818AA" w:rsidP="00F818AA">
      <w:pPr>
        <w:pStyle w:val="PL"/>
        <w:rPr>
          <w:noProof w:val="0"/>
        </w:rPr>
      </w:pPr>
      <w:r>
        <w:tab/>
      </w:r>
      <w:r w:rsidRPr="00E51B74">
        <w:t>timingReportingGranularityFactor</w:t>
      </w:r>
      <w:r w:rsidRPr="00E51B74">
        <w:tab/>
        <w:t>INTEGER (0..5) OPTIONAL,</w:t>
      </w:r>
    </w:p>
    <w:p w14:paraId="1D6AE1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osMeasurementQuantities-ItemExtIEs} } OPTIONAL</w:t>
      </w:r>
    </w:p>
    <w:p w14:paraId="285929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A4F8C1" w14:textId="77777777" w:rsidR="00F818AA" w:rsidRDefault="00F818AA" w:rsidP="00F818AA">
      <w:pPr>
        <w:pStyle w:val="PL"/>
        <w:rPr>
          <w:noProof w:val="0"/>
        </w:rPr>
      </w:pPr>
    </w:p>
    <w:p w14:paraId="76E804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Quantities-ItemExtIEs </w:t>
      </w:r>
      <w:r>
        <w:rPr>
          <w:noProof w:val="0"/>
        </w:rPr>
        <w:tab/>
        <w:t>F1AP-PROTOCOL-EXTENSION ::= {</w:t>
      </w:r>
    </w:p>
    <w:p w14:paraId="3DF4A9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E14C9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E88428A" w14:textId="77777777" w:rsidR="00F818AA" w:rsidRDefault="00F818AA" w:rsidP="00F818AA">
      <w:pPr>
        <w:pStyle w:val="PL"/>
        <w:rPr>
          <w:noProof w:val="0"/>
        </w:rPr>
      </w:pPr>
    </w:p>
    <w:p w14:paraId="3C6D7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 ::= SEQUENCE </w:t>
      </w:r>
      <w:r w:rsidRPr="00D3468D">
        <w:rPr>
          <w:noProof w:val="0"/>
          <w:snapToGrid w:val="0"/>
        </w:rPr>
        <w:t>(SIZE (1.. max</w:t>
      </w:r>
      <w:r w:rsidRPr="00FC39A8">
        <w:rPr>
          <w:noProof w:val="0"/>
          <w:snapToGrid w:val="0"/>
        </w:rPr>
        <w:t>n</w:t>
      </w:r>
      <w:r w:rsidRPr="008C20F9">
        <w:rPr>
          <w:noProof w:val="0"/>
          <w:snapToGrid w:val="0"/>
        </w:rPr>
        <w:t>oof</w:t>
      </w:r>
      <w:r>
        <w:rPr>
          <w:noProof w:val="0"/>
          <w:snapToGrid w:val="0"/>
        </w:rPr>
        <w:t>Pos</w:t>
      </w:r>
      <w:r w:rsidRPr="00FC39A8">
        <w:rPr>
          <w:noProof w:val="0"/>
          <w:snapToGrid w:val="0"/>
        </w:rPr>
        <w:t>Me</w:t>
      </w:r>
      <w:r w:rsidRPr="00D3468D">
        <w:rPr>
          <w:noProof w:val="0"/>
          <w:snapToGrid w:val="0"/>
        </w:rPr>
        <w:t>as)) OF</w:t>
      </w:r>
      <w:r w:rsidRPr="00D3468D">
        <w:rPr>
          <w:noProof w:val="0"/>
        </w:rPr>
        <w:t xml:space="preserve"> PosMeasurementResultItem</w:t>
      </w:r>
      <w:r>
        <w:rPr>
          <w:noProof w:val="0"/>
        </w:rPr>
        <w:t xml:space="preserve"> </w:t>
      </w:r>
    </w:p>
    <w:p w14:paraId="4E8211C0" w14:textId="77777777" w:rsidR="00F818AA" w:rsidRDefault="00F818AA" w:rsidP="00F818AA">
      <w:pPr>
        <w:pStyle w:val="PL"/>
        <w:rPr>
          <w:noProof w:val="0"/>
        </w:rPr>
      </w:pPr>
    </w:p>
    <w:p w14:paraId="6EEFDE1F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PosMeasurementResultItem</w:t>
      </w:r>
      <w:r w:rsidRPr="00BC20B8">
        <w:rPr>
          <w:noProof w:val="0"/>
        </w:rPr>
        <w:t xml:space="preserve"> </w:t>
      </w:r>
      <w:r w:rsidRPr="00BC20B8">
        <w:rPr>
          <w:noProof w:val="0"/>
          <w:snapToGrid w:val="0"/>
        </w:rPr>
        <w:t xml:space="preserve">::= SEQUENCE </w:t>
      </w:r>
      <w:r w:rsidRPr="00BC20B8">
        <w:rPr>
          <w:noProof w:val="0"/>
        </w:rPr>
        <w:t>{</w:t>
      </w:r>
    </w:p>
    <w:p w14:paraId="0329304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measuredResultsValue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MeasuredResultsValue,</w:t>
      </w:r>
    </w:p>
    <w:p w14:paraId="5E2D74D9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  <w:t>timeStamp</w:t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  <w:t>TimeStamp,</w:t>
      </w:r>
    </w:p>
    <w:p w14:paraId="10E88201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>measurementQuality</w:t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BC20B8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ab/>
        <w:t>OPTIONAL,</w:t>
      </w:r>
    </w:p>
    <w:p w14:paraId="42D00A53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</w:r>
      <w:r w:rsidRPr="00BC20B8">
        <w:t>measurementBeamInfo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MeasurementBeamInfo</w:t>
      </w:r>
      <w:r w:rsidRPr="00BC20B8">
        <w:tab/>
      </w:r>
      <w:r w:rsidRPr="00BC20B8">
        <w:tab/>
      </w:r>
      <w:r w:rsidRPr="00BC20B8">
        <w:rPr>
          <w:noProof w:val="0"/>
          <w:snapToGrid w:val="0"/>
        </w:rPr>
        <w:t>OPTIONAL,</w:t>
      </w:r>
    </w:p>
    <w:p w14:paraId="4228E13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iE-Extensions</w:t>
      </w:r>
      <w:r w:rsidRPr="00BC20B8">
        <w:rPr>
          <w:noProof w:val="0"/>
        </w:rPr>
        <w:tab/>
        <w:t>ProtocolExtensionContainer { { PosMeasurementResult</w:t>
      </w:r>
      <w:r>
        <w:rPr>
          <w:noProof w:val="0"/>
        </w:rPr>
        <w:t>Item</w:t>
      </w:r>
      <w:r w:rsidRPr="00BC20B8">
        <w:rPr>
          <w:noProof w:val="0"/>
        </w:rPr>
        <w:t>ExtIEs } }</w:t>
      </w:r>
      <w:r w:rsidRPr="00BC20B8">
        <w:rPr>
          <w:noProof w:val="0"/>
        </w:rPr>
        <w:tab/>
        <w:t>OPTIONAL</w:t>
      </w:r>
    </w:p>
    <w:p w14:paraId="35545392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7F16CD0B" w14:textId="77777777" w:rsidR="00F818AA" w:rsidRDefault="00F818AA" w:rsidP="00F818AA">
      <w:pPr>
        <w:pStyle w:val="PL"/>
        <w:rPr>
          <w:noProof w:val="0"/>
        </w:rPr>
      </w:pPr>
    </w:p>
    <w:p w14:paraId="28C52A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ItemExtIEs </w:t>
      </w:r>
      <w:r>
        <w:rPr>
          <w:noProof w:val="0"/>
        </w:rPr>
        <w:tab/>
        <w:t>F1AP-PROTOCOL-EXTENSION ::= {</w:t>
      </w:r>
    </w:p>
    <w:p w14:paraId="2EF705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5AB54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8DA5DCF" w14:textId="77777777" w:rsidR="00F818AA" w:rsidRDefault="00F818AA" w:rsidP="00F818AA">
      <w:pPr>
        <w:pStyle w:val="PL"/>
        <w:rPr>
          <w:noProof w:val="0"/>
        </w:rPr>
      </w:pPr>
    </w:p>
    <w:p w14:paraId="5C4DA6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osMeasurementResultList ::= </w:t>
      </w:r>
      <w:r>
        <w:rPr>
          <w:noProof w:val="0"/>
        </w:rPr>
        <w:t xml:space="preserve">SEQUENCE (SIZE(1.. </w:t>
      </w:r>
      <w:r>
        <w:rPr>
          <w:snapToGrid w:val="0"/>
        </w:rPr>
        <w:t>maxNoOfMeasTRPs</w:t>
      </w:r>
      <w:r>
        <w:rPr>
          <w:noProof w:val="0"/>
        </w:rPr>
        <w:t>)) OF PosMeasurementResultList-Item</w:t>
      </w:r>
    </w:p>
    <w:p w14:paraId="29F23C48" w14:textId="77777777" w:rsidR="00F818AA" w:rsidRDefault="00F818AA" w:rsidP="00F818AA">
      <w:pPr>
        <w:pStyle w:val="PL"/>
        <w:rPr>
          <w:noProof w:val="0"/>
        </w:rPr>
      </w:pPr>
    </w:p>
    <w:p w14:paraId="4CFF5B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MeasurementResultList-Item ::= SEQUENCE {</w:t>
      </w:r>
    </w:p>
    <w:p w14:paraId="7B5C1F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osMeasurementResul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osMeasurementResult,</w:t>
      </w:r>
    </w:p>
    <w:p w14:paraId="18232B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1843DB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osMeasurementResultList-ItemExtIEs} } OPTIONAL</w:t>
      </w:r>
    </w:p>
    <w:p w14:paraId="7E454D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3C182FF" w14:textId="77777777" w:rsidR="00F818AA" w:rsidRDefault="00F818AA" w:rsidP="00F818AA">
      <w:pPr>
        <w:pStyle w:val="PL"/>
        <w:rPr>
          <w:noProof w:val="0"/>
        </w:rPr>
      </w:pPr>
    </w:p>
    <w:p w14:paraId="71CB3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List-ItemExtIEs </w:t>
      </w:r>
      <w:r>
        <w:rPr>
          <w:noProof w:val="0"/>
        </w:rPr>
        <w:tab/>
        <w:t>F1AP-PROTOCOL-EXTENSION ::= {</w:t>
      </w:r>
    </w:p>
    <w:p w14:paraId="1D00D27F" w14:textId="77777777" w:rsidR="00F818AA" w:rsidRPr="00A73D91" w:rsidRDefault="00F818AA" w:rsidP="00F818AA">
      <w:pPr>
        <w:pStyle w:val="PL"/>
        <w:rPr>
          <w:rFonts w:eastAsia="Calibri"/>
        </w:rPr>
      </w:pPr>
      <w:r>
        <w:rPr>
          <w:noProof w:val="0"/>
        </w:rPr>
        <w:tab/>
      </w:r>
      <w:r w:rsidRPr="00405B59">
        <w:rPr>
          <w:rFonts w:eastAsia="Calibri"/>
        </w:rPr>
        <w:t>{ ID id-</w:t>
      </w:r>
      <w:r>
        <w:rPr>
          <w:rFonts w:hint="eastAsia"/>
          <w:lang w:eastAsia="zh-CN"/>
        </w:rPr>
        <w:t>N</w:t>
      </w:r>
      <w:r>
        <w:rPr>
          <w:lang w:eastAsia="zh-CN"/>
        </w:rPr>
        <w:t>RCGI</w:t>
      </w:r>
      <w:r w:rsidRPr="00405B59">
        <w:rPr>
          <w:rFonts w:eastAsia="Calibri"/>
        </w:rPr>
        <w:tab/>
        <w:t>CRITICALITY ignore EXTENSION N</w:t>
      </w:r>
      <w:r>
        <w:rPr>
          <w:rFonts w:eastAsia="Calibri"/>
        </w:rPr>
        <w:t>R</w:t>
      </w:r>
      <w:r w:rsidRPr="00405B59">
        <w:rPr>
          <w:rFonts w:eastAsia="Calibri"/>
        </w:rPr>
        <w:t>CGI</w:t>
      </w:r>
      <w:r w:rsidRPr="00405B59">
        <w:rPr>
          <w:rFonts w:eastAsia="Calibri"/>
        </w:rPr>
        <w:tab/>
      </w:r>
      <w:r w:rsidRPr="00405B59">
        <w:rPr>
          <w:rFonts w:eastAsia="Calibri"/>
        </w:rPr>
        <w:tab/>
        <w:t>PRESENCE optional },</w:t>
      </w:r>
    </w:p>
    <w:p w14:paraId="43981F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E047CB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30D018" w14:textId="77777777" w:rsidR="00F818AA" w:rsidRDefault="00F818AA" w:rsidP="00F818AA">
      <w:pPr>
        <w:pStyle w:val="PL"/>
        <w:rPr>
          <w:noProof w:val="0"/>
        </w:rPr>
      </w:pPr>
    </w:p>
    <w:p w14:paraId="64AC063A" w14:textId="77777777" w:rsidR="00F818AA" w:rsidRDefault="00F818AA" w:rsidP="00F818AA">
      <w:pPr>
        <w:pStyle w:val="PL"/>
      </w:pPr>
      <w:r>
        <w:rPr>
          <w:noProof w:val="0"/>
        </w:rPr>
        <w:t xml:space="preserve">PosMeasurementType ::= </w:t>
      </w:r>
      <w:r>
        <w:t>ENUMERATED {</w:t>
      </w:r>
    </w:p>
    <w:p w14:paraId="3677D349" w14:textId="77777777" w:rsidR="00F818AA" w:rsidRDefault="00F818AA" w:rsidP="00F818AA">
      <w:pPr>
        <w:pStyle w:val="PL"/>
        <w:rPr>
          <w:lang w:val="fr-FR"/>
        </w:rPr>
      </w:pPr>
      <w:r>
        <w:tab/>
      </w:r>
      <w:r w:rsidRPr="00F23696">
        <w:rPr>
          <w:lang w:val="fr-FR"/>
        </w:rPr>
        <w:t>gnb-rx-tx</w:t>
      </w:r>
      <w:r>
        <w:rPr>
          <w:lang w:val="fr-FR"/>
        </w:rPr>
        <w:t>,</w:t>
      </w:r>
    </w:p>
    <w:p w14:paraId="2DF166CC" w14:textId="77777777" w:rsidR="00F818AA" w:rsidRDefault="00F818AA" w:rsidP="00F818AA">
      <w:pPr>
        <w:pStyle w:val="PL"/>
        <w:rPr>
          <w:lang w:val="fr-FR"/>
        </w:rPr>
      </w:pPr>
      <w:r>
        <w:rPr>
          <w:lang w:val="fr-FR"/>
        </w:rPr>
        <w:tab/>
      </w:r>
      <w:r w:rsidRPr="00D3468D">
        <w:rPr>
          <w:lang w:val="fr-FR"/>
        </w:rPr>
        <w:t>ul-srs-rsrp,</w:t>
      </w:r>
    </w:p>
    <w:p w14:paraId="21015A55" w14:textId="77777777" w:rsidR="00F818AA" w:rsidRDefault="00F818AA" w:rsidP="00F818AA">
      <w:pPr>
        <w:pStyle w:val="PL"/>
        <w:rPr>
          <w:lang w:val="fr-FR"/>
        </w:rPr>
      </w:pPr>
      <w:r>
        <w:rPr>
          <w:lang w:val="fr-FR"/>
        </w:rPr>
        <w:tab/>
        <w:t>ul-aoa,</w:t>
      </w:r>
    </w:p>
    <w:p w14:paraId="4BF32786" w14:textId="77777777" w:rsidR="00F818AA" w:rsidRPr="008C20F9" w:rsidRDefault="00F818AA" w:rsidP="00F818AA">
      <w:pPr>
        <w:pStyle w:val="PL"/>
        <w:rPr>
          <w:lang w:val="fr-FR"/>
        </w:rPr>
      </w:pPr>
      <w:r>
        <w:rPr>
          <w:lang w:val="fr-FR"/>
        </w:rPr>
        <w:tab/>
      </w:r>
      <w:r w:rsidRPr="008C20F9">
        <w:rPr>
          <w:lang w:val="fr-FR"/>
        </w:rPr>
        <w:t xml:space="preserve">ul-rtoa, </w:t>
      </w:r>
    </w:p>
    <w:p w14:paraId="4A4025CF" w14:textId="77777777" w:rsidR="00F818AA" w:rsidRDefault="00F818AA" w:rsidP="00F818AA">
      <w:pPr>
        <w:pStyle w:val="PL"/>
      </w:pPr>
      <w:r w:rsidRPr="008C20F9">
        <w:rPr>
          <w:lang w:val="fr-FR"/>
        </w:rPr>
        <w:tab/>
      </w:r>
      <w:r>
        <w:t>...</w:t>
      </w:r>
    </w:p>
    <w:p w14:paraId="19F73FC8" w14:textId="77777777" w:rsidR="00F818AA" w:rsidRDefault="00F818AA" w:rsidP="00F818AA">
      <w:pPr>
        <w:pStyle w:val="PL"/>
      </w:pPr>
      <w:r>
        <w:t>}</w:t>
      </w:r>
    </w:p>
    <w:p w14:paraId="3D569D5E" w14:textId="77777777" w:rsidR="00F818AA" w:rsidRDefault="00F818AA" w:rsidP="00F818AA">
      <w:pPr>
        <w:pStyle w:val="PL"/>
      </w:pPr>
    </w:p>
    <w:p w14:paraId="3EE00474" w14:textId="77777777" w:rsidR="00F818AA" w:rsidRDefault="00F818AA" w:rsidP="00F818AA">
      <w:pPr>
        <w:pStyle w:val="PL"/>
      </w:pPr>
      <w:r>
        <w:rPr>
          <w:noProof w:val="0"/>
        </w:rPr>
        <w:t xml:space="preserve">PosReportCharacteristics ::= </w:t>
      </w:r>
      <w:r>
        <w:t>ENUMERATED {</w:t>
      </w:r>
    </w:p>
    <w:p w14:paraId="33179FCC" w14:textId="77777777" w:rsidR="00F818AA" w:rsidRDefault="00F818AA" w:rsidP="00F818AA">
      <w:pPr>
        <w:pStyle w:val="PL"/>
      </w:pPr>
      <w:r>
        <w:tab/>
        <w:t xml:space="preserve">ondemand, </w:t>
      </w:r>
    </w:p>
    <w:p w14:paraId="2C5A1DCB" w14:textId="77777777" w:rsidR="00F818AA" w:rsidRDefault="00F818AA" w:rsidP="00F818AA">
      <w:pPr>
        <w:pStyle w:val="PL"/>
      </w:pPr>
      <w:r>
        <w:tab/>
        <w:t xml:space="preserve">periodic, </w:t>
      </w:r>
    </w:p>
    <w:p w14:paraId="1835AF91" w14:textId="77777777" w:rsidR="00F818AA" w:rsidRDefault="00F818AA" w:rsidP="00F818AA">
      <w:pPr>
        <w:pStyle w:val="PL"/>
      </w:pPr>
      <w:r>
        <w:tab/>
        <w:t>...</w:t>
      </w:r>
    </w:p>
    <w:p w14:paraId="5E9D17B4" w14:textId="77777777" w:rsidR="00F818AA" w:rsidRDefault="00F818AA" w:rsidP="00F818AA">
      <w:pPr>
        <w:pStyle w:val="PL"/>
      </w:pPr>
      <w:r>
        <w:t>}</w:t>
      </w:r>
    </w:p>
    <w:p w14:paraId="4BA33FEA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0D7C09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  ::= CHOICE {</w:t>
      </w:r>
    </w:p>
    <w:p w14:paraId="0004066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eriodic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>,</w:t>
      </w:r>
    </w:p>
    <w:p w14:paraId="35762A9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semi-persisten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S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,</w:t>
      </w:r>
    </w:p>
    <w:p w14:paraId="114D54F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aperiodic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,</w:t>
      </w:r>
    </w:p>
    <w:p w14:paraId="5EC0D16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choice-extension</w:t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rotocolIE-SingleContainer {{ PosResourceSetType-ExtIEs }}</w:t>
      </w:r>
    </w:p>
    <w:p w14:paraId="262E688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D6D1CDF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DF96D5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ResourceSetType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IES ::= {</w:t>
      </w:r>
    </w:p>
    <w:p w14:paraId="24E412F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5CB7A92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CE20655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6199C5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 xml:space="preserve"> ::= SEQUENCE {</w:t>
      </w:r>
    </w:p>
    <w:p w14:paraId="2F8F3E3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  <w:t>p</w:t>
      </w:r>
      <w:r w:rsidRPr="004D2D68">
        <w:rPr>
          <w:snapToGrid w:val="0"/>
          <w:lang w:val="fr-FR"/>
        </w:rPr>
        <w:t>osperiodicSe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ENUMERATED{true, ...},</w:t>
      </w:r>
    </w:p>
    <w:p w14:paraId="2552E64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7858F5E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7DE7D0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D6F54C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33142AF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27C1031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2A0A6D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82DF20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 xml:space="preserve"> ::= SEQUENCE {</w:t>
      </w:r>
    </w:p>
    <w:p w14:paraId="75ABDC6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ossemi-persistentSe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ENUMERATED{true, ...},</w:t>
      </w:r>
    </w:p>
    <w:p w14:paraId="5D3322A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0DC616CD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36562AF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3878D7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624C044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194CC1A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0AEF84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378250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 xml:space="preserve"> ::= SEQUENCE {</w:t>
      </w:r>
    </w:p>
    <w:p w14:paraId="733201F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 xml:space="preserve">sRSResourceTrigger-List </w:t>
      </w:r>
      <w:r w:rsidRPr="004D2D68">
        <w:rPr>
          <w:snapToGrid w:val="0"/>
          <w:lang w:val="fr-FR"/>
        </w:rPr>
        <w:tab/>
        <w:t>INTEGER(1..3),</w:t>
      </w:r>
    </w:p>
    <w:p w14:paraId="608355C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297F5BF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15F6BE1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5E718CD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lastRenderedPageBreak/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7DAF3CE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46C027E2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4C6EB55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E3EFAB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ID-List ::= SEQUENCE (SIZE (1..maxnoSRS-PosResourcePerSet)) OF SRSPosResourceID</w:t>
      </w:r>
    </w:p>
    <w:p w14:paraId="0125FCD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2962091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-Item ::= SEQUENCE {</w:t>
      </w:r>
    </w:p>
    <w:p w14:paraId="3103A5A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rs-PosResourceId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RSPosResourceID,</w:t>
      </w:r>
    </w:p>
    <w:p w14:paraId="73F6C50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transmissionComb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TransmissionCombPos,</w:t>
      </w:r>
    </w:p>
    <w:p w14:paraId="5CF19F6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tartPosition                   INTEGER (0..</w:t>
      </w:r>
      <w:r>
        <w:rPr>
          <w:snapToGrid w:val="0"/>
          <w:lang w:val="fr-FR"/>
        </w:rPr>
        <w:t>13</w:t>
      </w:r>
      <w:r w:rsidRPr="004D2D68">
        <w:rPr>
          <w:snapToGrid w:val="0"/>
          <w:lang w:val="fr-FR"/>
        </w:rPr>
        <w:t>),</w:t>
      </w:r>
    </w:p>
    <w:p w14:paraId="3C7E273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nrofSymbols                     ENUMERATED {n1, n2, n4</w:t>
      </w:r>
      <w:r>
        <w:rPr>
          <w:snapToGrid w:val="0"/>
          <w:lang w:val="fr-FR"/>
        </w:rPr>
        <w:t>, n8, n12</w:t>
      </w:r>
      <w:r w:rsidRPr="004D2D68">
        <w:rPr>
          <w:snapToGrid w:val="0"/>
          <w:lang w:val="fr-FR"/>
        </w:rPr>
        <w:t>},</w:t>
      </w:r>
    </w:p>
    <w:p w14:paraId="4EB2295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freqDomainShift                 INTEGER (0..268),</w:t>
      </w:r>
    </w:p>
    <w:p w14:paraId="23E7C9D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c-SRS</w:t>
      </w:r>
      <w:r w:rsidRPr="004D2D68">
        <w:rPr>
          <w:snapToGrid w:val="0"/>
          <w:lang w:val="fr-FR"/>
        </w:rPr>
        <w:tab/>
        <w:t xml:space="preserve">                        INTEGER (0..63),</w:t>
      </w:r>
    </w:p>
    <w:p w14:paraId="0E37068A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groupOrSequenceHopping          ENUMERATED { neither, groupHopping, sequenceHopping },</w:t>
      </w:r>
    </w:p>
    <w:p w14:paraId="70028FE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resourceType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ResourceTypePos,</w:t>
      </w:r>
    </w:p>
    <w:p w14:paraId="2D57A4D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equenceId                      INTEGER (0.. 65535),</w:t>
      </w:r>
    </w:p>
    <w:p w14:paraId="165B221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patialRelation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 xml:space="preserve">SpatialRelationPos </w:t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OPTIONAL,</w:t>
      </w:r>
    </w:p>
    <w:p w14:paraId="4136EA3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rotocolExtensionContainer { { PosSRSResource-Item-ExtIEs} }</w:t>
      </w:r>
      <w:r w:rsidRPr="004D2D68">
        <w:rPr>
          <w:snapToGrid w:val="0"/>
          <w:lang w:val="fr-FR"/>
        </w:rPr>
        <w:tab/>
        <w:t>OPTIONAL</w:t>
      </w:r>
    </w:p>
    <w:p w14:paraId="72C3825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16B247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16627DD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SRSResource-Item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5B8252B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31ABCD0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26E59F9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2287571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-List ::= SEQUENCE (SIZE (1..maxnoSRS-PosResources)) OF PosSRSResource-Item</w:t>
      </w:r>
    </w:p>
    <w:p w14:paraId="752E471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B6B264A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Set-Item ::= SEQUENCE {</w:t>
      </w:r>
    </w:p>
    <w:p w14:paraId="28A8970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srsResourceSetID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INTEGER(0..15),</w:t>
      </w:r>
    </w:p>
    <w:p w14:paraId="66B6156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sRSResourceID-Lis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SRSResourceID-List,</w:t>
      </w:r>
    </w:p>
    <w:p w14:paraId="7260A71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resourceSetType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,</w:t>
      </w:r>
    </w:p>
    <w:p w14:paraId="00F671C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SRSResource</w:t>
      </w:r>
      <w:r>
        <w:rPr>
          <w:snapToGrid w:val="0"/>
          <w:lang w:val="fr-FR"/>
        </w:rPr>
        <w:t>Set</w:t>
      </w:r>
      <w:r w:rsidRPr="004D2D68">
        <w:rPr>
          <w:snapToGrid w:val="0"/>
          <w:lang w:val="fr-FR"/>
        </w:rPr>
        <w:t>-Item-ExtIEs} }</w:t>
      </w:r>
      <w:r w:rsidRPr="004D2D68">
        <w:rPr>
          <w:snapToGrid w:val="0"/>
          <w:lang w:val="fr-FR"/>
        </w:rPr>
        <w:tab/>
        <w:t>OPTIONAL</w:t>
      </w:r>
    </w:p>
    <w:p w14:paraId="09769152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24B19D9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CF805B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SRSResourceSet-Item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6200C4E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528E3AD7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574260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3E448F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Set-List ::= SEQUENCE (SIZE (1..maxnoSRS-PosResourceSets)) OF PosSRSResourceSet-Item</w:t>
      </w:r>
    </w:p>
    <w:p w14:paraId="27D004D2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255C5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imaryPathIndication ::= ENUMERATED { </w:t>
      </w:r>
    </w:p>
    <w:p w14:paraId="5F7393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ue,</w:t>
      </w:r>
    </w:p>
    <w:p w14:paraId="6FF245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false,</w:t>
      </w:r>
    </w:p>
    <w:p w14:paraId="3C610F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28C222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06C1E8" w14:textId="77777777" w:rsidR="00F818AA" w:rsidRDefault="00F818AA" w:rsidP="00F818AA">
      <w:pPr>
        <w:pStyle w:val="PL"/>
        <w:rPr>
          <w:noProof w:val="0"/>
        </w:rPr>
      </w:pPr>
    </w:p>
    <w:p w14:paraId="6F499A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e-emptionCapability ::= ENUMERATED {</w:t>
      </w:r>
    </w:p>
    <w:p w14:paraId="75B71E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hall-not-trigger-pre-emption,</w:t>
      </w:r>
    </w:p>
    <w:p w14:paraId="0D1303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y-trigger-pre-emption</w:t>
      </w:r>
    </w:p>
    <w:p w14:paraId="2D6842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D072C8" w14:textId="77777777" w:rsidR="00F818AA" w:rsidRPr="00EA5FA7" w:rsidRDefault="00F818AA" w:rsidP="00F818AA">
      <w:pPr>
        <w:pStyle w:val="PL"/>
        <w:rPr>
          <w:noProof w:val="0"/>
        </w:rPr>
      </w:pPr>
    </w:p>
    <w:p w14:paraId="3ED00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e-emptionVulnerability ::= ENUMERATED {</w:t>
      </w:r>
    </w:p>
    <w:p w14:paraId="4E613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pre-emptable,</w:t>
      </w:r>
    </w:p>
    <w:p w14:paraId="02F5F2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able</w:t>
      </w:r>
    </w:p>
    <w:p w14:paraId="306AFE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A9F58A" w14:textId="77777777" w:rsidR="00F818AA" w:rsidRPr="00EA5FA7" w:rsidRDefault="00F818AA" w:rsidP="00F818AA">
      <w:pPr>
        <w:pStyle w:val="PL"/>
        <w:rPr>
          <w:noProof w:val="0"/>
        </w:rPr>
      </w:pPr>
    </w:p>
    <w:p w14:paraId="7A3D7064" w14:textId="77777777" w:rsidR="00F818AA" w:rsidRPr="00EA5FA7" w:rsidRDefault="00F818AA" w:rsidP="00F818AA">
      <w:pPr>
        <w:pStyle w:val="PL"/>
        <w:tabs>
          <w:tab w:val="clear" w:pos="2688"/>
          <w:tab w:val="left" w:pos="2605"/>
        </w:tabs>
        <w:rPr>
          <w:noProof w:val="0"/>
        </w:rPr>
      </w:pPr>
      <w:r w:rsidRPr="00EA5FA7">
        <w:rPr>
          <w:noProof w:val="0"/>
        </w:rPr>
        <w:t>PriorityLevel</w:t>
      </w:r>
      <w:r w:rsidRPr="00EA5FA7">
        <w:rPr>
          <w:noProof w:val="0"/>
        </w:rPr>
        <w:tab/>
        <w:t>::= INTEGER { spare (0), highest (1), lowest (14), no-priority (15) } (0..15)</w:t>
      </w:r>
    </w:p>
    <w:p w14:paraId="220DB48D" w14:textId="77777777" w:rsidR="00F818AA" w:rsidRPr="00EA5FA7" w:rsidRDefault="00F818AA" w:rsidP="00F818AA">
      <w:pPr>
        <w:pStyle w:val="PL"/>
        <w:rPr>
          <w:noProof w:val="0"/>
        </w:rPr>
      </w:pPr>
    </w:p>
    <w:p w14:paraId="02D441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otectedEUTRAResourc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OCTET STRING</w:t>
      </w:r>
    </w:p>
    <w:p w14:paraId="23DD6DB3" w14:textId="77777777" w:rsidR="00F818AA" w:rsidRPr="00EA5FA7" w:rsidRDefault="00F818AA" w:rsidP="00F818AA">
      <w:pPr>
        <w:pStyle w:val="PL"/>
        <w:rPr>
          <w:noProof w:val="0"/>
        </w:rPr>
      </w:pPr>
    </w:p>
    <w:p w14:paraId="00C633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otected-EUTRA-Resources-Item ::= SEQUENCE {</w:t>
      </w:r>
    </w:p>
    <w:p w14:paraId="4EBB9D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pectrumSharingGroup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SpectrumSharingGroupID, </w:t>
      </w:r>
    </w:p>
    <w:p w14:paraId="0E9AAC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UTRACells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EUTRACells-List,</w:t>
      </w:r>
    </w:p>
    <w:p w14:paraId="5EE93F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Protected-EUTRA-Resources-ItemExtIEs } }</w:t>
      </w:r>
      <w:r w:rsidRPr="00EA5FA7">
        <w:rPr>
          <w:noProof w:val="0"/>
        </w:rPr>
        <w:tab/>
        <w:t>OPTIONAL</w:t>
      </w:r>
    </w:p>
    <w:p w14:paraId="35400E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69FBB8" w14:textId="77777777" w:rsidR="00F818AA" w:rsidRPr="00EA5FA7" w:rsidRDefault="00F818AA" w:rsidP="00F818AA">
      <w:pPr>
        <w:pStyle w:val="PL"/>
        <w:rPr>
          <w:noProof w:val="0"/>
        </w:rPr>
      </w:pPr>
    </w:p>
    <w:p w14:paraId="7DEAC0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rotected-EUTRA-Resources-ItemExtIEs </w:t>
      </w:r>
      <w:r w:rsidRPr="00EA5FA7">
        <w:rPr>
          <w:noProof w:val="0"/>
        </w:rPr>
        <w:tab/>
        <w:t>F1AP-PROTOCOL-EXTENSION ::= {</w:t>
      </w:r>
    </w:p>
    <w:p w14:paraId="31F51A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FA05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CC4AC59" w14:textId="77777777" w:rsidR="00F818AA" w:rsidRDefault="00F818AA" w:rsidP="00F818AA">
      <w:pPr>
        <w:pStyle w:val="PL"/>
        <w:rPr>
          <w:noProof w:val="0"/>
        </w:rPr>
      </w:pPr>
    </w:p>
    <w:p w14:paraId="5014D2AF" w14:textId="77777777" w:rsidR="00F818AA" w:rsidRDefault="00F818AA" w:rsidP="00F818AA">
      <w:pPr>
        <w:pStyle w:val="PL"/>
        <w:rPr>
          <w:rFonts w:eastAsia="宋体"/>
        </w:rPr>
      </w:pPr>
      <w:r>
        <w:rPr>
          <w:lang w:eastAsia="zh-CN"/>
        </w:rPr>
        <w:t xml:space="preserve">PRSConfiguration </w:t>
      </w:r>
      <w:r>
        <w:rPr>
          <w:rFonts w:eastAsia="宋体"/>
        </w:rPr>
        <w:t>::= SEQUENCE {</w:t>
      </w:r>
    </w:p>
    <w:p w14:paraId="49E36342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</w:r>
      <w:r w:rsidRPr="00AB77FA">
        <w:rPr>
          <w:rFonts w:eastAsia="宋体"/>
        </w:rPr>
        <w:t>pRSResourceSet-List</w:t>
      </w:r>
      <w:r w:rsidRPr="00AB77FA">
        <w:rPr>
          <w:rFonts w:eastAsia="宋体"/>
        </w:rPr>
        <w:tab/>
      </w:r>
      <w:r w:rsidRPr="00AB77FA">
        <w:rPr>
          <w:rFonts w:eastAsia="宋体"/>
        </w:rPr>
        <w:tab/>
      </w:r>
      <w:r w:rsidRPr="00AB77FA">
        <w:rPr>
          <w:rFonts w:eastAsia="宋体"/>
        </w:rPr>
        <w:tab/>
        <w:t>PRSResourceSet-List</w:t>
      </w:r>
      <w:r>
        <w:rPr>
          <w:rFonts w:eastAsia="宋体"/>
        </w:rPr>
        <w:t>,</w:t>
      </w:r>
    </w:p>
    <w:p w14:paraId="3363B318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</w:r>
      <w:r w:rsidRPr="008C20F9">
        <w:rPr>
          <w:rFonts w:eastAsia="宋体"/>
          <w:lang w:val="fr-FR"/>
        </w:rPr>
        <w:t>iE-Extensions</w:t>
      </w:r>
      <w:r w:rsidRPr="008C20F9">
        <w:rPr>
          <w:rFonts w:eastAsia="宋体"/>
          <w:lang w:val="fr-FR"/>
        </w:rPr>
        <w:tab/>
        <w:t xml:space="preserve">ProtocolExtensionContainer { { </w:t>
      </w:r>
      <w:r w:rsidRPr="008C20F9">
        <w:rPr>
          <w:lang w:val="fr-FR" w:eastAsia="zh-CN"/>
        </w:rPr>
        <w:t>PRSConfiguration</w:t>
      </w:r>
      <w:r>
        <w:rPr>
          <w:lang w:val="fr-FR" w:eastAsia="zh-CN"/>
        </w:rPr>
        <w:t>-</w:t>
      </w:r>
      <w:r w:rsidRPr="008C20F9">
        <w:rPr>
          <w:rFonts w:eastAsia="宋体"/>
          <w:lang w:val="fr-FR"/>
        </w:rPr>
        <w:t>ExtIEs } }</w:t>
      </w:r>
      <w:r w:rsidRPr="008C20F9">
        <w:rPr>
          <w:rFonts w:eastAsia="宋体"/>
          <w:lang w:val="fr-FR"/>
        </w:rPr>
        <w:tab/>
        <w:t>OPTIONAL</w:t>
      </w:r>
    </w:p>
    <w:p w14:paraId="12DA6A93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>}</w:t>
      </w:r>
    </w:p>
    <w:p w14:paraId="60374E7C" w14:textId="77777777" w:rsidR="00F818AA" w:rsidRDefault="00F818AA" w:rsidP="00F818AA">
      <w:pPr>
        <w:pStyle w:val="PL"/>
        <w:rPr>
          <w:rFonts w:eastAsia="宋体"/>
        </w:rPr>
      </w:pPr>
    </w:p>
    <w:p w14:paraId="44CAD705" w14:textId="77777777" w:rsidR="00F818AA" w:rsidRDefault="00F818AA" w:rsidP="00F818AA">
      <w:pPr>
        <w:pStyle w:val="PL"/>
        <w:rPr>
          <w:rFonts w:eastAsia="宋体"/>
        </w:rPr>
      </w:pPr>
      <w:r>
        <w:rPr>
          <w:lang w:eastAsia="zh-CN"/>
        </w:rPr>
        <w:t>PRSConfiguration</w:t>
      </w:r>
      <w:r>
        <w:rPr>
          <w:rFonts w:eastAsia="宋体"/>
        </w:rPr>
        <w:t xml:space="preserve">-ExtIEs </w:t>
      </w:r>
      <w:r>
        <w:rPr>
          <w:rFonts w:eastAsia="宋体"/>
        </w:rPr>
        <w:tab/>
        <w:t>F1AP-PROTOCOL-EXTENSION ::= {</w:t>
      </w:r>
    </w:p>
    <w:p w14:paraId="34A7AAD7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...</w:t>
      </w:r>
    </w:p>
    <w:p w14:paraId="1F51D3A6" w14:textId="77777777" w:rsidR="00F818AA" w:rsidRPr="00EA5FA7" w:rsidRDefault="00F818AA" w:rsidP="00F818AA">
      <w:pPr>
        <w:pStyle w:val="PL"/>
        <w:rPr>
          <w:noProof w:val="0"/>
        </w:rPr>
      </w:pPr>
      <w:r>
        <w:rPr>
          <w:rFonts w:eastAsia="宋体"/>
        </w:rPr>
        <w:t>}</w:t>
      </w:r>
    </w:p>
    <w:p w14:paraId="21313D1B" w14:textId="77777777" w:rsidR="00F818AA" w:rsidRDefault="00F818AA" w:rsidP="00F818AA">
      <w:pPr>
        <w:pStyle w:val="PL"/>
        <w:rPr>
          <w:rFonts w:eastAsia="宋体"/>
        </w:rPr>
      </w:pPr>
    </w:p>
    <w:p w14:paraId="7901F851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PRSInformationPos  ::= SEQUENCE {</w:t>
      </w:r>
    </w:p>
    <w:p w14:paraId="5BA02E84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255),</w:t>
      </w:r>
      <w:r w:rsidRPr="00112909">
        <w:rPr>
          <w:snapToGrid w:val="0"/>
          <w:lang w:val="fr-FR"/>
        </w:rPr>
        <w:tab/>
      </w:r>
    </w:p>
    <w:p w14:paraId="2B2557CB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Resource-Set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7),</w:t>
      </w:r>
    </w:p>
    <w:p w14:paraId="52A5D86B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Resource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63)</w:t>
      </w:r>
      <w:r w:rsidRPr="00340015">
        <w:rPr>
          <w:snapToGrid w:val="0"/>
          <w:lang w:val="fr-FR"/>
        </w:rPr>
        <w:tab/>
        <w:t>OPTIONAL</w:t>
      </w:r>
      <w:r w:rsidRPr="00112909">
        <w:rPr>
          <w:snapToGrid w:val="0"/>
          <w:lang w:val="fr-FR"/>
        </w:rPr>
        <w:t>,</w:t>
      </w:r>
    </w:p>
    <w:p w14:paraId="3F6C5A43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iE-Extension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ProtocolExtensionContainer { { PRSInformationPos-ExtIEs} } OPTIONAL</w:t>
      </w:r>
    </w:p>
    <w:p w14:paraId="3ACF8A91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}</w:t>
      </w:r>
    </w:p>
    <w:p w14:paraId="4703A86E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2614FEF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 xml:space="preserve">PRSInformationPos-ExtIEs </w:t>
      </w:r>
      <w:r>
        <w:rPr>
          <w:snapToGrid w:val="0"/>
          <w:lang w:val="fr-FR"/>
        </w:rPr>
        <w:t>F1AP</w:t>
      </w:r>
      <w:r w:rsidRPr="00112909">
        <w:rPr>
          <w:snapToGrid w:val="0"/>
          <w:lang w:val="fr-FR"/>
        </w:rPr>
        <w:t>-PROTOCOL-EXTENSION ::= {</w:t>
      </w:r>
    </w:p>
    <w:p w14:paraId="1A448B13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...</w:t>
      </w:r>
    </w:p>
    <w:p w14:paraId="52980622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}</w:t>
      </w:r>
    </w:p>
    <w:p w14:paraId="2D3022F7" w14:textId="77777777" w:rsidR="00F818AA" w:rsidRDefault="00F818AA" w:rsidP="00F818AA">
      <w:pPr>
        <w:pStyle w:val="PL"/>
        <w:rPr>
          <w:rFonts w:eastAsia="宋体"/>
        </w:rPr>
      </w:pPr>
    </w:p>
    <w:p w14:paraId="2ABA24B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Item ::= SEQUENCE {</w:t>
      </w:r>
    </w:p>
    <w:p w14:paraId="421E4E4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potential-Sp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1FAEBC1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Potential-SpCell-ItemExtIEs } }</w:t>
      </w:r>
      <w:r w:rsidRPr="00EA5FA7">
        <w:rPr>
          <w:rFonts w:eastAsia="宋体"/>
        </w:rPr>
        <w:tab/>
        <w:t>OPTIONAL,</w:t>
      </w:r>
    </w:p>
    <w:p w14:paraId="0D716E5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3A369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F22C2BF" w14:textId="77777777" w:rsidR="00F818AA" w:rsidRPr="00EA5FA7" w:rsidRDefault="00F818AA" w:rsidP="00F818AA">
      <w:pPr>
        <w:pStyle w:val="PL"/>
        <w:rPr>
          <w:rFonts w:eastAsia="宋体"/>
        </w:rPr>
      </w:pPr>
    </w:p>
    <w:p w14:paraId="3395EE9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Potential-SpCell-ItemExtIEs </w:t>
      </w:r>
      <w:r w:rsidRPr="00EA5FA7">
        <w:rPr>
          <w:rFonts w:eastAsia="宋体"/>
        </w:rPr>
        <w:tab/>
        <w:t>F1AP-PROTOCOL-EXTENSION ::= {</w:t>
      </w:r>
    </w:p>
    <w:p w14:paraId="19EE91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05AB2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272DF29" w14:textId="77777777" w:rsidR="00F818AA" w:rsidRDefault="00F818AA" w:rsidP="00F818AA">
      <w:pPr>
        <w:pStyle w:val="PL"/>
        <w:rPr>
          <w:noProof w:val="0"/>
        </w:rPr>
      </w:pPr>
    </w:p>
    <w:p w14:paraId="6BE80E52" w14:textId="77777777" w:rsidR="00F818AA" w:rsidRDefault="00F818AA" w:rsidP="00F818AA">
      <w:pPr>
        <w:pStyle w:val="PL"/>
        <w:rPr>
          <w:noProof w:val="0"/>
        </w:rPr>
      </w:pPr>
    </w:p>
    <w:p w14:paraId="407A45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AngleList ::= SEQUENCE (SIZE(1.. </w:t>
      </w:r>
      <w:r w:rsidRPr="00D63B3C">
        <w:rPr>
          <w:noProof w:val="0"/>
        </w:rPr>
        <w:t>max</w:t>
      </w:r>
      <w:r>
        <w:rPr>
          <w:noProof w:val="0"/>
        </w:rPr>
        <w:t>noof</w:t>
      </w:r>
      <w:r w:rsidRPr="00D63B3C">
        <w:rPr>
          <w:noProof w:val="0"/>
        </w:rPr>
        <w:t>PRS-ResourcesPerSet</w:t>
      </w:r>
      <w:r>
        <w:rPr>
          <w:noProof w:val="0"/>
        </w:rPr>
        <w:t>)) OF PRSAngleItem</w:t>
      </w:r>
    </w:p>
    <w:p w14:paraId="2DBF3344" w14:textId="77777777" w:rsidR="00F818AA" w:rsidRDefault="00F818AA" w:rsidP="00F818AA">
      <w:pPr>
        <w:pStyle w:val="PL"/>
        <w:rPr>
          <w:noProof w:val="0"/>
        </w:rPr>
      </w:pPr>
    </w:p>
    <w:p w14:paraId="1B1E86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AngleItem ::= SEQUENCE {</w:t>
      </w:r>
    </w:p>
    <w:p w14:paraId="7D0A86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Azimuth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17E828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Azimuth-fine</w:t>
      </w:r>
      <w:r>
        <w:rPr>
          <w:noProof w:val="0"/>
        </w:rPr>
        <w:tab/>
      </w:r>
      <w:r>
        <w:rPr>
          <w:noProof w:val="0"/>
        </w:rPr>
        <w:tab/>
        <w:t>INTEGER (0..9),</w:t>
      </w:r>
    </w:p>
    <w:p w14:paraId="406FBC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Elevation</w:t>
      </w:r>
      <w:r>
        <w:rPr>
          <w:noProof w:val="0"/>
        </w:rPr>
        <w:tab/>
      </w:r>
      <w:r>
        <w:rPr>
          <w:noProof w:val="0"/>
        </w:rPr>
        <w:tab/>
        <w:t>INTEGER (0..180),</w:t>
      </w:r>
    </w:p>
    <w:p w14:paraId="199756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Elevation-fine</w:t>
      </w:r>
      <w:r>
        <w:rPr>
          <w:noProof w:val="0"/>
        </w:rPr>
        <w:tab/>
        <w:t>INTEGER (0..9),</w:t>
      </w:r>
    </w:p>
    <w:p w14:paraId="5DE6CA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 PRSAngleItem-ItemExtIEs } }</w:t>
      </w:r>
      <w:r w:rsidRPr="008C20F9">
        <w:rPr>
          <w:noProof w:val="0"/>
          <w:lang w:val="fr-FR"/>
        </w:rPr>
        <w:tab/>
        <w:t>OPTIONAL</w:t>
      </w:r>
    </w:p>
    <w:p w14:paraId="79E05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2E7DA993" w14:textId="77777777" w:rsidR="00F818AA" w:rsidRDefault="00F818AA" w:rsidP="00F818AA">
      <w:pPr>
        <w:pStyle w:val="PL"/>
        <w:rPr>
          <w:noProof w:val="0"/>
        </w:rPr>
      </w:pPr>
    </w:p>
    <w:p w14:paraId="25DF3D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AngleItem-ItemExtIEs </w:t>
      </w:r>
      <w:r>
        <w:rPr>
          <w:noProof w:val="0"/>
        </w:rPr>
        <w:tab/>
        <w:t>F1AP-PROTOCOL-EXTENSION ::= {</w:t>
      </w:r>
    </w:p>
    <w:p w14:paraId="005498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87225C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20F41A" w14:textId="77777777" w:rsidR="00F818AA" w:rsidRDefault="00F818AA" w:rsidP="00F818AA">
      <w:pPr>
        <w:pStyle w:val="PL"/>
        <w:rPr>
          <w:noProof w:val="0"/>
        </w:rPr>
      </w:pPr>
    </w:p>
    <w:p w14:paraId="31416E6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::= </w:t>
      </w:r>
      <w:r w:rsidRPr="008C20F9">
        <w:rPr>
          <w:snapToGrid w:val="0"/>
          <w:lang w:val="fr-FR"/>
        </w:rPr>
        <w:t>SEQUENCE {</w:t>
      </w:r>
    </w:p>
    <w:p w14:paraId="3634260D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pRSMutingOption1</w:t>
      </w:r>
      <w:r w:rsidRPr="008C20F9">
        <w:tab/>
      </w:r>
      <w:r w:rsidRPr="008C20F9">
        <w:tab/>
      </w:r>
      <w:r w:rsidRPr="008C20F9">
        <w:tab/>
        <w:t>PRSMutingOption1,</w:t>
      </w:r>
    </w:p>
    <w:p w14:paraId="09A49E0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ab/>
        <w:t>pRSMutingOption2</w:t>
      </w:r>
      <w:r w:rsidRPr="008C20F9">
        <w:tab/>
      </w:r>
      <w:r w:rsidRPr="008C20F9">
        <w:tab/>
      </w:r>
      <w:r w:rsidRPr="008C20F9">
        <w:tab/>
        <w:t>PRSMutingOption2,</w:t>
      </w:r>
    </w:p>
    <w:p w14:paraId="0B4E920A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</w:t>
      </w:r>
      <w:r w:rsidRPr="008C20F9">
        <w:rPr>
          <w:snapToGrid w:val="0"/>
          <w:lang w:val="fr-FR"/>
        </w:rPr>
        <w:t>-ExtIEs} } OPTIONAL</w:t>
      </w:r>
    </w:p>
    <w:p w14:paraId="60453EE8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5B8B29BD" w14:textId="77777777" w:rsidR="00F818AA" w:rsidRDefault="00F818AA" w:rsidP="00F818AA">
      <w:pPr>
        <w:pStyle w:val="PL"/>
        <w:spacing w:line="0" w:lineRule="atLeast"/>
      </w:pPr>
    </w:p>
    <w:p w14:paraId="04CD213D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</w:t>
      </w:r>
      <w:r w:rsidRPr="008C20F9">
        <w:rPr>
          <w:snapToGrid w:val="0"/>
          <w:lang w:val="fr-FR"/>
        </w:rPr>
        <w:t>-ExtIEs F1AP-PROTOCOL-EXTENSION ::= {</w:t>
      </w:r>
    </w:p>
    <w:p w14:paraId="4C80D20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0505A76B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44F45DAE" w14:textId="77777777" w:rsidR="00F818AA" w:rsidRPr="00BA1E6B" w:rsidRDefault="00F818AA" w:rsidP="00F818AA">
      <w:pPr>
        <w:pStyle w:val="PL"/>
        <w:rPr>
          <w:noProof w:val="0"/>
        </w:rPr>
      </w:pPr>
    </w:p>
    <w:p w14:paraId="6DBAC3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Option1 ::= </w:t>
      </w:r>
      <w:r w:rsidRPr="008C20F9">
        <w:rPr>
          <w:snapToGrid w:val="0"/>
          <w:lang w:val="fr-FR"/>
        </w:rPr>
        <w:t>SEQUENCE {</w:t>
      </w:r>
    </w:p>
    <w:p w14:paraId="30F20ADC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mutingPattern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DL-PRSMutingPattern,</w:t>
      </w:r>
    </w:p>
    <w:p w14:paraId="50975E2E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ab/>
        <w:t>mutingBitRepetitionFactor</w:t>
      </w:r>
      <w:r w:rsidRPr="008C20F9">
        <w:tab/>
      </w:r>
      <w:r w:rsidRPr="008C20F9">
        <w:tab/>
        <w:t>ENUMERATED{</w:t>
      </w:r>
      <w:r>
        <w:t>rf</w:t>
      </w:r>
      <w:r w:rsidRPr="008C20F9">
        <w:t>1,</w:t>
      </w:r>
      <w:r>
        <w:t>rf</w:t>
      </w:r>
      <w:r w:rsidRPr="008C20F9">
        <w:t>2,</w:t>
      </w:r>
      <w:r>
        <w:t>rf</w:t>
      </w:r>
      <w:r w:rsidRPr="008C20F9">
        <w:t>4,</w:t>
      </w:r>
      <w:r>
        <w:t>rf</w:t>
      </w:r>
      <w:r w:rsidRPr="008C20F9">
        <w:t>8,...},</w:t>
      </w:r>
    </w:p>
    <w:p w14:paraId="5A04F6C2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Option1</w:t>
      </w:r>
      <w:r w:rsidRPr="008C20F9">
        <w:rPr>
          <w:snapToGrid w:val="0"/>
          <w:lang w:val="fr-FR"/>
        </w:rPr>
        <w:t>-ExtIEs} } OPTIONAL</w:t>
      </w:r>
    </w:p>
    <w:p w14:paraId="0B7B477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3719C04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87AFBA1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Option1</w:t>
      </w:r>
      <w:r w:rsidRPr="008C20F9">
        <w:rPr>
          <w:snapToGrid w:val="0"/>
          <w:lang w:val="fr-FR"/>
        </w:rPr>
        <w:t>-ExtIEs F1AP-PROTOCOL-EXTENSION ::= {</w:t>
      </w:r>
    </w:p>
    <w:p w14:paraId="71140F7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29A299CE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5DF34F9F" w14:textId="77777777" w:rsidR="00F818AA" w:rsidRPr="008C20F9" w:rsidRDefault="00F818AA" w:rsidP="00F818AA">
      <w:pPr>
        <w:pStyle w:val="PL"/>
        <w:rPr>
          <w:noProof w:val="0"/>
        </w:rPr>
      </w:pPr>
    </w:p>
    <w:p w14:paraId="5A42742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Option2 ::= </w:t>
      </w:r>
      <w:r w:rsidRPr="008C20F9">
        <w:rPr>
          <w:snapToGrid w:val="0"/>
          <w:lang w:val="fr-FR"/>
        </w:rPr>
        <w:t>SEQUENCE {</w:t>
      </w:r>
    </w:p>
    <w:p w14:paraId="426F03DD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mutingPattern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DL-PRSMutingPattern,</w:t>
      </w:r>
    </w:p>
    <w:p w14:paraId="37F40D40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Option2</w:t>
      </w:r>
      <w:r w:rsidRPr="008C20F9">
        <w:rPr>
          <w:snapToGrid w:val="0"/>
          <w:lang w:val="fr-FR"/>
        </w:rPr>
        <w:t>-ExtIEs} } OPTIONAL</w:t>
      </w:r>
    </w:p>
    <w:p w14:paraId="28AD3388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79EB5BC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EAEB228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Option2</w:t>
      </w:r>
      <w:r w:rsidRPr="008C20F9">
        <w:rPr>
          <w:snapToGrid w:val="0"/>
          <w:lang w:val="fr-FR"/>
        </w:rPr>
        <w:t>-ExtIEs F1AP-PROTOCOL-EXTENSION ::= {</w:t>
      </w:r>
    </w:p>
    <w:p w14:paraId="4EF57F9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3B2CECF8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458BBE82" w14:textId="77777777" w:rsidR="00F818AA" w:rsidRDefault="00F818AA" w:rsidP="00F818AA">
      <w:pPr>
        <w:pStyle w:val="PL"/>
        <w:rPr>
          <w:noProof w:val="0"/>
        </w:rPr>
      </w:pPr>
    </w:p>
    <w:p w14:paraId="1D1867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-Resource-ID ::= INTEGER (0..63)</w:t>
      </w:r>
    </w:p>
    <w:p w14:paraId="4C58D69A" w14:textId="77777777" w:rsidR="00F818AA" w:rsidRDefault="00F818AA" w:rsidP="00F818AA">
      <w:pPr>
        <w:pStyle w:val="PL"/>
        <w:rPr>
          <w:noProof w:val="0"/>
        </w:rPr>
      </w:pPr>
    </w:p>
    <w:p w14:paraId="072DBF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List::= SEQUENCE (SIZE (1..maxnoofPRSresources)) OF PRSResource-Item</w:t>
      </w:r>
    </w:p>
    <w:p w14:paraId="01152DD0" w14:textId="77777777" w:rsidR="00F818AA" w:rsidRDefault="00F818AA" w:rsidP="00F818AA">
      <w:pPr>
        <w:pStyle w:val="PL"/>
        <w:rPr>
          <w:noProof w:val="0"/>
        </w:rPr>
      </w:pPr>
    </w:p>
    <w:p w14:paraId="248B32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Item  ::= SEQUENCE {</w:t>
      </w:r>
    </w:p>
    <w:p w14:paraId="0B0BB3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Resource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lang w:val="en-US"/>
        </w:rPr>
        <w:t>PRS-Resource-ID</w:t>
      </w:r>
      <w:r>
        <w:rPr>
          <w:noProof w:val="0"/>
        </w:rPr>
        <w:t>,</w:t>
      </w:r>
    </w:p>
    <w:p w14:paraId="5AF7E2F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equence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(0..4095),</w:t>
      </w:r>
    </w:p>
    <w:p w14:paraId="72CB4F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Offse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(0..11</w:t>
      </w:r>
      <w:r w:rsidRPr="00340015">
        <w:rPr>
          <w:noProof w:val="0"/>
        </w:rPr>
        <w:t>,...</w:t>
      </w:r>
      <w:r>
        <w:rPr>
          <w:noProof w:val="0"/>
        </w:rPr>
        <w:t>),</w:t>
      </w:r>
    </w:p>
    <w:p w14:paraId="7CBE45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sourceSlotOffset</w:t>
      </w:r>
      <w:r>
        <w:rPr>
          <w:noProof w:val="0"/>
        </w:rPr>
        <w:tab/>
      </w:r>
      <w:r>
        <w:rPr>
          <w:noProof w:val="0"/>
        </w:rPr>
        <w:tab/>
        <w:t>INTEGER(0..511),</w:t>
      </w:r>
    </w:p>
    <w:p w14:paraId="2A7DEC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sourceSymbolOffset</w:t>
      </w:r>
      <w:r>
        <w:rPr>
          <w:noProof w:val="0"/>
        </w:rPr>
        <w:tab/>
        <w:t>INTEGER(0..12),</w:t>
      </w:r>
    </w:p>
    <w:p w14:paraId="3BF78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SResource-QCL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216EA8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RSResource-Item-ExtIEs} } OPTIONAL</w:t>
      </w:r>
    </w:p>
    <w:p w14:paraId="2D3AD8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9C19F9" w14:textId="77777777" w:rsidR="00F818AA" w:rsidRDefault="00F818AA" w:rsidP="00F818AA">
      <w:pPr>
        <w:pStyle w:val="PL"/>
        <w:rPr>
          <w:noProof w:val="0"/>
        </w:rPr>
      </w:pPr>
    </w:p>
    <w:p w14:paraId="109D35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Item-ExtIEs F1AP-PROTOCOL-EXTENSION ::= {</w:t>
      </w:r>
    </w:p>
    <w:p w14:paraId="7A2228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B8569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82EBE35" w14:textId="77777777" w:rsidR="00F818AA" w:rsidRDefault="00F818AA" w:rsidP="00F818AA">
      <w:pPr>
        <w:pStyle w:val="PL"/>
        <w:rPr>
          <w:noProof w:val="0"/>
        </w:rPr>
      </w:pPr>
    </w:p>
    <w:p w14:paraId="5443C0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Resource-QCLInfo  ::= </w:t>
      </w:r>
      <w:r w:rsidRPr="00340015">
        <w:rPr>
          <w:noProof w:val="0"/>
        </w:rPr>
        <w:t>CHOICE</w:t>
      </w:r>
      <w:r>
        <w:rPr>
          <w:noProof w:val="0"/>
        </w:rPr>
        <w:t xml:space="preserve"> {</w:t>
      </w:r>
    </w:p>
    <w:p w14:paraId="463854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qCLSourceSSB</w:t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snapToGrid w:val="0"/>
        </w:rPr>
        <w:t>PRSResource-QCLSourceSSB</w:t>
      </w:r>
      <w:r>
        <w:rPr>
          <w:noProof w:val="0"/>
        </w:rPr>
        <w:t>,</w:t>
      </w:r>
    </w:p>
    <w:p w14:paraId="7A0433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SourcePRS</w:t>
      </w:r>
      <w:r>
        <w:rPr>
          <w:noProof w:val="0"/>
        </w:rPr>
        <w:tab/>
      </w:r>
      <w:r>
        <w:rPr>
          <w:noProof w:val="0"/>
        </w:rPr>
        <w:tab/>
        <w:t>PRSResource-QCLSourcePRS,</w:t>
      </w:r>
      <w:r>
        <w:rPr>
          <w:noProof w:val="0"/>
        </w:rPr>
        <w:tab/>
      </w:r>
      <w:r>
        <w:rPr>
          <w:noProof w:val="0"/>
        </w:rPr>
        <w:tab/>
      </w:r>
    </w:p>
    <w:p w14:paraId="0E2933DB" w14:textId="77777777" w:rsidR="00F818AA" w:rsidRPr="00340015" w:rsidRDefault="00F818AA" w:rsidP="00F818AA">
      <w:pPr>
        <w:pStyle w:val="PL"/>
        <w:rPr>
          <w:noProof w:val="0"/>
        </w:rPr>
      </w:pPr>
      <w:r w:rsidRPr="00340015">
        <w:rPr>
          <w:noProof w:val="0"/>
        </w:rPr>
        <w:tab/>
        <w:t>choice-extension</w:t>
      </w:r>
      <w:r w:rsidRPr="00340015">
        <w:rPr>
          <w:noProof w:val="0"/>
        </w:rPr>
        <w:tab/>
      </w:r>
      <w:r w:rsidRPr="00340015">
        <w:rPr>
          <w:noProof w:val="0"/>
        </w:rPr>
        <w:tab/>
      </w:r>
      <w:r w:rsidRPr="00340015">
        <w:t>ProtocolIE-SingleContainer</w:t>
      </w:r>
      <w:r w:rsidRPr="00340015" w:rsidDel="00481964">
        <w:t xml:space="preserve"> </w:t>
      </w:r>
      <w:r w:rsidRPr="00340015">
        <w:rPr>
          <w:noProof w:val="0"/>
        </w:rPr>
        <w:t>{ { PRSResource-QCLInfo-ExtIEs } }</w:t>
      </w:r>
    </w:p>
    <w:p w14:paraId="5DB710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F0BF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Info-ExtIEs F1AP-PROTOCOL-</w:t>
      </w:r>
      <w:r w:rsidRPr="00340015">
        <w:rPr>
          <w:noProof w:val="0"/>
        </w:rPr>
        <w:t>IES</w:t>
      </w:r>
      <w:r>
        <w:rPr>
          <w:noProof w:val="0"/>
        </w:rPr>
        <w:t xml:space="preserve"> ::= {</w:t>
      </w:r>
    </w:p>
    <w:p w14:paraId="7900FB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5AB6A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C2A2F20" w14:textId="77777777" w:rsidR="00F818AA" w:rsidRDefault="00F818AA" w:rsidP="00F818AA">
      <w:pPr>
        <w:pStyle w:val="PL"/>
        <w:rPr>
          <w:noProof w:val="0"/>
        </w:rPr>
      </w:pPr>
    </w:p>
    <w:p w14:paraId="495E9207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PRSResource-QCLSourceSSB ::= SEQUENCE {</w:t>
      </w:r>
    </w:p>
    <w:p w14:paraId="4C14E13F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pCI-NR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  <w:t>INTEGER(0..1007),</w:t>
      </w:r>
    </w:p>
    <w:p w14:paraId="58120B65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 xml:space="preserve">sSB-Index 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  <w:t>SSB-Index OPTIONAL,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</w:p>
    <w:p w14:paraId="474C15E8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iE-Extensions</w:t>
      </w:r>
      <w:r w:rsidRPr="00340015">
        <w:rPr>
          <w:snapToGrid w:val="0"/>
        </w:rPr>
        <w:tab/>
      </w:r>
      <w:r w:rsidRPr="00340015">
        <w:rPr>
          <w:snapToGrid w:val="0"/>
        </w:rPr>
        <w:tab/>
        <w:t>ProtocolExtensionContainer { { PRSResource-QCLSourceSSB-ExtIEs} } OPTIONAL,</w:t>
      </w:r>
    </w:p>
    <w:p w14:paraId="4CF1348E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...</w:t>
      </w:r>
    </w:p>
    <w:p w14:paraId="5C7A0C2B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}</w:t>
      </w:r>
    </w:p>
    <w:p w14:paraId="5131ACA1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</w:p>
    <w:p w14:paraId="79B8829D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PRSResource-QCLSourceSSB-ExtIEs F1AP-PROTOCOL-EXTENSION ::= {</w:t>
      </w:r>
    </w:p>
    <w:p w14:paraId="3677B0FB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...</w:t>
      </w:r>
    </w:p>
    <w:p w14:paraId="28CD4F0C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}</w:t>
      </w:r>
    </w:p>
    <w:p w14:paraId="675E4C3C" w14:textId="77777777" w:rsidR="00F818AA" w:rsidRPr="00340015" w:rsidRDefault="00F818AA" w:rsidP="00F818AA">
      <w:pPr>
        <w:pStyle w:val="PL"/>
        <w:rPr>
          <w:noProof w:val="0"/>
        </w:rPr>
      </w:pPr>
    </w:p>
    <w:p w14:paraId="279F81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SourcePRS ::= SEQUENCE {</w:t>
      </w:r>
    </w:p>
    <w:p w14:paraId="2D3AAD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SourcePRSResourceSetID</w:t>
      </w:r>
      <w:r>
        <w:rPr>
          <w:noProof w:val="0"/>
        </w:rPr>
        <w:tab/>
      </w:r>
      <w:r>
        <w:rPr>
          <w:noProof w:val="0"/>
        </w:rPr>
        <w:tab/>
      </w:r>
      <w:r w:rsidRPr="00340015">
        <w:t>PRS-Resource-Set-ID</w:t>
      </w:r>
      <w:r>
        <w:rPr>
          <w:noProof w:val="0"/>
        </w:rPr>
        <w:t>,</w:t>
      </w:r>
    </w:p>
    <w:p w14:paraId="3F2B9E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qCLSourcePRSResourceID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noProof w:val="0"/>
        </w:rPr>
        <w:t>PRS-Resource-ID</w:t>
      </w:r>
      <w:r>
        <w:rPr>
          <w:noProof w:val="0"/>
        </w:rPr>
        <w:t xml:space="preserve"> OPTIONAL,</w:t>
      </w:r>
      <w:r>
        <w:rPr>
          <w:noProof w:val="0"/>
        </w:rPr>
        <w:tab/>
      </w:r>
      <w:r>
        <w:rPr>
          <w:noProof w:val="0"/>
        </w:rPr>
        <w:tab/>
      </w:r>
    </w:p>
    <w:p w14:paraId="076D1B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RSResource-QCLSourcePRS-ExtIEs} } OPTIONAL</w:t>
      </w:r>
    </w:p>
    <w:p w14:paraId="7FC4C66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AFC5381" w14:textId="77777777" w:rsidR="00F818AA" w:rsidRDefault="00F818AA" w:rsidP="00F818AA">
      <w:pPr>
        <w:pStyle w:val="PL"/>
        <w:rPr>
          <w:noProof w:val="0"/>
        </w:rPr>
      </w:pPr>
    </w:p>
    <w:p w14:paraId="7D1C5F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SourcePRS-ExtIEs F1AP-PROTOCOL-EXTENSION ::= {</w:t>
      </w:r>
    </w:p>
    <w:p w14:paraId="44979A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0DFC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E9BE36F" w14:textId="77777777" w:rsidR="00F818AA" w:rsidRDefault="00F818AA" w:rsidP="00F818AA">
      <w:pPr>
        <w:pStyle w:val="PL"/>
        <w:rPr>
          <w:noProof w:val="0"/>
        </w:rPr>
      </w:pPr>
    </w:p>
    <w:p w14:paraId="7D70F0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-Resource-Set-ID ::= INTEGER(0..7)</w:t>
      </w:r>
    </w:p>
    <w:p w14:paraId="70CBA853" w14:textId="77777777" w:rsidR="00F818AA" w:rsidRDefault="00F818AA" w:rsidP="00F818AA">
      <w:pPr>
        <w:pStyle w:val="PL"/>
        <w:rPr>
          <w:noProof w:val="0"/>
        </w:rPr>
      </w:pPr>
    </w:p>
    <w:p w14:paraId="50056A91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</w:rPr>
        <w:t xml:space="preserve">PRSResourceSet-List ::= </w:t>
      </w:r>
      <w:r w:rsidRPr="008C20F9">
        <w:rPr>
          <w:snapToGrid w:val="0"/>
          <w:lang w:val="fr-FR"/>
        </w:rPr>
        <w:t>SEQUENCE (SIZE (1..</w:t>
      </w:r>
      <w:r w:rsidRPr="008C20F9">
        <w:t xml:space="preserve"> maxnoofPRSresourceSet</w:t>
      </w:r>
      <w:r>
        <w:t>s</w:t>
      </w:r>
      <w:r w:rsidRPr="008C20F9">
        <w:rPr>
          <w:snapToGrid w:val="0"/>
          <w:lang w:val="fr-FR"/>
        </w:rPr>
        <w:t xml:space="preserve">)) OF </w:t>
      </w:r>
      <w:r w:rsidRPr="008C20F9">
        <w:rPr>
          <w:snapToGrid w:val="0"/>
        </w:rPr>
        <w:t>PRSResourceSet-Item</w:t>
      </w:r>
    </w:p>
    <w:p w14:paraId="7AD6249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PRSResourceSet-Item</w:t>
      </w:r>
      <w:r w:rsidRPr="00BA1E6B">
        <w:rPr>
          <w:snapToGrid w:val="0"/>
        </w:rPr>
        <w:t xml:space="preserve"> </w:t>
      </w:r>
      <w:r w:rsidRPr="008C20F9">
        <w:rPr>
          <w:snapToGrid w:val="0"/>
        </w:rPr>
        <w:t xml:space="preserve">::= </w:t>
      </w:r>
      <w:r w:rsidRPr="008C20F9">
        <w:rPr>
          <w:snapToGrid w:val="0"/>
          <w:lang w:val="fr-FR"/>
        </w:rPr>
        <w:t>SEQUENCE</w:t>
      </w:r>
      <w:r w:rsidRPr="008C20F9">
        <w:rPr>
          <w:snapToGrid w:val="0"/>
        </w:rPr>
        <w:t xml:space="preserve"> {</w:t>
      </w:r>
    </w:p>
    <w:p w14:paraId="0446FF51" w14:textId="77777777" w:rsidR="00F818AA" w:rsidRPr="00BA1E6B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pRSResourceSetID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>
        <w:rPr>
          <w:noProof w:val="0"/>
        </w:rPr>
        <w:t>PRS-Resource-Set-ID</w:t>
      </w:r>
      <w:r w:rsidRPr="008C20F9">
        <w:t>,</w:t>
      </w:r>
    </w:p>
    <w:p w14:paraId="32BD721C" w14:textId="77777777" w:rsidR="00F818AA" w:rsidRPr="008C20F9" w:rsidRDefault="00F818AA" w:rsidP="00F818AA">
      <w:pPr>
        <w:pStyle w:val="PL"/>
        <w:spacing w:line="0" w:lineRule="atLeast"/>
      </w:pPr>
      <w:r w:rsidRPr="00BA1E6B">
        <w:tab/>
      </w:r>
      <w:r w:rsidRPr="008C20F9">
        <w:t>subcarrierSpacing</w:t>
      </w:r>
      <w:r w:rsidRPr="008C20F9">
        <w:tab/>
      </w:r>
      <w:r w:rsidRPr="008C20F9">
        <w:tab/>
      </w:r>
      <w:r w:rsidRPr="008C20F9">
        <w:tab/>
      </w:r>
      <w:r w:rsidRPr="008C20F9">
        <w:tab/>
        <w:t>ENUMERATED{kHz15, kHz30, kHz60, kHz120, ...},</w:t>
      </w:r>
    </w:p>
    <w:p w14:paraId="28CF720B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bandwidth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(1..63),</w:t>
      </w:r>
    </w:p>
    <w:p w14:paraId="3956C99E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startPRB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(0..2176),</w:t>
      </w:r>
    </w:p>
    <w:p w14:paraId="51818006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ointA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3279165),</w:t>
      </w:r>
    </w:p>
    <w:p w14:paraId="701946E9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combSize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n2, n4, n6, n12, ...},</w:t>
      </w:r>
    </w:p>
    <w:p w14:paraId="14C24598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cPType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normal, extended, ...},</w:t>
      </w:r>
    </w:p>
    <w:p w14:paraId="7BF48FE3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SetPeriodicity</w:t>
      </w:r>
      <w:r w:rsidRPr="008C20F9">
        <w:tab/>
      </w:r>
      <w:r w:rsidRPr="008C20F9">
        <w:tab/>
      </w:r>
      <w:r w:rsidRPr="008C20F9">
        <w:tab/>
        <w:t>ENUMERATED{n4,n5,n8,n10,n16,n20,n32,n40,n64,n80,n160,n320,n640,n1280,n2560,n5120,n10240,n20480,n40960, n81920,...},</w:t>
      </w:r>
    </w:p>
    <w:p w14:paraId="7040F617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SetSlotOffset</w:t>
      </w:r>
      <w:r w:rsidRPr="008C20F9">
        <w:tab/>
      </w:r>
      <w:r w:rsidRPr="008C20F9">
        <w:tab/>
      </w:r>
      <w:r w:rsidRPr="008C20F9">
        <w:tab/>
        <w:t>INTEGER(0..81919,...),</w:t>
      </w:r>
    </w:p>
    <w:p w14:paraId="072DCFAA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RepetitionFactor</w:t>
      </w:r>
      <w:r w:rsidRPr="008C20F9">
        <w:tab/>
      </w:r>
      <w:r w:rsidRPr="008C20F9">
        <w:tab/>
        <w:t>ENUMERATED{rf1,rf2,rf4,rf6,rf8,rf16,rf32,...},</w:t>
      </w:r>
    </w:p>
    <w:p w14:paraId="03845140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TimeGap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tg1,tg2,tg4,tg8,tg16,tg32,...},</w:t>
      </w:r>
    </w:p>
    <w:p w14:paraId="062DC956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NumberofSymbols</w:t>
      </w:r>
      <w:r w:rsidRPr="008C20F9">
        <w:tab/>
      </w:r>
      <w:r w:rsidRPr="008C20F9">
        <w:tab/>
      </w:r>
      <w:r w:rsidRPr="008C20F9">
        <w:tab/>
        <w:t>ENUMERATED{n2,n4,n6,n12,...},</w:t>
      </w:r>
    </w:p>
    <w:p w14:paraId="2591ADDA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Muting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 xml:space="preserve">PRSMuting </w:t>
      </w:r>
      <w:r w:rsidRPr="008C20F9">
        <w:tab/>
      </w:r>
      <w:r w:rsidRPr="008C20F9">
        <w:tab/>
        <w:t>OPTIONAL,</w:t>
      </w:r>
    </w:p>
    <w:p w14:paraId="60C75438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ResourceTransmitPower</w:t>
      </w:r>
      <w:r w:rsidRPr="008C20F9">
        <w:tab/>
      </w:r>
      <w:r w:rsidRPr="008C20F9">
        <w:tab/>
        <w:t>INTEGER(-60..50),</w:t>
      </w:r>
    </w:p>
    <w:p w14:paraId="59F6C1E2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Resource-List</w:t>
      </w:r>
      <w:r w:rsidRPr="008C20F9">
        <w:tab/>
      </w:r>
      <w:r w:rsidRPr="008C20F9">
        <w:tab/>
      </w:r>
      <w:r w:rsidRPr="008C20F9">
        <w:tab/>
      </w:r>
      <w:r w:rsidRPr="008C20F9">
        <w:tab/>
        <w:t>PRSResource-List,</w:t>
      </w:r>
      <w:r w:rsidRPr="008C20F9">
        <w:tab/>
      </w:r>
    </w:p>
    <w:p w14:paraId="6A78D74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rPr>
          <w:snapToGrid w:val="0"/>
        </w:rPr>
        <w:t>PRSResourceSet-Item</w:t>
      </w:r>
      <w:r w:rsidRPr="008C20F9">
        <w:rPr>
          <w:snapToGrid w:val="0"/>
          <w:lang w:val="fr-FR"/>
        </w:rPr>
        <w:t>-ExtIEs} } OPTIONAL</w:t>
      </w:r>
    </w:p>
    <w:p w14:paraId="38E70F37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33F7DB6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5C6629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</w:rPr>
        <w:t>PRSResourceSet-Item</w:t>
      </w:r>
      <w:r w:rsidRPr="008C20F9">
        <w:rPr>
          <w:snapToGrid w:val="0"/>
          <w:lang w:val="fr-FR"/>
        </w:rPr>
        <w:t>-ExtIEs F1AP-PROTOCOL-EXTENSION ::= {</w:t>
      </w:r>
    </w:p>
    <w:p w14:paraId="26C132E4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5CCA2E37" w14:textId="77777777" w:rsidR="00F818AA" w:rsidRDefault="00F818AA" w:rsidP="00F818AA">
      <w:pPr>
        <w:pStyle w:val="PL"/>
        <w:spacing w:line="0" w:lineRule="atLeast"/>
        <w:rPr>
          <w:noProof w:val="0"/>
        </w:rPr>
      </w:pPr>
      <w:r w:rsidRPr="008C20F9">
        <w:rPr>
          <w:snapToGrid w:val="0"/>
          <w:lang w:val="fr-FR"/>
        </w:rPr>
        <w:lastRenderedPageBreak/>
        <w:t>}</w:t>
      </w:r>
    </w:p>
    <w:p w14:paraId="535BE891" w14:textId="77777777" w:rsidR="00F818AA" w:rsidRDefault="00F818AA" w:rsidP="00F818AA">
      <w:pPr>
        <w:pStyle w:val="PL"/>
        <w:rPr>
          <w:noProof w:val="0"/>
        </w:rPr>
      </w:pPr>
    </w:p>
    <w:p w14:paraId="07F5F4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Item ::= SEQUENCE {</w:t>
      </w:r>
    </w:p>
    <w:p w14:paraId="01BCDB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454629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berOfBroadcasts</w:t>
      </w:r>
      <w:r w:rsidRPr="00EA5FA7">
        <w:rPr>
          <w:noProof w:val="0"/>
        </w:rPr>
        <w:tab/>
        <w:t>NumberOfBroadcasts,</w:t>
      </w:r>
    </w:p>
    <w:p w14:paraId="2FA32B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PWS-Failed-NR-CGI-ItemExtIEs } }</w:t>
      </w:r>
      <w:r w:rsidRPr="00EA5FA7">
        <w:rPr>
          <w:noProof w:val="0"/>
        </w:rPr>
        <w:tab/>
        <w:t>OPTIONAL,</w:t>
      </w:r>
    </w:p>
    <w:p w14:paraId="21D71D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48131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48FF9C" w14:textId="77777777" w:rsidR="00F818AA" w:rsidRPr="00EA5FA7" w:rsidRDefault="00F818AA" w:rsidP="00F818AA">
      <w:pPr>
        <w:pStyle w:val="PL"/>
        <w:rPr>
          <w:noProof w:val="0"/>
        </w:rPr>
      </w:pPr>
    </w:p>
    <w:p w14:paraId="3A8309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-Failed-NR-CGI-ItemExtIEs </w:t>
      </w:r>
      <w:r w:rsidRPr="00EA5FA7">
        <w:rPr>
          <w:noProof w:val="0"/>
        </w:rPr>
        <w:tab/>
        <w:t>F1AP-PROTOCOL-EXTENSION ::= {</w:t>
      </w:r>
    </w:p>
    <w:p w14:paraId="5012F0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994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0518846" w14:textId="77777777" w:rsidR="00F818AA" w:rsidRPr="00EA5FA7" w:rsidRDefault="00F818AA" w:rsidP="00F818AA">
      <w:pPr>
        <w:pStyle w:val="PL"/>
        <w:rPr>
          <w:noProof w:val="0"/>
        </w:rPr>
      </w:pPr>
    </w:p>
    <w:p w14:paraId="02E5D8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SystemInformation ::= SEQUENCE {</w:t>
      </w:r>
    </w:p>
    <w:p w14:paraId="46BBCB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sIBtype</w:t>
      </w:r>
      <w:r w:rsidRPr="00EA5FA7">
        <w:rPr>
          <w:noProof w:val="0"/>
        </w:rPr>
        <w:t xml:space="preserve">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snapToGrid w:val="0"/>
        </w:rPr>
        <w:t>SIBType-PWS</w:t>
      </w:r>
      <w:r w:rsidRPr="00EA5FA7">
        <w:rPr>
          <w:noProof w:val="0"/>
        </w:rPr>
        <w:t>,</w:t>
      </w:r>
    </w:p>
    <w:p w14:paraId="2D6E63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sIB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CTET STRING,</w:t>
      </w:r>
      <w:r w:rsidRPr="00EA5FA7">
        <w:t xml:space="preserve"> </w:t>
      </w:r>
    </w:p>
    <w:p w14:paraId="7EF97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PWSSystemInformationExtIEs } }</w:t>
      </w:r>
      <w:r w:rsidRPr="00EA5FA7">
        <w:rPr>
          <w:noProof w:val="0"/>
        </w:rPr>
        <w:tab/>
        <w:t>OPTIONAL,</w:t>
      </w:r>
    </w:p>
    <w:p w14:paraId="4493D1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D45E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33085D" w14:textId="77777777" w:rsidR="00F818AA" w:rsidRPr="00EA5FA7" w:rsidRDefault="00F818AA" w:rsidP="00F818AA">
      <w:pPr>
        <w:pStyle w:val="PL"/>
        <w:rPr>
          <w:noProof w:val="0"/>
        </w:rPr>
      </w:pPr>
    </w:p>
    <w:p w14:paraId="13D4C7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SystemInformationExtIEs </w:t>
      </w:r>
      <w:r w:rsidRPr="00EA5FA7">
        <w:rPr>
          <w:noProof w:val="0"/>
        </w:rPr>
        <w:tab/>
        <w:t>F1AP-PROTOCOL-EXTENSION ::= {</w:t>
      </w:r>
    </w:p>
    <w:p w14:paraId="6501F2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Notification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Notification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6C473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{ ID id-</w:t>
      </w:r>
      <w:r w:rsidRPr="00EA5FA7">
        <w:rPr>
          <w:rFonts w:hint="eastAsia"/>
          <w:noProof w:val="0"/>
          <w:lang w:eastAsia="zh-CN"/>
        </w:rPr>
        <w:t>AdditionalSIBMessageList</w:t>
      </w:r>
      <w:r w:rsidRPr="00EA5FA7">
        <w:tab/>
        <w:t xml:space="preserve">CRITICALITY </w:t>
      </w:r>
      <w:r w:rsidRPr="00EA5FA7">
        <w:rPr>
          <w:rFonts w:hint="eastAsia"/>
          <w:lang w:eastAsia="zh-CN"/>
        </w:rPr>
        <w:t>reject</w:t>
      </w:r>
      <w:r w:rsidRPr="00EA5FA7">
        <w:tab/>
        <w:t xml:space="preserve">EXTENSION </w:t>
      </w:r>
      <w:r w:rsidRPr="00EA5FA7">
        <w:rPr>
          <w:rFonts w:hint="eastAsia"/>
          <w:noProof w:val="0"/>
          <w:lang w:eastAsia="zh-CN"/>
        </w:rPr>
        <w:t>AdditionalSIBMessageList</w:t>
      </w:r>
      <w:r w:rsidRPr="00EA5FA7">
        <w:tab/>
      </w:r>
      <w:r w:rsidRPr="00EA5FA7">
        <w:tab/>
        <w:t>PRESENCE optional},</w:t>
      </w:r>
    </w:p>
    <w:p w14:paraId="097CD9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B607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35419CF" w14:textId="77777777" w:rsidR="00F818AA" w:rsidRPr="00EA5FA7" w:rsidRDefault="00F818AA" w:rsidP="00F818AA">
      <w:pPr>
        <w:pStyle w:val="PL"/>
        <w:rPr>
          <w:noProof w:val="0"/>
        </w:rPr>
      </w:pPr>
    </w:p>
    <w:p w14:paraId="4C6ED17F" w14:textId="77777777" w:rsidR="00F818AA" w:rsidRDefault="00F818AA" w:rsidP="00F818AA">
      <w:pPr>
        <w:pStyle w:val="PL"/>
        <w:rPr>
          <w:noProof w:val="0"/>
        </w:rPr>
      </w:pPr>
      <w:r w:rsidRPr="00E52955">
        <w:rPr>
          <w:noProof w:val="0"/>
        </w:rPr>
        <w:t>PrivacyIndicator ::= ENUMERATED {immediate-MDT,</w:t>
      </w:r>
      <w:r w:rsidRPr="00E52955">
        <w:rPr>
          <w:noProof w:val="0"/>
        </w:rPr>
        <w:tab/>
        <w:t>logged-MDT,</w:t>
      </w:r>
      <w:r w:rsidRPr="00E52955">
        <w:rPr>
          <w:noProof w:val="0"/>
        </w:rPr>
        <w:tab/>
        <w:t>...}</w:t>
      </w:r>
    </w:p>
    <w:p w14:paraId="5267D0ED" w14:textId="77777777" w:rsidR="00F818AA" w:rsidRPr="00EA5FA7" w:rsidRDefault="00F818AA" w:rsidP="00F818AA">
      <w:pPr>
        <w:pStyle w:val="PL"/>
        <w:rPr>
          <w:noProof w:val="0"/>
        </w:rPr>
      </w:pPr>
    </w:p>
    <w:p w14:paraId="73C6F22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Q</w:t>
      </w:r>
    </w:p>
    <w:p w14:paraId="3243DA9E" w14:textId="77777777" w:rsidR="00F818AA" w:rsidRPr="00EA5FA7" w:rsidRDefault="00F818AA" w:rsidP="00F818AA">
      <w:pPr>
        <w:pStyle w:val="PL"/>
        <w:rPr>
          <w:noProof w:val="0"/>
        </w:rPr>
      </w:pPr>
    </w:p>
    <w:p w14:paraId="7026B8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CI ::= INTEGER (0..255)</w:t>
      </w:r>
    </w:p>
    <w:p w14:paraId="187AAC63" w14:textId="77777777" w:rsidR="00F818AA" w:rsidRPr="00EA5FA7" w:rsidRDefault="00F818AA" w:rsidP="00F818AA">
      <w:pPr>
        <w:pStyle w:val="PL"/>
        <w:rPr>
          <w:noProof w:val="0"/>
        </w:rPr>
      </w:pPr>
    </w:p>
    <w:p w14:paraId="353410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-Characteristics ::= CHOICE {</w:t>
      </w:r>
    </w:p>
    <w:p w14:paraId="295F7F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n-Dynamic-5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onDynamic5QIDescriptor,</w:t>
      </w:r>
    </w:p>
    <w:p w14:paraId="4F9BCF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ynamic-5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Dynamic5QIDescriptor, </w:t>
      </w:r>
    </w:p>
    <w:p w14:paraId="2781BC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QoS-Characteristics-ExtIEs } }</w:t>
      </w:r>
    </w:p>
    <w:p w14:paraId="37165C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D79D25" w14:textId="77777777" w:rsidR="00F818AA" w:rsidRPr="00EA5FA7" w:rsidRDefault="00F818AA" w:rsidP="00F818AA">
      <w:pPr>
        <w:pStyle w:val="PL"/>
        <w:rPr>
          <w:noProof w:val="0"/>
        </w:rPr>
      </w:pPr>
    </w:p>
    <w:p w14:paraId="3DB476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-Characteristics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4F33C3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FE6AB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448334" w14:textId="77777777" w:rsidR="00F818AA" w:rsidRPr="00EA5FA7" w:rsidRDefault="00F818AA" w:rsidP="00F818AA">
      <w:pPr>
        <w:pStyle w:val="PL"/>
        <w:rPr>
          <w:noProof w:val="0"/>
        </w:rPr>
      </w:pPr>
    </w:p>
    <w:p w14:paraId="226A2A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FlowIdentifier ::= INTEGER (0..63) </w:t>
      </w:r>
    </w:p>
    <w:p w14:paraId="5DE484BD" w14:textId="77777777" w:rsidR="00F818AA" w:rsidRPr="00EA5FA7" w:rsidRDefault="00F818AA" w:rsidP="00F818AA">
      <w:pPr>
        <w:pStyle w:val="PL"/>
        <w:rPr>
          <w:noProof w:val="0"/>
        </w:rPr>
      </w:pPr>
    </w:p>
    <w:p w14:paraId="22C521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FlowLevelQoSParameters</w:t>
      </w:r>
      <w:r w:rsidRPr="00EA5FA7">
        <w:rPr>
          <w:noProof w:val="0"/>
        </w:rPr>
        <w:tab/>
        <w:t>::= SEQUENCE {</w:t>
      </w:r>
    </w:p>
    <w:p w14:paraId="7F967F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-Characteri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-Characteristics,</w:t>
      </w:r>
    </w:p>
    <w:p w14:paraId="4B934A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GRANallocationRetentionPrior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NGRANAllocationAndRetentionPriority,</w:t>
      </w:r>
    </w:p>
    <w:p w14:paraId="6C99B0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BR-QoS-Flow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BR-QoSFlow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5F04A9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flective-QoS-Attribu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subject-to, ...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50DE39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QoSFlowLevelQoSParameters-ExtIEs } }</w:t>
      </w:r>
      <w:r w:rsidRPr="00EA5FA7">
        <w:rPr>
          <w:noProof w:val="0"/>
        </w:rPr>
        <w:tab/>
        <w:t>OPTIONAL</w:t>
      </w:r>
    </w:p>
    <w:p w14:paraId="785456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7EEEBB" w14:textId="77777777" w:rsidR="00F818AA" w:rsidRPr="00EA5FA7" w:rsidRDefault="00F818AA" w:rsidP="00F818AA">
      <w:pPr>
        <w:pStyle w:val="PL"/>
        <w:rPr>
          <w:noProof w:val="0"/>
        </w:rPr>
      </w:pPr>
    </w:p>
    <w:p w14:paraId="5E996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FlowLevelQoSParameters-ExtIEs </w:t>
      </w:r>
      <w:r w:rsidRPr="00EA5FA7">
        <w:rPr>
          <w:noProof w:val="0"/>
        </w:rPr>
        <w:tab/>
        <w:t>F1AP-PROTOCOL-EXTENSION ::= {</w:t>
      </w:r>
    </w:p>
    <w:p w14:paraId="3F5372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DUSess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PDUSess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|</w:t>
      </w:r>
    </w:p>
    <w:p w14:paraId="7F5789F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ULPDUSessionAggregateMaximumBitRa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BitRa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</w:t>
      </w:r>
      <w:r>
        <w:rPr>
          <w:noProof w:val="0"/>
        </w:rPr>
        <w:t>|</w:t>
      </w:r>
    </w:p>
    <w:p w14:paraId="5C53BDD0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QosMonitoringReque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QosMonitoringRequest</w:t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13A5B7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84E7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0A0D130" w14:textId="77777777" w:rsidR="00F818AA" w:rsidRPr="00EA5FA7" w:rsidRDefault="00F818AA" w:rsidP="00F818AA">
      <w:pPr>
        <w:pStyle w:val="PL"/>
        <w:rPr>
          <w:noProof w:val="0"/>
        </w:rPr>
      </w:pPr>
    </w:p>
    <w:p w14:paraId="5485F4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FlowMappingIndication ::= ENUMERATED {ul,dl,...}</w:t>
      </w:r>
    </w:p>
    <w:p w14:paraId="320B738B" w14:textId="77777777" w:rsidR="00F818AA" w:rsidRPr="00EA5FA7" w:rsidRDefault="00F818AA" w:rsidP="00F818AA">
      <w:pPr>
        <w:pStyle w:val="PL"/>
        <w:rPr>
          <w:noProof w:val="0"/>
        </w:rPr>
      </w:pPr>
    </w:p>
    <w:p w14:paraId="7C5C76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Information</w:t>
      </w:r>
      <w:r w:rsidRPr="00EA5FA7">
        <w:rPr>
          <w:noProof w:val="0"/>
        </w:rPr>
        <w:tab/>
        <w:t>::=</w:t>
      </w:r>
      <w:r w:rsidRPr="00EA5FA7">
        <w:rPr>
          <w:noProof w:val="0"/>
        </w:rPr>
        <w:tab/>
        <w:t>CHOICE {</w:t>
      </w:r>
    </w:p>
    <w:p w14:paraId="0244D3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UTRANQo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UTRANQoS,</w:t>
      </w:r>
    </w:p>
    <w:p w14:paraId="257107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QoSInformation-ExtIEs} }</w:t>
      </w:r>
    </w:p>
    <w:p w14:paraId="7C358A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FC30D1" w14:textId="77777777" w:rsidR="00F818AA" w:rsidRPr="00EA5FA7" w:rsidRDefault="00F818AA" w:rsidP="00F818AA">
      <w:pPr>
        <w:pStyle w:val="PL"/>
        <w:rPr>
          <w:noProof w:val="0"/>
        </w:rPr>
      </w:pPr>
    </w:p>
    <w:p w14:paraId="61E97D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Information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558034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</w:t>
      </w:r>
      <w:r w:rsidRPr="00EA5FA7">
        <w:rPr>
          <w:noProof w:val="0"/>
        </w:rPr>
        <w:tab/>
        <w:t>ID id-DRB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TYPE DRB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325C71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8BD4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26474A3" w14:textId="77777777" w:rsidR="00F818AA" w:rsidRDefault="00F818AA" w:rsidP="00F818AA">
      <w:pPr>
        <w:pStyle w:val="PL"/>
        <w:rPr>
          <w:noProof w:val="0"/>
        </w:rPr>
      </w:pPr>
    </w:p>
    <w:p w14:paraId="72DB8341" w14:textId="77777777" w:rsidR="00F818AA" w:rsidRDefault="00F818AA" w:rsidP="00F818AA">
      <w:pPr>
        <w:pStyle w:val="PL"/>
        <w:rPr>
          <w:noProof w:val="0"/>
        </w:rPr>
      </w:pPr>
      <w:r w:rsidRPr="00E756CD">
        <w:rPr>
          <w:noProof w:val="0"/>
        </w:rPr>
        <w:t>QosMonitoringRequest ::= ENUMERATED {ul, dl, both</w:t>
      </w:r>
      <w:r>
        <w:rPr>
          <w:noProof w:val="0"/>
        </w:rPr>
        <w:t>, ...</w:t>
      </w:r>
      <w:r>
        <w:rPr>
          <w:snapToGrid w:val="0"/>
          <w:lang w:eastAsia="en-GB"/>
        </w:rPr>
        <w:t xml:space="preserve">, </w:t>
      </w:r>
      <w:r>
        <w:rPr>
          <w:rFonts w:eastAsia="宋体" w:hint="eastAsia"/>
          <w:snapToGrid w:val="0"/>
          <w:lang w:val="en-US" w:eastAsia="zh-CN"/>
        </w:rPr>
        <w:t>stop</w:t>
      </w:r>
      <w:r w:rsidRPr="00E756CD">
        <w:rPr>
          <w:noProof w:val="0"/>
        </w:rPr>
        <w:t>}</w:t>
      </w:r>
    </w:p>
    <w:p w14:paraId="6A473FFC" w14:textId="77777777" w:rsidR="00F818AA" w:rsidRDefault="00F818AA" w:rsidP="00F818AA">
      <w:pPr>
        <w:pStyle w:val="PL"/>
        <w:rPr>
          <w:noProof w:val="0"/>
        </w:rPr>
      </w:pPr>
    </w:p>
    <w:p w14:paraId="4A6E8B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QoSParaSetIndex ::= INTEGER (1..8, ...) </w:t>
      </w:r>
    </w:p>
    <w:p w14:paraId="0DEF543E" w14:textId="77777777" w:rsidR="00F818AA" w:rsidRDefault="00F818AA" w:rsidP="00F818AA">
      <w:pPr>
        <w:pStyle w:val="PL"/>
        <w:rPr>
          <w:noProof w:val="0"/>
        </w:rPr>
      </w:pPr>
    </w:p>
    <w:p w14:paraId="317F7D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QoSParaSetNotifyIndex ::= INTEGER (0..8, ...)</w:t>
      </w:r>
    </w:p>
    <w:p w14:paraId="02F313F4" w14:textId="77777777" w:rsidR="00F818AA" w:rsidRPr="00EA5FA7" w:rsidRDefault="00F818AA" w:rsidP="00F818AA">
      <w:pPr>
        <w:pStyle w:val="PL"/>
        <w:rPr>
          <w:noProof w:val="0"/>
        </w:rPr>
      </w:pPr>
    </w:p>
    <w:p w14:paraId="425125DF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R</w:t>
      </w:r>
    </w:p>
    <w:p w14:paraId="3E26B8A0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6E85B015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RACH-Config-Common</w:t>
      </w:r>
      <w:r w:rsidRPr="00A55ED4">
        <w:rPr>
          <w:rFonts w:eastAsia="宋体"/>
          <w:snapToGrid w:val="0"/>
        </w:rPr>
        <w:tab/>
        <w:t>::= OCTET STRING</w:t>
      </w:r>
    </w:p>
    <w:p w14:paraId="19C10D4B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</w:p>
    <w:p w14:paraId="1E27ACD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RACH-Config-Common-IAB</w:t>
      </w:r>
      <w:r w:rsidRPr="00A55ED4">
        <w:rPr>
          <w:rFonts w:eastAsia="宋体"/>
          <w:snapToGrid w:val="0"/>
        </w:rPr>
        <w:tab/>
        <w:t>::= OCTET STRING</w:t>
      </w:r>
    </w:p>
    <w:p w14:paraId="731FAA72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0DAC38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Container::= OCTET STRING</w:t>
      </w:r>
    </w:p>
    <w:p w14:paraId="038C3CCF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3605831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InformationList</w:t>
      </w:r>
      <w:r w:rsidRPr="00A069E8">
        <w:rPr>
          <w:rFonts w:eastAsia="宋体"/>
          <w:snapToGrid w:val="0"/>
        </w:rPr>
        <w:tab/>
        <w:t>::= SEQUENCE (SIZE(1.. maxnoofRACHReports)) OF RACHReportInformationItem</w:t>
      </w:r>
    </w:p>
    <w:p w14:paraId="0C83553D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2569C201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InformationItem</w:t>
      </w:r>
      <w:r w:rsidRPr="00A069E8">
        <w:rPr>
          <w:rFonts w:eastAsia="宋体"/>
          <w:snapToGrid w:val="0"/>
        </w:rPr>
        <w:tab/>
        <w:t>::= SEQUENCE {</w:t>
      </w:r>
    </w:p>
    <w:p w14:paraId="654466B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rACHReportContainer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RACHReportContainer,</w:t>
      </w:r>
    </w:p>
    <w:p w14:paraId="0C259031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uEAssitantIdentifier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GNB-DU-UE-F1AP-ID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OPTIONAL, </w:t>
      </w:r>
    </w:p>
    <w:p w14:paraId="18195822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iE-Extension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ProtocolExtensionContainer { { RACHReportInformationItem-ExtIEs} }</w:t>
      </w:r>
      <w:r w:rsidRPr="00A069E8">
        <w:rPr>
          <w:rFonts w:eastAsia="宋体"/>
          <w:snapToGrid w:val="0"/>
        </w:rPr>
        <w:tab/>
        <w:t>OPTIONAL,</w:t>
      </w:r>
    </w:p>
    <w:p w14:paraId="1F56C9E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5F8C433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22FB537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1EBE0F2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ACHReportInformationItem-ExtIEs </w:t>
      </w:r>
      <w:r w:rsidRPr="00A069E8">
        <w:rPr>
          <w:rFonts w:eastAsia="宋体"/>
          <w:snapToGrid w:val="0"/>
        </w:rPr>
        <w:tab/>
        <w:t>F1AP-PROTOCOL-EXTENSION ::= {</w:t>
      </w:r>
    </w:p>
    <w:p w14:paraId="7C589FA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6EF21BB0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591D348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5075408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3D38CC2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46FC3FC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dioResourceStatus ::= SEQUENCE {</w:t>
      </w:r>
    </w:p>
    <w:p w14:paraId="562829DC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sSBAreaRadioResourceStatusList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SSBAreaRadioResourceStatusList,</w:t>
      </w:r>
    </w:p>
    <w:p w14:paraId="5DDAB1F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iE-Extensions</w:t>
      </w:r>
      <w:r w:rsidRPr="00A069E8">
        <w:rPr>
          <w:rFonts w:eastAsia="宋体"/>
          <w:snapToGrid w:val="0"/>
        </w:rPr>
        <w:tab/>
        <w:t>ProtocolExtensionContainer { { RadioResourceStatus-ExtIEs} } OPTIONAL</w:t>
      </w:r>
    </w:p>
    <w:p w14:paraId="29EA30C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185E89F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7DE0186E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adioResourceStatus-ExtIEs </w:t>
      </w:r>
      <w:r w:rsidRPr="00A069E8">
        <w:rPr>
          <w:rFonts w:eastAsia="宋体"/>
          <w:snapToGrid w:val="0"/>
        </w:rPr>
        <w:tab/>
        <w:t>F1AP-PROTOCOL-EXTENSION ::= {</w:t>
      </w:r>
    </w:p>
    <w:p w14:paraId="1916214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0107A199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1CCF27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222873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NAC ::= INTEGER (0..</w:t>
      </w:r>
      <w:r w:rsidRPr="00EA5FA7">
        <w:rPr>
          <w:snapToGrid w:val="0"/>
          <w:lang w:eastAsia="zh-CN"/>
        </w:rPr>
        <w:t>255</w:t>
      </w:r>
      <w:r w:rsidRPr="00EA5FA7">
        <w:rPr>
          <w:rFonts w:eastAsia="宋体"/>
          <w:snapToGrid w:val="0"/>
        </w:rPr>
        <w:t>)</w:t>
      </w:r>
      <w:r w:rsidRPr="00170567">
        <w:rPr>
          <w:rFonts w:eastAsia="宋体"/>
          <w:snapToGrid w:val="0"/>
        </w:rPr>
        <w:t xml:space="preserve"> </w:t>
      </w:r>
    </w:p>
    <w:p w14:paraId="11AA25B5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47754EF2" w14:textId="77777777" w:rsidR="00F818AA" w:rsidRDefault="00F818AA" w:rsidP="00F818AA">
      <w:pPr>
        <w:pStyle w:val="PL"/>
        <w:jc w:val="both"/>
      </w:pPr>
      <w:r w:rsidRPr="000B7AAC">
        <w:rPr>
          <w:noProof w:val="0"/>
        </w:rPr>
        <w:t xml:space="preserve">RAN-MeasurementID </w:t>
      </w:r>
      <w:r w:rsidRPr="000B7AAC">
        <w:t xml:space="preserve">::= INTEGER (1.. </w:t>
      </w:r>
      <w:r w:rsidRPr="008C20F9">
        <w:t>65536</w:t>
      </w:r>
      <w:r w:rsidRPr="000B7AAC">
        <w:t>, ...)</w:t>
      </w:r>
    </w:p>
    <w:p w14:paraId="7A626A9C" w14:textId="77777777" w:rsidR="00F818AA" w:rsidRDefault="00F818AA" w:rsidP="00F818AA">
      <w:pPr>
        <w:pStyle w:val="PL"/>
        <w:jc w:val="both"/>
      </w:pPr>
    </w:p>
    <w:p w14:paraId="2CA0D490" w14:textId="77777777" w:rsidR="00F818AA" w:rsidRDefault="00F818AA" w:rsidP="00F818AA">
      <w:pPr>
        <w:pStyle w:val="PL"/>
        <w:rPr>
          <w:ins w:id="1132" w:author="R3-222561" w:date="2022-03-04T15:46:00Z"/>
        </w:rPr>
      </w:pPr>
      <w:r w:rsidRPr="000B7AAC">
        <w:rPr>
          <w:noProof w:val="0"/>
        </w:rPr>
        <w:t>RAN-</w:t>
      </w:r>
      <w:r>
        <w:rPr>
          <w:noProof w:val="0"/>
        </w:rPr>
        <w:t>UE-</w:t>
      </w:r>
      <w:r w:rsidRPr="000B7AAC">
        <w:rPr>
          <w:noProof w:val="0"/>
        </w:rPr>
        <w:t xml:space="preserve">MeasurementID </w:t>
      </w:r>
      <w:r w:rsidRPr="000B7AAC">
        <w:t xml:space="preserve">::= INTEGER (1.. </w:t>
      </w:r>
      <w:r>
        <w:t>256</w:t>
      </w:r>
      <w:r w:rsidRPr="000B7AAC">
        <w:t>, ...)</w:t>
      </w:r>
    </w:p>
    <w:p w14:paraId="09673E4E" w14:textId="77777777" w:rsidR="007003A1" w:rsidRDefault="007003A1" w:rsidP="00F818AA">
      <w:pPr>
        <w:pStyle w:val="PL"/>
        <w:rPr>
          <w:ins w:id="1133" w:author="R3-222561" w:date="2022-03-04T15:46:00Z"/>
        </w:rPr>
      </w:pPr>
    </w:p>
    <w:p w14:paraId="58CDFB7E" w14:textId="713603B6" w:rsidR="007003A1" w:rsidRPr="00EA5FA7" w:rsidRDefault="007003A1" w:rsidP="00F818AA">
      <w:pPr>
        <w:pStyle w:val="PL"/>
        <w:rPr>
          <w:rFonts w:eastAsia="宋体"/>
          <w:snapToGrid w:val="0"/>
        </w:rPr>
      </w:pPr>
      <w:ins w:id="1134" w:author="R3-222561" w:date="2022-03-04T15:46:00Z">
        <w:r>
          <w:rPr>
            <w:snapToGrid w:val="0"/>
            <w:lang w:eastAsia="zh-CN"/>
          </w:rPr>
          <w:t>RAN-UE-PDC-MeasID ::= INTEGER (1..16, ...)</w:t>
        </w:r>
      </w:ins>
    </w:p>
    <w:p w14:paraId="310775C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63D0DA3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RANUEID ::= OCTET STRING (SIZE (8))</w:t>
      </w:r>
    </w:p>
    <w:p w14:paraId="6F40D33F" w14:textId="77777777" w:rsidR="00F818AA" w:rsidRPr="00EA5FA7" w:rsidRDefault="00F818AA" w:rsidP="00F818AA">
      <w:pPr>
        <w:pStyle w:val="PL"/>
      </w:pPr>
    </w:p>
    <w:p w14:paraId="24F4F8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NUEPagingIdentity ::= SEQUENCE</w:t>
      </w:r>
      <w:r w:rsidRPr="00EA5FA7">
        <w:rPr>
          <w:rFonts w:eastAsia="宋体"/>
          <w:snapToGrid w:val="0"/>
        </w:rPr>
        <w:tab/>
        <w:t>{</w:t>
      </w:r>
    </w:p>
    <w:p w14:paraId="64DE933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RNT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BIT STRING (SIZE(40)),</w:t>
      </w:r>
    </w:p>
    <w:p w14:paraId="49C3D29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RANUEPagingIdentity-ExtIEs } }</w:t>
      </w:r>
      <w:r w:rsidRPr="00EA5FA7">
        <w:rPr>
          <w:rFonts w:eastAsia="宋体"/>
          <w:snapToGrid w:val="0"/>
        </w:rPr>
        <w:tab/>
        <w:t>OPTIONAL}</w:t>
      </w:r>
    </w:p>
    <w:p w14:paraId="7873E5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36FF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ANUEPagingIdentity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6048D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7AB90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BD4D2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E8E07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T-FrequencyPriorityInformation::= CHOICE {</w:t>
      </w:r>
    </w:p>
    <w:p w14:paraId="29BA90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ND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ubscriberProfileIDforRFP,</w:t>
      </w:r>
    </w:p>
    <w:p w14:paraId="7550F5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GRA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AT-FrequencySelectionPriority,</w:t>
      </w:r>
    </w:p>
    <w:p w14:paraId="3DE881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hoice-exten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ProtocolIE-SingleContainer</w:t>
      </w:r>
      <w:r w:rsidRPr="00EA5FA7" w:rsidDel="001E3C78">
        <w:rPr>
          <w:snapToGrid w:val="0"/>
        </w:rPr>
        <w:t xml:space="preserve"> </w:t>
      </w:r>
      <w:r w:rsidRPr="00EA5FA7">
        <w:rPr>
          <w:rFonts w:eastAsia="宋体"/>
          <w:snapToGrid w:val="0"/>
        </w:rPr>
        <w:t>{ { RAT-FrequencyPriorityInformation-ExtIEs} }</w:t>
      </w:r>
    </w:p>
    <w:p w14:paraId="1BB937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B8CE62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7669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AT-FrequencyPriorityInformation-ExtIEs </w:t>
      </w:r>
      <w:r w:rsidRPr="00EA5FA7">
        <w:rPr>
          <w:snapToGrid w:val="0"/>
        </w:rPr>
        <w:t>F1AP-PROTOCOL-IES</w:t>
      </w:r>
      <w:r w:rsidRPr="00EA5FA7">
        <w:rPr>
          <w:rFonts w:eastAsia="宋体"/>
          <w:snapToGrid w:val="0"/>
        </w:rPr>
        <w:t xml:space="preserve"> ::= {</w:t>
      </w:r>
    </w:p>
    <w:p w14:paraId="170BF9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160E8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DCC6E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6C287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T-FrequencySelectionPriority::= INTEGER (1.. 256, ...)</w:t>
      </w:r>
    </w:p>
    <w:p w14:paraId="4FE4B1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3722D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establishment-Indication</w:t>
      </w:r>
      <w:r w:rsidRPr="00EA5FA7">
        <w:rPr>
          <w:rFonts w:eastAsia="宋体"/>
          <w:snapToGrid w:val="0"/>
        </w:rPr>
        <w:tab/>
        <w:t>::=</w:t>
      </w:r>
      <w:r w:rsidRPr="00EA5FA7">
        <w:rPr>
          <w:rFonts w:eastAsia="宋体"/>
          <w:snapToGrid w:val="0"/>
        </w:rPr>
        <w:tab/>
        <w:t>ENUMERATED  {</w:t>
      </w:r>
    </w:p>
    <w:p w14:paraId="1E554F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established,</w:t>
      </w:r>
    </w:p>
    <w:p w14:paraId="49CFE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7E98D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5DBC781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B818D1C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</w:rPr>
        <w:t xml:space="preserve"> ::= CHOICE {</w:t>
      </w:r>
    </w:p>
    <w:p w14:paraId="740F3E90" w14:textId="77777777" w:rsidR="00F818AA" w:rsidRPr="00AA5843" w:rsidRDefault="00F818AA" w:rsidP="00F818AA">
      <w:pPr>
        <w:pStyle w:val="PL"/>
        <w:rPr>
          <w:rFonts w:eastAsia="Calibri" w:cs="Courier New"/>
          <w:szCs w:val="22"/>
        </w:rPr>
      </w:pPr>
      <w:r w:rsidRPr="00AA5843"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>c</w:t>
      </w:r>
      <w:r w:rsidRPr="00AA5843">
        <w:rPr>
          <w:rFonts w:eastAsia="Calibri" w:cs="Courier New"/>
          <w:snapToGrid w:val="0"/>
          <w:szCs w:val="22"/>
        </w:rPr>
        <w:t>oordinateID</w:t>
      </w:r>
      <w:r w:rsidRPr="00AA5843"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zCs w:val="22"/>
        </w:rPr>
        <w:t>CoordinateID,</w:t>
      </w:r>
    </w:p>
    <w:p w14:paraId="07E020E3" w14:textId="77777777" w:rsidR="00F818AA" w:rsidRPr="00AA5843" w:rsidRDefault="00F818AA" w:rsidP="00F818AA">
      <w:pPr>
        <w:pStyle w:val="PL"/>
        <w:rPr>
          <w:rFonts w:eastAsia="Calibri" w:cs="Courier New"/>
          <w:szCs w:val="22"/>
        </w:rPr>
      </w:pPr>
      <w:r w:rsidRPr="00AA5843">
        <w:rPr>
          <w:rFonts w:eastAsia="Calibri" w:cs="Courier New"/>
          <w:szCs w:val="22"/>
        </w:rPr>
        <w:tab/>
        <w:t>referencePointCoordinate</w:t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  <w:lang w:val="fr-FR" w:eastAsia="zh-CN"/>
        </w:rPr>
        <w:t>AccessPointPosition</w:t>
      </w:r>
      <w:r w:rsidRPr="00AA5843">
        <w:rPr>
          <w:rFonts w:eastAsia="Calibri" w:cs="Courier New"/>
          <w:szCs w:val="22"/>
        </w:rPr>
        <w:t>,</w:t>
      </w:r>
    </w:p>
    <w:p w14:paraId="3C5A60A2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zCs w:val="22"/>
        </w:rPr>
        <w:tab/>
        <w:t>referencePointCoordinateHA</w:t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  <w:lang w:eastAsia="zh-CN"/>
        </w:rPr>
        <w:t>NGRANHighAccuracyAccessPointPosition,</w:t>
      </w:r>
    </w:p>
    <w:p w14:paraId="7239FB38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napToGrid w:val="0"/>
          <w:szCs w:val="22"/>
          <w:lang w:val="en-US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>choice-Extension</w:t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095461">
        <w:rPr>
          <w:rFonts w:eastAsia="Calibri" w:cs="Courier New"/>
          <w:snapToGrid w:val="0"/>
          <w:szCs w:val="22"/>
          <w:lang w:val="fr-FR"/>
        </w:rPr>
        <w:t>ProtocolIE-SingleContainer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 { { </w:t>
      </w: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  <w:lang w:val="fr-FR"/>
        </w:rPr>
        <w:t>-ExtIEs} }</w:t>
      </w:r>
    </w:p>
    <w:p w14:paraId="3567816A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napToGrid w:val="0"/>
          <w:szCs w:val="22"/>
          <w:lang w:val="fr-FR"/>
        </w:rPr>
        <w:t>}</w:t>
      </w:r>
    </w:p>
    <w:p w14:paraId="5EDC92E7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</w:p>
    <w:p w14:paraId="4EFC8820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-ExtIEs </w:t>
      </w:r>
      <w:r>
        <w:rPr>
          <w:rFonts w:eastAsia="Calibri" w:cs="Courier New"/>
          <w:szCs w:val="22"/>
          <w:lang w:val="fr-FR"/>
        </w:rPr>
        <w:t>F1AP-</w:t>
      </w:r>
      <w:r w:rsidRPr="00AA5843">
        <w:rPr>
          <w:rFonts w:eastAsia="Calibri" w:cs="Courier New"/>
          <w:snapToGrid w:val="0"/>
          <w:szCs w:val="22"/>
          <w:lang w:val="fr-FR"/>
        </w:rPr>
        <w:t>PROTOCOL-</w:t>
      </w:r>
      <w:r>
        <w:rPr>
          <w:rFonts w:eastAsia="Calibri" w:cs="Courier New"/>
          <w:snapToGrid w:val="0"/>
          <w:szCs w:val="22"/>
          <w:lang w:val="fr-FR"/>
        </w:rPr>
        <w:t>IES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 ::= {</w:t>
      </w:r>
    </w:p>
    <w:p w14:paraId="48FF1628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en-US"/>
        </w:rPr>
        <w:t>...</w:t>
      </w:r>
    </w:p>
    <w:p w14:paraId="7D01D0E6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napToGrid w:val="0"/>
          <w:szCs w:val="22"/>
          <w:lang w:val="en-US"/>
        </w:rPr>
        <w:t>}</w:t>
      </w:r>
    </w:p>
    <w:p w14:paraId="49B7F5A0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156CE85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ferenceSFN ::= INTEGER (0..1023)</w:t>
      </w:r>
    </w:p>
    <w:p w14:paraId="6A3DA48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59DD8B3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ReferenceSignal ::= CHOICE { </w:t>
      </w:r>
    </w:p>
    <w:p w14:paraId="23326AFD" w14:textId="77777777" w:rsidR="00F818AA" w:rsidRDefault="00F818AA" w:rsidP="00F818AA">
      <w:pPr>
        <w:pStyle w:val="PL"/>
        <w:spacing w:line="0" w:lineRule="atLeast"/>
        <w:rPr>
          <w:lang w:val="sv-SE"/>
        </w:rPr>
      </w:pPr>
      <w:r>
        <w:rPr>
          <w:snapToGrid w:val="0"/>
        </w:rPr>
        <w:tab/>
      </w:r>
      <w:r>
        <w:rPr>
          <w:lang w:val="sv-SE"/>
        </w:rPr>
        <w:t>nZP-CSI-RS</w: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NZP-CSI-RS-ResourceID,</w:t>
      </w:r>
    </w:p>
    <w:p w14:paraId="603F339D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lang w:val="sv-SE"/>
        </w:rPr>
        <w:tab/>
      </w:r>
      <w:r>
        <w:rPr>
          <w:snapToGrid w:val="0"/>
          <w:lang w:val="sv-SE"/>
        </w:rPr>
        <w:t>sSB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SB,</w:t>
      </w:r>
    </w:p>
    <w:p w14:paraId="73AC07B7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  <w:lang w:val="sv-SE"/>
        </w:rPr>
        <w:tab/>
        <w:t>s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RSResourceID,</w:t>
      </w:r>
    </w:p>
    <w:p w14:paraId="29B0F716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  <w:lang w:val="sv-SE"/>
        </w:rPr>
        <w:tab/>
        <w:t>positioningS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RSPosResourceID,</w:t>
      </w:r>
    </w:p>
    <w:p w14:paraId="0503C75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  <w:lang w:val="sv-SE"/>
        </w:rPr>
        <w:lastRenderedPageBreak/>
        <w:tab/>
        <w:t>dL-P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DL-PRS</w:t>
      </w:r>
      <w:r>
        <w:rPr>
          <w:snapToGrid w:val="0"/>
        </w:rPr>
        <w:t>,</w:t>
      </w:r>
    </w:p>
    <w:p w14:paraId="7D03C90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ReferenceSignal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1543B24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611B82E5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779660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>ReferenceSignal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074B13E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664728C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2F5674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B875BEB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</w:rPr>
        <w:t xml:space="preserve"> ::= SEQUENCE {</w:t>
      </w:r>
    </w:p>
    <w:p w14:paraId="02DE1367" w14:textId="77777777" w:rsidR="00F818AA" w:rsidRPr="00974EFC" w:rsidRDefault="00F818AA" w:rsidP="00F818AA">
      <w:pPr>
        <w:pStyle w:val="PL"/>
        <w:rPr>
          <w:rFonts w:eastAsia="Calibri"/>
        </w:rPr>
      </w:pPr>
      <w:r w:rsidRPr="00974EFC">
        <w:rPr>
          <w:rFonts w:eastAsia="Calibri"/>
          <w:snapToGrid w:val="0"/>
        </w:rPr>
        <w:tab/>
      </w:r>
      <w:r w:rsidRPr="00974EFC">
        <w:rPr>
          <w:rFonts w:eastAsia="Calibri"/>
        </w:rPr>
        <w:t>xYZunit</w:t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  <w:t>ENUMERATED {mm, cm, dm, ...},</w:t>
      </w:r>
    </w:p>
    <w:p w14:paraId="1C9AFF68" w14:textId="77777777" w:rsidR="00F818AA" w:rsidRPr="00974EFC" w:rsidRDefault="00F818AA" w:rsidP="00F818AA">
      <w:pPr>
        <w:pStyle w:val="PL"/>
        <w:rPr>
          <w:rFonts w:eastAsia="Calibri"/>
          <w:szCs w:val="16"/>
          <w:lang w:val="en-US" w:eastAsia="ja-JP"/>
        </w:rPr>
      </w:pPr>
      <w:r w:rsidRPr="00974EFC">
        <w:rPr>
          <w:rFonts w:eastAsia="Calibri"/>
          <w:snapToGrid w:val="0"/>
          <w:lang w:val="en-US" w:eastAsia="ja-JP"/>
        </w:rPr>
        <w:tab/>
        <w:t>x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65536..65535),</w:t>
      </w:r>
    </w:p>
    <w:p w14:paraId="0144F9FA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  <w:lang w:val="en-US" w:eastAsia="ja-JP"/>
        </w:rPr>
        <w:t>y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65536..65535),</w:t>
      </w:r>
    </w:p>
    <w:p w14:paraId="4E3690FC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 w:eastAsia="ja-JP"/>
        </w:rPr>
        <w:tab/>
        <w:t>z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</w:t>
      </w:r>
      <w:r>
        <w:rPr>
          <w:rFonts w:eastAsia="Calibri"/>
          <w:snapToGrid w:val="0"/>
          <w:lang w:val="en-US"/>
        </w:rPr>
        <w:t>32768</w:t>
      </w:r>
      <w:r w:rsidRPr="00974EFC">
        <w:rPr>
          <w:rFonts w:eastAsia="Calibri"/>
          <w:snapToGrid w:val="0"/>
          <w:lang w:val="en-US"/>
        </w:rPr>
        <w:t>..</w:t>
      </w:r>
      <w:r>
        <w:rPr>
          <w:rFonts w:eastAsia="Calibri"/>
          <w:snapToGrid w:val="0"/>
          <w:lang w:val="en-US"/>
        </w:rPr>
        <w:t>32767</w:t>
      </w:r>
      <w:r w:rsidRPr="00974EFC">
        <w:rPr>
          <w:rFonts w:eastAsia="Calibri"/>
          <w:snapToGrid w:val="0"/>
          <w:lang w:val="en-US"/>
        </w:rPr>
        <w:t>),</w:t>
      </w:r>
    </w:p>
    <w:p w14:paraId="1E64F0FC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</w:rPr>
        <w:t>locationUncertainty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LocationUncertainty,</w:t>
      </w:r>
    </w:p>
    <w:p w14:paraId="217DC5E5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  <w:lang w:val="fr-FR"/>
        </w:rPr>
        <w:t>iE-Extensions</w:t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  <w:t xml:space="preserve">ProtocolExtensionContainer { { </w:t>
      </w: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  <w:lang w:val="fr-FR"/>
        </w:rPr>
        <w:t>-ExtIEs} } OPTIONAL</w:t>
      </w:r>
    </w:p>
    <w:p w14:paraId="711DAD91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  <w:snapToGrid w:val="0"/>
          <w:lang w:val="fr-FR"/>
        </w:rPr>
        <w:t>}</w:t>
      </w:r>
    </w:p>
    <w:p w14:paraId="1A98898A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</w:p>
    <w:p w14:paraId="68E14254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  <w:lang w:val="fr-FR"/>
        </w:rPr>
        <w:t xml:space="preserve">-ExtIEs </w:t>
      </w:r>
      <w:r>
        <w:rPr>
          <w:rFonts w:eastAsia="Calibri"/>
          <w:lang w:val="fr-FR"/>
        </w:rPr>
        <w:t>F1AP-</w:t>
      </w:r>
      <w:r w:rsidRPr="00974EFC">
        <w:rPr>
          <w:rFonts w:eastAsia="Calibri"/>
          <w:snapToGrid w:val="0"/>
          <w:lang w:val="fr-FR"/>
        </w:rPr>
        <w:t>PROTOCOL-EXTENSION ::= {</w:t>
      </w:r>
    </w:p>
    <w:p w14:paraId="24BA907F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en-US"/>
        </w:rPr>
        <w:t>...</w:t>
      </w:r>
    </w:p>
    <w:p w14:paraId="244614E8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>}</w:t>
      </w:r>
    </w:p>
    <w:p w14:paraId="2F9CC7AC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CA4DE96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</w:rPr>
        <w:t xml:space="preserve">RelativeGeodeticLocation </w:t>
      </w:r>
      <w:r w:rsidRPr="00974EFC">
        <w:rPr>
          <w:rFonts w:eastAsia="Calibri"/>
          <w:snapToGrid w:val="0"/>
        </w:rPr>
        <w:t xml:space="preserve">::= SEQUENCE { </w:t>
      </w:r>
    </w:p>
    <w:p w14:paraId="4BFBF6CF" w14:textId="77777777" w:rsidR="00F818AA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milli-Arc-SecondUnit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 xml:space="preserve">ENUMERATED </w:t>
      </w:r>
      <w:r>
        <w:rPr>
          <w:snapToGrid w:val="0"/>
          <w:szCs w:val="16"/>
        </w:rPr>
        <w:t>{zerodot03, zerodot3, three, ...},</w:t>
      </w:r>
      <w:r w:rsidRPr="00974EFC">
        <w:rPr>
          <w:rFonts w:eastAsia="Calibri"/>
          <w:snapToGrid w:val="0"/>
        </w:rPr>
        <w:tab/>
      </w:r>
    </w:p>
    <w:p w14:paraId="1C3846A2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>heightUnit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 xml:space="preserve">ENUMERATED {mm, cm, m, ...}, </w:t>
      </w:r>
    </w:p>
    <w:p w14:paraId="35FA69C0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Latitude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62B7CDBA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Longitude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405C56C0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Height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3178D918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locationUncertainty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LocationUncertainty,</w:t>
      </w:r>
    </w:p>
    <w:p w14:paraId="042D434A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iE-extension</w:t>
      </w:r>
      <w:r>
        <w:rPr>
          <w:rFonts w:eastAsia="Calibri"/>
          <w:snapToGrid w:val="0"/>
        </w:rPr>
        <w:t>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D782C">
        <w:rPr>
          <w:rFonts w:eastAsia="Calibri"/>
          <w:snapToGrid w:val="0"/>
        </w:rPr>
        <w:t>ProtocolExtensionContainer</w:t>
      </w:r>
      <w:r w:rsidRPr="00974EFC">
        <w:rPr>
          <w:rFonts w:eastAsia="Calibri"/>
          <w:snapToGrid w:val="0"/>
        </w:rPr>
        <w:t xml:space="preserve"> {{</w:t>
      </w:r>
      <w:r w:rsidRPr="00974EFC">
        <w:rPr>
          <w:rFonts w:eastAsia="Calibri"/>
        </w:rPr>
        <w:t>RelativeGeodeticLocation</w:t>
      </w:r>
      <w:r w:rsidRPr="00974EFC">
        <w:rPr>
          <w:rFonts w:eastAsia="Calibri"/>
          <w:snapToGrid w:val="0"/>
        </w:rPr>
        <w:t>-ExtIEs }}</w:t>
      </w:r>
      <w:r>
        <w:rPr>
          <w:rFonts w:eastAsia="Calibri"/>
          <w:snapToGrid w:val="0"/>
        </w:rPr>
        <w:t xml:space="preserve"> OPTIONAL</w:t>
      </w:r>
    </w:p>
    <w:p w14:paraId="577B31FE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>}</w:t>
      </w:r>
    </w:p>
    <w:p w14:paraId="2C39BB63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</w:p>
    <w:p w14:paraId="3DD67DD6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</w:rPr>
        <w:t>RelativeGeodeticLocation</w:t>
      </w:r>
      <w:r w:rsidRPr="00974EFC">
        <w:rPr>
          <w:rFonts w:eastAsia="Calibri"/>
          <w:snapToGrid w:val="0"/>
        </w:rPr>
        <w:t>-ExtIEs</w:t>
      </w:r>
      <w:r w:rsidRPr="00974EFC">
        <w:rPr>
          <w:rFonts w:eastAsia="Calibri"/>
          <w:snapToGrid w:val="0"/>
          <w:lang w:eastAsia="zh-CN"/>
        </w:rPr>
        <w:t xml:space="preserve"> </w:t>
      </w:r>
      <w:r>
        <w:rPr>
          <w:rFonts w:eastAsia="Calibri"/>
          <w:snapToGrid w:val="0"/>
          <w:lang w:eastAsia="zh-CN"/>
        </w:rPr>
        <w:t>F1AP-</w:t>
      </w:r>
      <w:r w:rsidRPr="00974EFC">
        <w:rPr>
          <w:rFonts w:eastAsia="Calibri"/>
          <w:snapToGrid w:val="0"/>
          <w:lang w:eastAsia="zh-CN"/>
        </w:rPr>
        <w:t>PROTOCOL-</w:t>
      </w:r>
      <w:r>
        <w:rPr>
          <w:rFonts w:eastAsia="Calibri"/>
          <w:snapToGrid w:val="0"/>
          <w:lang w:eastAsia="zh-CN"/>
        </w:rPr>
        <w:t>EXTENSION</w:t>
      </w:r>
      <w:r w:rsidRPr="00974EFC">
        <w:rPr>
          <w:rFonts w:eastAsia="Calibri"/>
          <w:snapToGrid w:val="0"/>
          <w:lang w:eastAsia="zh-CN"/>
        </w:rPr>
        <w:t xml:space="preserve"> ::= {</w:t>
      </w:r>
    </w:p>
    <w:p w14:paraId="68A64F69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  <w:snapToGrid w:val="0"/>
          <w:lang w:eastAsia="zh-CN"/>
        </w:rPr>
        <w:tab/>
        <w:t>...</w:t>
      </w:r>
    </w:p>
    <w:p w14:paraId="4F4152B9" w14:textId="77777777" w:rsidR="00F818AA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  <w:snapToGrid w:val="0"/>
          <w:lang w:eastAsia="zh-CN"/>
        </w:rPr>
        <w:t>}</w:t>
      </w:r>
    </w:p>
    <w:p w14:paraId="180F6C69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2BEAC86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ferenceTime ::= OCTET STRING</w:t>
      </w:r>
    </w:p>
    <w:p w14:paraId="07ED42E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42BA66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egistrationRequest ::= ENUMERATED{start, stop, add, ...}</w:t>
      </w:r>
    </w:p>
    <w:p w14:paraId="099B9024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2FF57CF0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eportCharacteristics ::= </w:t>
      </w:r>
      <w:bookmarkStart w:id="1135" w:name="_Hlk50711169"/>
      <w:r w:rsidRPr="00A069E8">
        <w:rPr>
          <w:rFonts w:eastAsia="宋体"/>
          <w:snapToGrid w:val="0"/>
        </w:rPr>
        <w:t>BIT STRING (SIZE(32))</w:t>
      </w:r>
      <w:bookmarkEnd w:id="1135"/>
    </w:p>
    <w:p w14:paraId="77C6BE14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1E76FCA1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eportingPeriodicity ::= ENUMERATED{ms500, ms1000, ms2000, ms5000, ms10000, ...}</w:t>
      </w:r>
    </w:p>
    <w:p w14:paraId="55C66D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86780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BandCombinationIndex ::= OCTET STRING</w:t>
      </w:r>
    </w:p>
    <w:p w14:paraId="75C788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2DC18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FeatureSetEntryIndex ::= OCTET STRING</w:t>
      </w:r>
    </w:p>
    <w:p w14:paraId="509E25A8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5E17816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531F7">
        <w:rPr>
          <w:rFonts w:eastAsia="宋体"/>
          <w:snapToGrid w:val="0"/>
        </w:rPr>
        <w:t>RequestedP-MaxFR2 ::= OCTET STRING</w:t>
      </w:r>
    </w:p>
    <w:p w14:paraId="46CB9E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834E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-PDCCH-BlindDetectionSCG ::= OCTET STRING</w:t>
      </w:r>
    </w:p>
    <w:p w14:paraId="246291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466EA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B4D29DB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RequestedSRSTransmissionCharacteristics ::= SEQUENCE {</w:t>
      </w:r>
    </w:p>
    <w:p w14:paraId="4A4B7CEA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numberOfTransmission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INTEGER (0..500, ...)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4D040C5A" w14:textId="77777777" w:rsidR="00F818AA" w:rsidRPr="00340015" w:rsidRDefault="00F818AA" w:rsidP="00F818AA">
      <w:pPr>
        <w:pStyle w:val="PL"/>
        <w:rPr>
          <w:rFonts w:cs="Arial"/>
          <w:noProof w:val="0"/>
          <w:szCs w:val="18"/>
        </w:rPr>
      </w:pPr>
      <w:r w:rsidRPr="00340015">
        <w:rPr>
          <w:noProof w:val="0"/>
          <w:snapToGrid w:val="0"/>
        </w:rPr>
        <w:lastRenderedPageBreak/>
        <w:t>--</w:t>
      </w:r>
      <w:r w:rsidRPr="00340015">
        <w:rPr>
          <w:rFonts w:cs="Arial"/>
          <w:noProof w:val="0"/>
          <w:szCs w:val="18"/>
        </w:rPr>
        <w:t xml:space="preserve"> </w:t>
      </w:r>
      <w:r w:rsidRPr="00340015">
        <w:rPr>
          <w:snapToGrid w:val="0"/>
        </w:rPr>
        <w:t>The IE shall be present if the Resource Type IE is set to “periodic” --</w:t>
      </w:r>
    </w:p>
    <w:p w14:paraId="2F5AAF6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resourceTyp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ENUMERATED  {</w:t>
      </w:r>
      <w:r>
        <w:rPr>
          <w:rFonts w:eastAsia="宋体"/>
          <w:snapToGrid w:val="0"/>
        </w:rPr>
        <w:t>periodic, semi-persistent, aperiodic,</w:t>
      </w:r>
      <w:r w:rsidRPr="00EA5FA7">
        <w:rPr>
          <w:rFonts w:eastAsia="宋体"/>
          <w:snapToGrid w:val="0"/>
        </w:rPr>
        <w:t>...}</w:t>
      </w:r>
      <w:r>
        <w:rPr>
          <w:rFonts w:eastAsia="宋体"/>
          <w:snapToGrid w:val="0"/>
        </w:rPr>
        <w:t>,</w:t>
      </w:r>
    </w:p>
    <w:p w14:paraId="450748E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bandwidthSR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BandwidthSRS,</w:t>
      </w:r>
    </w:p>
    <w:p w14:paraId="4383800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sRSResourceSetList</w:t>
      </w:r>
      <w:r w:rsidRPr="001A3F3B">
        <w:rPr>
          <w:rFonts w:eastAsia="宋体"/>
          <w:snapToGrid w:val="0"/>
        </w:rPr>
        <w:t xml:space="preserve"> 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SRSResourceSetLis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26D397C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sSBInformation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SSBInformation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1E71DA0D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iE-Extension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tocolExtensionContainer { { RequestedSRSTransmissionCharacteristics-ExtIEs} } OPTIONAL</w:t>
      </w:r>
    </w:p>
    <w:p w14:paraId="10C6DFC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}</w:t>
      </w:r>
    </w:p>
    <w:p w14:paraId="3883412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1E66BAE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RequestedSRSTransmissionCharacteristics-ExtIEs F1AP-PROTOCOL-EXTENSION ::= {</w:t>
      </w:r>
    </w:p>
    <w:p w14:paraId="661BF11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{</w:t>
      </w:r>
      <w:r w:rsidRPr="00AB3E3B">
        <w:rPr>
          <w:rFonts w:eastAsia="宋体"/>
          <w:snapToGrid w:val="0"/>
        </w:rPr>
        <w:t xml:space="preserve"> </w:t>
      </w:r>
      <w:r w:rsidRPr="00EA5FA7">
        <w:rPr>
          <w:rFonts w:eastAsia="宋体"/>
          <w:snapToGrid w:val="0"/>
        </w:rPr>
        <w:t>ID id-</w:t>
      </w:r>
      <w:r>
        <w:rPr>
          <w:rFonts w:eastAsia="宋体"/>
          <w:snapToGrid w:val="0"/>
        </w:rPr>
        <w:t>SrsFrequenc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CRITICALITY </w:t>
      </w:r>
      <w:r>
        <w:rPr>
          <w:rFonts w:eastAsia="宋体"/>
          <w:snapToGrid w:val="0"/>
        </w:rPr>
        <w:t>ignore</w:t>
      </w:r>
      <w:r w:rsidRPr="00EA5FA7">
        <w:rPr>
          <w:rFonts w:eastAsia="宋体"/>
          <w:snapToGrid w:val="0"/>
        </w:rPr>
        <w:t xml:space="preserve"> EXTENSION </w:t>
      </w:r>
      <w:r>
        <w:rPr>
          <w:rFonts w:eastAsia="宋体"/>
          <w:snapToGrid w:val="0"/>
        </w:rPr>
        <w:t>SrsFrequenc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</w:t>
      </w:r>
      <w:r>
        <w:rPr>
          <w:rFonts w:eastAsia="宋体"/>
          <w:snapToGrid w:val="0"/>
        </w:rPr>
        <w:t xml:space="preserve"> }</w:t>
      </w:r>
      <w:r>
        <w:rPr>
          <w:rFonts w:eastAsia="宋体" w:hint="eastAsia"/>
          <w:snapToGrid w:val="0"/>
          <w:lang w:eastAsia="zh-CN"/>
        </w:rPr>
        <w:t>,</w:t>
      </w:r>
    </w:p>
    <w:p w14:paraId="58FC4D9A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...</w:t>
      </w:r>
    </w:p>
    <w:p w14:paraId="6239F5C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}</w:t>
      </w:r>
    </w:p>
    <w:p w14:paraId="649664D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8A6DFD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Type</w:t>
      </w:r>
      <w:r w:rsidRPr="00EA5FA7">
        <w:rPr>
          <w:rFonts w:eastAsia="宋体"/>
          <w:snapToGrid w:val="0"/>
        </w:rPr>
        <w:tab/>
        <w:t>::= ENUMERATED {offer, execution, ...}</w:t>
      </w:r>
    </w:p>
    <w:p w14:paraId="34E56E1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0BCD9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EUTRACellInfo ::= SEQUENCE {</w:t>
      </w:r>
    </w:p>
    <w:p w14:paraId="47F47E6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  <w:lang w:eastAsia="zh-CN"/>
        </w:rPr>
        <w:t xml:space="preserve">eUTRA-Mode-Info 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  <w:lang w:eastAsia="zh-CN"/>
        </w:rPr>
        <w:t>-Mode-Info,</w:t>
      </w:r>
    </w:p>
    <w:p w14:paraId="09A100C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  <w:lang w:eastAsia="zh-CN"/>
        </w:rPr>
        <w:tab/>
        <w:t>eUTRA-</w:t>
      </w:r>
      <w:r w:rsidRPr="00EA5FA7">
        <w:rPr>
          <w:snapToGrid w:val="0"/>
        </w:rPr>
        <w:t>PRACH-Configuration</w:t>
      </w:r>
      <w:r w:rsidRPr="00EA5FA7"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EUTRA-</w:t>
      </w:r>
      <w:r w:rsidRPr="00EA5FA7">
        <w:rPr>
          <w:snapToGrid w:val="0"/>
        </w:rPr>
        <w:t>PRACH-Configuration,</w:t>
      </w:r>
    </w:p>
    <w:p w14:paraId="00A73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ResourceCoordinationEUTRACellInfo-ExtIEs } }</w:t>
      </w:r>
      <w:r w:rsidRPr="00EA5FA7">
        <w:rPr>
          <w:rFonts w:eastAsia="宋体"/>
          <w:snapToGrid w:val="0"/>
        </w:rPr>
        <w:tab/>
        <w:t>OPTIONAL,</w:t>
      </w:r>
    </w:p>
    <w:p w14:paraId="2AA308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B861B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2E953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C224D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esourceCoordinationEUTRACellInfo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AF266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ID id-IgnorePRACH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 EXTENSION IgnorePRACH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,</w:t>
      </w:r>
    </w:p>
    <w:p w14:paraId="50499B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2E1B5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80B7F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22BC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TransferInformation ::= SEQUENCE {</w:t>
      </w:r>
    </w:p>
    <w:p w14:paraId="2B9701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eNB-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t>EUTRA-Cell-ID</w:t>
      </w:r>
      <w:r w:rsidRPr="00EA5FA7">
        <w:rPr>
          <w:rFonts w:eastAsia="宋体"/>
          <w:snapToGrid w:val="0"/>
        </w:rPr>
        <w:t>,</w:t>
      </w:r>
    </w:p>
    <w:p w14:paraId="5B28D1B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sourceCoordinationEUTRACellInfo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esourceCoordinationEUTRACellInfo</w:t>
      </w:r>
      <w:r w:rsidRPr="00EA5FA7">
        <w:rPr>
          <w:rFonts w:eastAsia="宋体"/>
          <w:snapToGrid w:val="0"/>
        </w:rPr>
        <w:tab/>
        <w:t>OPTIONAL,</w:t>
      </w:r>
    </w:p>
    <w:p w14:paraId="48035C2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ResourceCoordinationTransferInformation-ExtIEs } }</w:t>
      </w:r>
      <w:r w:rsidRPr="00EA5FA7">
        <w:rPr>
          <w:rFonts w:eastAsia="宋体"/>
          <w:snapToGrid w:val="0"/>
        </w:rPr>
        <w:tab/>
        <w:t>OPTIONAL,</w:t>
      </w:r>
    </w:p>
    <w:p w14:paraId="43F462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163351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5F78F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54B5E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esourceCoordinationTransferInformation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7792B3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E7C8F3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8EF2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5F8B5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TransferContainer ::= OCTET STRING</w:t>
      </w:r>
    </w:p>
    <w:p w14:paraId="116AA7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3A38FA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  ::= CHOICE {</w:t>
      </w:r>
    </w:p>
    <w:p w14:paraId="74CBA11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Periodic,</w:t>
      </w:r>
    </w:p>
    <w:p w14:paraId="42F091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Semi-persistent,</w:t>
      </w:r>
    </w:p>
    <w:p w14:paraId="21F89C1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Aperiodic,</w:t>
      </w:r>
    </w:p>
    <w:p w14:paraId="5988594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ResourceSetType-ExtIEs }}</w:t>
      </w:r>
    </w:p>
    <w:p w14:paraId="5ED59A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387040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DB2A68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39AAAFE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42A1EB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EE9DD8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CE445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Periodic ::= SEQUENCE {</w:t>
      </w:r>
    </w:p>
    <w:p w14:paraId="4C4F22A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ENUMERATED{true, ...},</w:t>
      </w:r>
    </w:p>
    <w:p w14:paraId="12F218B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Periodic-ExtIEs} }</w:t>
      </w:r>
      <w:r w:rsidRPr="00112909">
        <w:rPr>
          <w:snapToGrid w:val="0"/>
        </w:rPr>
        <w:tab/>
        <w:t>OPTIONAL</w:t>
      </w:r>
    </w:p>
    <w:p w14:paraId="6CAC1F5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223A4EA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31E8299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3291812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3142DC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82BF94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A06695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Semi-persistent ::= SEQUENCE {</w:t>
      </w:r>
    </w:p>
    <w:p w14:paraId="0304EF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emi-persistentSet</w:t>
      </w:r>
      <w:r w:rsidRPr="00112909">
        <w:rPr>
          <w:snapToGrid w:val="0"/>
        </w:rPr>
        <w:tab/>
        <w:t>ENUMERATED{true, ...},</w:t>
      </w:r>
    </w:p>
    <w:p w14:paraId="6F62E05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Semi-persistent-ExtIEs} }</w:t>
      </w:r>
      <w:r w:rsidRPr="00112909">
        <w:rPr>
          <w:snapToGrid w:val="0"/>
        </w:rPr>
        <w:tab/>
        <w:t>OPTIONAL</w:t>
      </w:r>
    </w:p>
    <w:p w14:paraId="3F46954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1DA6E0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3BC188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Semi-persisten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206A56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3405160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22AAC5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A2236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Aperiodic ::= SEQUENCE {</w:t>
      </w:r>
    </w:p>
    <w:p w14:paraId="0D7ED1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 xml:space="preserve">sRSResourceTrigger-List </w:t>
      </w:r>
      <w:r w:rsidRPr="00112909">
        <w:rPr>
          <w:snapToGrid w:val="0"/>
        </w:rPr>
        <w:tab/>
        <w:t>INTEGER(1..3),</w:t>
      </w:r>
    </w:p>
    <w:p w14:paraId="553BE9E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lot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</w:t>
      </w:r>
      <w:r>
        <w:rPr>
          <w:snapToGrid w:val="0"/>
        </w:rPr>
        <w:t>0</w:t>
      </w:r>
      <w:r w:rsidRPr="00112909">
        <w:rPr>
          <w:snapToGrid w:val="0"/>
        </w:rPr>
        <w:t>..32),</w:t>
      </w:r>
    </w:p>
    <w:p w14:paraId="7689C89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Aperiodic-ExtIEs} }</w:t>
      </w:r>
      <w:r w:rsidRPr="00112909">
        <w:rPr>
          <w:snapToGrid w:val="0"/>
        </w:rPr>
        <w:tab/>
        <w:t>OPTIONAL</w:t>
      </w:r>
    </w:p>
    <w:p w14:paraId="1EE047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D27D2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BC59C3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A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706521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887A54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112909">
        <w:rPr>
          <w:snapToGrid w:val="0"/>
        </w:rPr>
        <w:t>}</w:t>
      </w:r>
    </w:p>
    <w:p w14:paraId="26DC70BB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1DD8A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petitionPeriod ::= INTEGER (0..131071, ...)</w:t>
      </w:r>
    </w:p>
    <w:p w14:paraId="5B269902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2C8BA84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portingRequestType ::= SEQUENCE {</w:t>
      </w:r>
    </w:p>
    <w:p w14:paraId="19A83D2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eventTyp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EventType,</w:t>
      </w:r>
    </w:p>
    <w:p w14:paraId="663F1440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reportingPeriodicityValu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ReportingPeriodicityValu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OPTIONAL,</w:t>
      </w:r>
    </w:p>
    <w:p w14:paraId="1CF8CA9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-- C-ifEventTypeisPeriodic: This IE shall be present if the Event Type IE is set to "periodic" in the Event Type IE.</w:t>
      </w:r>
    </w:p>
    <w:p w14:paraId="0F80FFE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otocolExtensionContainer { {ReportingRequestType-ExtIEs} }</w:t>
      </w:r>
      <w:r w:rsidRPr="00495DA4">
        <w:rPr>
          <w:rFonts w:eastAsia="宋体"/>
          <w:snapToGrid w:val="0"/>
        </w:rPr>
        <w:tab/>
        <w:t>OPTIONAL</w:t>
      </w:r>
    </w:p>
    <w:p w14:paraId="62E66D8D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3D05A73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1CEDDA6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portingRequestType-ExtIEs F1AP-PROTOCOL-EXTENSION ::= {</w:t>
      </w:r>
    </w:p>
    <w:p w14:paraId="6BDF817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7875D3D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5B4BFE39" w14:textId="77777777" w:rsidR="00F818AA" w:rsidRDefault="00F818AA" w:rsidP="00F818AA">
      <w:pPr>
        <w:pStyle w:val="PL"/>
        <w:rPr>
          <w:rFonts w:eastAsia="宋体"/>
          <w:snapToGrid w:val="0"/>
          <w:lang w:val="fr-FR"/>
        </w:rPr>
      </w:pPr>
    </w:p>
    <w:p w14:paraId="0D64AFF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 ::= CHOICE {</w:t>
      </w:r>
    </w:p>
    <w:p w14:paraId="6ABE853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Periodic,</w:t>
      </w:r>
    </w:p>
    <w:p w14:paraId="2A0998E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Semi-persistent,</w:t>
      </w:r>
    </w:p>
    <w:p w14:paraId="4D3C7EE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Aperiodic,</w:t>
      </w:r>
    </w:p>
    <w:p w14:paraId="24DE71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ResourceType-ExtIEs }}</w:t>
      </w:r>
    </w:p>
    <w:p w14:paraId="04B779E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DCB7B0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23C015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630CC7E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C5E3D4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6612AB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8AFFC8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eriodic ::= SEQUENCE {</w:t>
      </w:r>
    </w:p>
    <w:p w14:paraId="3276B4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...},</w:t>
      </w:r>
    </w:p>
    <w:p w14:paraId="0F02474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2559, ...),</w:t>
      </w:r>
    </w:p>
    <w:p w14:paraId="65755AD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Periodic-ExtIEs} }</w:t>
      </w:r>
      <w:r w:rsidRPr="00112909">
        <w:rPr>
          <w:snapToGrid w:val="0"/>
        </w:rPr>
        <w:tab/>
        <w:t>OPTIONAL</w:t>
      </w:r>
    </w:p>
    <w:p w14:paraId="622AC11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1D3EB18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92C580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53A37A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2574AD4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827259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0DA45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Semi-persistent ::= SEQUENCE {</w:t>
      </w:r>
    </w:p>
    <w:p w14:paraId="3096432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...},</w:t>
      </w:r>
    </w:p>
    <w:p w14:paraId="0F9C134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2559, ...),</w:t>
      </w:r>
    </w:p>
    <w:p w14:paraId="719D57C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Semi-persistent-ExtIEs} }</w:t>
      </w:r>
      <w:r w:rsidRPr="00112909">
        <w:rPr>
          <w:snapToGrid w:val="0"/>
        </w:rPr>
        <w:tab/>
        <w:t>OPTIONAL</w:t>
      </w:r>
    </w:p>
    <w:p w14:paraId="3C3D28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155695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4B7449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Semi-persisten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55D0073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28B27E9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62AF08A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FEB9F1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Aperiodic ::= SEQUENCE {</w:t>
      </w:r>
    </w:p>
    <w:p w14:paraId="3D425C6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aperiodicResourceType</w:t>
      </w:r>
      <w:r w:rsidRPr="00112909">
        <w:rPr>
          <w:snapToGrid w:val="0"/>
        </w:rPr>
        <w:tab/>
        <w:t xml:space="preserve">   ENUMERATED{true, ...},</w:t>
      </w:r>
    </w:p>
    <w:p w14:paraId="35E0377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Aperiodic-ExtIEs} }</w:t>
      </w:r>
      <w:r w:rsidRPr="00112909">
        <w:rPr>
          <w:snapToGrid w:val="0"/>
        </w:rPr>
        <w:tab/>
        <w:t>OPTIONAL</w:t>
      </w:r>
    </w:p>
    <w:p w14:paraId="75BD55E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B947DA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AA5D66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A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71DDED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FFAC04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1AEA23C" w14:textId="77777777" w:rsidR="00F818AA" w:rsidRDefault="00F818AA" w:rsidP="00F818AA">
      <w:pPr>
        <w:pStyle w:val="PL"/>
        <w:rPr>
          <w:rFonts w:eastAsia="宋体"/>
          <w:snapToGrid w:val="0"/>
          <w:lang w:val="fr-FR"/>
        </w:rPr>
      </w:pPr>
    </w:p>
    <w:p w14:paraId="23928DD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os ::= CHOICE {</w:t>
      </w:r>
    </w:p>
    <w:p w14:paraId="485789B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PeriodicPos,</w:t>
      </w:r>
    </w:p>
    <w:p w14:paraId="614ABC1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Semi-persistentPos,</w:t>
      </w:r>
    </w:p>
    <w:p w14:paraId="0B1FC32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AperiodicPos,</w:t>
      </w:r>
    </w:p>
    <w:p w14:paraId="5C8EC3D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  <w:t>ProtocolIE-SingleContainer {{ ResourceTypePos-ExtIEs }}</w:t>
      </w:r>
    </w:p>
    <w:p w14:paraId="6BFB5DE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254D4D9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1A767F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2E4C1FB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396A413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C53E31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93BF7F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eriodicPos ::= SEQUENCE {</w:t>
      </w:r>
    </w:p>
    <w:p w14:paraId="0CA3CBC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slot5120, slot10240, slot40960, slot81920, ...},</w:t>
      </w:r>
    </w:p>
    <w:p w14:paraId="02CDEC5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81919, ...),</w:t>
      </w:r>
    </w:p>
    <w:p w14:paraId="30EF6A1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PeriodicPos-ExtIEs} }</w:t>
      </w:r>
      <w:r w:rsidRPr="00112909">
        <w:rPr>
          <w:snapToGrid w:val="0"/>
        </w:rPr>
        <w:tab/>
        <w:t>OPTIONAL</w:t>
      </w:r>
    </w:p>
    <w:p w14:paraId="6BC4E01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AD517D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C004BF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eriodic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26F8A9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5C23A0D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5DDEFD0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4E9CC41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Semi-persistentPos ::= SEQUENCE {</w:t>
      </w:r>
    </w:p>
    <w:p w14:paraId="6F1C619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slot5120, slot10240, slot40960, slot81920, ...},</w:t>
      </w:r>
    </w:p>
    <w:p w14:paraId="2ED84AD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81919, ...),</w:t>
      </w:r>
    </w:p>
    <w:p w14:paraId="3ABB556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Semi-persistentPos-ExtIEs} }</w:t>
      </w:r>
      <w:r w:rsidRPr="00112909">
        <w:rPr>
          <w:snapToGrid w:val="0"/>
        </w:rPr>
        <w:tab/>
        <w:t>OPTIONAL</w:t>
      </w:r>
    </w:p>
    <w:p w14:paraId="3FC7EE3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40B7F3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81D224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Semi-persistent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0B8AC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7BD7E1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5B9B13E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757F6D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AperiodicPos ::= SEQUENCE {</w:t>
      </w:r>
    </w:p>
    <w:p w14:paraId="34A6439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lotOffset          INTEGER (</w:t>
      </w:r>
      <w:r>
        <w:rPr>
          <w:snapToGrid w:val="0"/>
        </w:rPr>
        <w:t>0</w:t>
      </w:r>
      <w:r w:rsidRPr="00112909">
        <w:rPr>
          <w:snapToGrid w:val="0"/>
        </w:rPr>
        <w:t>..32),</w:t>
      </w:r>
    </w:p>
    <w:p w14:paraId="697CDB3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AperiodicPos-ExtIEs} }</w:t>
      </w:r>
      <w:r w:rsidRPr="00112909">
        <w:rPr>
          <w:snapToGrid w:val="0"/>
        </w:rPr>
        <w:tab/>
        <w:t>OPTIONAL</w:t>
      </w:r>
    </w:p>
    <w:p w14:paraId="75F3A10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E74882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797B2C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Aperiodic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1B1829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1EC751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755963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39710DD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Information ::= SEQUENCE {</w:t>
      </w:r>
    </w:p>
    <w:p w14:paraId="412D5BC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 xml:space="preserve">rLCDuplicationStateList 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RLCDuplicationStateList,</w:t>
      </w:r>
    </w:p>
    <w:p w14:paraId="0426DD9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primaryPathIndication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imaryPathIndication</w:t>
      </w:r>
      <w:r w:rsidRPr="00495DA4">
        <w:rPr>
          <w:rFonts w:eastAsia="宋体"/>
          <w:snapToGrid w:val="0"/>
        </w:rPr>
        <w:tab/>
        <w:t>OPTIONAL,</w:t>
      </w:r>
    </w:p>
    <w:p w14:paraId="62101D8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otocolExtensionContainer { {RLCDuplicationInformation-ExtIEs} }</w:t>
      </w:r>
      <w:r w:rsidRPr="00495DA4">
        <w:rPr>
          <w:rFonts w:eastAsia="宋体"/>
          <w:snapToGrid w:val="0"/>
        </w:rPr>
        <w:tab/>
        <w:t>OPTIONAL</w:t>
      </w:r>
    </w:p>
    <w:p w14:paraId="1F49DA4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6F47908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780C13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 xml:space="preserve">RLCDuplicationInformation-ExtIEs </w:t>
      </w:r>
      <w:r w:rsidRPr="00495DA4">
        <w:rPr>
          <w:rFonts w:eastAsia="宋体"/>
          <w:snapToGrid w:val="0"/>
        </w:rPr>
        <w:tab/>
        <w:t>F1AP-PROTOCOL-EXTENSION ::= {</w:t>
      </w:r>
    </w:p>
    <w:p w14:paraId="1180648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059D157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764E27B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F56600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StateList</w:t>
      </w:r>
      <w:r w:rsidRPr="00495DA4">
        <w:rPr>
          <w:rFonts w:eastAsia="宋体"/>
          <w:snapToGrid w:val="0"/>
        </w:rPr>
        <w:tab/>
        <w:t>::= SEQUENCE (SIZE(1..maxnoofRLCDuplicationState)) OF RLCDuplicationState-Item</w:t>
      </w:r>
    </w:p>
    <w:p w14:paraId="1FAE265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7701838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State-Item ::=SEQUENCE {</w:t>
      </w:r>
    </w:p>
    <w:p w14:paraId="101F235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duplicationStat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 xml:space="preserve">DuplicationState, </w:t>
      </w:r>
    </w:p>
    <w:p w14:paraId="159C7A7C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  <w:t>ProtocolExtensionContainer { {RLCDuplicationState-Item-ExtIEs } }</w:t>
      </w:r>
      <w:r w:rsidRPr="00495DA4">
        <w:rPr>
          <w:rFonts w:eastAsia="宋体"/>
          <w:snapToGrid w:val="0"/>
        </w:rPr>
        <w:tab/>
        <w:t>OPTIONAL,</w:t>
      </w:r>
    </w:p>
    <w:p w14:paraId="2F13966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1D7DBF7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7C270E1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0154B51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9B31AE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 xml:space="preserve">RLCDuplicationState-Item-ExtIEs </w:t>
      </w:r>
      <w:r w:rsidRPr="00495DA4">
        <w:rPr>
          <w:rFonts w:eastAsia="宋体"/>
          <w:snapToGrid w:val="0"/>
        </w:rPr>
        <w:tab/>
        <w:t>F1AP-PROTOCOL-EXTENSION ::= {</w:t>
      </w:r>
    </w:p>
    <w:p w14:paraId="571AEB1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3EB92C3B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60E29A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03B69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FailureIndication ::= SEQUENCE {</w:t>
      </w:r>
    </w:p>
    <w:p w14:paraId="3244F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assocated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,</w:t>
      </w:r>
    </w:p>
    <w:p w14:paraId="1B0EC9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RLCFailureIndication-ExtIEs} } OPTIONAL</w:t>
      </w:r>
    </w:p>
    <w:p w14:paraId="2162B9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3609B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47EC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FailureIndication-ExtIEs F1AP-PROTOCOL-EXTENSION ::= {</w:t>
      </w:r>
    </w:p>
    <w:p w14:paraId="3E4464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0E01B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0883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51973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Mode ::= ENUMERATED {</w:t>
      </w:r>
    </w:p>
    <w:p w14:paraId="4C82CDE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am,</w:t>
      </w:r>
    </w:p>
    <w:p w14:paraId="5122FF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bidirectional,</w:t>
      </w:r>
    </w:p>
    <w:p w14:paraId="46A9E1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unidirectional-ul,</w:t>
      </w:r>
    </w:p>
    <w:p w14:paraId="7E2F72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unidirectional-dl,</w:t>
      </w:r>
    </w:p>
    <w:p w14:paraId="7D43CB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CE5CC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6E6EFB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486E2B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RLC-Status ::= SEQUENCE {</w:t>
      </w:r>
    </w:p>
    <w:p w14:paraId="25B3AE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reestablishment-Indication </w:t>
      </w:r>
      <w:r w:rsidRPr="00EA5FA7">
        <w:rPr>
          <w:noProof w:val="0"/>
          <w:snapToGrid w:val="0"/>
        </w:rPr>
        <w:tab/>
        <w:t>Reestablishment-Indication,</w:t>
      </w:r>
    </w:p>
    <w:p w14:paraId="79436D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RLC-Status-ExtIEs } } OPTIONAL,</w:t>
      </w:r>
    </w:p>
    <w:p w14:paraId="2ADE66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10AAC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190F70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605A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RLC-Status-ExtIEs F1AP-PROTOCOL-EXTENSION ::= {</w:t>
      </w:r>
    </w:p>
    <w:p w14:paraId="587E7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5F761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E5A9A3B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4DBBC4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RLFReportInformationList</w:t>
      </w:r>
      <w:r w:rsidRPr="00A069E8">
        <w:rPr>
          <w:noProof w:val="0"/>
          <w:snapToGrid w:val="0"/>
        </w:rPr>
        <w:tab/>
        <w:t>::= SEQUENCE (SIZE(1.. maxnoofRLFReports)) OF RLFReportInformationItem</w:t>
      </w:r>
    </w:p>
    <w:p w14:paraId="2CD39AFC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CED744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RLFReportInformationItem</w:t>
      </w:r>
      <w:r w:rsidRPr="00A069E8">
        <w:rPr>
          <w:noProof w:val="0"/>
          <w:snapToGrid w:val="0"/>
        </w:rPr>
        <w:tab/>
        <w:t>::= SEQUENCE {</w:t>
      </w:r>
    </w:p>
    <w:p w14:paraId="4C92097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nRUERLFReportContaine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NRUERLFReportContainer,</w:t>
      </w:r>
    </w:p>
    <w:p w14:paraId="19817C3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uEAssitantIdentifie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GNB-DU-UE-F1AP-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OPTIONAL,</w:t>
      </w:r>
    </w:p>
    <w:p w14:paraId="1785F72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RLFReportInformationItem-ExtIEs} }</w:t>
      </w:r>
      <w:r w:rsidRPr="00A069E8">
        <w:rPr>
          <w:noProof w:val="0"/>
          <w:snapToGrid w:val="0"/>
        </w:rPr>
        <w:tab/>
        <w:t>OPTIONAL,</w:t>
      </w:r>
    </w:p>
    <w:p w14:paraId="0966A7F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4245CB8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0A9DC101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101F75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RLFReportInformationItem-ExtIEs </w:t>
      </w:r>
      <w:r w:rsidRPr="00A069E8">
        <w:rPr>
          <w:noProof w:val="0"/>
          <w:snapToGrid w:val="0"/>
        </w:rPr>
        <w:tab/>
        <w:t>F1AP-PROTOCOL-EXTENSION ::= {</w:t>
      </w:r>
    </w:p>
    <w:p w14:paraId="237B86E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4F1FBEB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25A373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A0538C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hint="eastAsia"/>
          <w:noProof w:val="0"/>
          <w:lang w:eastAsia="zh-CN"/>
        </w:rPr>
        <w:t>RIMRSDetectionStatus</w:t>
      </w:r>
      <w:r w:rsidRPr="00EA5FA7">
        <w:rPr>
          <w:noProof w:val="0"/>
          <w:snapToGrid w:val="0"/>
        </w:rPr>
        <w:t xml:space="preserve"> </w:t>
      </w:r>
      <w:r w:rsidRPr="00EA5FA7">
        <w:rPr>
          <w:snapToGrid w:val="0"/>
        </w:rPr>
        <w:t>::= ENUMERATED {</w:t>
      </w:r>
      <w:r w:rsidRPr="00EA5FA7">
        <w:rPr>
          <w:rFonts w:hint="eastAsia"/>
          <w:snapToGrid w:val="0"/>
          <w:lang w:eastAsia="zh-CN"/>
        </w:rPr>
        <w:t>rs-detected</w:t>
      </w:r>
      <w:r w:rsidRPr="00EA5FA7">
        <w:rPr>
          <w:snapToGrid w:val="0"/>
        </w:rPr>
        <w:t xml:space="preserve">, </w:t>
      </w:r>
      <w:r w:rsidRPr="00EA5FA7">
        <w:rPr>
          <w:rFonts w:hint="eastAsia"/>
          <w:snapToGrid w:val="0"/>
          <w:lang w:eastAsia="zh-CN"/>
        </w:rPr>
        <w:t xml:space="preserve">rs-disappeared, </w:t>
      </w:r>
      <w:r w:rsidRPr="00EA5FA7">
        <w:rPr>
          <w:snapToGrid w:val="0"/>
        </w:rPr>
        <w:t>...}</w:t>
      </w:r>
    </w:p>
    <w:p w14:paraId="7561326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CD714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RRCContainer ::= OCTET STRING</w:t>
      </w:r>
    </w:p>
    <w:p w14:paraId="523380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CD5B2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RCContainer-RRCSetupComplete ::= OCTET STRING</w:t>
      </w:r>
    </w:p>
    <w:p w14:paraId="4D231A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CF0D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RRCDeliveryStatus </w:t>
      </w:r>
      <w:r w:rsidRPr="00EA5FA7">
        <w:rPr>
          <w:noProof w:val="0"/>
        </w:rPr>
        <w:t>::= SEQUENCE</w:t>
      </w:r>
      <w:r w:rsidRPr="00EA5FA7">
        <w:rPr>
          <w:noProof w:val="0"/>
        </w:rPr>
        <w:tab/>
        <w:t>{</w:t>
      </w:r>
    </w:p>
    <w:p w14:paraId="6034FE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delivery-status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DCP-SN,</w:t>
      </w:r>
    </w:p>
    <w:p w14:paraId="6C19E5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iggering-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DCP-SN,</w:t>
      </w:r>
    </w:p>
    <w:p w14:paraId="38992A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RRCDeliveryStatus-ExtIEs } }</w:t>
      </w:r>
      <w:r w:rsidRPr="00EA5FA7">
        <w:rPr>
          <w:noProof w:val="0"/>
        </w:rPr>
        <w:tab/>
        <w:t>OPTIONAL}</w:t>
      </w:r>
    </w:p>
    <w:p w14:paraId="66F69F28" w14:textId="77777777" w:rsidR="00F818AA" w:rsidRPr="00EA5FA7" w:rsidRDefault="00F818AA" w:rsidP="00F818AA">
      <w:pPr>
        <w:pStyle w:val="PL"/>
        <w:rPr>
          <w:noProof w:val="0"/>
        </w:rPr>
      </w:pPr>
    </w:p>
    <w:p w14:paraId="1E44AD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RRCDeliveryStatus-ExtIEs </w:t>
      </w:r>
      <w:r w:rsidRPr="00EA5FA7">
        <w:rPr>
          <w:noProof w:val="0"/>
        </w:rPr>
        <w:tab/>
        <w:t>F1AP-PROTOCOL-EXTENSION ::= {</w:t>
      </w:r>
    </w:p>
    <w:p w14:paraId="4BBE1E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925D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50AFD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A520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6D08C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 xml:space="preserve">RRCDeliveryStatusRequest </w:t>
      </w:r>
      <w:r w:rsidRPr="00EA5FA7">
        <w:rPr>
          <w:rFonts w:eastAsia="宋体"/>
          <w:snapToGrid w:val="0"/>
        </w:rPr>
        <w:t>::= ENUMERATED {true, ...}</w:t>
      </w:r>
    </w:p>
    <w:p w14:paraId="29A749C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C507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RCReconfigurationCompleteIndicator</w:t>
      </w:r>
      <w:r w:rsidRPr="00EA5FA7">
        <w:rPr>
          <w:rFonts w:eastAsia="宋体"/>
          <w:snapToGrid w:val="0"/>
        </w:rPr>
        <w:tab/>
        <w:t>::= ENUMERATED {</w:t>
      </w:r>
    </w:p>
    <w:p w14:paraId="4EC3F87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ue,</w:t>
      </w:r>
    </w:p>
    <w:p w14:paraId="4F1F18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 ...,</w:t>
      </w:r>
    </w:p>
    <w:p w14:paraId="7700FC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ailure</w:t>
      </w:r>
    </w:p>
    <w:p w14:paraId="7BDB32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32ED6FD" w14:textId="77777777" w:rsidR="00F818AA" w:rsidRPr="00EA5FA7" w:rsidRDefault="00F818AA" w:rsidP="00F818AA">
      <w:pPr>
        <w:pStyle w:val="PL"/>
        <w:rPr>
          <w:noProof w:val="0"/>
        </w:rPr>
      </w:pPr>
    </w:p>
    <w:p w14:paraId="56FA6F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RRC-Version ::= SEQUENCE</w:t>
      </w:r>
      <w:r w:rsidRPr="00EA5FA7">
        <w:rPr>
          <w:noProof w:val="0"/>
        </w:rPr>
        <w:tab/>
        <w:t>{</w:t>
      </w:r>
    </w:p>
    <w:p w14:paraId="608D54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latest-RRC-Ver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 STRING (SIZE(3)),</w:t>
      </w:r>
    </w:p>
    <w:p w14:paraId="28E56B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RRC-Version-ExtIEs } }</w:t>
      </w:r>
      <w:r w:rsidRPr="00EA5FA7">
        <w:rPr>
          <w:noProof w:val="0"/>
        </w:rPr>
        <w:tab/>
        <w:t>OPTIONAL}</w:t>
      </w:r>
    </w:p>
    <w:p w14:paraId="045AB279" w14:textId="77777777" w:rsidR="00F818AA" w:rsidRPr="00EA5FA7" w:rsidRDefault="00F818AA" w:rsidP="00F818AA">
      <w:pPr>
        <w:pStyle w:val="PL"/>
        <w:rPr>
          <w:noProof w:val="0"/>
        </w:rPr>
      </w:pPr>
    </w:p>
    <w:p w14:paraId="267D87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RRC-Version-ExtIEs </w:t>
      </w:r>
      <w:r w:rsidRPr="00EA5FA7">
        <w:rPr>
          <w:noProof w:val="0"/>
        </w:rPr>
        <w:tab/>
        <w:t>F1AP-PROTOCOL-EXTENSION ::= {</w:t>
      </w:r>
    </w:p>
    <w:p w14:paraId="38CAC8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latest-RRC-Version-Enhanced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EXTENSION OCTET STRING (SIZE(3))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,</w:t>
      </w:r>
    </w:p>
    <w:p w14:paraId="56850E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76E712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718B8BE8" w14:textId="77777777" w:rsidR="00F818AA" w:rsidRDefault="00F818AA" w:rsidP="00F818AA">
      <w:pPr>
        <w:pStyle w:val="PL"/>
        <w:rPr>
          <w:noProof w:val="0"/>
        </w:rPr>
      </w:pPr>
    </w:p>
    <w:p w14:paraId="1183327A" w14:textId="77777777" w:rsidR="00F818AA" w:rsidRPr="00EA5FA7" w:rsidRDefault="00F818AA" w:rsidP="00F818AA">
      <w:pPr>
        <w:pStyle w:val="PL"/>
        <w:rPr>
          <w:noProof w:val="0"/>
        </w:rPr>
      </w:pPr>
      <w:r>
        <w:t xml:space="preserve">RoutingID ::= </w:t>
      </w:r>
      <w:r>
        <w:rPr>
          <w:rFonts w:eastAsia="宋体"/>
          <w:snapToGrid w:val="0"/>
        </w:rPr>
        <w:t>OCTET STRING</w:t>
      </w:r>
    </w:p>
    <w:p w14:paraId="71343B13" w14:textId="77777777" w:rsidR="00F818AA" w:rsidRPr="00EA5FA7" w:rsidRDefault="00F818AA" w:rsidP="00F818AA">
      <w:pPr>
        <w:pStyle w:val="PL"/>
        <w:rPr>
          <w:noProof w:val="0"/>
        </w:rPr>
      </w:pPr>
    </w:p>
    <w:p w14:paraId="7BCB300D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S</w:t>
      </w:r>
    </w:p>
    <w:p w14:paraId="3CFF4F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98C11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FailedtoSetup-Item</w:t>
      </w:r>
      <w:r w:rsidRPr="00EA5FA7">
        <w:rPr>
          <w:rFonts w:eastAsia="宋体"/>
          <w:snapToGrid w:val="0"/>
        </w:rPr>
        <w:tab/>
        <w:t>::= SEQUENCE {</w:t>
      </w:r>
    </w:p>
    <w:p w14:paraId="7D9ADE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395E06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672FA4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FailedtoSetup-ItemExtIEs } }</w:t>
      </w:r>
      <w:r w:rsidRPr="00EA5FA7">
        <w:rPr>
          <w:rFonts w:eastAsia="宋体"/>
          <w:snapToGrid w:val="0"/>
        </w:rPr>
        <w:tab/>
        <w:t>OPTIONAL,</w:t>
      </w:r>
    </w:p>
    <w:p w14:paraId="29B54E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B8BC5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C212A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687D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Failedto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695A5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5FE980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31C10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BC64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FailedtoSetupMod-Item</w:t>
      </w:r>
      <w:r w:rsidRPr="00EA5FA7">
        <w:rPr>
          <w:rFonts w:eastAsia="宋体"/>
          <w:snapToGrid w:val="0"/>
        </w:rPr>
        <w:tab/>
        <w:t>::= SEQUENCE {</w:t>
      </w:r>
    </w:p>
    <w:p w14:paraId="1477DE1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5590E3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327319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FailedtoSetupMod-ItemExtIEs } }</w:t>
      </w:r>
      <w:r w:rsidRPr="00EA5FA7">
        <w:rPr>
          <w:rFonts w:eastAsia="宋体"/>
          <w:snapToGrid w:val="0"/>
        </w:rPr>
        <w:tab/>
        <w:t>OPTIONAL,</w:t>
      </w:r>
    </w:p>
    <w:p w14:paraId="04A288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A4AD3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3A017A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FB974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Failedto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8A540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A785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3C8B2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58331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Removed-Item</w:t>
      </w:r>
      <w:r w:rsidRPr="00EA5FA7">
        <w:rPr>
          <w:rFonts w:eastAsia="宋体"/>
          <w:snapToGrid w:val="0"/>
        </w:rPr>
        <w:tab/>
        <w:t>::= SEQUENCE {</w:t>
      </w:r>
    </w:p>
    <w:p w14:paraId="351E9F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72CB3C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Removed-ItemExtIEs } }</w:t>
      </w:r>
      <w:r w:rsidRPr="00EA5FA7">
        <w:rPr>
          <w:rFonts w:eastAsia="宋体"/>
          <w:snapToGrid w:val="0"/>
        </w:rPr>
        <w:tab/>
        <w:t>OPTIONAL,</w:t>
      </w:r>
    </w:p>
    <w:p w14:paraId="79D09B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2E3F8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EADF6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2C48F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ToBeRemov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9C353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56978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A335C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F7F5FC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Setup-Item ::= SEQUENCE {</w:t>
      </w:r>
    </w:p>
    <w:p w14:paraId="548B5EE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>,</w:t>
      </w:r>
    </w:p>
    <w:p w14:paraId="01C430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SCellIndex, </w:t>
      </w:r>
    </w:p>
    <w:p w14:paraId="5E9169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ellULConfigured</w:t>
      </w:r>
      <w:r w:rsidRPr="00EA5FA7">
        <w:rPr>
          <w:snapToGrid w:val="0"/>
        </w:rPr>
        <w:t xml:space="preserve"> </w:t>
      </w:r>
      <w:r w:rsidRPr="00EA5FA7">
        <w:rPr>
          <w:snapToGrid w:val="0"/>
        </w:rPr>
        <w:tab/>
        <w:t>OPTIONAL,</w:t>
      </w:r>
    </w:p>
    <w:p w14:paraId="0B7D37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Setup-ItemExtIEs } }</w:t>
      </w:r>
      <w:r w:rsidRPr="00EA5FA7">
        <w:rPr>
          <w:rFonts w:eastAsia="宋体"/>
          <w:snapToGrid w:val="0"/>
        </w:rPr>
        <w:tab/>
        <w:t>OPTIONAL,</w:t>
      </w:r>
    </w:p>
    <w:p w14:paraId="5DBA70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47D65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9B974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AA6DDD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 xml:space="preserve">SCell-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E9A1C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noProof w:val="0"/>
          <w:lang w:eastAsia="zh-CN"/>
        </w:rPr>
        <w:t>,</w:t>
      </w:r>
    </w:p>
    <w:p w14:paraId="3940B9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31FA0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F5FFD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09B1F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SetupMod-Item</w:t>
      </w:r>
      <w:r w:rsidRPr="00EA5FA7">
        <w:rPr>
          <w:rFonts w:eastAsia="宋体"/>
          <w:snapToGrid w:val="0"/>
        </w:rPr>
        <w:tab/>
        <w:t>::= SEQUENCE {</w:t>
      </w:r>
    </w:p>
    <w:p w14:paraId="6A01C67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612810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CellIndex,</w:t>
      </w:r>
    </w:p>
    <w:p w14:paraId="592065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s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CellULConfigured </w:t>
      </w:r>
      <w:r w:rsidRPr="00EA5FA7">
        <w:rPr>
          <w:rFonts w:eastAsia="宋体"/>
          <w:snapToGrid w:val="0"/>
        </w:rPr>
        <w:tab/>
        <w:t>OPTIONAL,</w:t>
      </w:r>
    </w:p>
    <w:p w14:paraId="4AD50E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6AA806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B1340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C93E6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0F2DF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 xml:space="preserve">SCell-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E6295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noProof w:val="0"/>
          <w:lang w:eastAsia="zh-CN"/>
        </w:rPr>
        <w:t>,</w:t>
      </w:r>
    </w:p>
    <w:p w14:paraId="771E65F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...</w:t>
      </w:r>
    </w:p>
    <w:p w14:paraId="643B59E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3F5A9CB" w14:textId="77777777" w:rsidR="00F818AA" w:rsidRPr="00EA5FA7" w:rsidRDefault="00F818AA" w:rsidP="00F818AA">
      <w:pPr>
        <w:pStyle w:val="PL"/>
        <w:rPr>
          <w:rFonts w:eastAsia="宋体"/>
        </w:rPr>
      </w:pPr>
    </w:p>
    <w:p w14:paraId="127FC2A4" w14:textId="77777777" w:rsidR="00F818AA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Index ::=INTEGER (1..31, ...)</w:t>
      </w:r>
      <w:r w:rsidRPr="00170567">
        <w:rPr>
          <w:rFonts w:eastAsia="宋体"/>
        </w:rPr>
        <w:t xml:space="preserve"> </w:t>
      </w:r>
    </w:p>
    <w:p w14:paraId="4A5AC4A6" w14:textId="77777777" w:rsidR="00F818AA" w:rsidRDefault="00F818AA" w:rsidP="00F818AA">
      <w:pPr>
        <w:pStyle w:val="PL"/>
        <w:rPr>
          <w:rFonts w:eastAsia="宋体"/>
        </w:rPr>
      </w:pPr>
    </w:p>
    <w:p w14:paraId="1737018E" w14:textId="77777777" w:rsidR="00F818AA" w:rsidRDefault="00F818AA" w:rsidP="00F818AA">
      <w:pPr>
        <w:pStyle w:val="PL"/>
        <w:rPr>
          <w:noProof w:val="0"/>
          <w:snapToGrid w:val="0"/>
          <w:lang w:eastAsia="en-GB"/>
        </w:rPr>
      </w:pPr>
      <w:r>
        <w:rPr>
          <w:snapToGrid w:val="0"/>
        </w:rPr>
        <w:t>SCGIndicator</w:t>
      </w:r>
      <w:r>
        <w:rPr>
          <w:snapToGrid w:val="0"/>
        </w:rPr>
        <w:tab/>
        <w:t>::=</w:t>
      </w:r>
      <w:r>
        <w:rPr>
          <w:snapToGrid w:val="0"/>
        </w:rPr>
        <w:tab/>
        <w:t>ENUMERATED</w:t>
      </w:r>
      <w:r>
        <w:rPr>
          <w:noProof w:val="0"/>
          <w:snapToGrid w:val="0"/>
        </w:rPr>
        <w:t>{released, ...}</w:t>
      </w:r>
    </w:p>
    <w:p w14:paraId="3443519E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159EFA9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CS-SpecificCarrier ::=            SEQUENCE {</w:t>
      </w:r>
    </w:p>
    <w:p w14:paraId="0F00EED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offsetToCarrier                     INTEGER (0..2199,...),</w:t>
      </w:r>
    </w:p>
    <w:p w14:paraId="31D782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subcarrierSpacing                   ENUMERATED {kHz15, kHz30, kHz60, kHz120,...},</w:t>
      </w:r>
    </w:p>
    <w:p w14:paraId="33B54A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carrierBandwidth                    INTEGER (</w:t>
      </w:r>
      <w:r>
        <w:rPr>
          <w:snapToGrid w:val="0"/>
        </w:rPr>
        <w:t>1</w:t>
      </w:r>
      <w:r w:rsidRPr="00112909">
        <w:rPr>
          <w:snapToGrid w:val="0"/>
        </w:rPr>
        <w:t>..275,...),</w:t>
      </w:r>
    </w:p>
    <w:p w14:paraId="4CE5C1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ProtocolExtensionContainer { { SCS-SpecificCarrier-ExtIEs } } OPTIONAL</w:t>
      </w:r>
    </w:p>
    <w:p w14:paraId="254B148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C5F3F5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D0D73D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SCS-SpecificCarrier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82323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4719B2DF" w14:textId="77777777" w:rsidR="00F818AA" w:rsidRPr="00EA5FA7" w:rsidRDefault="00F818AA" w:rsidP="00F818AA">
      <w:pPr>
        <w:pStyle w:val="PL"/>
      </w:pPr>
      <w:r w:rsidRPr="00112909">
        <w:rPr>
          <w:snapToGrid w:val="0"/>
        </w:rPr>
        <w:t>}</w:t>
      </w:r>
    </w:p>
    <w:p w14:paraId="3FEFEC61" w14:textId="77777777" w:rsidR="00F818AA" w:rsidRDefault="00F818AA" w:rsidP="00F818AA">
      <w:pPr>
        <w:pStyle w:val="PL"/>
      </w:pPr>
    </w:p>
    <w:p w14:paraId="724C17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Search-window-information </w:t>
      </w:r>
      <w:r w:rsidRPr="00112909">
        <w:rPr>
          <w:snapToGrid w:val="0"/>
        </w:rPr>
        <w:t>::= SEQUENCE {</w:t>
      </w:r>
    </w:p>
    <w:p w14:paraId="6C2061A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</w:r>
      <w:r>
        <w:rPr>
          <w:snapToGrid w:val="0"/>
        </w:rPr>
        <w:t>expectedPropagationDela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</w:t>
      </w:r>
      <w:r>
        <w:rPr>
          <w:snapToGrid w:val="0"/>
        </w:rPr>
        <w:t>-3841</w:t>
      </w:r>
      <w:r w:rsidRPr="00112909">
        <w:rPr>
          <w:snapToGrid w:val="0"/>
        </w:rPr>
        <w:t>..</w:t>
      </w:r>
      <w:r>
        <w:rPr>
          <w:snapToGrid w:val="0"/>
        </w:rPr>
        <w:t>3841</w:t>
      </w:r>
      <w:r w:rsidRPr="00112909">
        <w:rPr>
          <w:snapToGrid w:val="0"/>
        </w:rPr>
        <w:t>,...),</w:t>
      </w:r>
    </w:p>
    <w:p w14:paraId="314EDF2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</w:r>
      <w:r>
        <w:rPr>
          <w:snapToGrid w:val="0"/>
        </w:rPr>
        <w:t>delayUncertainty</w:t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</w:t>
      </w:r>
      <w:r>
        <w:rPr>
          <w:snapToGrid w:val="0"/>
        </w:rPr>
        <w:t>1</w:t>
      </w:r>
      <w:r w:rsidRPr="00112909">
        <w:rPr>
          <w:snapToGrid w:val="0"/>
        </w:rPr>
        <w:t>..</w:t>
      </w:r>
      <w:r>
        <w:rPr>
          <w:snapToGrid w:val="0"/>
        </w:rPr>
        <w:t>246</w:t>
      </w:r>
      <w:r w:rsidRPr="00112909">
        <w:rPr>
          <w:snapToGrid w:val="0"/>
        </w:rPr>
        <w:t>,...),</w:t>
      </w:r>
    </w:p>
    <w:p w14:paraId="39D4419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rotocolExtensionContainer { { </w:t>
      </w:r>
      <w:r>
        <w:rPr>
          <w:snapToGrid w:val="0"/>
        </w:rPr>
        <w:t>Search-window-information</w:t>
      </w:r>
      <w:r w:rsidRPr="00112909">
        <w:rPr>
          <w:snapToGrid w:val="0"/>
        </w:rPr>
        <w:t>-ExtIEs } } OPTIONAL</w:t>
      </w:r>
    </w:p>
    <w:p w14:paraId="1EE46C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C2E205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09B11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Search-window-information</w:t>
      </w:r>
      <w:r w:rsidRPr="00112909">
        <w:rPr>
          <w:snapToGrid w:val="0"/>
        </w:rPr>
        <w:t xml:space="preserve">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7E923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6064C5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6AAB7733" w14:textId="77777777" w:rsidR="00F818AA" w:rsidRPr="00EA5FA7" w:rsidRDefault="00F818AA" w:rsidP="00F818AA">
      <w:pPr>
        <w:pStyle w:val="PL"/>
      </w:pPr>
    </w:p>
    <w:p w14:paraId="4F08D8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erialNumber ::= </w:t>
      </w:r>
      <w:r w:rsidRPr="00EA5FA7">
        <w:rPr>
          <w:noProof w:val="0"/>
        </w:rPr>
        <w:t>BIT STRING (SIZE (16))</w:t>
      </w:r>
    </w:p>
    <w:p w14:paraId="21622748" w14:textId="77777777" w:rsidR="00F818AA" w:rsidRPr="00EA5FA7" w:rsidRDefault="00F818AA" w:rsidP="00F818AA">
      <w:pPr>
        <w:pStyle w:val="PL"/>
        <w:rPr>
          <w:snapToGrid w:val="0"/>
        </w:rPr>
      </w:pPr>
    </w:p>
    <w:p w14:paraId="4D89BC6A" w14:textId="77777777" w:rsidR="00F818AA" w:rsidRPr="00EA5FA7" w:rsidRDefault="00F818AA" w:rsidP="00F818AA">
      <w:pPr>
        <w:pStyle w:val="PL"/>
      </w:pPr>
      <w:r w:rsidRPr="00EA5FA7">
        <w:t>SIBType-PWS ::=INTEGER (6..8, ...)</w:t>
      </w:r>
    </w:p>
    <w:p w14:paraId="380DFE62" w14:textId="77777777" w:rsidR="00F818AA" w:rsidRPr="00EA5FA7" w:rsidRDefault="00F818AA" w:rsidP="00F818AA">
      <w:pPr>
        <w:pStyle w:val="PL"/>
        <w:rPr>
          <w:rFonts w:eastAsia="宋体"/>
        </w:rPr>
      </w:pPr>
    </w:p>
    <w:p w14:paraId="0BE4C1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lectedBandCombinationIndex ::= OCTET STRING</w:t>
      </w:r>
    </w:p>
    <w:p w14:paraId="61D4CC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BAE42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lectedFeatureSetEntryIndex ::= OCTET STRING</w:t>
      </w:r>
    </w:p>
    <w:p w14:paraId="27350A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8D848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CG-ConfigInfo ::= OCTET STRING</w:t>
      </w:r>
    </w:p>
    <w:p w14:paraId="5C6F546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6057CE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CellIndex ::= INTEGER (0..31, ...)</w:t>
      </w:r>
    </w:p>
    <w:p w14:paraId="0B96B94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04F04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 xml:space="preserve">ServingCellMO </w:t>
      </w:r>
      <w:r w:rsidRPr="00EA5FA7">
        <w:rPr>
          <w:noProof w:val="0"/>
          <w:snapToGrid w:val="0"/>
        </w:rPr>
        <w:t>::= INTEGER (1..64, ...)</w:t>
      </w:r>
    </w:p>
    <w:p w14:paraId="627BF48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860940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Cell-Information ::= SEQUENCE {</w:t>
      </w:r>
    </w:p>
    <w:p w14:paraId="3C1B476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</w:t>
      </w:r>
      <w:r w:rsidRPr="00EA5FA7">
        <w:rPr>
          <w:rFonts w:eastAsia="宋体"/>
          <w:snapToGrid w:val="0"/>
        </w:rPr>
        <w:t>R</w:t>
      </w:r>
      <w:r w:rsidRPr="00EA5FA7">
        <w:rPr>
          <w:noProof w:val="0"/>
          <w:snapToGrid w:val="0"/>
        </w:rPr>
        <w:t>CG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  <w:t>N</w:t>
      </w:r>
      <w:r w:rsidRPr="00EA5FA7">
        <w:rPr>
          <w:rFonts w:eastAsia="宋体"/>
          <w:snapToGrid w:val="0"/>
        </w:rPr>
        <w:t>R</w:t>
      </w:r>
      <w:r w:rsidRPr="00EA5FA7">
        <w:rPr>
          <w:noProof w:val="0"/>
          <w:snapToGrid w:val="0"/>
        </w:rPr>
        <w:t>CGI,</w:t>
      </w:r>
    </w:p>
    <w:p w14:paraId="7D8F0E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P</w:t>
      </w:r>
      <w:r w:rsidRPr="00EA5FA7">
        <w:rPr>
          <w:noProof w:val="0"/>
          <w:snapToGrid w:val="0"/>
        </w:rPr>
        <w:t>C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</w:t>
      </w:r>
      <w:r w:rsidRPr="00EA5FA7">
        <w:rPr>
          <w:noProof w:val="0"/>
          <w:snapToGrid w:val="0"/>
        </w:rPr>
        <w:t>PCI,</w:t>
      </w:r>
    </w:p>
    <w:p w14:paraId="741D44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OPTIONAL</w:t>
      </w:r>
      <w:r w:rsidRPr="00EA5FA7">
        <w:rPr>
          <w:rFonts w:eastAsia="宋体"/>
          <w:snapToGrid w:val="0"/>
        </w:rPr>
        <w:t>,</w:t>
      </w:r>
    </w:p>
    <w:p w14:paraId="21D043A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configured-EPS-TAC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Configured-EPS-TAC 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OPTIONAL,</w:t>
      </w:r>
    </w:p>
    <w:p w14:paraId="4DC080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</w:r>
      <w:r w:rsidRPr="00EA5FA7">
        <w:rPr>
          <w:snapToGrid w:val="0"/>
        </w:rPr>
        <w:t>servedPLM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ServedPLMNs-</w:t>
      </w:r>
      <w:r w:rsidRPr="00EA5FA7">
        <w:rPr>
          <w:snapToGrid w:val="0"/>
        </w:rPr>
        <w:t>List</w:t>
      </w:r>
      <w:r w:rsidRPr="00EA5FA7">
        <w:rPr>
          <w:noProof w:val="0"/>
          <w:snapToGrid w:val="0"/>
        </w:rPr>
        <w:t>,</w:t>
      </w:r>
    </w:p>
    <w:p w14:paraId="6D084A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nR-Mode-Info</w:t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NR-Mode-Info,</w:t>
      </w:r>
      <w:r w:rsidRPr="00EA5FA7">
        <w:rPr>
          <w:rFonts w:eastAsia="宋体"/>
          <w:snapToGrid w:val="0"/>
        </w:rPr>
        <w:t xml:space="preserve"> </w:t>
      </w:r>
    </w:p>
    <w:p w14:paraId="721329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  <w:t>measurementTimingConfiguration</w:t>
      </w:r>
      <w:r w:rsidRPr="00EA5FA7">
        <w:rPr>
          <w:rFonts w:eastAsia="宋体"/>
          <w:snapToGrid w:val="0"/>
        </w:rPr>
        <w:tab/>
        <w:t>OCTET STRING,</w:t>
      </w:r>
    </w:p>
    <w:p w14:paraId="643266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Served-Cell-Information-ExtIEs} } OPTIONAL,</w:t>
      </w:r>
    </w:p>
    <w:p w14:paraId="7C8B88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FFE23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398642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4791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Cell-Information-ExtIEs F1AP-PROTOCOL-EXTENSION ::= {</w:t>
      </w:r>
    </w:p>
    <w:p w14:paraId="5CB4FAF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RANAC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RANAC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260C00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ExtendedServedPLMNs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ExtendedServedPLMNs-List</w:t>
      </w:r>
      <w:r w:rsidRPr="00EA5FA7">
        <w:rPr>
          <w:noProof w:val="0"/>
          <w:snapToGrid w:val="0"/>
        </w:rPr>
        <w:tab/>
        <w:t>PRESENCE optional }|</w:t>
      </w:r>
    </w:p>
    <w:p w14:paraId="3574D4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Cell-Dire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Cell-Dire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 }|</w:t>
      </w:r>
    </w:p>
    <w:p w14:paraId="5DFDB23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 }|</w:t>
      </w:r>
    </w:p>
    <w:p w14:paraId="68ABEF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Cell-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Cell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|</w:t>
      </w:r>
    </w:p>
    <w:p w14:paraId="27039E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 w:rsidRPr="00AD521A">
        <w:rPr>
          <w:noProof w:val="0"/>
          <w:snapToGrid w:val="0"/>
        </w:rPr>
        <w:t>{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ID </w:t>
      </w:r>
      <w:r>
        <w:rPr>
          <w:snapToGrid w:val="0"/>
        </w:rPr>
        <w:t>id-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EXTENSION </w:t>
      </w:r>
      <w:r>
        <w:rPr>
          <w:snapToGrid w:val="0"/>
        </w:rPr>
        <w:t>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PRESENCE optional }</w:t>
      </w:r>
      <w:r>
        <w:rPr>
          <w:noProof w:val="0"/>
          <w:snapToGrid w:val="0"/>
        </w:rPr>
        <w:t>|</w:t>
      </w:r>
    </w:p>
    <w:p w14:paraId="50F069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|</w:t>
      </w:r>
    </w:p>
    <w:p w14:paraId="31F9243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</w:t>
      </w:r>
      <w:r w:rsidRPr="00A55ED4">
        <w:rPr>
          <w:noProof w:val="0"/>
          <w:snapToGrid w:val="0"/>
        </w:rPr>
        <w:t>|</w:t>
      </w:r>
    </w:p>
    <w:p w14:paraId="3DEFAF3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{</w:t>
      </w:r>
      <w:r w:rsidRPr="00A55ED4">
        <w:rPr>
          <w:noProof w:val="0"/>
          <w:snapToGrid w:val="0"/>
        </w:rPr>
        <w:tab/>
        <w:t>ID id-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>EXTENSION 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>PRESENCE optional}</w:t>
      </w:r>
      <w:r w:rsidRPr="00A069E8">
        <w:rPr>
          <w:noProof w:val="0"/>
          <w:snapToGrid w:val="0"/>
        </w:rPr>
        <w:t>|</w:t>
      </w:r>
    </w:p>
    <w:p w14:paraId="2F22C62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{</w:t>
      </w:r>
      <w:r w:rsidRPr="00A069E8">
        <w:rPr>
          <w:noProof w:val="0"/>
          <w:snapToGrid w:val="0"/>
        </w:rPr>
        <w:tab/>
        <w:t>ID id-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CRITICALITY ignore</w:t>
      </w:r>
      <w:r w:rsidRPr="00A069E8">
        <w:rPr>
          <w:noProof w:val="0"/>
          <w:snapToGrid w:val="0"/>
        </w:rPr>
        <w:tab/>
        <w:t>EXTENSION 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ESENCE optional }|</w:t>
      </w:r>
    </w:p>
    <w:p w14:paraId="641782F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{</w:t>
      </w:r>
      <w:r w:rsidRPr="00A069E8">
        <w:rPr>
          <w:noProof w:val="0"/>
          <w:snapToGrid w:val="0"/>
        </w:rPr>
        <w:tab/>
        <w:t>ID id-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CRITICALITY ignore</w:t>
      </w:r>
      <w:r w:rsidRPr="00A069E8">
        <w:rPr>
          <w:noProof w:val="0"/>
          <w:snapToGrid w:val="0"/>
        </w:rPr>
        <w:tab/>
        <w:t>EXTENSION 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ESENCE optional }</w:t>
      </w:r>
      <w:r w:rsidRPr="009A0050">
        <w:rPr>
          <w:noProof w:val="0"/>
          <w:snapToGrid w:val="0"/>
        </w:rPr>
        <w:t>|</w:t>
      </w:r>
    </w:p>
    <w:p w14:paraId="7508AA5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{</w:t>
      </w:r>
      <w:r w:rsidRPr="009A0050">
        <w:rPr>
          <w:noProof w:val="0"/>
          <w:snapToGrid w:val="0"/>
        </w:rPr>
        <w:tab/>
        <w:t>ID id-</w:t>
      </w:r>
      <w:r>
        <w:rPr>
          <w:rFonts w:eastAsia="宋体"/>
          <w:snapToGrid w:val="0"/>
        </w:rPr>
        <w:t>SFN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>CRITICALITY ignore</w:t>
      </w:r>
      <w:r w:rsidRPr="00A069E8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 xml:space="preserve">EXTENSION </w:t>
      </w:r>
      <w:r>
        <w:rPr>
          <w:rFonts w:eastAsia="宋体"/>
          <w:snapToGrid w:val="0"/>
        </w:rPr>
        <w:t>SFN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PRESENCE optional }|</w:t>
      </w:r>
    </w:p>
    <w:p w14:paraId="687C30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{</w:t>
      </w:r>
      <w:r w:rsidRPr="009A0050">
        <w:rPr>
          <w:noProof w:val="0"/>
          <w:snapToGrid w:val="0"/>
        </w:rPr>
        <w:tab/>
        <w:t xml:space="preserve">ID </w:t>
      </w:r>
      <w:r>
        <w:t>id-NPNBroadcastInformation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>
        <w:t xml:space="preserve">CRITICALITY reject </w:t>
      </w:r>
      <w:r>
        <w:tab/>
        <w:t>EXTENSION NPNBroadcastInformation</w:t>
      </w:r>
      <w:r>
        <w:tab/>
      </w:r>
      <w:r>
        <w:tab/>
        <w:t>PRESENCE optional</w:t>
      </w:r>
      <w:r w:rsidRPr="009A0050">
        <w:rPr>
          <w:noProof w:val="0"/>
          <w:snapToGrid w:val="0"/>
        </w:rPr>
        <w:t xml:space="preserve"> }</w:t>
      </w:r>
      <w:r w:rsidRPr="00EA5FA7">
        <w:rPr>
          <w:noProof w:val="0"/>
          <w:snapToGrid w:val="0"/>
        </w:rPr>
        <w:t>,</w:t>
      </w:r>
    </w:p>
    <w:p w14:paraId="7F5828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4125E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FC1C8A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83B4D2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 xml:space="preserve"> ::= SEQUENCE {</w:t>
      </w:r>
    </w:p>
    <w:p w14:paraId="260C1B67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</w:r>
      <w:r>
        <w:rPr>
          <w:noProof w:val="0"/>
          <w:snapToGrid w:val="0"/>
        </w:rPr>
        <w:t>sFN-Time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rFonts w:eastAsia="宋体"/>
          <w:snapToGrid w:val="0"/>
        </w:rPr>
        <w:tab/>
      </w:r>
      <w:r w:rsidRPr="009A0050">
        <w:rPr>
          <w:rFonts w:eastAsia="宋体"/>
        </w:rPr>
        <w:t>BIT STRING (SIZE(</w:t>
      </w:r>
      <w:r>
        <w:rPr>
          <w:rFonts w:eastAsia="宋体"/>
        </w:rPr>
        <w:t>24</w:t>
      </w:r>
      <w:r w:rsidRPr="009A0050">
        <w:rPr>
          <w:rFonts w:eastAsia="宋体"/>
        </w:rPr>
        <w:t>))</w:t>
      </w:r>
      <w:r w:rsidRPr="009A0050">
        <w:rPr>
          <w:noProof w:val="0"/>
          <w:snapToGrid w:val="0"/>
        </w:rPr>
        <w:t>,</w:t>
      </w:r>
    </w:p>
    <w:p w14:paraId="3983FB69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iE-Extensions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ProtocolExtensionContainer { {</w:t>
      </w: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>-ExtIEs} } OPTIONAL,</w:t>
      </w:r>
    </w:p>
    <w:p w14:paraId="1750BF71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...</w:t>
      </w:r>
    </w:p>
    <w:p w14:paraId="0FCD12CB" w14:textId="77777777" w:rsidR="00F818AA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>}</w:t>
      </w:r>
    </w:p>
    <w:p w14:paraId="4956A6D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C4AC585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>-ExtIEs F1AP-PROTOCOL-EXTENSION ::= {</w:t>
      </w:r>
    </w:p>
    <w:p w14:paraId="7B884320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...</w:t>
      </w:r>
    </w:p>
    <w:p w14:paraId="35840B3A" w14:textId="77777777" w:rsidR="00F818AA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>}</w:t>
      </w:r>
    </w:p>
    <w:p w14:paraId="25AF79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7D21D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Add-Item ::= SEQUENCE {</w:t>
      </w:r>
    </w:p>
    <w:p w14:paraId="32CCD9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erved-Cell-Information,</w:t>
      </w:r>
    </w:p>
    <w:p w14:paraId="77CF08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System-Information</w:t>
      </w: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 xml:space="preserve"> OPTIONAL, </w:t>
      </w:r>
    </w:p>
    <w:p w14:paraId="5C878F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Add-ItemExtIEs} }</w:t>
      </w:r>
      <w:r w:rsidRPr="00EA5FA7">
        <w:rPr>
          <w:rFonts w:eastAsia="宋体"/>
          <w:snapToGrid w:val="0"/>
        </w:rPr>
        <w:tab/>
        <w:t>OPTIONAL,</w:t>
      </w:r>
    </w:p>
    <w:p w14:paraId="57A23E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3F8D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F33335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A44E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Ad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13722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B28CC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7283B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75F9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Delete-Item ::= SEQUENCE {</w:t>
      </w:r>
    </w:p>
    <w:p w14:paraId="01E878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old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>,</w:t>
      </w:r>
    </w:p>
    <w:p w14:paraId="4E6675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Delete-ItemExtIEs } }</w:t>
      </w:r>
      <w:r w:rsidRPr="00EA5FA7">
        <w:rPr>
          <w:rFonts w:eastAsia="宋体"/>
          <w:snapToGrid w:val="0"/>
        </w:rPr>
        <w:tab/>
        <w:t>OPTIONAL,</w:t>
      </w:r>
    </w:p>
    <w:p w14:paraId="4BAAD8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43445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459972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C08CA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Delete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85CAC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65567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56254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84222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Modify-Item ::= SEQUENCE {</w:t>
      </w:r>
    </w:p>
    <w:p w14:paraId="7C23D8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old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063B4C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2C01B8F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System-Information</w:t>
      </w:r>
      <w:r w:rsidRPr="00EA5FA7">
        <w:rPr>
          <w:rFonts w:eastAsia="宋体"/>
        </w:rPr>
        <w:tab/>
        <w:t xml:space="preserve">GNB-DU-System-Information </w:t>
      </w:r>
      <w:r w:rsidRPr="00EA5FA7">
        <w:rPr>
          <w:rFonts w:eastAsia="宋体"/>
        </w:rPr>
        <w:tab/>
        <w:t>OPTIONAL</w:t>
      </w:r>
      <w:r w:rsidRPr="00EA5FA7">
        <w:rPr>
          <w:rFonts w:eastAsia="宋体"/>
        </w:rPr>
        <w:tab/>
        <w:t>,</w:t>
      </w:r>
    </w:p>
    <w:p w14:paraId="5920E7E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Modify-ItemExtIEs } }</w:t>
      </w:r>
      <w:r w:rsidRPr="00EA5FA7">
        <w:rPr>
          <w:rFonts w:eastAsia="宋体"/>
          <w:snapToGrid w:val="0"/>
        </w:rPr>
        <w:tab/>
        <w:t>OPTIONAL,</w:t>
      </w:r>
    </w:p>
    <w:p w14:paraId="5E6CF6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54178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BBDDA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81F5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Modify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DA0DA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EFDF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0A6EE7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F171A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EUTRA-Cells-Information::= SEQUENCE {</w:t>
      </w:r>
    </w:p>
    <w:p w14:paraId="345527F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eUTRA-Mode-Info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EUTRA-Mode-Info,</w:t>
      </w:r>
    </w:p>
    <w:p w14:paraId="41EAF7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</w:r>
      <w:r w:rsidRPr="00EA5FA7">
        <w:rPr>
          <w:noProof w:val="0"/>
          <w:snapToGrid w:val="0"/>
        </w:rPr>
        <w:t>protectedEUTRAResourceIndication</w:t>
      </w:r>
      <w:r w:rsidRPr="00EA5FA7">
        <w:rPr>
          <w:noProof w:val="0"/>
          <w:snapToGrid w:val="0"/>
        </w:rPr>
        <w:tab/>
        <w:t>ProtectedEUTRAResourceIndication,</w:t>
      </w:r>
    </w:p>
    <w:p w14:paraId="6E3677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Served-EUTRA-Cell-Information-ExtIEs} } OPTIONAL,</w:t>
      </w:r>
    </w:p>
    <w:p w14:paraId="3A903D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A9EE9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D7127D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1280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erved-EUTRA-Cell-Information-ExtIEs </w:t>
      </w:r>
      <w:r w:rsidRPr="00EA5FA7">
        <w:rPr>
          <w:noProof w:val="0"/>
          <w:snapToGrid w:val="0"/>
        </w:rPr>
        <w:tab/>
        <w:t>F1AP-PROTOCOL-EXTENSION ::= {</w:t>
      </w:r>
    </w:p>
    <w:p w14:paraId="25E52C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3E5D1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2AF540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37A295" w14:textId="77777777" w:rsidR="00F818AA" w:rsidRPr="00EA5FA7" w:rsidRDefault="00F818AA" w:rsidP="00F818AA">
      <w:pPr>
        <w:pStyle w:val="PL"/>
      </w:pPr>
      <w:r w:rsidRPr="00EA5FA7">
        <w:t>Service-State ::= ENUMERATED {</w:t>
      </w:r>
    </w:p>
    <w:p w14:paraId="4064E2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ab/>
        <w:t>in-service,</w:t>
      </w:r>
    </w:p>
    <w:p w14:paraId="7949BE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out-of-service,</w:t>
      </w:r>
    </w:p>
    <w:p w14:paraId="1D2A4FE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B4789F5" w14:textId="77777777" w:rsidR="00F818AA" w:rsidRPr="00EA5FA7" w:rsidRDefault="00F818AA" w:rsidP="00F818AA">
      <w:pPr>
        <w:pStyle w:val="PL"/>
      </w:pPr>
      <w:r w:rsidRPr="00EA5FA7">
        <w:t>}</w:t>
      </w:r>
    </w:p>
    <w:p w14:paraId="02847BB0" w14:textId="77777777" w:rsidR="00F818AA" w:rsidRPr="00EA5FA7" w:rsidRDefault="00F818AA" w:rsidP="00F818AA">
      <w:pPr>
        <w:pStyle w:val="PL"/>
      </w:pPr>
    </w:p>
    <w:p w14:paraId="2F89AF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Service-Status</w:t>
      </w:r>
      <w:r w:rsidRPr="00EA5FA7">
        <w:rPr>
          <w:rFonts w:eastAsia="宋体"/>
        </w:rPr>
        <w:t xml:space="preserve"> ::= SEQUENCE {</w:t>
      </w:r>
    </w:p>
    <w:p w14:paraId="502B4E4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ice-stat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ice-State,</w:t>
      </w:r>
    </w:p>
    <w:p w14:paraId="2865F63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witchingOffOngoing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ENUMERATED {true, ...}</w:t>
      </w:r>
      <w:r w:rsidRPr="00EA5FA7">
        <w:rPr>
          <w:rFonts w:eastAsia="宋体"/>
        </w:rPr>
        <w:tab/>
        <w:t>OPTIONAL,</w:t>
      </w:r>
    </w:p>
    <w:p w14:paraId="6AA39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Service-Status-ExtIEs } }</w:t>
      </w:r>
      <w:r w:rsidRPr="00EA5FA7">
        <w:rPr>
          <w:rFonts w:eastAsia="宋体"/>
        </w:rPr>
        <w:tab/>
        <w:t>OPTIONAL,</w:t>
      </w:r>
    </w:p>
    <w:p w14:paraId="21E5062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A2A26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E174492" w14:textId="77777777" w:rsidR="00F818AA" w:rsidRPr="00EA5FA7" w:rsidRDefault="00F818AA" w:rsidP="00F818AA">
      <w:pPr>
        <w:pStyle w:val="PL"/>
        <w:rPr>
          <w:rFonts w:eastAsia="宋体"/>
        </w:rPr>
      </w:pPr>
    </w:p>
    <w:p w14:paraId="0DAE8D7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ervice-Status-ExtIEs </w:t>
      </w:r>
      <w:r w:rsidRPr="00EA5FA7">
        <w:rPr>
          <w:rFonts w:eastAsia="宋体"/>
        </w:rPr>
        <w:tab/>
        <w:t>F1AP-PROTOCOL-EXTENSION ::= {</w:t>
      </w:r>
    </w:p>
    <w:p w14:paraId="7C754AB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AC05BC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08E6A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2A2A9E1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655C2448" w14:textId="77777777" w:rsidR="00F818AA" w:rsidRDefault="00F818AA" w:rsidP="00F818AA">
      <w:pPr>
        <w:pStyle w:val="PL"/>
      </w:pPr>
      <w:r>
        <w:rPr>
          <w:snapToGrid w:val="0"/>
        </w:rPr>
        <w:t>RelativeTime1900</w:t>
      </w:r>
      <w:r>
        <w:rPr>
          <w:lang w:eastAsia="zh-CN"/>
        </w:rPr>
        <w:t xml:space="preserve"> </w:t>
      </w:r>
      <w:r>
        <w:t xml:space="preserve">::= </w:t>
      </w:r>
      <w:r>
        <w:tab/>
        <w:t>BIT STRING (SIZE (64))</w:t>
      </w:r>
    </w:p>
    <w:p w14:paraId="1AE8DA2A" w14:textId="77777777" w:rsidR="00F818AA" w:rsidRDefault="00F818AA" w:rsidP="00F818AA">
      <w:pPr>
        <w:pStyle w:val="PL"/>
      </w:pPr>
    </w:p>
    <w:p w14:paraId="720648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hortDRXCycleLength ::=  ENUMERATED {ms2, ms3, ms4, ms5, ms6, ms7, ms8, ms10, ms14, ms16, ms20, ms30, ms32, ms35, ms40, ms64, ms80, ms128, ms160, ms256, ms320, ms512, ms640, ...}</w:t>
      </w:r>
    </w:p>
    <w:p w14:paraId="7611E53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793E8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hortDRXCycleTimer ::= INTEGER (1..16)</w:t>
      </w:r>
    </w:p>
    <w:p w14:paraId="703C9F1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0B007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B1-message ::= OCTET STRING</w:t>
      </w:r>
    </w:p>
    <w:p w14:paraId="5C1030A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42822D4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SIB10-message ::= OCTET STRING</w:t>
      </w:r>
    </w:p>
    <w:p w14:paraId="42CD11E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033D01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2-message ::= OCTET STRING</w:t>
      </w:r>
    </w:p>
    <w:p w14:paraId="6EC3A72C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2F13D7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3-message ::= OCTET STRING</w:t>
      </w:r>
    </w:p>
    <w:p w14:paraId="5BD0E403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7C82DBD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4-message ::= OCTET STRING</w:t>
      </w:r>
    </w:p>
    <w:p w14:paraId="558FA60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2E0D92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type ::= </w:t>
      </w:r>
      <w:r w:rsidRPr="00EA5FA7">
        <w:rPr>
          <w:snapToGrid w:val="0"/>
        </w:rPr>
        <w:t>INTEGER (1..32, ...)</w:t>
      </w:r>
    </w:p>
    <w:p w14:paraId="06F642C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06D38F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type-List ::= SEQUENCE (SIZE(1.. maxnoofSITypes)) OF SItype-Item</w:t>
      </w:r>
    </w:p>
    <w:p w14:paraId="6930518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DB4ED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type-Item ::= SEQUENCE {</w:t>
      </w:r>
    </w:p>
    <w:p w14:paraId="210BA2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I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Itype</w:t>
      </w:r>
      <w:r w:rsidRPr="00EA5FA7">
        <w:rPr>
          <w:noProof w:val="0"/>
          <w:snapToGrid w:val="0"/>
        </w:rPr>
        <w:tab/>
        <w:t>,</w:t>
      </w:r>
    </w:p>
    <w:p w14:paraId="56756B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Itype-ItemExtIEs } }</w:t>
      </w:r>
      <w:r w:rsidRPr="00EA5FA7">
        <w:rPr>
          <w:noProof w:val="0"/>
          <w:snapToGrid w:val="0"/>
        </w:rPr>
        <w:tab/>
        <w:t>OPTIONAL</w:t>
      </w:r>
    </w:p>
    <w:p w14:paraId="719FA5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4909B0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A97E9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type-ItemExtIEs </w:t>
      </w:r>
      <w:r w:rsidRPr="00EA5FA7">
        <w:rPr>
          <w:noProof w:val="0"/>
          <w:snapToGrid w:val="0"/>
        </w:rPr>
        <w:tab/>
        <w:t>F1AP-PROTOCOL-EXTENSION ::= {</w:t>
      </w:r>
    </w:p>
    <w:p w14:paraId="00E205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9F663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C5B28E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03D4D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btypetobeupdatedListItem ::= SEQUENCE {</w:t>
      </w:r>
    </w:p>
    <w:p w14:paraId="5AC301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sIBtype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(2..32,...), </w:t>
      </w:r>
    </w:p>
    <w:p w14:paraId="062755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IB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CTET STRING, </w:t>
      </w:r>
    </w:p>
    <w:p w14:paraId="2DFD85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Ta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(0..31,...), </w:t>
      </w:r>
    </w:p>
    <w:p w14:paraId="71F8AF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ibtypetobeupdatedListItem-ExtIEs } }</w:t>
      </w:r>
      <w:r w:rsidRPr="00EA5FA7">
        <w:rPr>
          <w:noProof w:val="0"/>
          <w:snapToGrid w:val="0"/>
        </w:rPr>
        <w:tab/>
        <w:t>OPTIONAL,</w:t>
      </w:r>
    </w:p>
    <w:p w14:paraId="6C61C2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D6C84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726BF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7CA3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btypetobeupdatedListItem-ExtIEs </w:t>
      </w:r>
      <w:r w:rsidRPr="00EA5FA7">
        <w:rPr>
          <w:noProof w:val="0"/>
          <w:snapToGrid w:val="0"/>
        </w:rPr>
        <w:tab/>
        <w:t>F1AP-PROTOCOL-EXTENSION ::= {</w:t>
      </w:r>
    </w:p>
    <w:p w14:paraId="2C9B30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{ID</w:t>
      </w:r>
      <w:r w:rsidRPr="00EA5FA7">
        <w:rPr>
          <w:noProof w:val="0"/>
          <w:snapToGrid w:val="0"/>
        </w:rPr>
        <w:tab/>
        <w:t>id-areaScope</w:t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EXTENSION</w:t>
      </w:r>
      <w:r w:rsidRPr="00EA5FA7">
        <w:rPr>
          <w:noProof w:val="0"/>
          <w:snapToGrid w:val="0"/>
        </w:rPr>
        <w:tab/>
        <w:t>AreaScope</w:t>
      </w:r>
      <w:r w:rsidRPr="00EA5FA7">
        <w:rPr>
          <w:noProof w:val="0"/>
          <w:snapToGrid w:val="0"/>
        </w:rPr>
        <w:tab/>
        <w:t>PRESENCE optional},</w:t>
      </w:r>
    </w:p>
    <w:p w14:paraId="58AB83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6E7A3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F70627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57E507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ID ::= INTEGER (1..512, ...)</w:t>
      </w:r>
    </w:p>
    <w:p w14:paraId="69E29C6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597292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Information ::= SEQUENCE {</w:t>
      </w:r>
    </w:p>
    <w:p w14:paraId="0313BD0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-QoS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C5QoSParameters,</w:t>
      </w:r>
    </w:p>
    <w:p w14:paraId="27477DE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flowsMappedToSLDRB-List</w:t>
      </w:r>
      <w:r w:rsidRPr="006A7576">
        <w:rPr>
          <w:noProof w:val="0"/>
          <w:snapToGrid w:val="0"/>
        </w:rPr>
        <w:tab/>
        <w:t>FlowsMappedToSLDRB-List,</w:t>
      </w:r>
    </w:p>
    <w:p w14:paraId="7CB6B26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07E7314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B5B11A4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FC0A30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Modified-Item</w:t>
      </w:r>
      <w:r w:rsidRPr="006A7576">
        <w:rPr>
          <w:noProof w:val="0"/>
          <w:snapToGrid w:val="0"/>
        </w:rPr>
        <w:tab/>
        <w:t>::= SEQUENCE {</w:t>
      </w:r>
    </w:p>
    <w:p w14:paraId="1C3B5DA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,</w:t>
      </w:r>
    </w:p>
    <w:p w14:paraId="2C855B6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130FBEE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Modified-ItemExtIEs } }</w:t>
      </w:r>
      <w:r w:rsidRPr="006A7576">
        <w:rPr>
          <w:noProof w:val="0"/>
          <w:snapToGrid w:val="0"/>
        </w:rPr>
        <w:tab/>
        <w:t>OPTIONAL</w:t>
      </w:r>
    </w:p>
    <w:p w14:paraId="5E1A966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3D07DC8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1A335D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1D54CE4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979249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7ECA8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62C133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Setup-Item</w:t>
      </w:r>
      <w:r w:rsidRPr="006A7576">
        <w:rPr>
          <w:noProof w:val="0"/>
          <w:snapToGrid w:val="0"/>
        </w:rPr>
        <w:tab/>
        <w:t>::= SEQUENCE {</w:t>
      </w:r>
    </w:p>
    <w:p w14:paraId="13EA79C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>SLDRBID,</w:t>
      </w:r>
    </w:p>
    <w:p w14:paraId="254E9BB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  <w:t>OPTIONAL,</w:t>
      </w:r>
    </w:p>
    <w:p w14:paraId="53B9705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Setup-ItemExtIEs } }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</w:t>
      </w:r>
    </w:p>
    <w:p w14:paraId="0C17627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82862A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05DF6E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6FD5484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443395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1FAAAC7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876395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SetupMod-Item</w:t>
      </w:r>
      <w:r w:rsidRPr="006A7576">
        <w:rPr>
          <w:noProof w:val="0"/>
          <w:snapToGrid w:val="0"/>
        </w:rPr>
        <w:tab/>
        <w:t>::= SEQUENCE {</w:t>
      </w:r>
    </w:p>
    <w:p w14:paraId="3A815B3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>,</w:t>
      </w:r>
    </w:p>
    <w:p w14:paraId="0F9499A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 ,</w:t>
      </w:r>
    </w:p>
    <w:p w14:paraId="52D72F9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SetupMod-ItemExtIEs } }</w:t>
      </w:r>
      <w:r w:rsidRPr="006A7576">
        <w:rPr>
          <w:noProof w:val="0"/>
          <w:snapToGrid w:val="0"/>
        </w:rPr>
        <w:tab/>
        <w:t>OPTIONAL</w:t>
      </w:r>
    </w:p>
    <w:p w14:paraId="2449E69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21EDDF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535C9F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6B91A08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CC95EA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440D1E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5C195B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Modified-Item</w:t>
      </w:r>
      <w:r w:rsidRPr="006A7576">
        <w:rPr>
          <w:noProof w:val="0"/>
          <w:snapToGrid w:val="0"/>
        </w:rPr>
        <w:tab/>
        <w:t>::= SEQUENCE {</w:t>
      </w:r>
    </w:p>
    <w:p w14:paraId="0E9843B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0269FDC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Modified-ItemExtIEs } }</w:t>
      </w:r>
      <w:r w:rsidRPr="006A7576">
        <w:rPr>
          <w:noProof w:val="0"/>
          <w:snapToGrid w:val="0"/>
        </w:rPr>
        <w:tab/>
        <w:t>OPTIONAL</w:t>
      </w:r>
    </w:p>
    <w:p w14:paraId="373A57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5446FB0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219758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65BE1C5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952628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89B2AA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3C0902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ModifiedConf-Item</w:t>
      </w:r>
      <w:r w:rsidRPr="006A7576">
        <w:rPr>
          <w:noProof w:val="0"/>
          <w:snapToGrid w:val="0"/>
        </w:rPr>
        <w:tab/>
        <w:t>::= SEQUENCE {</w:t>
      </w:r>
    </w:p>
    <w:p w14:paraId="3D6609D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0E9484C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ModifiedConf-ItemExtIEs } }</w:t>
      </w:r>
      <w:r w:rsidRPr="006A7576">
        <w:rPr>
          <w:noProof w:val="0"/>
          <w:snapToGrid w:val="0"/>
        </w:rPr>
        <w:tab/>
        <w:t>OPTIONAL</w:t>
      </w:r>
    </w:p>
    <w:p w14:paraId="72B7847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5609FF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6E5BA7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ModifiedConf-ItemExtIEs </w:t>
      </w:r>
      <w:r w:rsidRPr="006A7576">
        <w:rPr>
          <w:noProof w:val="0"/>
          <w:snapToGrid w:val="0"/>
        </w:rPr>
        <w:tab/>
        <w:t>F1AP-PROTOCOL-EXTENSION ::= {</w:t>
      </w:r>
    </w:p>
    <w:p w14:paraId="163065F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9C487A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395D49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60A399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Required-ToBeModified-Item</w:t>
      </w:r>
      <w:r w:rsidRPr="006A7576">
        <w:rPr>
          <w:noProof w:val="0"/>
          <w:snapToGrid w:val="0"/>
        </w:rPr>
        <w:tab/>
        <w:t>::= SEQUENCE {</w:t>
      </w:r>
    </w:p>
    <w:p w14:paraId="514F41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689C0BF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Required-ToBeModified-ItemExtIEs } }</w:t>
      </w:r>
      <w:r w:rsidRPr="006A7576">
        <w:rPr>
          <w:noProof w:val="0"/>
          <w:snapToGrid w:val="0"/>
        </w:rPr>
        <w:tab/>
        <w:t>OPTIONAL</w:t>
      </w:r>
    </w:p>
    <w:p w14:paraId="45831EC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5240864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106CC87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Required-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385308D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487263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FD25E2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472EB4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Required-ToBeReleased-Item</w:t>
      </w:r>
      <w:r w:rsidRPr="006A7576">
        <w:rPr>
          <w:noProof w:val="0"/>
          <w:snapToGrid w:val="0"/>
        </w:rPr>
        <w:tab/>
        <w:t>::= SEQUENCE {</w:t>
      </w:r>
    </w:p>
    <w:p w14:paraId="37B8552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35A7EE5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Required-ToBeReleased-ItemExtIEs } }</w:t>
      </w:r>
      <w:r w:rsidRPr="006A7576">
        <w:rPr>
          <w:noProof w:val="0"/>
          <w:snapToGrid w:val="0"/>
        </w:rPr>
        <w:tab/>
        <w:t>OPTIONAL</w:t>
      </w:r>
    </w:p>
    <w:p w14:paraId="066F87C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FB7AC2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45491D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Required-ToBeReleas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B6AA83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5C3FCA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AC169C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90353C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Setup-Item ::= SEQUENCE {</w:t>
      </w:r>
    </w:p>
    <w:p w14:paraId="4FB1CF6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736DD77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Setup-ItemExtIEs } }</w:t>
      </w:r>
      <w:r w:rsidRPr="006A7576">
        <w:rPr>
          <w:noProof w:val="0"/>
          <w:snapToGrid w:val="0"/>
        </w:rPr>
        <w:tab/>
        <w:t>OPTIONAL</w:t>
      </w:r>
    </w:p>
    <w:p w14:paraId="57F0BE0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>}</w:t>
      </w:r>
    </w:p>
    <w:p w14:paraId="49B74133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164D2AE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2972BC0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1A50F0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43F0E6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2189DD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SetupMod-Item</w:t>
      </w:r>
      <w:r w:rsidRPr="006A7576">
        <w:rPr>
          <w:noProof w:val="0"/>
          <w:snapToGrid w:val="0"/>
        </w:rPr>
        <w:tab/>
        <w:t>::= SEQUENCE {</w:t>
      </w:r>
    </w:p>
    <w:p w14:paraId="256B6CA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2534746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SetupMod-ItemExtIEs } }</w:t>
      </w:r>
      <w:r w:rsidRPr="006A7576">
        <w:rPr>
          <w:noProof w:val="0"/>
          <w:snapToGrid w:val="0"/>
        </w:rPr>
        <w:tab/>
        <w:t>OPTIONAL</w:t>
      </w:r>
    </w:p>
    <w:p w14:paraId="6862413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C6C1AB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A48D7FB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5792B6A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276629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2B1E620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DD5F8D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Modified-Item</w:t>
      </w:r>
      <w:r w:rsidRPr="006A7576">
        <w:rPr>
          <w:noProof w:val="0"/>
          <w:snapToGrid w:val="0"/>
        </w:rPr>
        <w:tab/>
        <w:t>::= SEQUENCE {</w:t>
      </w:r>
    </w:p>
    <w:p w14:paraId="14B953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24B370E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12FE8E8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4AAEB79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Modified-ItemExtIEs } }</w:t>
      </w:r>
      <w:r w:rsidRPr="006A7576">
        <w:rPr>
          <w:noProof w:val="0"/>
          <w:snapToGrid w:val="0"/>
        </w:rPr>
        <w:tab/>
        <w:t>OPTIONAL</w:t>
      </w:r>
    </w:p>
    <w:p w14:paraId="2BC71BC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081E3BC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20A647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43BDC3E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2128E5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CEAF29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C68C4D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Released-Item</w:t>
      </w:r>
      <w:r w:rsidRPr="006A7576">
        <w:rPr>
          <w:noProof w:val="0"/>
          <w:snapToGrid w:val="0"/>
        </w:rPr>
        <w:tab/>
        <w:t>::= SEQUENCE {</w:t>
      </w:r>
    </w:p>
    <w:p w14:paraId="3A55865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 xml:space="preserve">        SLDRBID,</w:t>
      </w:r>
    </w:p>
    <w:p w14:paraId="7E0F7D9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Released-ItemExtIEs } }</w:t>
      </w:r>
      <w:r w:rsidRPr="006A7576">
        <w:rPr>
          <w:noProof w:val="0"/>
          <w:snapToGrid w:val="0"/>
        </w:rPr>
        <w:tab/>
        <w:t>OPTIONAL</w:t>
      </w:r>
    </w:p>
    <w:p w14:paraId="3351D65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5994C6E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515FCF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Releas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79663D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F82618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7E4CAF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F4B4BC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Setup-Item ::= SEQUENCE</w:t>
      </w:r>
      <w:r w:rsidRPr="006A7576">
        <w:rPr>
          <w:noProof w:val="0"/>
          <w:snapToGrid w:val="0"/>
        </w:rPr>
        <w:tab/>
        <w:t>{</w:t>
      </w:r>
    </w:p>
    <w:p w14:paraId="56A720A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649BACA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,</w:t>
      </w:r>
    </w:p>
    <w:p w14:paraId="433C9A8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 xml:space="preserve">RLCMode, </w:t>
      </w:r>
    </w:p>
    <w:p w14:paraId="0700140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90DA0E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Setup-ItemExtIEs } }</w:t>
      </w:r>
      <w:r w:rsidRPr="006A7576">
        <w:rPr>
          <w:noProof w:val="0"/>
          <w:snapToGrid w:val="0"/>
        </w:rPr>
        <w:tab/>
        <w:t>OPTIONAL</w:t>
      </w:r>
    </w:p>
    <w:p w14:paraId="0AE336A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9B58CD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4E9404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1354407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22399FB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B1402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5F781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SetupMod-Item</w:t>
      </w:r>
      <w:r w:rsidRPr="006A7576">
        <w:rPr>
          <w:noProof w:val="0"/>
          <w:snapToGrid w:val="0"/>
        </w:rPr>
        <w:tab/>
        <w:t>::= SEQUENCE {</w:t>
      </w:r>
    </w:p>
    <w:p w14:paraId="033B303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10B5CEA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,</w:t>
      </w:r>
    </w:p>
    <w:p w14:paraId="29C4BAC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7B3D346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SetupMod-ItemExtIEs } }</w:t>
      </w:r>
      <w:r w:rsidRPr="006A7576">
        <w:rPr>
          <w:noProof w:val="0"/>
          <w:snapToGrid w:val="0"/>
        </w:rPr>
        <w:tab/>
        <w:t>OPTIONAL</w:t>
      </w:r>
    </w:p>
    <w:p w14:paraId="76117A9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99AF4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DE6135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 xml:space="preserve">SLDRBs-ToBe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E8063D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1E841A4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CF125E1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A470DE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-PHY-MAC-RLC-Config ::= OCTET STRING</w:t>
      </w:r>
    </w:p>
    <w:p w14:paraId="72ECC5E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0714C92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-ConfigDedicatedEUTRA</w:t>
      </w:r>
      <w:r>
        <w:rPr>
          <w:snapToGrid w:val="0"/>
        </w:rPr>
        <w:t>-Info</w:t>
      </w:r>
      <w:r w:rsidRPr="006A7576">
        <w:rPr>
          <w:noProof w:val="0"/>
          <w:snapToGrid w:val="0"/>
        </w:rPr>
        <w:t xml:space="preserve"> ::= OCTET STRING</w:t>
      </w:r>
    </w:p>
    <w:p w14:paraId="1593371D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BB5FE3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 ::= SEQUENCE {</w:t>
      </w:r>
    </w:p>
    <w:p w14:paraId="1FE78A6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List</w:t>
      </w:r>
      <w:r w:rsidRPr="00A069E8">
        <w:rPr>
          <w:noProof w:val="0"/>
          <w:snapToGrid w:val="0"/>
        </w:rPr>
        <w:tab/>
        <w:t>SliceAvailableCapacityList,</w:t>
      </w:r>
    </w:p>
    <w:p w14:paraId="10B51C3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liceAvailableCapacity-ExtIEs} } OPTIONAL</w:t>
      </w:r>
    </w:p>
    <w:p w14:paraId="0F07FD1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0851B0B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D6B5DF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AvailableCapacity-ExtIEs </w:t>
      </w:r>
      <w:r w:rsidRPr="00A069E8">
        <w:rPr>
          <w:noProof w:val="0"/>
          <w:snapToGrid w:val="0"/>
        </w:rPr>
        <w:tab/>
        <w:t>F1AP-PROTOCOL-EXTENSION ::= {</w:t>
      </w:r>
    </w:p>
    <w:p w14:paraId="2B00DF4B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B82FEC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B763EBD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1251B5F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List ::= SEQUENCE (SIZE(1.. maxnoofBPLMNsNR)) OF SliceAvailableCapacityItem</w:t>
      </w:r>
    </w:p>
    <w:p w14:paraId="63BDE439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6E93A59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Item ::= SEQUENCE {</w:t>
      </w:r>
    </w:p>
    <w:p w14:paraId="3C70216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pLMNIdent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LMN-Identity, </w:t>
      </w:r>
    </w:p>
    <w:p w14:paraId="34BF3C2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AvailableCapacity-List</w:t>
      </w:r>
      <w:r w:rsidRPr="00A069E8">
        <w:rPr>
          <w:noProof w:val="0"/>
          <w:snapToGrid w:val="0"/>
        </w:rPr>
        <w:tab/>
        <w:t>SNSSAIAvailableCapacity-List,</w:t>
      </w:r>
    </w:p>
    <w:p w14:paraId="27743B3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  <w:t>ProtocolExtensionContainer { { SliceAvailableCapacityItem-ExtIEs} } OPTIONAL</w:t>
      </w:r>
    </w:p>
    <w:p w14:paraId="310FFDD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D8A645E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513951A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AvailableCapacityItem-ExtIEs </w:t>
      </w:r>
      <w:r w:rsidRPr="00A069E8">
        <w:rPr>
          <w:noProof w:val="0"/>
          <w:snapToGrid w:val="0"/>
        </w:rPr>
        <w:tab/>
        <w:t>F1AP-PROTOCOL-EXTENSION ::= {</w:t>
      </w:r>
    </w:p>
    <w:p w14:paraId="1EFD3B0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73CEFF9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7313C71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6E8B88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List ::= SEQUENCE (SIZE(1.. maxnoofSliceItems)) OF SNSSAIAvailableCapacity-Item</w:t>
      </w:r>
    </w:p>
    <w:p w14:paraId="08FD02F2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D66ABD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Item ::= SEQUENCE {</w:t>
      </w:r>
    </w:p>
    <w:p w14:paraId="16DB649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,</w:t>
      </w:r>
    </w:p>
    <w:p w14:paraId="79AE0C7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ValueDownlink</w:t>
      </w:r>
      <w:r w:rsidRPr="00A069E8">
        <w:rPr>
          <w:noProof w:val="0"/>
          <w:snapToGrid w:val="0"/>
        </w:rPr>
        <w:tab/>
        <w:t>INTEGER (0..100)</w:t>
      </w:r>
      <w:r w:rsidRPr="00A069E8">
        <w:rPr>
          <w:noProof w:val="0"/>
          <w:snapToGrid w:val="0"/>
        </w:rPr>
        <w:tab/>
        <w:t xml:space="preserve">OPTIONAL, </w:t>
      </w:r>
    </w:p>
    <w:p w14:paraId="2521A38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ValueUplink</w:t>
      </w:r>
      <w:r w:rsidRPr="00A069E8">
        <w:rPr>
          <w:noProof w:val="0"/>
          <w:snapToGrid w:val="0"/>
        </w:rPr>
        <w:tab/>
        <w:t>INTEGER (0..100)</w:t>
      </w:r>
      <w:r w:rsidRPr="00A069E8">
        <w:rPr>
          <w:noProof w:val="0"/>
          <w:snapToGrid w:val="0"/>
        </w:rPr>
        <w:tab/>
        <w:t>OPTIONAL,</w:t>
      </w:r>
    </w:p>
    <w:p w14:paraId="168C1C2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NSSAIAvailableCapacity-Item-ExtIEs } }</w:t>
      </w:r>
      <w:r w:rsidRPr="00A069E8">
        <w:rPr>
          <w:noProof w:val="0"/>
          <w:snapToGrid w:val="0"/>
        </w:rPr>
        <w:tab/>
        <w:t>OPTIONAL</w:t>
      </w:r>
    </w:p>
    <w:p w14:paraId="1822074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C7CE35C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E2B3AB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Item-ExtIEs</w:t>
      </w:r>
      <w:r w:rsidRPr="00A069E8">
        <w:rPr>
          <w:noProof w:val="0"/>
          <w:snapToGrid w:val="0"/>
        </w:rPr>
        <w:tab/>
        <w:t>F1AP-PROTOCOL-EXTENSION ::= {</w:t>
      </w:r>
    </w:p>
    <w:p w14:paraId="2B77F60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3425BD23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26D5BEB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01FB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List ::= SEQUENCE (SIZE(1.. maxnoofSliceItems)) OF SliceSupportItem</w:t>
      </w:r>
    </w:p>
    <w:p w14:paraId="740DA38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A470B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Item ::= SEQUENCE {</w:t>
      </w:r>
    </w:p>
    <w:p w14:paraId="229A5D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NSSAI</w:t>
      </w:r>
      <w:r w:rsidRPr="00EA5FA7">
        <w:rPr>
          <w:noProof w:val="0"/>
          <w:snapToGrid w:val="0"/>
        </w:rPr>
        <w:tab/>
        <w:t>SNSSAI,</w:t>
      </w:r>
    </w:p>
    <w:p w14:paraId="1703C8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SliceSupportItem-ExtIEs } }</w:t>
      </w:r>
      <w:r w:rsidRPr="00EA5FA7">
        <w:rPr>
          <w:noProof w:val="0"/>
          <w:snapToGrid w:val="0"/>
        </w:rPr>
        <w:tab/>
        <w:t>OPTIONAL</w:t>
      </w:r>
    </w:p>
    <w:p w14:paraId="073A83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ACD5C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644C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Item-ExtIEs</w:t>
      </w:r>
      <w:r w:rsidRPr="00EA5FA7">
        <w:rPr>
          <w:noProof w:val="0"/>
          <w:snapToGrid w:val="0"/>
        </w:rPr>
        <w:tab/>
        <w:t>F1AP-PROTOCOL-EXTENSION ::= {</w:t>
      </w:r>
    </w:p>
    <w:p w14:paraId="19DED0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13E18ECC" w14:textId="77777777" w:rsidR="00F818AA" w:rsidRPr="005C1E01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F2FE16E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AE8111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ToReportList ::= SEQUENCE (SIZE(1.. maxnoofBPLMNsNR)) OF SliceToReportItem</w:t>
      </w:r>
    </w:p>
    <w:p w14:paraId="33E3F71F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B8C256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ToReportItem ::= SEQUENCE {</w:t>
      </w:r>
    </w:p>
    <w:p w14:paraId="5A846CC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pLMNIdent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LMN-Identity, </w:t>
      </w:r>
    </w:p>
    <w:p w14:paraId="254F337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-list,</w:t>
      </w:r>
    </w:p>
    <w:p w14:paraId="6A76362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liceToReportItem-ExtIEs} } OPTIONAL</w:t>
      </w:r>
    </w:p>
    <w:p w14:paraId="5408021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5244B4E6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30DCAA2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ToReportItem-ExtIEs </w:t>
      </w:r>
      <w:r w:rsidRPr="00A069E8">
        <w:rPr>
          <w:noProof w:val="0"/>
          <w:snapToGrid w:val="0"/>
        </w:rPr>
        <w:tab/>
        <w:t>F1AP-PROTOCOL-EXTENSION ::= {</w:t>
      </w:r>
    </w:p>
    <w:p w14:paraId="1C7888C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7237E9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07BBB029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661D7CE" w14:textId="77777777" w:rsidR="00F818AA" w:rsidRDefault="00F818AA" w:rsidP="00F818AA">
      <w:pPr>
        <w:pStyle w:val="PL"/>
        <w:rPr>
          <w:noProof w:val="0"/>
          <w:snapToGrid w:val="0"/>
        </w:rPr>
      </w:pPr>
      <w:r w:rsidRPr="005B7EB4">
        <w:rPr>
          <w:noProof w:val="0"/>
          <w:snapToGrid w:val="0"/>
        </w:rPr>
        <w:t>SlotNumber ::= INTEGER (0..79)</w:t>
      </w:r>
    </w:p>
    <w:p w14:paraId="32A0DB8B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01337F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list ::= SEQUENCE (SIZE(1.. maxnoofSliceItems)) OF SNSSAI-Item</w:t>
      </w:r>
    </w:p>
    <w:p w14:paraId="5C55E739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6946B4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Item ::= SEQUENCE {</w:t>
      </w:r>
    </w:p>
    <w:p w14:paraId="66E40FA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,</w:t>
      </w:r>
    </w:p>
    <w:p w14:paraId="563A695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NSSAI-Item-ExtIEs } }</w:t>
      </w:r>
      <w:r w:rsidRPr="00A069E8">
        <w:rPr>
          <w:noProof w:val="0"/>
          <w:snapToGrid w:val="0"/>
        </w:rPr>
        <w:tab/>
        <w:t>OPTIONAL</w:t>
      </w:r>
    </w:p>
    <w:p w14:paraId="19E8145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7761DA85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0091D0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Item-ExtIEs</w:t>
      </w:r>
      <w:r w:rsidRPr="00A069E8">
        <w:rPr>
          <w:noProof w:val="0"/>
          <w:snapToGrid w:val="0"/>
        </w:rPr>
        <w:tab/>
        <w:t>F1AP-PROTOCOL-EXTENSION ::= {</w:t>
      </w:r>
    </w:p>
    <w:p w14:paraId="78AA461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374ED571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65F1A74" w14:textId="77777777" w:rsidR="00F818AA" w:rsidRPr="005C1E01" w:rsidRDefault="00F818AA" w:rsidP="00F818AA">
      <w:pPr>
        <w:pStyle w:val="PL"/>
        <w:rPr>
          <w:noProof w:val="0"/>
          <w:snapToGrid w:val="0"/>
        </w:rPr>
      </w:pPr>
    </w:p>
    <w:p w14:paraId="6986BC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>Slot-Configuration-List ::= SEQUENCE (SIZE(1.. maxnoofslots)) OF Slot-Configuration-Item</w:t>
      </w:r>
    </w:p>
    <w:p w14:paraId="70EC8F6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E46A34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ot-Configuration-Item ::= SEQUENCE {</w:t>
      </w:r>
    </w:p>
    <w:p w14:paraId="36F2EF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lot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</w:t>
      </w:r>
      <w:r>
        <w:rPr>
          <w:noProof w:val="0"/>
          <w:snapToGrid w:val="0"/>
        </w:rPr>
        <w:t>5119</w:t>
      </w:r>
      <w:r w:rsidRPr="00EA5FA7">
        <w:rPr>
          <w:noProof w:val="0"/>
          <w:snapToGrid w:val="0"/>
        </w:rPr>
        <w:t>, ...),</w:t>
      </w:r>
    </w:p>
    <w:p w14:paraId="20ED16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mbolAllocInSlo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ymbolAllocInSlot,</w:t>
      </w:r>
    </w:p>
    <w:p w14:paraId="427593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lot-Configuration-ItemExtIEs } }</w:t>
      </w:r>
      <w:r w:rsidRPr="00EA5FA7">
        <w:rPr>
          <w:noProof w:val="0"/>
          <w:snapToGrid w:val="0"/>
        </w:rPr>
        <w:tab/>
        <w:t>OPTIONAL</w:t>
      </w:r>
    </w:p>
    <w:p w14:paraId="33A773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A01413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D2F24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ot-Configuration-ItemExtIEs</w:t>
      </w:r>
      <w:r w:rsidRPr="00EA5FA7">
        <w:rPr>
          <w:noProof w:val="0"/>
          <w:snapToGrid w:val="0"/>
        </w:rPr>
        <w:tab/>
        <w:t>F1AP-PROTOCOL-EXTENSION ::= {</w:t>
      </w:r>
    </w:p>
    <w:p w14:paraId="74A6C6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15F7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ECFFE3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C57504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CB084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NSSAI ::= SEQUENCE {</w:t>
      </w:r>
    </w:p>
    <w:p w14:paraId="3ACA68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CTET STRING (SIZE(1)),</w:t>
      </w:r>
    </w:p>
    <w:p w14:paraId="020637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CTET STRING (SIZE(3)) </w:t>
      </w:r>
      <w:r w:rsidRPr="00EA5FA7">
        <w:rPr>
          <w:noProof w:val="0"/>
          <w:snapToGrid w:val="0"/>
        </w:rPr>
        <w:tab/>
        <w:t>OPTIONAL</w:t>
      </w:r>
      <w:r w:rsidRPr="00EA5FA7">
        <w:rPr>
          <w:noProof w:val="0"/>
          <w:snapToGrid w:val="0"/>
        </w:rPr>
        <w:tab/>
        <w:t>,</w:t>
      </w:r>
    </w:p>
    <w:p w14:paraId="43864A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SNSSAI-ExtIEs } }</w:t>
      </w:r>
      <w:r w:rsidRPr="00EA5FA7">
        <w:rPr>
          <w:noProof w:val="0"/>
          <w:snapToGrid w:val="0"/>
        </w:rPr>
        <w:tab/>
        <w:t>OPTIONAL</w:t>
      </w:r>
    </w:p>
    <w:p w14:paraId="11F2F1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038FD2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5571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NSSAI-ExtIEs</w:t>
      </w:r>
      <w:r w:rsidRPr="00EA5FA7">
        <w:rPr>
          <w:noProof w:val="0"/>
          <w:snapToGrid w:val="0"/>
        </w:rPr>
        <w:tab/>
        <w:t>F1AP-PROTOCOL-EXTENSION ::= {</w:t>
      </w:r>
    </w:p>
    <w:p w14:paraId="09F11B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1AAF8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708C72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6CD42C4" w14:textId="77777777" w:rsidR="00F818AA" w:rsidRPr="008F31DA" w:rsidRDefault="00F818AA" w:rsidP="00F818AA">
      <w:pPr>
        <w:pStyle w:val="PL"/>
        <w:rPr>
          <w:noProof w:val="0"/>
        </w:rPr>
      </w:pPr>
      <w:r>
        <w:rPr>
          <w:snapToGrid w:val="0"/>
        </w:rPr>
        <w:t>SpatialDirectionInformation</w:t>
      </w:r>
      <w:r>
        <w:rPr>
          <w:lang w:eastAsia="zh-CN"/>
        </w:rPr>
        <w:t xml:space="preserve"> </w:t>
      </w:r>
      <w:r w:rsidRPr="008F31DA">
        <w:rPr>
          <w:noProof w:val="0"/>
        </w:rPr>
        <w:t>::= SEQUENCE {</w:t>
      </w:r>
    </w:p>
    <w:p w14:paraId="4B874600" w14:textId="77777777" w:rsidR="00F818AA" w:rsidRPr="004151EA" w:rsidRDefault="00F818AA" w:rsidP="00F818AA">
      <w:pPr>
        <w:pStyle w:val="PL"/>
        <w:rPr>
          <w:noProof w:val="0"/>
        </w:rPr>
      </w:pPr>
      <w:r w:rsidRPr="008F31DA">
        <w:rPr>
          <w:noProof w:val="0"/>
        </w:rPr>
        <w:tab/>
      </w:r>
      <w:r>
        <w:t>nR-PRSBeam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NR-PRSBeamInformation</w:t>
      </w:r>
      <w:r w:rsidRPr="004151EA">
        <w:rPr>
          <w:noProof w:val="0"/>
        </w:rPr>
        <w:t>,</w:t>
      </w:r>
    </w:p>
    <w:p w14:paraId="1F953DF3" w14:textId="77777777" w:rsidR="00F818AA" w:rsidRPr="00EA5FA7" w:rsidRDefault="00F818AA" w:rsidP="00F818AA">
      <w:pPr>
        <w:pStyle w:val="PL"/>
        <w:rPr>
          <w:noProof w:val="0"/>
        </w:rPr>
      </w:pPr>
      <w:r w:rsidRPr="004151EA">
        <w:rPr>
          <w:noProof w:val="0"/>
        </w:rPr>
        <w:tab/>
        <w:t>iE-Extensions</w:t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  <w:t xml:space="preserve">ProtocolExtensionContainer { { </w:t>
      </w:r>
      <w:r>
        <w:rPr>
          <w:snapToGrid w:val="0"/>
        </w:rPr>
        <w:t>SpatialDirectionInformation</w:t>
      </w:r>
      <w:r w:rsidRPr="004151EA">
        <w:rPr>
          <w:noProof w:val="0"/>
        </w:rPr>
        <w:t>-ExtIEs } } OPTIONAL</w:t>
      </w:r>
    </w:p>
    <w:p w14:paraId="3B7665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82E161D" w14:textId="77777777" w:rsidR="00F818AA" w:rsidRPr="00EA5FA7" w:rsidRDefault="00F818AA" w:rsidP="00F818AA">
      <w:pPr>
        <w:pStyle w:val="PL"/>
        <w:rPr>
          <w:noProof w:val="0"/>
        </w:rPr>
      </w:pPr>
    </w:p>
    <w:p w14:paraId="2B134009" w14:textId="77777777" w:rsidR="00F818AA" w:rsidRPr="00EA5FA7" w:rsidRDefault="00F818AA" w:rsidP="00F818AA">
      <w:pPr>
        <w:pStyle w:val="PL"/>
        <w:rPr>
          <w:noProof w:val="0"/>
        </w:rPr>
      </w:pPr>
      <w:r>
        <w:rPr>
          <w:snapToGrid w:val="0"/>
        </w:rPr>
        <w:t>SpatialDirectionInformation</w:t>
      </w:r>
      <w:r>
        <w:rPr>
          <w:noProof w:val="0"/>
        </w:rPr>
        <w:t xml:space="preserve">-ExtIEs </w:t>
      </w:r>
      <w:r>
        <w:rPr>
          <w:rFonts w:cs="Courier New"/>
          <w:noProof w:val="0"/>
          <w:szCs w:val="16"/>
        </w:rPr>
        <w:t>F1AP</w:t>
      </w:r>
      <w:r w:rsidRPr="00EA5FA7">
        <w:rPr>
          <w:noProof w:val="0"/>
        </w:rPr>
        <w:t>-PROTOCOL-EXTENSION ::= {</w:t>
      </w:r>
    </w:p>
    <w:p w14:paraId="1C8C69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1B8DB6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3BC5A7D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C5413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SpatialRelationInfo ::= SEQUENCE {</w:t>
      </w:r>
    </w:p>
    <w:p w14:paraId="3262DD5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spatialRelationforResource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SpatialRelationforResourceID,</w:t>
      </w:r>
    </w:p>
    <w:p w14:paraId="15D1A1E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patialRelationInfo-ExtIEs} }</w:t>
      </w:r>
      <w:r>
        <w:rPr>
          <w:noProof w:val="0"/>
          <w:snapToGrid w:val="0"/>
        </w:rPr>
        <w:tab/>
        <w:t>OPTIONAL</w:t>
      </w:r>
    </w:p>
    <w:p w14:paraId="263CF236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B24CC8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DC7E2E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patialRelationInfo-ExtIEs F1AP-PROTOCOL-EXTENSION ::= {</w:t>
      </w:r>
    </w:p>
    <w:p w14:paraId="1858EC7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6759489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7D021C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6AD09F0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</w:rPr>
        <w:t>SpatialRelationforResourceID</w:t>
      </w:r>
      <w:r>
        <w:rPr>
          <w:snapToGrid w:val="0"/>
        </w:rPr>
        <w:t xml:space="preserve"> ::= SEQUENCE (SIZE(1..maxnoofSpatialRelations)) OF </w:t>
      </w:r>
      <w:r>
        <w:rPr>
          <w:noProof w:val="0"/>
          <w:snapToGrid w:val="0"/>
        </w:rPr>
        <w:t>SpatialRelationforResourceID</w:t>
      </w:r>
      <w:r>
        <w:rPr>
          <w:snapToGrid w:val="0"/>
        </w:rPr>
        <w:t>Item</w:t>
      </w:r>
    </w:p>
    <w:p w14:paraId="476327EF" w14:textId="77777777" w:rsidR="00F818AA" w:rsidRDefault="00F818AA" w:rsidP="00F818AA">
      <w:pPr>
        <w:pStyle w:val="PL"/>
        <w:rPr>
          <w:snapToGrid w:val="0"/>
        </w:rPr>
      </w:pPr>
    </w:p>
    <w:p w14:paraId="41FFDD4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SpatialRelationforResourceIDItem</w:t>
      </w:r>
      <w:r>
        <w:rPr>
          <w:snapToGrid w:val="0"/>
        </w:rPr>
        <w:t xml:space="preserve"> ::= </w:t>
      </w:r>
      <w:r>
        <w:rPr>
          <w:noProof w:val="0"/>
          <w:snapToGrid w:val="0"/>
        </w:rPr>
        <w:t>SEQUENCE {</w:t>
      </w:r>
    </w:p>
    <w:p w14:paraId="0FD9DF3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referenceSigna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ReferenceSignal,</w:t>
      </w:r>
    </w:p>
    <w:p w14:paraId="3456023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patialRelationforResourceIDItem-ExtIEs} }</w:t>
      </w:r>
      <w:r>
        <w:rPr>
          <w:noProof w:val="0"/>
          <w:snapToGrid w:val="0"/>
        </w:rPr>
        <w:tab/>
        <w:t>OPTIONAL</w:t>
      </w:r>
    </w:p>
    <w:p w14:paraId="629F2C9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F7EF42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46843D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patialRelationforResourceIDItem-ExtIEs F1AP-PROTOCOL-EXTENSION ::= {</w:t>
      </w:r>
    </w:p>
    <w:p w14:paraId="7EFF95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E1B108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F5523DD" w14:textId="77777777" w:rsidR="00F818AA" w:rsidRDefault="00F818AA" w:rsidP="00F818AA">
      <w:pPr>
        <w:pStyle w:val="PL"/>
        <w:rPr>
          <w:snapToGrid w:val="0"/>
        </w:rPr>
      </w:pPr>
    </w:p>
    <w:p w14:paraId="604DD0EA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SRSResource ::= SEQUENCE {</w:t>
      </w:r>
    </w:p>
    <w:p w14:paraId="245495F9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</w:t>
      </w:r>
      <w:r w:rsidRPr="0019747D">
        <w:rPr>
          <w:rFonts w:eastAsia="等线"/>
          <w:snapToGrid w:val="0"/>
        </w:rPr>
        <w:tab/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,</w:t>
      </w:r>
    </w:p>
    <w:p w14:paraId="5C0A39B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iE-Extensions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ProtocolExtensionContainer { { SpatialRelationPerSRSResource-ExtIEs} }</w:t>
      </w:r>
      <w:r w:rsidRPr="0019747D">
        <w:rPr>
          <w:rFonts w:eastAsia="等线"/>
          <w:snapToGrid w:val="0"/>
        </w:rPr>
        <w:tab/>
        <w:t>OPTIONAL,</w:t>
      </w:r>
    </w:p>
    <w:p w14:paraId="0F53F2AD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2291933E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45CA746F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02E1A809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 xml:space="preserve">SpatialRelationPerSRSResource-ExtIEs </w:t>
      </w:r>
      <w:r>
        <w:rPr>
          <w:rFonts w:eastAsia="等线"/>
          <w:snapToGrid w:val="0"/>
        </w:rPr>
        <w:t>F1AP</w:t>
      </w:r>
      <w:r w:rsidRPr="0019747D">
        <w:rPr>
          <w:rFonts w:eastAsia="等线"/>
          <w:snapToGrid w:val="0"/>
        </w:rPr>
        <w:t>-PROTOCOL-EXTENSION ::= {</w:t>
      </w:r>
    </w:p>
    <w:p w14:paraId="25F80F5A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3871BE6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7EA128B6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07A3C508" w14:textId="77777777" w:rsidR="00F818AA" w:rsidRPr="0019747D" w:rsidRDefault="00F818AA" w:rsidP="00F818AA">
      <w:pPr>
        <w:pStyle w:val="PL"/>
        <w:rPr>
          <w:rFonts w:eastAsia="等线"/>
          <w:snapToGrid w:val="0"/>
          <w:lang w:eastAsia="zh-CN"/>
        </w:rPr>
      </w:pP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::= SEQUENCE(SIZE (1.. maxnoSRS-ResourcePerSet)) OF 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</w:p>
    <w:p w14:paraId="30CA8193" w14:textId="77777777" w:rsidR="00F818AA" w:rsidRPr="0019747D" w:rsidRDefault="00F818AA" w:rsidP="00F818AA">
      <w:pPr>
        <w:pStyle w:val="PL"/>
        <w:rPr>
          <w:rFonts w:eastAsia="等线"/>
          <w:snapToGrid w:val="0"/>
          <w:lang w:eastAsia="zh-CN"/>
        </w:rPr>
      </w:pPr>
    </w:p>
    <w:p w14:paraId="63D9AAAF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  <w:r w:rsidRPr="0019747D">
        <w:rPr>
          <w:rFonts w:eastAsia="等线"/>
          <w:snapToGrid w:val="0"/>
          <w:lang w:eastAsia="zh-CN"/>
        </w:rPr>
        <w:t xml:space="preserve"> </w:t>
      </w:r>
      <w:r w:rsidRPr="0019747D">
        <w:rPr>
          <w:rFonts w:eastAsia="等线"/>
          <w:snapToGrid w:val="0"/>
        </w:rPr>
        <w:t>::= SEQUENCE {</w:t>
      </w:r>
    </w:p>
    <w:p w14:paraId="3075E3F3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referenceSignal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ReferenceSignal,</w:t>
      </w:r>
    </w:p>
    <w:p w14:paraId="35B6BC17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iE-Extensions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ProtocolExtensionContainer { {</w:t>
      </w:r>
      <w:r w:rsidRPr="00C1029C">
        <w:rPr>
          <w:rFonts w:eastAsia="等线"/>
          <w:snapToGrid w:val="0"/>
        </w:rPr>
        <w:t xml:space="preserve"> </w:t>
      </w: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  <w:r w:rsidRPr="0019747D">
        <w:rPr>
          <w:rFonts w:eastAsia="等线"/>
          <w:snapToGrid w:val="0"/>
        </w:rPr>
        <w:t>-ExtIEs} }</w:t>
      </w:r>
      <w:r w:rsidRPr="0019747D">
        <w:rPr>
          <w:rFonts w:eastAsia="等线"/>
          <w:snapToGrid w:val="0"/>
        </w:rPr>
        <w:tab/>
        <w:t>OPTIONAL,</w:t>
      </w:r>
    </w:p>
    <w:p w14:paraId="3E5A9DE4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3567FE02" w14:textId="77777777" w:rsidR="00F818AA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718865D2" w14:textId="77777777" w:rsidR="00F818AA" w:rsidRDefault="00F818AA" w:rsidP="00F818AA">
      <w:pPr>
        <w:pStyle w:val="PL"/>
        <w:rPr>
          <w:rFonts w:eastAsia="等线"/>
          <w:snapToGrid w:val="0"/>
        </w:rPr>
      </w:pPr>
    </w:p>
    <w:p w14:paraId="18B713FD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SRSResource</w:t>
      </w:r>
      <w:r>
        <w:rPr>
          <w:rFonts w:eastAsia="等线"/>
          <w:snapToGrid w:val="0"/>
        </w:rPr>
        <w:t>Item</w:t>
      </w:r>
      <w:r w:rsidRPr="0019747D">
        <w:rPr>
          <w:rFonts w:eastAsia="等线"/>
          <w:snapToGrid w:val="0"/>
        </w:rPr>
        <w:t xml:space="preserve">-ExtIEs </w:t>
      </w:r>
      <w:r>
        <w:rPr>
          <w:rFonts w:eastAsia="等线"/>
          <w:snapToGrid w:val="0"/>
        </w:rPr>
        <w:t>F1AP</w:t>
      </w:r>
      <w:r w:rsidRPr="0019747D">
        <w:rPr>
          <w:rFonts w:eastAsia="等线"/>
          <w:snapToGrid w:val="0"/>
        </w:rPr>
        <w:t>-PROTOCOL-EXTENSION ::= {</w:t>
      </w:r>
    </w:p>
    <w:p w14:paraId="42869D9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4157702F" w14:textId="77777777" w:rsidR="00F818AA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527790DE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4FFD6DA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patialRelationPos ::= CHOICE {</w:t>
      </w:r>
    </w:p>
    <w:p w14:paraId="4864E48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SBPo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SSB,</w:t>
      </w:r>
    </w:p>
    <w:p w14:paraId="619F0938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RSInformationPo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SInformationPos,</w:t>
      </w:r>
    </w:p>
    <w:p w14:paraId="2D3199D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SpatialInformationPos-ExtIEs }}</w:t>
      </w:r>
    </w:p>
    <w:p w14:paraId="62E68CB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41B02AC2" w14:textId="77777777" w:rsidR="00F818AA" w:rsidRPr="00112909" w:rsidRDefault="00F818AA" w:rsidP="00F818AA">
      <w:pPr>
        <w:pStyle w:val="PL"/>
        <w:rPr>
          <w:snapToGrid w:val="0"/>
        </w:rPr>
      </w:pPr>
    </w:p>
    <w:p w14:paraId="1E6520C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patialInformation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28A6628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121DD944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1E24B67C" w14:textId="77777777" w:rsidR="00F818AA" w:rsidRPr="00112909" w:rsidRDefault="00F818AA" w:rsidP="00F818AA">
      <w:pPr>
        <w:pStyle w:val="PL"/>
        <w:rPr>
          <w:snapToGrid w:val="0"/>
        </w:rPr>
      </w:pPr>
    </w:p>
    <w:p w14:paraId="017970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SpectrumSharingGroupID ::= INTEGER (1..maxCellineNB)</w:t>
      </w:r>
    </w:p>
    <w:p w14:paraId="2ACC03E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BF823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RBID ::= INTEGER (</w:t>
      </w:r>
      <w:r w:rsidRPr="00EA5FA7">
        <w:rPr>
          <w:rFonts w:eastAsia="宋体"/>
          <w:snapToGrid w:val="0"/>
        </w:rPr>
        <w:t>0</w:t>
      </w:r>
      <w:r w:rsidRPr="00EA5FA7">
        <w:rPr>
          <w:noProof w:val="0"/>
          <w:snapToGrid w:val="0"/>
        </w:rPr>
        <w:t>..3, ...)</w:t>
      </w:r>
    </w:p>
    <w:p w14:paraId="20F2C17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F5003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-Item</w:t>
      </w:r>
      <w:r w:rsidRPr="00EA5FA7">
        <w:rPr>
          <w:rFonts w:eastAsia="宋体"/>
        </w:rPr>
        <w:tab/>
        <w:t>::= SEQUENCE {</w:t>
      </w:r>
    </w:p>
    <w:p w14:paraId="2116463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,</w:t>
      </w:r>
    </w:p>
    <w:p w14:paraId="6E8FF4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  <w:t>OPTIONAL,</w:t>
      </w:r>
    </w:p>
    <w:p w14:paraId="23B355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FailedToBeSetup-ItemExtIEs } }</w:t>
      </w:r>
      <w:r w:rsidRPr="00EA5FA7">
        <w:rPr>
          <w:rFonts w:eastAsia="宋体"/>
        </w:rPr>
        <w:tab/>
        <w:t>OPTIONAL,</w:t>
      </w:r>
    </w:p>
    <w:p w14:paraId="31D3B03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11C008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A4E0181" w14:textId="77777777" w:rsidR="00F818AA" w:rsidRPr="00EA5FA7" w:rsidRDefault="00F818AA" w:rsidP="00F818AA">
      <w:pPr>
        <w:pStyle w:val="PL"/>
        <w:rPr>
          <w:rFonts w:eastAsia="宋体"/>
        </w:rPr>
      </w:pPr>
    </w:p>
    <w:p w14:paraId="2D9C9B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FailedToBeSetup-ItemExtIEs </w:t>
      </w:r>
      <w:r w:rsidRPr="00EA5FA7">
        <w:rPr>
          <w:rFonts w:eastAsia="宋体"/>
        </w:rPr>
        <w:tab/>
        <w:t>F1AP-PROTOCOL-EXTENSION ::= {</w:t>
      </w:r>
    </w:p>
    <w:p w14:paraId="6C010F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FAA94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E0A10A5" w14:textId="77777777" w:rsidR="00F818AA" w:rsidRPr="00EA5FA7" w:rsidRDefault="00F818AA" w:rsidP="00F818AA">
      <w:pPr>
        <w:pStyle w:val="PL"/>
        <w:rPr>
          <w:rFonts w:eastAsia="宋体"/>
        </w:rPr>
      </w:pPr>
    </w:p>
    <w:p w14:paraId="732D5C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Item</w:t>
      </w:r>
      <w:r w:rsidRPr="00EA5FA7">
        <w:rPr>
          <w:rFonts w:eastAsia="宋体"/>
        </w:rPr>
        <w:tab/>
        <w:t>::= SEQUENCE {</w:t>
      </w:r>
    </w:p>
    <w:p w14:paraId="2E45CD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,</w:t>
      </w:r>
    </w:p>
    <w:p w14:paraId="46F2D7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6D441A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FailedToBeSetupMod-ItemExtIEs } }</w:t>
      </w:r>
      <w:r w:rsidRPr="00EA5FA7">
        <w:rPr>
          <w:rFonts w:eastAsia="宋体"/>
        </w:rPr>
        <w:tab/>
        <w:t>OPTIONAL,</w:t>
      </w:r>
    </w:p>
    <w:p w14:paraId="68C44D5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DD7BE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8B8C68E" w14:textId="77777777" w:rsidR="00F818AA" w:rsidRPr="00EA5FA7" w:rsidRDefault="00F818AA" w:rsidP="00F818AA">
      <w:pPr>
        <w:pStyle w:val="PL"/>
        <w:rPr>
          <w:rFonts w:eastAsia="宋体"/>
        </w:rPr>
      </w:pPr>
    </w:p>
    <w:p w14:paraId="13A62BE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FailedToBeSetupMod-ItemExtIEs </w:t>
      </w:r>
      <w:r w:rsidRPr="00EA5FA7">
        <w:rPr>
          <w:rFonts w:eastAsia="宋体"/>
        </w:rPr>
        <w:tab/>
        <w:t>F1AP-PROTOCOL-EXTENSION ::= {</w:t>
      </w:r>
    </w:p>
    <w:p w14:paraId="68EEE92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07250E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C96BDC8" w14:textId="77777777" w:rsidR="00F818AA" w:rsidRPr="00EA5FA7" w:rsidRDefault="00F818AA" w:rsidP="00F818AA">
      <w:pPr>
        <w:pStyle w:val="PL"/>
        <w:rPr>
          <w:rFonts w:eastAsia="宋体"/>
        </w:rPr>
      </w:pPr>
    </w:p>
    <w:p w14:paraId="2DFB71E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 xml:space="preserve">SRBs-Modified-Item </w:t>
      </w:r>
      <w:r w:rsidRPr="00EA5FA7">
        <w:rPr>
          <w:snapToGrid w:val="0"/>
        </w:rPr>
        <w:t>::= SEQUENCE {</w:t>
      </w:r>
    </w:p>
    <w:p w14:paraId="224D995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1601549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4C16C32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 xml:space="preserve">ProtocolExtensionContainer { { </w:t>
      </w:r>
      <w:r w:rsidRPr="00EA5FA7">
        <w:t>SRBs-Modified-Item</w:t>
      </w:r>
      <w:r w:rsidRPr="00EA5FA7">
        <w:rPr>
          <w:snapToGrid w:val="0"/>
        </w:rPr>
        <w:t>ExtIEs } }</w:t>
      </w:r>
      <w:r w:rsidRPr="00EA5FA7">
        <w:rPr>
          <w:snapToGrid w:val="0"/>
        </w:rPr>
        <w:tab/>
        <w:t>OPTIONAL,</w:t>
      </w:r>
    </w:p>
    <w:p w14:paraId="20488B2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A0F198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505433E0" w14:textId="77777777" w:rsidR="00F818AA" w:rsidRPr="00EA5FA7" w:rsidRDefault="00F818AA" w:rsidP="00F818AA">
      <w:pPr>
        <w:pStyle w:val="PL"/>
        <w:rPr>
          <w:snapToGrid w:val="0"/>
        </w:rPr>
      </w:pPr>
    </w:p>
    <w:p w14:paraId="495709A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>SRBs-Modified-Item</w:t>
      </w:r>
      <w:r w:rsidRPr="00EA5FA7">
        <w:rPr>
          <w:snapToGrid w:val="0"/>
        </w:rPr>
        <w:t>ExtIEs</w:t>
      </w:r>
      <w:r w:rsidRPr="00EA5FA7">
        <w:rPr>
          <w:snapToGrid w:val="0"/>
        </w:rPr>
        <w:tab/>
        <w:t>F1AP-PROTOCOL-EXTENSION ::= {</w:t>
      </w:r>
    </w:p>
    <w:p w14:paraId="2B1AB12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3A0BCCD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71BDFE2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CB811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Required-ToBeReleased-Item</w:t>
      </w:r>
      <w:r w:rsidRPr="00EA5FA7">
        <w:rPr>
          <w:rFonts w:eastAsia="宋体"/>
        </w:rPr>
        <w:tab/>
        <w:t>::= SEQUENCE {</w:t>
      </w:r>
    </w:p>
    <w:p w14:paraId="3A2463A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SRBID,</w:t>
      </w:r>
    </w:p>
    <w:p w14:paraId="210F4F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Required-ToBeReleased-ItemExtIEs } }</w:t>
      </w:r>
      <w:r w:rsidRPr="00EA5FA7">
        <w:rPr>
          <w:rFonts w:eastAsia="宋体"/>
        </w:rPr>
        <w:tab/>
        <w:t>OPTIONAL,</w:t>
      </w:r>
    </w:p>
    <w:p w14:paraId="637B71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1CB77B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5BD4256" w14:textId="77777777" w:rsidR="00F818AA" w:rsidRPr="00EA5FA7" w:rsidRDefault="00F818AA" w:rsidP="00F818AA">
      <w:pPr>
        <w:pStyle w:val="PL"/>
        <w:rPr>
          <w:rFonts w:eastAsia="宋体"/>
        </w:rPr>
      </w:pPr>
    </w:p>
    <w:p w14:paraId="08A6AB5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Required-ToBeReleased-ItemExtIEs </w:t>
      </w:r>
      <w:r w:rsidRPr="00EA5FA7">
        <w:rPr>
          <w:rFonts w:eastAsia="宋体"/>
        </w:rPr>
        <w:tab/>
        <w:t>F1AP-PROTOCOL-EXTENSION ::= {</w:t>
      </w:r>
    </w:p>
    <w:p w14:paraId="7D07269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660DC8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CF9072E" w14:textId="77777777" w:rsidR="00F818AA" w:rsidRPr="00EA5FA7" w:rsidRDefault="00F818AA" w:rsidP="00F818AA">
      <w:pPr>
        <w:pStyle w:val="PL"/>
      </w:pPr>
    </w:p>
    <w:p w14:paraId="189524E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SRBs-Setup-Item ::= SEQUENCE {</w:t>
      </w:r>
    </w:p>
    <w:p w14:paraId="2CB5D72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570B210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60FFA03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>ProtocolExtensionContainer { { SRBs-Setup-ItemExtIEs } }</w:t>
      </w:r>
      <w:r w:rsidRPr="00EA5FA7">
        <w:rPr>
          <w:snapToGrid w:val="0"/>
        </w:rPr>
        <w:tab/>
        <w:t>OPTIONAL,</w:t>
      </w:r>
    </w:p>
    <w:p w14:paraId="49B1B25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4114CB4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55C7BB7C" w14:textId="77777777" w:rsidR="00F818AA" w:rsidRPr="00EA5FA7" w:rsidRDefault="00F818AA" w:rsidP="00F818AA">
      <w:pPr>
        <w:pStyle w:val="PL"/>
        <w:rPr>
          <w:snapToGrid w:val="0"/>
        </w:rPr>
      </w:pPr>
    </w:p>
    <w:p w14:paraId="6A70699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lastRenderedPageBreak/>
        <w:t xml:space="preserve">SRBs-Setup-ItemExtIEs </w:t>
      </w:r>
      <w:r w:rsidRPr="00EA5FA7">
        <w:rPr>
          <w:snapToGrid w:val="0"/>
        </w:rPr>
        <w:tab/>
        <w:t>F1AP-PROTOCOL-EXTENSION ::= {</w:t>
      </w:r>
    </w:p>
    <w:p w14:paraId="758F0AF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0BA4620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3C5248BE" w14:textId="77777777" w:rsidR="00F818AA" w:rsidRPr="00EA5FA7" w:rsidRDefault="00F818AA" w:rsidP="00F818AA">
      <w:pPr>
        <w:pStyle w:val="PL"/>
        <w:rPr>
          <w:snapToGrid w:val="0"/>
        </w:rPr>
      </w:pPr>
    </w:p>
    <w:p w14:paraId="3BBD677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SRBs-SetupMod-Item ::= SEQUENCE {</w:t>
      </w:r>
    </w:p>
    <w:p w14:paraId="6C36C37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0BF50BB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52CF258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>ProtocolExtensionContainer { { SRBs-SetupMod-ItemExtIEs } }</w:t>
      </w:r>
      <w:r w:rsidRPr="00EA5FA7">
        <w:rPr>
          <w:snapToGrid w:val="0"/>
        </w:rPr>
        <w:tab/>
        <w:t>OPTIONAL,</w:t>
      </w:r>
    </w:p>
    <w:p w14:paraId="6FE0634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0E4E22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6692D04D" w14:textId="77777777" w:rsidR="00F818AA" w:rsidRPr="00EA5FA7" w:rsidRDefault="00F818AA" w:rsidP="00F818AA">
      <w:pPr>
        <w:pStyle w:val="PL"/>
        <w:rPr>
          <w:snapToGrid w:val="0"/>
        </w:rPr>
      </w:pPr>
    </w:p>
    <w:p w14:paraId="294E101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 xml:space="preserve">SRBs-SetupMod-ItemExtIEs </w:t>
      </w:r>
      <w:r w:rsidRPr="00EA5FA7">
        <w:rPr>
          <w:snapToGrid w:val="0"/>
        </w:rPr>
        <w:tab/>
        <w:t>F1AP-PROTOCOL-EXTENSION ::= {</w:t>
      </w:r>
    </w:p>
    <w:p w14:paraId="32CAF37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2EEB7BF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1AFF9B1C" w14:textId="77777777" w:rsidR="00F818AA" w:rsidRPr="00EA5FA7" w:rsidRDefault="00F818AA" w:rsidP="00F818AA">
      <w:pPr>
        <w:pStyle w:val="PL"/>
        <w:rPr>
          <w:rFonts w:eastAsia="宋体"/>
        </w:rPr>
      </w:pPr>
    </w:p>
    <w:p w14:paraId="5AEE35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Released-Item</w:t>
      </w:r>
      <w:r w:rsidRPr="00EA5FA7">
        <w:rPr>
          <w:rFonts w:eastAsia="宋体"/>
        </w:rPr>
        <w:tab/>
        <w:t>::= SEQUENCE {</w:t>
      </w:r>
    </w:p>
    <w:p w14:paraId="7F8BF4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,</w:t>
      </w:r>
    </w:p>
    <w:p w14:paraId="3727D1C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Released-ItemExtIEs } }</w:t>
      </w:r>
      <w:r w:rsidRPr="00EA5FA7">
        <w:rPr>
          <w:rFonts w:eastAsia="宋体"/>
        </w:rPr>
        <w:tab/>
        <w:t>OPTIONAL,</w:t>
      </w:r>
    </w:p>
    <w:p w14:paraId="0DA805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1ECC3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31ED43F" w14:textId="77777777" w:rsidR="00F818AA" w:rsidRPr="00EA5FA7" w:rsidRDefault="00F818AA" w:rsidP="00F818AA">
      <w:pPr>
        <w:pStyle w:val="PL"/>
        <w:rPr>
          <w:rFonts w:eastAsia="宋体"/>
        </w:rPr>
      </w:pPr>
    </w:p>
    <w:p w14:paraId="00C16E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Released-ItemExtIEs </w:t>
      </w:r>
      <w:r w:rsidRPr="00EA5FA7">
        <w:rPr>
          <w:rFonts w:eastAsia="宋体"/>
        </w:rPr>
        <w:tab/>
        <w:t>F1AP-PROTOCOL-EXTENSION ::= {</w:t>
      </w:r>
    </w:p>
    <w:p w14:paraId="17C746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2F57A2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E5CEE0C" w14:textId="77777777" w:rsidR="00F818AA" w:rsidRPr="00EA5FA7" w:rsidRDefault="00F818AA" w:rsidP="00F818AA">
      <w:pPr>
        <w:pStyle w:val="PL"/>
        <w:rPr>
          <w:rFonts w:eastAsia="宋体"/>
        </w:rPr>
      </w:pPr>
    </w:p>
    <w:p w14:paraId="3E250E7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-Item ::= SEQUENCE {</w:t>
      </w:r>
    </w:p>
    <w:p w14:paraId="2EA999D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 xml:space="preserve"> SRBID</w:t>
      </w:r>
      <w:r w:rsidRPr="00EA5FA7">
        <w:rPr>
          <w:rFonts w:eastAsia="宋体"/>
        </w:rPr>
        <w:tab/>
        <w:t>,</w:t>
      </w:r>
    </w:p>
    <w:p w14:paraId="3B80A5E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OPTIONAL,</w:t>
      </w:r>
    </w:p>
    <w:p w14:paraId="516A4B7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Setup-ItemExtIEs } }</w:t>
      </w:r>
      <w:r w:rsidRPr="00EA5FA7">
        <w:rPr>
          <w:rFonts w:eastAsia="宋体"/>
        </w:rPr>
        <w:tab/>
        <w:t>OPTIONAL,</w:t>
      </w:r>
    </w:p>
    <w:p w14:paraId="75DEE4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2FCB0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305DD09" w14:textId="77777777" w:rsidR="00F818AA" w:rsidRPr="00EA5FA7" w:rsidRDefault="00F818AA" w:rsidP="00F818AA">
      <w:pPr>
        <w:pStyle w:val="PL"/>
        <w:rPr>
          <w:rFonts w:eastAsia="宋体"/>
        </w:rPr>
      </w:pPr>
    </w:p>
    <w:p w14:paraId="02FD7D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Setup-ItemExtIEs </w:t>
      </w:r>
      <w:r w:rsidRPr="00EA5FA7">
        <w:rPr>
          <w:rFonts w:eastAsia="宋体"/>
        </w:rPr>
        <w:tab/>
        <w:t>F1AP-PROTOCOL-EXTENSION ::= {</w:t>
      </w:r>
    </w:p>
    <w:p w14:paraId="51C5C464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{ ID id-AdditionalDuplicationIndication</w:t>
      </w:r>
      <w:r w:rsidRPr="00495DA4">
        <w:rPr>
          <w:rFonts w:eastAsia="宋体"/>
        </w:rPr>
        <w:tab/>
        <w:t>CRITICALITY ignore</w:t>
      </w:r>
      <w:r w:rsidRPr="00495DA4">
        <w:rPr>
          <w:rFonts w:eastAsia="宋体"/>
        </w:rPr>
        <w:tab/>
        <w:t>EXTENSION AdditionalDuplicationIndic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>PRESENCE optional</w:t>
      </w:r>
      <w:r w:rsidRPr="00495DA4">
        <w:rPr>
          <w:rFonts w:eastAsia="宋体"/>
        </w:rPr>
        <w:tab/>
        <w:t>},</w:t>
      </w:r>
    </w:p>
    <w:p w14:paraId="2B0BFF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6458F7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59C881E" w14:textId="77777777" w:rsidR="00F818AA" w:rsidRPr="00EA5FA7" w:rsidRDefault="00F818AA" w:rsidP="00F818AA">
      <w:pPr>
        <w:pStyle w:val="PL"/>
        <w:rPr>
          <w:rFonts w:eastAsia="宋体"/>
        </w:rPr>
      </w:pPr>
    </w:p>
    <w:p w14:paraId="511EA4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Item</w:t>
      </w:r>
      <w:r w:rsidRPr="00EA5FA7">
        <w:rPr>
          <w:rFonts w:eastAsia="宋体"/>
        </w:rPr>
        <w:tab/>
        <w:t>::= SEQUENCE {</w:t>
      </w:r>
    </w:p>
    <w:p w14:paraId="1FA7947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SRBID,</w:t>
      </w:r>
    </w:p>
    <w:p w14:paraId="7AF68A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OPTIONAL,</w:t>
      </w:r>
    </w:p>
    <w:p w14:paraId="5F3D1B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SetupMod-ItemExtIEs } }</w:t>
      </w:r>
      <w:r w:rsidRPr="00EA5FA7">
        <w:rPr>
          <w:rFonts w:eastAsia="宋体"/>
        </w:rPr>
        <w:tab/>
        <w:t>OPTIONAL,</w:t>
      </w:r>
    </w:p>
    <w:p w14:paraId="4662BEB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53BF6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877313E" w14:textId="77777777" w:rsidR="00F818AA" w:rsidRPr="00EA5FA7" w:rsidRDefault="00F818AA" w:rsidP="00F818AA">
      <w:pPr>
        <w:pStyle w:val="PL"/>
        <w:rPr>
          <w:rFonts w:eastAsia="宋体"/>
        </w:rPr>
      </w:pPr>
    </w:p>
    <w:p w14:paraId="0FA9088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SetupMod-ItemExtIEs </w:t>
      </w:r>
      <w:r w:rsidRPr="00EA5FA7">
        <w:rPr>
          <w:rFonts w:eastAsia="宋体"/>
        </w:rPr>
        <w:tab/>
        <w:t>F1AP-PROTOCOL-EXTENSION ::= {</w:t>
      </w:r>
    </w:p>
    <w:p w14:paraId="62B8867E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{ ID id-AdditionalDuplicationIndication</w:t>
      </w:r>
      <w:r w:rsidRPr="00495DA4">
        <w:rPr>
          <w:rFonts w:eastAsia="宋体"/>
        </w:rPr>
        <w:tab/>
        <w:t>CRITICALITY ignore</w:t>
      </w:r>
      <w:r w:rsidRPr="00495DA4">
        <w:rPr>
          <w:rFonts w:eastAsia="宋体"/>
        </w:rPr>
        <w:tab/>
        <w:t>EXTENSION AdditionalDuplicationIndic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>PRESENCE optional</w:t>
      </w:r>
      <w:r w:rsidRPr="00495DA4">
        <w:rPr>
          <w:rFonts w:eastAsia="宋体"/>
        </w:rPr>
        <w:tab/>
        <w:t>},</w:t>
      </w:r>
    </w:p>
    <w:p w14:paraId="5C0C881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7CE691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4A1BBA4" w14:textId="77777777" w:rsidR="00F818AA" w:rsidRDefault="00F818AA" w:rsidP="00F818AA">
      <w:pPr>
        <w:pStyle w:val="PL"/>
        <w:rPr>
          <w:rFonts w:eastAsia="宋体"/>
        </w:rPr>
      </w:pPr>
    </w:p>
    <w:p w14:paraId="7BA8763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RSCarrier-List ::= SEQUENCE (SIZE(1.. maxnoSRS-Carriers)) OF SRSCarrier-List-Item</w:t>
      </w:r>
    </w:p>
    <w:p w14:paraId="08CB1A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2B6463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RSCarrier-List-Item ::= SEQUENCE {</w:t>
      </w:r>
    </w:p>
    <w:p w14:paraId="55B0B13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ointA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0..3279165),</w:t>
      </w:r>
    </w:p>
    <w:p w14:paraId="768AF03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uplinkChannelBW-PerSCS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UplinkChannelBW-PerSCS-List,</w:t>
      </w:r>
    </w:p>
    <w:p w14:paraId="4B2EE731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ab/>
        <w:t>activeULBWP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ActiveULBWP,</w:t>
      </w:r>
    </w:p>
    <w:p w14:paraId="6168220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pci</w:t>
      </w:r>
      <w:r>
        <w:rPr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</w:t>
      </w:r>
      <w:r w:rsidRPr="00EA5FA7">
        <w:rPr>
          <w:noProof w:val="0"/>
          <w:snapToGrid w:val="0"/>
        </w:rPr>
        <w:t>PCI</w:t>
      </w:r>
      <w:r w:rsidRPr="00E374F5">
        <w:rPr>
          <w:noProof w:val="0"/>
          <w:snapToGrid w:val="0"/>
          <w:lang w:val="fr-FR"/>
        </w:rPr>
        <w:tab/>
      </w:r>
      <w:r w:rsidRPr="00E374F5">
        <w:rPr>
          <w:noProof w:val="0"/>
          <w:snapToGrid w:val="0"/>
          <w:lang w:val="fr-FR"/>
        </w:rPr>
        <w:tab/>
        <w:t>OPTIONAL</w:t>
      </w:r>
      <w:r>
        <w:rPr>
          <w:noProof w:val="0"/>
          <w:snapToGrid w:val="0"/>
        </w:rPr>
        <w:t>,</w:t>
      </w:r>
    </w:p>
    <w:p w14:paraId="72EE87F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Carrier-List-Item-ExtIEs } } OPTIONAL</w:t>
      </w:r>
    </w:p>
    <w:p w14:paraId="43E1E5C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C3879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D991F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SRSCarrier-List-Item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64823F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8996F9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15A9CB1" w14:textId="77777777" w:rsidR="00F818AA" w:rsidRDefault="00F818AA" w:rsidP="00F818AA">
      <w:pPr>
        <w:pStyle w:val="PL"/>
        <w:rPr>
          <w:rFonts w:eastAsia="宋体"/>
        </w:rPr>
      </w:pPr>
    </w:p>
    <w:p w14:paraId="7C3A0BFD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Config  ::= SEQUENCE {</w:t>
      </w:r>
    </w:p>
    <w:p w14:paraId="59EAD30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SRSResource-List </w:t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20ADD55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osSRSResource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osSRSResource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47DEF7E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Set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SRSResourceSet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4FD9055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osSRSResourceSet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osSRSResourceSet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53AF1C8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Config-ExtIEs } } OPTIONAL</w:t>
      </w:r>
    </w:p>
    <w:p w14:paraId="7FE5F77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3452EE84" w14:textId="77777777" w:rsidR="00F818AA" w:rsidRPr="00112909" w:rsidRDefault="00F818AA" w:rsidP="00F818AA">
      <w:pPr>
        <w:pStyle w:val="PL"/>
        <w:rPr>
          <w:snapToGrid w:val="0"/>
        </w:rPr>
      </w:pPr>
    </w:p>
    <w:p w14:paraId="6C94FB9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Config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2A85C90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697E9385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37EE3E11" w14:textId="77777777" w:rsidR="00F818AA" w:rsidRDefault="00F818AA" w:rsidP="00F818AA">
      <w:pPr>
        <w:pStyle w:val="PL"/>
        <w:rPr>
          <w:rFonts w:eastAsia="宋体"/>
        </w:rPr>
      </w:pPr>
    </w:p>
    <w:p w14:paraId="49CFE978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SRSConfiguration ::= SEQUENCE {</w:t>
      </w:r>
    </w:p>
    <w:p w14:paraId="483C6B86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</w:r>
      <w:r w:rsidRPr="00112909">
        <w:rPr>
          <w:snapToGrid w:val="0"/>
        </w:rPr>
        <w:t>sRSCarrier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SRSCarrier-List,</w:t>
      </w:r>
    </w:p>
    <w:p w14:paraId="50F5BFBB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4151EA">
        <w:rPr>
          <w:noProof w:val="0"/>
        </w:rPr>
        <w:t>iE-Extensions</w:t>
      </w:r>
      <w:r w:rsidRPr="004151EA">
        <w:rPr>
          <w:noProof w:val="0"/>
        </w:rPr>
        <w:tab/>
      </w:r>
      <w:r w:rsidRPr="004151EA">
        <w:rPr>
          <w:noProof w:val="0"/>
        </w:rPr>
        <w:tab/>
        <w:t xml:space="preserve">ProtocolExtensionContainer { { </w:t>
      </w:r>
      <w:r w:rsidRPr="00805AE0">
        <w:rPr>
          <w:snapToGrid w:val="0"/>
        </w:rPr>
        <w:t>SRSConfiguration</w:t>
      </w:r>
      <w:r w:rsidRPr="004151EA">
        <w:rPr>
          <w:noProof w:val="0"/>
        </w:rPr>
        <w:t>-ExtIEs } } OPTIONAL</w:t>
      </w:r>
    </w:p>
    <w:p w14:paraId="7EC950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C2CFF6C" w14:textId="77777777" w:rsidR="00F818AA" w:rsidRPr="00EA5FA7" w:rsidRDefault="00F818AA" w:rsidP="00F818AA">
      <w:pPr>
        <w:pStyle w:val="PL"/>
        <w:rPr>
          <w:noProof w:val="0"/>
        </w:rPr>
      </w:pPr>
    </w:p>
    <w:p w14:paraId="354F81F7" w14:textId="77777777" w:rsidR="00F818AA" w:rsidRPr="00EA5FA7" w:rsidRDefault="00F818AA" w:rsidP="00F818AA">
      <w:pPr>
        <w:pStyle w:val="PL"/>
        <w:rPr>
          <w:noProof w:val="0"/>
        </w:rPr>
      </w:pPr>
      <w:r w:rsidRPr="00805AE0">
        <w:rPr>
          <w:snapToGrid w:val="0"/>
        </w:rPr>
        <w:t>SRSConfiguration</w:t>
      </w:r>
      <w:r>
        <w:rPr>
          <w:noProof w:val="0"/>
        </w:rPr>
        <w:t xml:space="preserve">-ExtIEs </w:t>
      </w:r>
      <w:r>
        <w:rPr>
          <w:rFonts w:cs="Courier New"/>
          <w:noProof w:val="0"/>
          <w:szCs w:val="16"/>
        </w:rPr>
        <w:t>F1AP</w:t>
      </w:r>
      <w:r w:rsidRPr="00EA5FA7">
        <w:rPr>
          <w:noProof w:val="0"/>
        </w:rPr>
        <w:t>-PROTOCOL-EXTENSION ::= {</w:t>
      </w:r>
    </w:p>
    <w:p w14:paraId="4639A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E05383E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  <w:r>
        <w:rPr>
          <w:noProof w:val="0"/>
        </w:rPr>
        <w:t xml:space="preserve"> </w:t>
      </w:r>
    </w:p>
    <w:p w14:paraId="194B5E05" w14:textId="77777777" w:rsidR="00F818AA" w:rsidRDefault="00F818AA" w:rsidP="00F818AA">
      <w:pPr>
        <w:pStyle w:val="PL"/>
        <w:rPr>
          <w:snapToGrid w:val="0"/>
        </w:rPr>
      </w:pPr>
    </w:p>
    <w:p w14:paraId="7B62A1D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 xml:space="preserve">SrsFrequency ::= </w:t>
      </w:r>
      <w:r w:rsidRPr="006F075E">
        <w:rPr>
          <w:rFonts w:eastAsia="宋体"/>
          <w:snapToGrid w:val="0"/>
        </w:rPr>
        <w:t>INTEGER</w:t>
      </w:r>
      <w:r>
        <w:rPr>
          <w:rFonts w:eastAsia="宋体"/>
          <w:snapToGrid w:val="0"/>
        </w:rPr>
        <w:t xml:space="preserve"> </w:t>
      </w:r>
      <w:r w:rsidRPr="006F075E">
        <w:rPr>
          <w:rFonts w:eastAsia="宋体"/>
          <w:snapToGrid w:val="0"/>
        </w:rPr>
        <w:t>(0..3279165)</w:t>
      </w:r>
    </w:p>
    <w:p w14:paraId="11E7552E" w14:textId="77777777" w:rsidR="00F818AA" w:rsidRPr="006F075E" w:rsidRDefault="00F818AA" w:rsidP="00F818AA">
      <w:pPr>
        <w:pStyle w:val="PL"/>
        <w:rPr>
          <w:rFonts w:eastAsia="宋体"/>
          <w:snapToGrid w:val="0"/>
        </w:rPr>
      </w:pPr>
    </w:p>
    <w:p w14:paraId="72BB6F4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 xml:space="preserve">SRSPosResourceID </w:t>
      </w:r>
      <w:r>
        <w:rPr>
          <w:snapToGrid w:val="0"/>
        </w:rPr>
        <w:t xml:space="preserve">::= </w:t>
      </w:r>
      <w:r>
        <w:rPr>
          <w:noProof w:val="0"/>
          <w:snapToGrid w:val="0"/>
        </w:rPr>
        <w:t>INTEGER (0..63)</w:t>
      </w:r>
    </w:p>
    <w:p w14:paraId="1BA9892F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2008A2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::= SEQUENCE {</w:t>
      </w:r>
    </w:p>
    <w:p w14:paraId="79C07E8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 xml:space="preserve">sRSResourceID                  </w:t>
      </w:r>
      <w:r>
        <w:rPr>
          <w:snapToGrid w:val="0"/>
        </w:rPr>
        <w:tab/>
      </w:r>
      <w:r w:rsidRPr="00112909">
        <w:rPr>
          <w:snapToGrid w:val="0"/>
        </w:rPr>
        <w:t>SRSResourceID,</w:t>
      </w:r>
    </w:p>
    <w:p w14:paraId="68C255F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nrofSRS-Ports                   ENUMERATED {port1, ports2, ports4},</w:t>
      </w:r>
    </w:p>
    <w:p w14:paraId="0268874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transmissionComb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TransmissionComb,</w:t>
      </w:r>
    </w:p>
    <w:p w14:paraId="7F1A582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tartPosition                   INTEGER (0..</w:t>
      </w:r>
      <w:r>
        <w:rPr>
          <w:snapToGrid w:val="0"/>
        </w:rPr>
        <w:t>13</w:t>
      </w:r>
      <w:r w:rsidRPr="00112909">
        <w:rPr>
          <w:snapToGrid w:val="0"/>
        </w:rPr>
        <w:t>),</w:t>
      </w:r>
    </w:p>
    <w:p w14:paraId="30B4B43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nrofSymbols                     ENUMERATED {n1, n2, n4},</w:t>
      </w:r>
    </w:p>
    <w:p w14:paraId="1F71E5D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repetitionFactor              </w:t>
      </w:r>
      <w:r w:rsidRPr="00112909">
        <w:rPr>
          <w:snapToGrid w:val="0"/>
        </w:rPr>
        <w:tab/>
        <w:t>ENUMERATED {n1, n2, n4},</w:t>
      </w:r>
    </w:p>
    <w:p w14:paraId="6F8A3BD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freqDomainPosition              INTEGER (0..67),</w:t>
      </w:r>
    </w:p>
    <w:p w14:paraId="2527B5A7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freqDomainShift                 INTEGER (0..268),</w:t>
      </w:r>
    </w:p>
    <w:p w14:paraId="7F7080D6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c-SRS                           INTEGER (0..63),</w:t>
      </w:r>
    </w:p>
    <w:p w14:paraId="1A0B824A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b-SRS                           INTEGER (0..3),</w:t>
      </w:r>
    </w:p>
    <w:p w14:paraId="4691FDC4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b-hop                           INTEGER (0..3),</w:t>
      </w:r>
    </w:p>
    <w:p w14:paraId="69C11A79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groupOrSequenceHopping          ENUMERATED { neither, groupHopping, sequenceHopping },</w:t>
      </w:r>
    </w:p>
    <w:p w14:paraId="30217EBB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resourceType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,</w:t>
      </w:r>
    </w:p>
    <w:p w14:paraId="10079F8F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equenceId                      INTEGER (0..1023),</w:t>
      </w:r>
    </w:p>
    <w:p w14:paraId="0F80D95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Resource-ExtIEs } } OPTIONAL</w:t>
      </w:r>
    </w:p>
    <w:p w14:paraId="5D1E8E69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784A27A2" w14:textId="77777777" w:rsidR="00F818AA" w:rsidRPr="00112909" w:rsidRDefault="00F818AA" w:rsidP="00F818AA">
      <w:pPr>
        <w:pStyle w:val="PL"/>
        <w:rPr>
          <w:snapToGrid w:val="0"/>
        </w:rPr>
      </w:pPr>
    </w:p>
    <w:p w14:paraId="4FDF7BB8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4B9A241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7366CBC2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49A3D008" w14:textId="77777777" w:rsidR="00F818AA" w:rsidRDefault="00F818AA" w:rsidP="00F818AA">
      <w:pPr>
        <w:pStyle w:val="PL"/>
        <w:rPr>
          <w:snapToGrid w:val="0"/>
        </w:rPr>
      </w:pPr>
    </w:p>
    <w:p w14:paraId="2C7094C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 xml:space="preserve">SRSResourceID </w:t>
      </w:r>
      <w:r>
        <w:rPr>
          <w:snapToGrid w:val="0"/>
        </w:rPr>
        <w:t xml:space="preserve">::= </w:t>
      </w:r>
      <w:r>
        <w:rPr>
          <w:noProof w:val="0"/>
          <w:snapToGrid w:val="0"/>
        </w:rPr>
        <w:t>INTEGER (0..63)</w:t>
      </w:r>
    </w:p>
    <w:p w14:paraId="76096AC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251C96D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ID-List::= SEQUENCE (SIZE (1..maxnoSRS-ResourcePerSet)) OF SRSResourceID</w:t>
      </w:r>
    </w:p>
    <w:p w14:paraId="76A94DE9" w14:textId="77777777" w:rsidR="00F818AA" w:rsidRDefault="00F818AA" w:rsidP="00F818AA">
      <w:pPr>
        <w:pStyle w:val="PL"/>
        <w:rPr>
          <w:snapToGrid w:val="0"/>
        </w:rPr>
      </w:pPr>
    </w:p>
    <w:p w14:paraId="581ED263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-List ::= SEQUENCE (SIZE (1..maxnoSRS-Resources)) OF SRSResource</w:t>
      </w:r>
    </w:p>
    <w:p w14:paraId="317A0BCA" w14:textId="77777777" w:rsidR="00F818AA" w:rsidRDefault="00F818AA" w:rsidP="00F818AA">
      <w:pPr>
        <w:pStyle w:val="PL"/>
        <w:rPr>
          <w:snapToGrid w:val="0"/>
        </w:rPr>
      </w:pPr>
    </w:p>
    <w:p w14:paraId="32230679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Set::= SEQUENCE {</w:t>
      </w:r>
    </w:p>
    <w:p w14:paraId="04BC0B6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</w:t>
      </w:r>
      <w:r>
        <w:rPr>
          <w:snapToGrid w:val="0"/>
        </w:rPr>
        <w:t>Set</w:t>
      </w:r>
      <w:r w:rsidRPr="00112909">
        <w:rPr>
          <w:snapToGrid w:val="0"/>
        </w:rPr>
        <w:t xml:space="preserve">ID                </w:t>
      </w:r>
      <w:r>
        <w:rPr>
          <w:snapToGrid w:val="0"/>
        </w:rPr>
        <w:t>SRSResourceSetID</w:t>
      </w:r>
      <w:r w:rsidRPr="00112909">
        <w:rPr>
          <w:snapToGrid w:val="0"/>
        </w:rPr>
        <w:t>,</w:t>
      </w:r>
    </w:p>
    <w:p w14:paraId="3D0D3D4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ID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SRSResourceID-List,</w:t>
      </w:r>
    </w:p>
    <w:p w14:paraId="3FF50A7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resourceSetType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,</w:t>
      </w:r>
    </w:p>
    <w:p w14:paraId="369E3A4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ResourceSet-ExtIEs } } OPTIONAL</w:t>
      </w:r>
    </w:p>
    <w:p w14:paraId="6F2DF26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50BA5AD9" w14:textId="77777777" w:rsidR="00F818AA" w:rsidRPr="00112909" w:rsidRDefault="00F818AA" w:rsidP="00F818AA">
      <w:pPr>
        <w:pStyle w:val="PL"/>
        <w:rPr>
          <w:snapToGrid w:val="0"/>
        </w:rPr>
      </w:pPr>
    </w:p>
    <w:p w14:paraId="183C1E7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Se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5569505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443CBBCE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68FD9444" w14:textId="77777777" w:rsidR="00F818AA" w:rsidRDefault="00F818AA" w:rsidP="00F818AA">
      <w:pPr>
        <w:pStyle w:val="PL"/>
        <w:rPr>
          <w:snapToGrid w:val="0"/>
        </w:rPr>
      </w:pPr>
    </w:p>
    <w:p w14:paraId="632DEB0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</w:rPr>
        <w:t xml:space="preserve">SRSResourceSetID ::= </w:t>
      </w:r>
      <w:r>
        <w:rPr>
          <w:noProof w:val="0"/>
          <w:snapToGrid w:val="0"/>
        </w:rPr>
        <w:t>INTEGER (0..15, ...)</w:t>
      </w:r>
    </w:p>
    <w:p w14:paraId="739DCB0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782857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 xml:space="preserve">SRSResourceSetList </w:t>
      </w:r>
      <w:r w:rsidRPr="005C1E01">
        <w:rPr>
          <w:noProof w:val="0"/>
          <w:snapToGrid w:val="0"/>
        </w:rPr>
        <w:t xml:space="preserve">::= SEQUENCE (SIZE(1.. </w:t>
      </w:r>
      <w:r w:rsidRPr="00082C4D">
        <w:rPr>
          <w:noProof w:val="0"/>
          <w:snapToGrid w:val="0"/>
        </w:rPr>
        <w:t>maxnoSRS-ResourceSets</w:t>
      </w:r>
      <w:r w:rsidRPr="005C1E01">
        <w:rPr>
          <w:noProof w:val="0"/>
          <w:snapToGrid w:val="0"/>
        </w:rPr>
        <w:t xml:space="preserve">)) OF </w:t>
      </w:r>
      <w:r>
        <w:rPr>
          <w:rFonts w:eastAsia="宋体"/>
          <w:snapToGrid w:val="0"/>
        </w:rPr>
        <w:t>SRSResourceSetItem</w:t>
      </w:r>
    </w:p>
    <w:p w14:paraId="3546E97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C766B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 xml:space="preserve"> ::= SEQUENCE {</w:t>
      </w:r>
    </w:p>
    <w:p w14:paraId="65FDFA0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numSRSresourcesperse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 xml:space="preserve">INTEGER </w:t>
      </w:r>
      <w:r w:rsidRPr="00EA5FA7">
        <w:rPr>
          <w:noProof w:val="0"/>
          <w:snapToGrid w:val="0"/>
        </w:rPr>
        <w:t>(</w:t>
      </w:r>
      <w:r>
        <w:rPr>
          <w:noProof w:val="0"/>
          <w:snapToGrid w:val="0"/>
        </w:rPr>
        <w:t>1</w:t>
      </w:r>
      <w:r w:rsidRPr="00EA5FA7">
        <w:rPr>
          <w:noProof w:val="0"/>
          <w:snapToGrid w:val="0"/>
        </w:rPr>
        <w:t>..</w:t>
      </w:r>
      <w:r>
        <w:rPr>
          <w:noProof w:val="0"/>
          <w:snapToGrid w:val="0"/>
        </w:rPr>
        <w:t>16</w:t>
      </w:r>
      <w:r w:rsidRPr="00EA5FA7">
        <w:rPr>
          <w:noProof w:val="0"/>
          <w:snapToGrid w:val="0"/>
        </w:rPr>
        <w:t>, ...)</w:t>
      </w:r>
      <w:r>
        <w:rPr>
          <w:noProof w:val="0"/>
          <w:snapToGrid w:val="0"/>
        </w:rPr>
        <w:tab/>
        <w:t>OPTIONAL</w:t>
      </w:r>
      <w:r w:rsidRPr="00EA5FA7">
        <w:rPr>
          <w:noProof w:val="0"/>
          <w:snapToGrid w:val="0"/>
        </w:rPr>
        <w:t>,</w:t>
      </w:r>
    </w:p>
    <w:p w14:paraId="5B6DAEC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eriodicity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eriodicity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OPTIONAL,</w:t>
      </w:r>
    </w:p>
    <w:p w14:paraId="19D769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spatialRelation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SpatialRelation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OPTIONAL,</w:t>
      </w:r>
    </w:p>
    <w:p w14:paraId="7803B9D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athlossReference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athlossReferenceInfo</w:t>
      </w:r>
      <w:r>
        <w:rPr>
          <w:noProof w:val="0"/>
          <w:snapToGrid w:val="0"/>
        </w:rPr>
        <w:tab/>
        <w:t>OPTIONAL,</w:t>
      </w:r>
    </w:p>
    <w:p w14:paraId="41FC4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>ExtIEs } }</w:t>
      </w:r>
      <w:r w:rsidRPr="00EA5FA7">
        <w:rPr>
          <w:noProof w:val="0"/>
          <w:snapToGrid w:val="0"/>
        </w:rPr>
        <w:tab/>
        <w:t>OPTIONAL</w:t>
      </w:r>
    </w:p>
    <w:p w14:paraId="06EB957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6D22BB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7E396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>ExtIEs</w:t>
      </w:r>
      <w:r w:rsidRPr="00EA5FA7">
        <w:rPr>
          <w:noProof w:val="0"/>
          <w:snapToGrid w:val="0"/>
        </w:rPr>
        <w:tab/>
        <w:t>F1AP-PROTOCOL-EXTENSION ::= {</w:t>
      </w:r>
    </w:p>
    <w:p w14:paraId="1100154A" w14:textId="77777777" w:rsidR="00F818AA" w:rsidRPr="00E219DC" w:rsidRDefault="00F818AA" w:rsidP="00F818AA">
      <w:pPr>
        <w:pStyle w:val="PL"/>
        <w:rPr>
          <w:rFonts w:eastAsia="等线"/>
          <w:lang w:val="fr-FR"/>
        </w:rPr>
      </w:pPr>
      <w:r w:rsidRPr="00EA5FA7">
        <w:rPr>
          <w:noProof w:val="0"/>
          <w:snapToGrid w:val="0"/>
        </w:rPr>
        <w:tab/>
      </w:r>
      <w:r w:rsidRPr="0019747D">
        <w:rPr>
          <w:rFonts w:eastAsia="等线"/>
          <w:snapToGrid w:val="0"/>
        </w:rPr>
        <w:t xml:space="preserve">{ ID </w:t>
      </w:r>
      <w:r w:rsidRPr="0019747D">
        <w:rPr>
          <w:rFonts w:ascii="Courier" w:eastAsia="等线" w:hAnsi="Courier" w:cs="Courier"/>
          <w:szCs w:val="16"/>
        </w:rPr>
        <w:t>id-</w:t>
      </w:r>
      <w:r w:rsidRPr="0019747D">
        <w:rPr>
          <w:rFonts w:eastAsia="等线"/>
        </w:rPr>
        <w:t>SRSSpatialRelationPerSRSResource</w:t>
      </w:r>
      <w:r w:rsidRPr="0019747D">
        <w:rPr>
          <w:rFonts w:eastAsia="等线"/>
          <w:snapToGrid w:val="0"/>
        </w:rPr>
        <w:tab/>
        <w:t>CRITICALITY ignore</w:t>
      </w:r>
      <w:r w:rsidRPr="0019747D">
        <w:rPr>
          <w:rFonts w:eastAsia="等线"/>
          <w:snapToGrid w:val="0"/>
        </w:rPr>
        <w:tab/>
        <w:t xml:space="preserve">EXTENSION </w:t>
      </w:r>
      <w:r w:rsidRPr="0019747D">
        <w:rPr>
          <w:rFonts w:eastAsia="等线"/>
        </w:rPr>
        <w:t xml:space="preserve">SpatialRelationPerSRSResource </w:t>
      </w:r>
      <w:r w:rsidRPr="0019747D">
        <w:rPr>
          <w:rFonts w:eastAsia="等线"/>
          <w:snapToGrid w:val="0"/>
        </w:rPr>
        <w:t>PRESENCE optional}</w:t>
      </w:r>
      <w:r w:rsidRPr="0019747D">
        <w:rPr>
          <w:rFonts w:eastAsia="等线"/>
          <w:lang w:val="fr-FR"/>
        </w:rPr>
        <w:t>,</w:t>
      </w:r>
    </w:p>
    <w:p w14:paraId="4B3D83E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11FB4FAE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12C703E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50DAF6E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Set-List ::= SEQUENCE (SIZE (1..maxnoSRS-ResourceSets)) OF SRSResourceSet </w:t>
      </w:r>
    </w:p>
    <w:p w14:paraId="7B3EE9D6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379DA27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SRSResourceTrigger ::= </w:t>
      </w:r>
      <w:r>
        <w:rPr>
          <w:noProof w:val="0"/>
          <w:snapToGrid w:val="0"/>
        </w:rPr>
        <w:t>SEQUENCE {</w:t>
      </w:r>
    </w:p>
    <w:p w14:paraId="356F770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aperiodicSRSResourceTrigger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AperiodicSRSResourceTriggerList,</w:t>
      </w:r>
    </w:p>
    <w:p w14:paraId="1036AE7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RSResourceTrigger-ExtIEs} }</w:t>
      </w:r>
      <w:r>
        <w:rPr>
          <w:noProof w:val="0"/>
          <w:snapToGrid w:val="0"/>
        </w:rPr>
        <w:tab/>
        <w:t>OPTIONAL</w:t>
      </w:r>
    </w:p>
    <w:p w14:paraId="1CD02AC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904FCE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4F68605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RSResourceTrigger-ExtIEs F1AP-PROTOCOL-EXTENSION ::= {</w:t>
      </w:r>
    </w:p>
    <w:p w14:paraId="724421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AC9D56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6C0DB7B2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654D2697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5BCE63A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SSB ::= </w:t>
      </w:r>
      <w:r>
        <w:rPr>
          <w:noProof w:val="0"/>
          <w:snapToGrid w:val="0"/>
        </w:rPr>
        <w:t>SEQUENCE {</w:t>
      </w:r>
    </w:p>
    <w:p w14:paraId="17D277C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pCI-N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  <w:lang w:val="en-US"/>
        </w:rPr>
        <w:t>NRPCI</w:t>
      </w:r>
      <w:r>
        <w:rPr>
          <w:noProof w:val="0"/>
          <w:snapToGrid w:val="0"/>
        </w:rPr>
        <w:t>,</w:t>
      </w:r>
    </w:p>
    <w:p w14:paraId="0049F346" w14:textId="77777777" w:rsidR="00F818AA" w:rsidRPr="004B2815" w:rsidRDefault="00F818AA" w:rsidP="00F818AA">
      <w:pPr>
        <w:pStyle w:val="PL"/>
        <w:spacing w:line="0" w:lineRule="atLeast"/>
        <w:rPr>
          <w:noProof w:val="0"/>
          <w:snapToGrid w:val="0"/>
          <w:lang w:val="fr-FR"/>
        </w:rPr>
      </w:pPr>
      <w:r>
        <w:rPr>
          <w:noProof w:val="0"/>
          <w:snapToGrid w:val="0"/>
        </w:rPr>
        <w:tab/>
      </w:r>
      <w:r w:rsidRPr="004B2815">
        <w:rPr>
          <w:noProof w:val="0"/>
          <w:snapToGrid w:val="0"/>
          <w:lang w:val="fr-FR"/>
        </w:rPr>
        <w:t>ssb-index</w:t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</w:r>
      <w:r w:rsidRPr="005F6416">
        <w:rPr>
          <w:noProof w:val="0"/>
          <w:snapToGrid w:val="0"/>
          <w:lang w:val="fr-FR"/>
        </w:rPr>
        <w:t>SSB-Index</w:t>
      </w:r>
      <w:r>
        <w:rPr>
          <w:snapToGrid w:val="0"/>
          <w:lang w:val="fr-FR"/>
        </w:rPr>
        <w:tab/>
        <w:t>OPTIONAL</w:t>
      </w:r>
      <w:r w:rsidRPr="004B2815">
        <w:rPr>
          <w:noProof w:val="0"/>
          <w:snapToGrid w:val="0"/>
          <w:lang w:val="fr-FR"/>
        </w:rPr>
        <w:t>,</w:t>
      </w:r>
    </w:p>
    <w:p w14:paraId="3006801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4B2815">
        <w:rPr>
          <w:noProof w:val="0"/>
          <w:snapToGrid w:val="0"/>
          <w:lang w:val="fr-FR"/>
        </w:rPr>
        <w:tab/>
        <w:t>iE-Extensions</w:t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  <w:t>ProtocolExtensionContainer { {SSB-ExtIEs} }</w:t>
      </w:r>
      <w:r w:rsidRPr="004B2815">
        <w:rPr>
          <w:noProof w:val="0"/>
          <w:snapToGrid w:val="0"/>
          <w:lang w:val="fr-FR"/>
        </w:rPr>
        <w:tab/>
        <w:t>OPTIONAL</w:t>
      </w:r>
    </w:p>
    <w:p w14:paraId="046C22D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3821E80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71D8E06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>SSB-ExtIEs F1AP-PROTOCOL-EXTENSION ::= {</w:t>
      </w:r>
    </w:p>
    <w:p w14:paraId="2825A95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7DDFA8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9E09596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27D76A1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freqInfo ::= INTEGER (0..maxNRARFCN)</w:t>
      </w:r>
      <w:r w:rsidRPr="00170567">
        <w:rPr>
          <w:rFonts w:eastAsia="宋体"/>
        </w:rPr>
        <w:t xml:space="preserve"> </w:t>
      </w:r>
    </w:p>
    <w:p w14:paraId="0E0DE2F4" w14:textId="77777777" w:rsidR="00F818AA" w:rsidRDefault="00F818AA" w:rsidP="00F818AA">
      <w:pPr>
        <w:pStyle w:val="PL"/>
        <w:rPr>
          <w:rFonts w:eastAsia="宋体"/>
        </w:rPr>
      </w:pPr>
    </w:p>
    <w:p w14:paraId="45C86203" w14:textId="77777777" w:rsidR="00F818AA" w:rsidRDefault="00F818AA" w:rsidP="00F818AA">
      <w:pPr>
        <w:pStyle w:val="PL"/>
        <w:rPr>
          <w:rFonts w:eastAsia="宋体"/>
        </w:rPr>
      </w:pPr>
      <w:r w:rsidRPr="005F6416">
        <w:rPr>
          <w:rFonts w:eastAsia="宋体"/>
        </w:rPr>
        <w:t>SSB-Index ::= INTEGER(0..63)</w:t>
      </w:r>
    </w:p>
    <w:p w14:paraId="3364EFD9" w14:textId="77777777" w:rsidR="00F818AA" w:rsidRDefault="00F818AA" w:rsidP="00F818AA">
      <w:pPr>
        <w:pStyle w:val="PL"/>
        <w:rPr>
          <w:rFonts w:eastAsia="宋体"/>
        </w:rPr>
      </w:pPr>
    </w:p>
    <w:p w14:paraId="42521AB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subcarrierSpacing ::=  ENUMERATED {kHz15, kHz30, kHz120, kHz240, spare3, spare2, spare1, ...}</w:t>
      </w:r>
    </w:p>
    <w:p w14:paraId="62D8CCBA" w14:textId="77777777" w:rsidR="00F818AA" w:rsidRPr="00A55ED4" w:rsidRDefault="00F818AA" w:rsidP="00F818AA">
      <w:pPr>
        <w:pStyle w:val="PL"/>
        <w:rPr>
          <w:rFonts w:eastAsia="宋体"/>
        </w:rPr>
      </w:pPr>
    </w:p>
    <w:p w14:paraId="3232F66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Periodicity</w:t>
      </w:r>
      <w:r w:rsidRPr="00A55ED4">
        <w:rPr>
          <w:rFonts w:eastAsia="宋体"/>
        </w:rPr>
        <w:tab/>
        <w:t>::= ENUMERATED {sf10, sf20, sf40, sf80, sf160, sf320, sf640, ...}</w:t>
      </w:r>
    </w:p>
    <w:p w14:paraId="6822B5E9" w14:textId="77777777" w:rsidR="00F818AA" w:rsidRPr="00A55ED4" w:rsidRDefault="00F818AA" w:rsidP="00F818AA">
      <w:pPr>
        <w:pStyle w:val="PL"/>
        <w:rPr>
          <w:rFonts w:eastAsia="宋体"/>
        </w:rPr>
      </w:pPr>
    </w:p>
    <w:p w14:paraId="16A9A13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TimingOffset ::= INTEGER (0..127, ...)</w:t>
      </w:r>
    </w:p>
    <w:p w14:paraId="049A47DF" w14:textId="77777777" w:rsidR="00F818AA" w:rsidRPr="00A55ED4" w:rsidRDefault="00F818AA" w:rsidP="00F818AA">
      <w:pPr>
        <w:pStyle w:val="PL"/>
        <w:rPr>
          <w:rFonts w:eastAsia="宋体"/>
        </w:rPr>
      </w:pPr>
    </w:p>
    <w:p w14:paraId="2DC3F2C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Bitmap ::= CHOICE {</w:t>
      </w:r>
    </w:p>
    <w:p w14:paraId="5145A20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hort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4)),</w:t>
      </w:r>
    </w:p>
    <w:p w14:paraId="7766737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medium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8)),</w:t>
      </w:r>
    </w:p>
    <w:p w14:paraId="30684C3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long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64)),</w:t>
      </w:r>
    </w:p>
    <w:p w14:paraId="2C3F8A8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choice-extension</w:t>
      </w:r>
      <w:r w:rsidRPr="00A55ED4">
        <w:rPr>
          <w:rFonts w:eastAsia="宋体"/>
        </w:rPr>
        <w:tab/>
        <w:t>ProtocolIE-SingleContainer { { SSB-transmisisonBitmap-ExtIEs} }</w:t>
      </w:r>
    </w:p>
    <w:p w14:paraId="1CB1522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9A8789B" w14:textId="77777777" w:rsidR="00F818AA" w:rsidRPr="00A55ED4" w:rsidRDefault="00F818AA" w:rsidP="00F818AA">
      <w:pPr>
        <w:pStyle w:val="PL"/>
        <w:rPr>
          <w:rFonts w:eastAsia="宋体"/>
        </w:rPr>
      </w:pPr>
    </w:p>
    <w:p w14:paraId="2F27AA2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isonBitmap-ExtIEs F1AP-PROTOCOL-IES ::= {</w:t>
      </w:r>
    </w:p>
    <w:p w14:paraId="1FB662F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2FF99AA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2B6D2DF" w14:textId="77777777" w:rsidR="00F818AA" w:rsidRDefault="00F818AA" w:rsidP="00F818AA">
      <w:pPr>
        <w:pStyle w:val="PL"/>
        <w:rPr>
          <w:rFonts w:eastAsia="宋体"/>
        </w:rPr>
      </w:pPr>
    </w:p>
    <w:p w14:paraId="0AC46CC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CapacityValueList ::= SEQUENCE (SIZE(1.. maxnoofSSBAreas)) OF</w:t>
      </w:r>
      <w:r w:rsidRPr="00A069E8">
        <w:rPr>
          <w:rFonts w:eastAsia="宋体"/>
        </w:rPr>
        <w:tab/>
        <w:t>SSBAreaCapacityValueItem</w:t>
      </w:r>
    </w:p>
    <w:p w14:paraId="2C8D2DB6" w14:textId="77777777" w:rsidR="00F818AA" w:rsidRPr="00A069E8" w:rsidRDefault="00F818AA" w:rsidP="00F818AA">
      <w:pPr>
        <w:pStyle w:val="PL"/>
        <w:rPr>
          <w:rFonts w:eastAsia="宋体"/>
        </w:rPr>
      </w:pPr>
    </w:p>
    <w:p w14:paraId="3F1F73C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CapacityValueItem ::= SEQUENCE {</w:t>
      </w:r>
    </w:p>
    <w:p w14:paraId="34A9C99A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70A7DBC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CapacityValue</w:t>
      </w:r>
      <w:r w:rsidRPr="00A069E8">
        <w:rPr>
          <w:rFonts w:eastAsia="宋体"/>
        </w:rPr>
        <w:tab/>
        <w:t>INTEGER (0..100),</w:t>
      </w:r>
    </w:p>
    <w:p w14:paraId="72A76264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  <w:t>ProtocolExtensionContainer { { SSBAreaCapacityValueItem-ExtIEs} } OPTIONAL</w:t>
      </w:r>
    </w:p>
    <w:p w14:paraId="1A76955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24BB339" w14:textId="77777777" w:rsidR="00F818AA" w:rsidRPr="00A069E8" w:rsidRDefault="00F818AA" w:rsidP="00F818AA">
      <w:pPr>
        <w:pStyle w:val="PL"/>
        <w:rPr>
          <w:rFonts w:eastAsia="宋体"/>
        </w:rPr>
      </w:pPr>
    </w:p>
    <w:p w14:paraId="3D27674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AreaCapacityValueItem-ExtIEs </w:t>
      </w:r>
      <w:r w:rsidRPr="00A069E8">
        <w:rPr>
          <w:rFonts w:eastAsia="宋体"/>
        </w:rPr>
        <w:tab/>
        <w:t>F1AP-PROTOCOL-EXTENSION ::= {</w:t>
      </w:r>
    </w:p>
    <w:p w14:paraId="2BB1D2E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5FF4C60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C5DD9C7" w14:textId="77777777" w:rsidR="00F818AA" w:rsidRPr="00A069E8" w:rsidRDefault="00F818AA" w:rsidP="00F818AA">
      <w:pPr>
        <w:pStyle w:val="PL"/>
        <w:rPr>
          <w:rFonts w:eastAsia="宋体"/>
        </w:rPr>
      </w:pPr>
    </w:p>
    <w:p w14:paraId="47787BF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RadioResourceStatusList::= SEQUENCE (SIZE(1.. maxnoofSSBAreas)) OF</w:t>
      </w:r>
      <w:r w:rsidRPr="00A069E8">
        <w:rPr>
          <w:rFonts w:eastAsia="宋体"/>
        </w:rPr>
        <w:tab/>
        <w:t>SSBAreaRadioResourceStatusItem</w:t>
      </w:r>
    </w:p>
    <w:p w14:paraId="74386FF2" w14:textId="77777777" w:rsidR="00F818AA" w:rsidRPr="00A069E8" w:rsidRDefault="00F818AA" w:rsidP="00F818AA">
      <w:pPr>
        <w:pStyle w:val="PL"/>
        <w:rPr>
          <w:rFonts w:eastAsia="宋体"/>
        </w:rPr>
      </w:pPr>
    </w:p>
    <w:p w14:paraId="342B801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RadioResourceStatusItem::= SEQUENCE {</w:t>
      </w:r>
    </w:p>
    <w:p w14:paraId="03DEB34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11905D00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GBR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6A4C70E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GBR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119579E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non-GBRPRBusage</w:t>
      </w:r>
      <w:r w:rsidRPr="00A069E8">
        <w:rPr>
          <w:rFonts w:eastAsia="宋体"/>
        </w:rPr>
        <w:tab/>
        <w:t>INTEGER (0..100),</w:t>
      </w:r>
    </w:p>
    <w:p w14:paraId="2E72A78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non-GBRPRBusage</w:t>
      </w:r>
      <w:r w:rsidRPr="00A069E8">
        <w:rPr>
          <w:rFonts w:eastAsia="宋体"/>
        </w:rPr>
        <w:tab/>
        <w:t>INTEGER (0..100),</w:t>
      </w:r>
    </w:p>
    <w:p w14:paraId="7F90BAC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Total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6E59757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Total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78FC8A6E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dLschedulingPDCCHCCEusage</w:t>
      </w:r>
      <w:r w:rsidRPr="00A069E8">
        <w:rPr>
          <w:rFonts w:eastAsia="宋体"/>
        </w:rPr>
        <w:tab/>
        <w:t>INTEGER (0..100)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0B57985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uLschedulingPDCCHCCEusage</w:t>
      </w:r>
      <w:r w:rsidRPr="00A069E8">
        <w:rPr>
          <w:rFonts w:eastAsia="宋体"/>
        </w:rPr>
        <w:tab/>
        <w:t xml:space="preserve">INTEGER (0..100) 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3A7B4D1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ExtensionContainer { { SSBAreaRadioResourceStatusItem-ExtIEs} } OPTIONAL</w:t>
      </w:r>
    </w:p>
    <w:p w14:paraId="27495A40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4181C7F" w14:textId="77777777" w:rsidR="00F818AA" w:rsidRPr="00A069E8" w:rsidRDefault="00F818AA" w:rsidP="00F818AA">
      <w:pPr>
        <w:pStyle w:val="PL"/>
        <w:rPr>
          <w:rFonts w:eastAsia="宋体"/>
        </w:rPr>
      </w:pPr>
    </w:p>
    <w:p w14:paraId="6C0A066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AreaRadioResourceStatusItem-ExtIEs </w:t>
      </w:r>
      <w:r w:rsidRPr="00A069E8">
        <w:rPr>
          <w:rFonts w:eastAsia="宋体"/>
        </w:rPr>
        <w:tab/>
        <w:t>F1AP-PROTOCOL-EXTENSION ::= {</w:t>
      </w:r>
    </w:p>
    <w:p w14:paraId="57A4AE8E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63C95147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>}</w:t>
      </w:r>
    </w:p>
    <w:p w14:paraId="3D400CE0" w14:textId="77777777" w:rsidR="00F818AA" w:rsidRDefault="00F818AA" w:rsidP="00F818AA">
      <w:pPr>
        <w:pStyle w:val="PL"/>
        <w:rPr>
          <w:rFonts w:eastAsia="宋体"/>
        </w:rPr>
      </w:pPr>
    </w:p>
    <w:p w14:paraId="5D3ABF6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 xml:space="preserve">SSBInformation </w:t>
      </w:r>
      <w:r w:rsidRPr="00EA5FA7">
        <w:rPr>
          <w:rFonts w:eastAsia="宋体"/>
          <w:snapToGrid w:val="0"/>
        </w:rPr>
        <w:t>::= SEQUENCE {</w:t>
      </w:r>
    </w:p>
    <w:p w14:paraId="31CE681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>sSBInformationList</w:t>
      </w:r>
      <w:r>
        <w:rPr>
          <w:rFonts w:eastAsia="宋体"/>
          <w:snapToGrid w:val="0"/>
        </w:rPr>
        <w:tab/>
        <w:t>SSBInformationList,</w:t>
      </w:r>
    </w:p>
    <w:p w14:paraId="567C8D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SBInformation</w:t>
      </w:r>
      <w:r w:rsidRPr="00EA5FA7">
        <w:rPr>
          <w:rFonts w:eastAsia="宋体"/>
          <w:snapToGrid w:val="0"/>
        </w:rPr>
        <w:t>-ExtIEs } }</w:t>
      </w:r>
      <w:r w:rsidRPr="00EA5FA7">
        <w:rPr>
          <w:rFonts w:eastAsia="宋体"/>
          <w:snapToGrid w:val="0"/>
        </w:rPr>
        <w:tab/>
        <w:t>OPTIONAL</w:t>
      </w:r>
    </w:p>
    <w:p w14:paraId="034A82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C8095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BE998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</w:t>
      </w:r>
      <w:r w:rsidRPr="00EA5FA7">
        <w:rPr>
          <w:rFonts w:eastAsia="宋体"/>
          <w:snapToGrid w:val="0"/>
        </w:rPr>
        <w:t xml:space="preserve">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B9233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2D0B63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EB1779" w14:textId="77777777" w:rsidR="00F818AA" w:rsidRDefault="00F818AA" w:rsidP="00F818AA">
      <w:pPr>
        <w:pStyle w:val="PL"/>
        <w:rPr>
          <w:rFonts w:eastAsia="宋体"/>
        </w:rPr>
      </w:pPr>
    </w:p>
    <w:p w14:paraId="34F05F57" w14:textId="77777777" w:rsidR="00F818AA" w:rsidRPr="00A069E8" w:rsidRDefault="00F818AA" w:rsidP="00F818AA">
      <w:pPr>
        <w:pStyle w:val="PL"/>
        <w:rPr>
          <w:rFonts w:eastAsia="宋体"/>
        </w:rPr>
      </w:pPr>
      <w:r>
        <w:rPr>
          <w:rFonts w:eastAsia="宋体"/>
          <w:snapToGrid w:val="0"/>
        </w:rPr>
        <w:t>SSBInformationList</w:t>
      </w:r>
      <w:r w:rsidRPr="00A069E8">
        <w:rPr>
          <w:rFonts w:eastAsia="宋体"/>
        </w:rPr>
        <w:t xml:space="preserve"> ::= SEQUENCE (SIZE(1.. maxnoofSS</w:t>
      </w:r>
      <w:r>
        <w:rPr>
          <w:rFonts w:eastAsia="宋体"/>
        </w:rPr>
        <w:t>Bs</w:t>
      </w:r>
      <w:r w:rsidRPr="00A069E8">
        <w:rPr>
          <w:rFonts w:eastAsia="宋体"/>
        </w:rPr>
        <w:t>)) OF SSB</w:t>
      </w:r>
      <w:r>
        <w:rPr>
          <w:rFonts w:eastAsia="宋体"/>
        </w:rPr>
        <w:t>InformationItem</w:t>
      </w:r>
    </w:p>
    <w:p w14:paraId="0486531E" w14:textId="77777777" w:rsidR="00F818AA" w:rsidRDefault="00F818AA" w:rsidP="00F818AA">
      <w:pPr>
        <w:pStyle w:val="PL"/>
        <w:rPr>
          <w:rFonts w:eastAsia="宋体"/>
        </w:rPr>
      </w:pPr>
    </w:p>
    <w:p w14:paraId="302F56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 xml:space="preserve"> ::= SEQUENCE {</w:t>
      </w:r>
    </w:p>
    <w:p w14:paraId="23146E9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>sSB-Configuration</w:t>
      </w:r>
      <w:r>
        <w:rPr>
          <w:rFonts w:eastAsia="宋体"/>
          <w:snapToGrid w:val="0"/>
        </w:rPr>
        <w:tab/>
        <w:t>SSB-TF-Configuration,</w:t>
      </w:r>
    </w:p>
    <w:p w14:paraId="61E37783" w14:textId="77777777" w:rsidR="00F818AA" w:rsidRPr="001A3F3B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rFonts w:eastAsia="宋体"/>
          <w:snapToGrid w:val="0"/>
        </w:rPr>
        <w:tab/>
      </w:r>
      <w:r w:rsidRPr="001A3F3B">
        <w:rPr>
          <w:noProof w:val="0"/>
          <w:snapToGrid w:val="0"/>
          <w:lang w:eastAsia="zh-CN"/>
        </w:rPr>
        <w:t>pCI-NR</w:t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NRPCI</w:t>
      </w:r>
      <w:r w:rsidRPr="001A3F3B">
        <w:rPr>
          <w:noProof w:val="0"/>
          <w:snapToGrid w:val="0"/>
          <w:lang w:eastAsia="zh-CN"/>
        </w:rPr>
        <w:t>,</w:t>
      </w:r>
    </w:p>
    <w:p w14:paraId="6E6CC2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1A3F3B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>-ExtIEs } }</w:t>
      </w:r>
      <w:r w:rsidRPr="00EA5FA7">
        <w:rPr>
          <w:rFonts w:eastAsia="宋体"/>
          <w:snapToGrid w:val="0"/>
        </w:rPr>
        <w:tab/>
        <w:t>OPTIONAL</w:t>
      </w:r>
    </w:p>
    <w:p w14:paraId="5D7116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680018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7C77C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 xml:space="preserve">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B03CA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B73F7B0" w14:textId="77777777" w:rsidR="00F818AA" w:rsidRPr="00A069E8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>}</w:t>
      </w:r>
    </w:p>
    <w:p w14:paraId="1AF1D203" w14:textId="77777777" w:rsidR="00F818AA" w:rsidRPr="00A069E8" w:rsidRDefault="00F818AA" w:rsidP="00F818AA">
      <w:pPr>
        <w:pStyle w:val="PL"/>
        <w:rPr>
          <w:rFonts w:eastAsia="宋体"/>
        </w:rPr>
      </w:pPr>
    </w:p>
    <w:p w14:paraId="4A1283F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-PositionsInBurst ::= CHOICE {</w:t>
      </w:r>
    </w:p>
    <w:p w14:paraId="435DBADA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hort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4)),</w:t>
      </w:r>
    </w:p>
    <w:p w14:paraId="7DD61D6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medium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8)),</w:t>
      </w:r>
    </w:p>
    <w:p w14:paraId="1A32DAF4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long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64)),</w:t>
      </w:r>
    </w:p>
    <w:p w14:paraId="2C0670B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choice-exten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IE-SingleContainer { {SSB-PositionsInBurst-ExtIEs} }</w:t>
      </w:r>
    </w:p>
    <w:p w14:paraId="0E1F37E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EAFA84D" w14:textId="77777777" w:rsidR="00F818AA" w:rsidRPr="00A069E8" w:rsidRDefault="00F818AA" w:rsidP="00F818AA">
      <w:pPr>
        <w:pStyle w:val="PL"/>
        <w:rPr>
          <w:rFonts w:eastAsia="宋体"/>
        </w:rPr>
      </w:pPr>
    </w:p>
    <w:p w14:paraId="13D86B9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-PositionsInBurst-ExtIEs F1AP-PROTOCOL-IES ::= {</w:t>
      </w:r>
    </w:p>
    <w:p w14:paraId="70A43C9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67B6858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02CE634" w14:textId="77777777" w:rsidR="00F818AA" w:rsidRDefault="00F818AA" w:rsidP="00F818AA">
      <w:pPr>
        <w:pStyle w:val="PL"/>
        <w:rPr>
          <w:rFonts w:eastAsia="宋体"/>
        </w:rPr>
      </w:pPr>
    </w:p>
    <w:p w14:paraId="35883D25" w14:textId="77777777" w:rsidR="00F818AA" w:rsidRPr="00A069E8" w:rsidRDefault="00F818AA" w:rsidP="00F818AA">
      <w:pPr>
        <w:pStyle w:val="PL"/>
        <w:rPr>
          <w:rFonts w:eastAsia="宋体"/>
        </w:rPr>
      </w:pPr>
      <w:r>
        <w:rPr>
          <w:rFonts w:eastAsia="宋体"/>
          <w:snapToGrid w:val="0"/>
        </w:rPr>
        <w:t xml:space="preserve">SSB-TF-Configuration ::= </w:t>
      </w:r>
      <w:r w:rsidRPr="00A069E8">
        <w:rPr>
          <w:rFonts w:eastAsia="宋体"/>
        </w:rPr>
        <w:t>SEQUENCE {</w:t>
      </w:r>
    </w:p>
    <w:p w14:paraId="469E8FA1" w14:textId="77777777" w:rsidR="00F818AA" w:rsidRPr="00B8769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</w:r>
      <w:r w:rsidRPr="00B8769A">
        <w:rPr>
          <w:rFonts w:eastAsia="宋体"/>
        </w:rPr>
        <w:t>sSB-frequency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 (0..3279165),</w:t>
      </w:r>
    </w:p>
    <w:p w14:paraId="4BF8EF80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subcarrier-spacing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ENUMERATED {kHz15, kHz30, kHz</w:t>
      </w:r>
      <w:r>
        <w:rPr>
          <w:rFonts w:eastAsia="宋体"/>
        </w:rPr>
        <w:t xml:space="preserve">60, </w:t>
      </w:r>
      <w:r w:rsidRPr="00B8769A">
        <w:rPr>
          <w:rFonts w:eastAsia="宋体"/>
        </w:rPr>
        <w:t>kHz120, kHz240, ...},</w:t>
      </w:r>
    </w:p>
    <w:p w14:paraId="2808DD70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Transmit-power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 (-60..50),</w:t>
      </w:r>
    </w:p>
    <w:p w14:paraId="7723E6A7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periodicity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ENUMERATED {ms5, ms10, ms20, ms40, ms80, ms160, ...},</w:t>
      </w:r>
    </w:p>
    <w:p w14:paraId="3754941F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half-frame-offset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(0..1),</w:t>
      </w:r>
    </w:p>
    <w:p w14:paraId="42C3420D" w14:textId="77777777" w:rsidR="00F818A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SFN-offset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(0..15),</w:t>
      </w:r>
    </w:p>
    <w:p w14:paraId="57C9CFED" w14:textId="77777777" w:rsidR="00F818AA" w:rsidRPr="00B8769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sSB-position-in-burst</w:t>
      </w:r>
      <w:r>
        <w:rPr>
          <w:rFonts w:eastAsia="宋体"/>
        </w:rPr>
        <w:tab/>
      </w:r>
      <w:r>
        <w:rPr>
          <w:rFonts w:eastAsia="宋体"/>
        </w:rPr>
        <w:tab/>
      </w:r>
      <w:r w:rsidRPr="00A069E8">
        <w:rPr>
          <w:rFonts w:eastAsia="宋体"/>
        </w:rPr>
        <w:t>SSB-PositionsInBurst</w:t>
      </w:r>
      <w:r>
        <w:rPr>
          <w:rFonts w:eastAsia="宋体"/>
        </w:rPr>
        <w:tab/>
      </w:r>
      <w:r>
        <w:rPr>
          <w:rFonts w:eastAsia="宋体"/>
        </w:rPr>
        <w:tab/>
        <w:t>OPTIONAL,</w:t>
      </w:r>
    </w:p>
    <w:p w14:paraId="743AA3D1" w14:textId="77777777" w:rsidR="00F818AA" w:rsidRPr="00A069E8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FN</w:t>
      </w:r>
      <w:r>
        <w:rPr>
          <w:rFonts w:eastAsia="宋体"/>
        </w:rPr>
        <w:t>I</w:t>
      </w:r>
      <w:r w:rsidRPr="00B8769A">
        <w:rPr>
          <w:rFonts w:eastAsia="宋体"/>
        </w:rPr>
        <w:t>nitiali</w:t>
      </w:r>
      <w:r>
        <w:rPr>
          <w:rFonts w:eastAsia="宋体"/>
        </w:rPr>
        <w:t>s</w:t>
      </w:r>
      <w:r w:rsidRPr="00B8769A">
        <w:rPr>
          <w:rFonts w:eastAsia="宋体"/>
        </w:rPr>
        <w:t>ation</w:t>
      </w:r>
      <w:r>
        <w:rPr>
          <w:rFonts w:eastAsia="宋体"/>
        </w:rPr>
        <w:t>T</w:t>
      </w:r>
      <w:r w:rsidRPr="00B8769A">
        <w:rPr>
          <w:rFonts w:eastAsia="宋体"/>
        </w:rPr>
        <w:t>ime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62421">
        <w:rPr>
          <w:snapToGrid w:val="0"/>
          <w:lang w:val="fr-FR"/>
        </w:rPr>
        <w:t>RelativeTime1900</w:t>
      </w:r>
      <w:r w:rsidRPr="00B8769A">
        <w:rPr>
          <w:rFonts w:eastAsia="宋体"/>
        </w:rPr>
        <w:tab/>
      </w:r>
      <w:r>
        <w:rPr>
          <w:rFonts w:eastAsia="宋体"/>
        </w:rPr>
        <w:tab/>
      </w:r>
      <w:r w:rsidRPr="00B8769A">
        <w:rPr>
          <w:rFonts w:eastAsia="宋体"/>
        </w:rPr>
        <w:t>OPTIONAL,</w:t>
      </w:r>
    </w:p>
    <w:p w14:paraId="08AB784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ProtocolExtensionContainer { { </w:t>
      </w:r>
      <w:r w:rsidRPr="002C2654">
        <w:rPr>
          <w:rFonts w:eastAsia="宋体"/>
        </w:rPr>
        <w:t>SSB-TF-Configuration</w:t>
      </w:r>
      <w:r w:rsidRPr="00A069E8">
        <w:rPr>
          <w:rFonts w:eastAsia="宋体"/>
        </w:rPr>
        <w:t>-ExtIEs} } OPTIONAL</w:t>
      </w:r>
    </w:p>
    <w:p w14:paraId="3531C5E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1824320" w14:textId="77777777" w:rsidR="00F818AA" w:rsidRPr="00A069E8" w:rsidRDefault="00F818AA" w:rsidP="00F818AA">
      <w:pPr>
        <w:pStyle w:val="PL"/>
        <w:rPr>
          <w:rFonts w:eastAsia="宋体"/>
        </w:rPr>
      </w:pPr>
    </w:p>
    <w:p w14:paraId="0D560768" w14:textId="77777777" w:rsidR="00F818AA" w:rsidRPr="00A069E8" w:rsidRDefault="00F818AA" w:rsidP="00F818AA">
      <w:pPr>
        <w:pStyle w:val="PL"/>
        <w:rPr>
          <w:rFonts w:eastAsia="宋体"/>
        </w:rPr>
      </w:pPr>
      <w:r w:rsidRPr="002C2654">
        <w:rPr>
          <w:rFonts w:eastAsia="宋体"/>
        </w:rPr>
        <w:t>SSB-TF-Configuration</w:t>
      </w:r>
      <w:r w:rsidRPr="00A069E8">
        <w:rPr>
          <w:rFonts w:eastAsia="宋体"/>
        </w:rPr>
        <w:t xml:space="preserve">-ExtIEs </w:t>
      </w:r>
      <w:r w:rsidRPr="00A069E8">
        <w:rPr>
          <w:rFonts w:eastAsia="宋体"/>
        </w:rPr>
        <w:tab/>
        <w:t>F1AP-PROTOCOL-EXTENSION ::= {</w:t>
      </w:r>
    </w:p>
    <w:p w14:paraId="3866E00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5DAD0558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1B2DF87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563620B9" w14:textId="77777777" w:rsidR="00F818AA" w:rsidRPr="00A069E8" w:rsidRDefault="00F818AA" w:rsidP="00F818AA">
      <w:pPr>
        <w:pStyle w:val="PL"/>
        <w:rPr>
          <w:rFonts w:eastAsia="宋体"/>
        </w:rPr>
      </w:pPr>
    </w:p>
    <w:p w14:paraId="75923B8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ToReportList ::= SEQUENCE (SIZE(1.. maxnoofSSBAreas)) OF SSBToReportItem</w:t>
      </w:r>
    </w:p>
    <w:p w14:paraId="0601F66C" w14:textId="77777777" w:rsidR="00F818AA" w:rsidRPr="00A069E8" w:rsidRDefault="00F818AA" w:rsidP="00F818AA">
      <w:pPr>
        <w:pStyle w:val="PL"/>
        <w:rPr>
          <w:rFonts w:eastAsia="宋体"/>
        </w:rPr>
      </w:pPr>
    </w:p>
    <w:p w14:paraId="14573B0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ToReportItem ::= SEQUENCE {</w:t>
      </w:r>
    </w:p>
    <w:p w14:paraId="717FE19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51FF4A1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ExtensionContainer { { SSBToReportItem-ExtIEs} } OPTIONAL</w:t>
      </w:r>
    </w:p>
    <w:p w14:paraId="49C9DFD2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09C4D1C" w14:textId="77777777" w:rsidR="00F818AA" w:rsidRPr="00A069E8" w:rsidRDefault="00F818AA" w:rsidP="00F818AA">
      <w:pPr>
        <w:pStyle w:val="PL"/>
        <w:rPr>
          <w:rFonts w:eastAsia="宋体"/>
        </w:rPr>
      </w:pPr>
    </w:p>
    <w:p w14:paraId="6747127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ToReportItem-ExtIEs </w:t>
      </w:r>
      <w:r w:rsidRPr="00A069E8">
        <w:rPr>
          <w:rFonts w:eastAsia="宋体"/>
        </w:rPr>
        <w:tab/>
        <w:t>F1AP-PROTOCOL-EXTENSION ::= {</w:t>
      </w:r>
    </w:p>
    <w:p w14:paraId="2C9D7E7C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310A278D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D9C1127" w14:textId="77777777" w:rsidR="00F818AA" w:rsidRPr="00EA5FA7" w:rsidRDefault="00F818AA" w:rsidP="00F818AA">
      <w:pPr>
        <w:pStyle w:val="PL"/>
        <w:rPr>
          <w:rFonts w:eastAsia="宋体"/>
        </w:rPr>
      </w:pPr>
    </w:p>
    <w:p w14:paraId="174B09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UL-Information ::= SEQUENCE {</w:t>
      </w:r>
    </w:p>
    <w:p w14:paraId="34BAD80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UL-NRARFC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t>INTEGER (0..maxNRARFCN)</w:t>
      </w:r>
      <w:r w:rsidRPr="00EA5FA7">
        <w:rPr>
          <w:rFonts w:eastAsia="宋体"/>
        </w:rPr>
        <w:t>,</w:t>
      </w:r>
    </w:p>
    <w:p w14:paraId="7EFDF1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UL-transmission-Bandwidth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mission-Bandwidth,</w:t>
      </w:r>
    </w:p>
    <w:p w14:paraId="6F1B83B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</w:t>
      </w:r>
      <w:r w:rsidRPr="00EA5FA7">
        <w:t xml:space="preserve"> </w:t>
      </w:r>
      <w:r w:rsidRPr="00EA5FA7">
        <w:rPr>
          <w:rFonts w:eastAsia="宋体"/>
        </w:rPr>
        <w:t>SUL-InformationExtIEs} } OPTIONAL,</w:t>
      </w:r>
    </w:p>
    <w:p w14:paraId="0D98573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8560C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81853D8" w14:textId="77777777" w:rsidR="00F818AA" w:rsidRPr="00EA5FA7" w:rsidRDefault="00F818AA" w:rsidP="00F818AA">
      <w:pPr>
        <w:pStyle w:val="PL"/>
        <w:rPr>
          <w:rFonts w:eastAsia="宋体"/>
        </w:rPr>
      </w:pPr>
    </w:p>
    <w:p w14:paraId="28553D2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UL-InformationExtIEs </w:t>
      </w:r>
      <w:r w:rsidRPr="00EA5FA7">
        <w:rPr>
          <w:rFonts w:eastAsia="宋体"/>
        </w:rPr>
        <w:tab/>
        <w:t>F1AP-PROTOCOL-EXTENSION ::= {</w:t>
      </w:r>
    </w:p>
    <w:p w14:paraId="6917665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{ ID id-CarrierList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CRITICALITY ignore</w:t>
      </w:r>
      <w:r w:rsidRPr="00A069E8">
        <w:rPr>
          <w:rFonts w:eastAsia="宋体"/>
        </w:rPr>
        <w:tab/>
        <w:t>EXTENSION NRCarrierList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ESENCE optional }|</w:t>
      </w:r>
    </w:p>
    <w:p w14:paraId="41BE16C2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{ ID id-FrequencyShift7p5khz</w:t>
      </w:r>
      <w:r w:rsidRPr="00A069E8">
        <w:rPr>
          <w:rFonts w:eastAsia="宋体"/>
        </w:rPr>
        <w:tab/>
        <w:t>CRITICALITY ignore</w:t>
      </w:r>
      <w:r w:rsidRPr="00A069E8">
        <w:rPr>
          <w:rFonts w:eastAsia="宋体"/>
        </w:rPr>
        <w:tab/>
        <w:t>EXTENSION FrequencyShift7p5khz</w:t>
      </w:r>
      <w:r w:rsidRPr="00A069E8">
        <w:rPr>
          <w:rFonts w:eastAsia="宋体"/>
        </w:rPr>
        <w:tab/>
        <w:t>PRESENCE optional },</w:t>
      </w:r>
    </w:p>
    <w:p w14:paraId="347BF3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24046E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6EE07CE" w14:textId="77777777" w:rsidR="00F818AA" w:rsidRDefault="00F818AA" w:rsidP="00F818AA">
      <w:pPr>
        <w:pStyle w:val="PL"/>
        <w:rPr>
          <w:noProof w:val="0"/>
        </w:rPr>
      </w:pPr>
    </w:p>
    <w:p w14:paraId="34AE4087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SubcarrierSpacing ::=</w:t>
      </w:r>
      <w:r w:rsidRPr="00A55ED4">
        <w:rPr>
          <w:noProof w:val="0"/>
        </w:rPr>
        <w:tab/>
        <w:t>ENUMERATED { kHz15, kHz30, kHz60, kHz120, kHz240, spare3, spare2, spare1, ...}</w:t>
      </w:r>
    </w:p>
    <w:p w14:paraId="1BEE5AF4" w14:textId="77777777" w:rsidR="00F818AA" w:rsidRPr="00EA5FA7" w:rsidRDefault="00F818AA" w:rsidP="00F818AA">
      <w:pPr>
        <w:pStyle w:val="PL"/>
        <w:rPr>
          <w:noProof w:val="0"/>
        </w:rPr>
      </w:pPr>
    </w:p>
    <w:p w14:paraId="222409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bscriberProfileIDforRFP ::= INTEGER (1..256, ...)</w:t>
      </w:r>
    </w:p>
    <w:p w14:paraId="5B858D76" w14:textId="77777777" w:rsidR="00F818AA" w:rsidRPr="00EA5FA7" w:rsidRDefault="00F818AA" w:rsidP="00F818AA">
      <w:pPr>
        <w:pStyle w:val="PL"/>
        <w:rPr>
          <w:noProof w:val="0"/>
        </w:rPr>
      </w:pPr>
    </w:p>
    <w:p w14:paraId="2D90D4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LAccessIndication ::= ENUMERATED {true,...}</w:t>
      </w:r>
    </w:p>
    <w:p w14:paraId="2832AE19" w14:textId="77777777" w:rsidR="00F818AA" w:rsidRPr="00EA5FA7" w:rsidRDefault="00F818AA" w:rsidP="00F818AA">
      <w:pPr>
        <w:pStyle w:val="PL"/>
        <w:rPr>
          <w:noProof w:val="0"/>
        </w:rPr>
      </w:pPr>
    </w:p>
    <w:p w14:paraId="3B4DADA7" w14:textId="77777777" w:rsidR="00F818AA" w:rsidRPr="00EA5FA7" w:rsidRDefault="00F818AA" w:rsidP="00F818AA">
      <w:pPr>
        <w:pStyle w:val="PL"/>
        <w:rPr>
          <w:noProof w:val="0"/>
        </w:rPr>
      </w:pPr>
    </w:p>
    <w:p w14:paraId="2E0BBE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pportedSULFreqBandItem ::= SEQUENCE {</w:t>
      </w:r>
    </w:p>
    <w:p w14:paraId="13A498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024,...),</w:t>
      </w:r>
    </w:p>
    <w:p w14:paraId="2C838C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SupportedSULFreqBandItem-ExtIEs} } OPTIONAL,</w:t>
      </w:r>
    </w:p>
    <w:p w14:paraId="4DA5A9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765CB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72AB8B7" w14:textId="77777777" w:rsidR="00F818AA" w:rsidRPr="00EA5FA7" w:rsidRDefault="00F818AA" w:rsidP="00F818AA">
      <w:pPr>
        <w:pStyle w:val="PL"/>
        <w:rPr>
          <w:noProof w:val="0"/>
        </w:rPr>
      </w:pPr>
    </w:p>
    <w:p w14:paraId="4CFD10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pportedSULFreqBandItem-ExtIEs F1AP-PROTOCOL-EXTENSION ::= {</w:t>
      </w:r>
    </w:p>
    <w:p w14:paraId="237E78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5E5DA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A5D42E9" w14:textId="77777777" w:rsidR="00354EC8" w:rsidRPr="002B4931" w:rsidRDefault="00354EC8" w:rsidP="00354EC8">
      <w:pPr>
        <w:pStyle w:val="PL"/>
        <w:rPr>
          <w:ins w:id="1136" w:author="Author" w:date="2022-03-04T15:51:00Z"/>
          <w:noProof w:val="0"/>
        </w:rPr>
      </w:pPr>
    </w:p>
    <w:p w14:paraId="56DC9CB1" w14:textId="77777777" w:rsidR="00354EC8" w:rsidRDefault="00354EC8" w:rsidP="00354EC8">
      <w:pPr>
        <w:pStyle w:val="PL"/>
        <w:spacing w:line="0" w:lineRule="atLeast"/>
        <w:rPr>
          <w:ins w:id="1137" w:author="Author" w:date="2022-03-04T15:51:00Z"/>
          <w:snapToGrid w:val="0"/>
        </w:rPr>
      </w:pPr>
      <w:ins w:id="1138" w:author="Author" w:date="2022-03-04T15:51:00Z">
        <w:r>
          <w:t>SurvivalTime</w:t>
        </w:r>
        <w:r w:rsidRPr="00504F3B">
          <w:rPr>
            <w:snapToGrid w:val="0"/>
          </w:rPr>
          <w:t xml:space="preserve"> ::= INTEGER (0..</w:t>
        </w:r>
        <w:r w:rsidRPr="0067732F">
          <w:t xml:space="preserve"> </w:t>
        </w:r>
        <w:r w:rsidRPr="0067732F">
          <w:rPr>
            <w:snapToGrid w:val="0"/>
          </w:rPr>
          <w:t>1920000</w:t>
        </w:r>
        <w:r>
          <w:rPr>
            <w:noProof w:val="0"/>
          </w:rPr>
          <w:t>,...</w:t>
        </w:r>
        <w:r w:rsidRPr="00504F3B">
          <w:rPr>
            <w:snapToGrid w:val="0"/>
          </w:rPr>
          <w:t>)</w:t>
        </w:r>
      </w:ins>
    </w:p>
    <w:p w14:paraId="1E08CEE9" w14:textId="77777777" w:rsidR="00F818AA" w:rsidRPr="00EA5FA7" w:rsidRDefault="00F818AA" w:rsidP="00F818AA">
      <w:pPr>
        <w:pStyle w:val="PL"/>
        <w:rPr>
          <w:noProof w:val="0"/>
        </w:rPr>
      </w:pPr>
    </w:p>
    <w:p w14:paraId="52F676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mbolAllocInSlot ::= CHOICE {</w:t>
      </w:r>
    </w:p>
    <w:p w14:paraId="543076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-D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ULL,</w:t>
      </w:r>
    </w:p>
    <w:p w14:paraId="624542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-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NULL, </w:t>
      </w:r>
    </w:p>
    <w:p w14:paraId="16190EE6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>
        <w:t>both-DL-and-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umDLULSymbols,</w:t>
      </w:r>
      <w:r w:rsidRPr="00EA5FA7">
        <w:rPr>
          <w:noProof w:val="0"/>
        </w:rPr>
        <w:tab/>
      </w:r>
    </w:p>
    <w:p w14:paraId="5A5D582F" w14:textId="77777777" w:rsidR="00F818AA" w:rsidRPr="00EA5FA7" w:rsidRDefault="00F818AA" w:rsidP="00F818AA">
      <w:pPr>
        <w:pStyle w:val="PL"/>
      </w:pPr>
      <w:r w:rsidRPr="00EA5FA7">
        <w:tab/>
        <w:t>choice-extension</w:t>
      </w:r>
      <w:r w:rsidRPr="00EA5FA7">
        <w:tab/>
      </w:r>
      <w:r w:rsidRPr="00EA5FA7">
        <w:tab/>
      </w:r>
      <w:r w:rsidRPr="00EA5FA7">
        <w:tab/>
        <w:t>ProtocolIE-SingleContainer</w:t>
      </w:r>
      <w:r w:rsidRPr="00EA5FA7" w:rsidDel="00481964">
        <w:t xml:space="preserve"> </w:t>
      </w:r>
      <w:r w:rsidRPr="00EA5FA7">
        <w:t xml:space="preserve">{ { </w:t>
      </w:r>
      <w:r w:rsidRPr="00EA5FA7">
        <w:rPr>
          <w:noProof w:val="0"/>
        </w:rPr>
        <w:t>SymbolAllocInSlot</w:t>
      </w:r>
      <w:r w:rsidRPr="00EA5FA7">
        <w:t>-ExtIEs } }</w:t>
      </w:r>
    </w:p>
    <w:p w14:paraId="4A0CD99E" w14:textId="77777777" w:rsidR="00F818AA" w:rsidRPr="00EA5FA7" w:rsidRDefault="00F818AA" w:rsidP="00F818AA">
      <w:pPr>
        <w:pStyle w:val="PL"/>
      </w:pPr>
      <w:r w:rsidRPr="00EA5FA7">
        <w:t>}</w:t>
      </w:r>
    </w:p>
    <w:p w14:paraId="6A05545E" w14:textId="77777777" w:rsidR="00F818AA" w:rsidRPr="00EA5FA7" w:rsidRDefault="00F818AA" w:rsidP="00F818AA">
      <w:pPr>
        <w:pStyle w:val="PL"/>
      </w:pPr>
    </w:p>
    <w:p w14:paraId="69828F69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SymbolAllocInSlot</w:t>
      </w:r>
      <w:r w:rsidRPr="00EA5FA7">
        <w:t xml:space="preserve">-ExtIEs </w:t>
      </w:r>
      <w:r w:rsidRPr="00EA5FA7">
        <w:rPr>
          <w:snapToGrid w:val="0"/>
        </w:rPr>
        <w:t xml:space="preserve">F1AP-PROTOCOL-IES </w:t>
      </w:r>
      <w:r w:rsidRPr="00EA5FA7">
        <w:t>::= {</w:t>
      </w:r>
    </w:p>
    <w:p w14:paraId="50C4933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051C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CF8D1C0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093B44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504F3B">
        <w:rPr>
          <w:snapToGrid w:val="0"/>
        </w:rPr>
        <w:t>SystemFrameNumber ::= INTEGER (0..1023)</w:t>
      </w:r>
    </w:p>
    <w:p w14:paraId="6D78CA0F" w14:textId="77777777" w:rsidR="00F818AA" w:rsidRPr="00EA5FA7" w:rsidRDefault="00F818AA" w:rsidP="00F818AA">
      <w:pPr>
        <w:pStyle w:val="PL"/>
        <w:rPr>
          <w:noProof w:val="0"/>
        </w:rPr>
      </w:pPr>
    </w:p>
    <w:p w14:paraId="4DEC84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AreaID ::=BIT STRING (SIZE (24))</w:t>
      </w:r>
    </w:p>
    <w:p w14:paraId="05A147DB" w14:textId="77777777" w:rsidR="00F818AA" w:rsidRPr="00EA5FA7" w:rsidRDefault="00F818AA" w:rsidP="00F818AA">
      <w:pPr>
        <w:pStyle w:val="PL"/>
        <w:rPr>
          <w:noProof w:val="0"/>
        </w:rPr>
      </w:pPr>
    </w:p>
    <w:p w14:paraId="174E5283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T</w:t>
      </w:r>
    </w:p>
    <w:p w14:paraId="32C016AD" w14:textId="77777777" w:rsidR="00F818AA" w:rsidRPr="00EA5FA7" w:rsidRDefault="00F818AA" w:rsidP="00F818AA">
      <w:pPr>
        <w:pStyle w:val="PL"/>
        <w:rPr>
          <w:noProof w:val="0"/>
        </w:rPr>
      </w:pPr>
    </w:p>
    <w:p w14:paraId="0E32AF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iveGS-TAC ::= OCTET STRING (SIZE(3))</w:t>
      </w:r>
    </w:p>
    <w:p w14:paraId="497D2A78" w14:textId="77777777" w:rsidR="00F818AA" w:rsidRPr="00EA5FA7" w:rsidRDefault="00F818AA" w:rsidP="00F818AA">
      <w:pPr>
        <w:pStyle w:val="PL"/>
        <w:rPr>
          <w:noProof w:val="0"/>
        </w:rPr>
      </w:pPr>
    </w:p>
    <w:p w14:paraId="61D308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onfigured-EPS-TAC ::= OCTET STRING (SIZE(2))</w:t>
      </w:r>
    </w:p>
    <w:p w14:paraId="77EF493F" w14:textId="77777777" w:rsidR="00F818AA" w:rsidRDefault="00F818AA" w:rsidP="00F818AA">
      <w:pPr>
        <w:pStyle w:val="PL"/>
        <w:rPr>
          <w:noProof w:val="0"/>
        </w:rPr>
      </w:pPr>
    </w:p>
    <w:p w14:paraId="31D9EE3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 ::= SEQUENCE (SIZE(1..maxnoofCHOcells)) OF TargetCellList-Item</w:t>
      </w:r>
    </w:p>
    <w:p w14:paraId="1094CFC2" w14:textId="77777777" w:rsidR="00F818AA" w:rsidRDefault="00F818AA" w:rsidP="00F818AA">
      <w:pPr>
        <w:pStyle w:val="PL"/>
        <w:rPr>
          <w:noProof w:val="0"/>
        </w:rPr>
      </w:pPr>
    </w:p>
    <w:p w14:paraId="37F311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-Item ::= SEQUENCE {</w:t>
      </w:r>
    </w:p>
    <w:p w14:paraId="02E5F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arget-cel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CGI,</w:t>
      </w:r>
    </w:p>
    <w:p w14:paraId="4A49C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TargetCellList-Item-ExtIEs} } OPTIONAL</w:t>
      </w:r>
    </w:p>
    <w:p w14:paraId="0ACFE9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54B8D16" w14:textId="77777777" w:rsidR="00F818AA" w:rsidRDefault="00F818AA" w:rsidP="00F818AA">
      <w:pPr>
        <w:pStyle w:val="PL"/>
        <w:rPr>
          <w:noProof w:val="0"/>
        </w:rPr>
      </w:pPr>
    </w:p>
    <w:p w14:paraId="1E7081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-Item-ExtIEs F1AP-PROTOCOL-EXTENSION ::= {</w:t>
      </w:r>
    </w:p>
    <w:p w14:paraId="5D3706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2FD41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8D36CDB" w14:textId="77777777" w:rsidR="00F818AA" w:rsidRPr="00EA5FA7" w:rsidRDefault="00F818AA" w:rsidP="00F818AA">
      <w:pPr>
        <w:pStyle w:val="PL"/>
        <w:rPr>
          <w:noProof w:val="0"/>
        </w:rPr>
      </w:pPr>
    </w:p>
    <w:p w14:paraId="1203FD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DD-Info ::= SEQUENCE {</w:t>
      </w:r>
    </w:p>
    <w:p w14:paraId="3E26BF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6F866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11A37C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TDD-Info-ExtIEs} } OPTIONAL,</w:t>
      </w:r>
    </w:p>
    <w:p w14:paraId="47F81F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4E295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38ED8F8" w14:textId="77777777" w:rsidR="00F818AA" w:rsidRPr="00EA5FA7" w:rsidRDefault="00F818AA" w:rsidP="00F818AA">
      <w:pPr>
        <w:pStyle w:val="PL"/>
        <w:rPr>
          <w:noProof w:val="0"/>
        </w:rPr>
      </w:pPr>
    </w:p>
    <w:p w14:paraId="2A2691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DD-Info-ExtIEs F1AP-PROTOCOL-EXTENSION ::= {</w:t>
      </w:r>
    </w:p>
    <w:p w14:paraId="249ACCE6" w14:textId="77777777" w:rsidR="00F818AA" w:rsidRDefault="00F818AA" w:rsidP="00F818AA">
      <w:pPr>
        <w:pStyle w:val="PL"/>
        <w:rPr>
          <w:noProof w:val="0"/>
        </w:rPr>
      </w:pPr>
      <w:r w:rsidRPr="005C1E01">
        <w:rPr>
          <w:noProof w:val="0"/>
        </w:rPr>
        <w:tab/>
        <w:t>{ID</w:t>
      </w:r>
      <w:r w:rsidRPr="005C1E01">
        <w:rPr>
          <w:noProof w:val="0"/>
        </w:rPr>
        <w:tab/>
        <w:t>id-IntendedTDD-DL-ULConfig</w:t>
      </w:r>
      <w:r w:rsidRPr="005C1E01">
        <w:rPr>
          <w:noProof w:val="0"/>
        </w:rPr>
        <w:tab/>
        <w:t>CRITICALITY ignore</w:t>
      </w:r>
      <w:r w:rsidRPr="005C1E01">
        <w:rPr>
          <w:noProof w:val="0"/>
        </w:rPr>
        <w:tab/>
        <w:t>EXTENSION</w:t>
      </w:r>
      <w:r w:rsidRPr="005C1E01">
        <w:rPr>
          <w:noProof w:val="0"/>
        </w:rPr>
        <w:tab/>
        <w:t>IntendedTDD-DL-ULConfig</w:t>
      </w:r>
      <w:r w:rsidRPr="005C1E01">
        <w:rPr>
          <w:noProof w:val="0"/>
        </w:rPr>
        <w:tab/>
        <w:t>PRESENCE optional}</w:t>
      </w:r>
      <w:r>
        <w:rPr>
          <w:noProof w:val="0"/>
        </w:rPr>
        <w:t>|</w:t>
      </w:r>
    </w:p>
    <w:p w14:paraId="61B35D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TDD-UL-DLConfigCommonNR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TDD-UL-DLConfigCommonNR</w:t>
      </w:r>
      <w:r>
        <w:rPr>
          <w:noProof w:val="0"/>
        </w:rPr>
        <w:tab/>
        <w:t>PRESENCE optional }|</w:t>
      </w:r>
    </w:p>
    <w:p w14:paraId="391A08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Carrier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NRCarrier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5C1E01">
        <w:rPr>
          <w:noProof w:val="0"/>
        </w:rPr>
        <w:t>,</w:t>
      </w:r>
    </w:p>
    <w:p w14:paraId="36CABB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A7E2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62BE4B" w14:textId="77777777" w:rsidR="00F818AA" w:rsidRDefault="00F818AA" w:rsidP="00F818AA">
      <w:pPr>
        <w:pStyle w:val="PL"/>
        <w:rPr>
          <w:noProof w:val="0"/>
        </w:rPr>
      </w:pPr>
    </w:p>
    <w:p w14:paraId="682B423F" w14:textId="77777777" w:rsidR="00F818AA" w:rsidRDefault="00F818AA" w:rsidP="00F818AA">
      <w:pPr>
        <w:pStyle w:val="PL"/>
        <w:rPr>
          <w:noProof w:val="0"/>
        </w:rPr>
      </w:pPr>
      <w:r w:rsidRPr="00A069E8">
        <w:rPr>
          <w:noProof w:val="0"/>
        </w:rPr>
        <w:t>TDD-UL-DLConfigCommonNR ::= OCTET STRING</w:t>
      </w:r>
    </w:p>
    <w:p w14:paraId="5E996697" w14:textId="77777777" w:rsidR="00F818AA" w:rsidRDefault="00F818AA" w:rsidP="00F818AA">
      <w:pPr>
        <w:pStyle w:val="PL"/>
        <w:rPr>
          <w:noProof w:val="0"/>
        </w:rPr>
      </w:pPr>
    </w:p>
    <w:p w14:paraId="3E01AA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ReferenceInformation ::= SEQUENCE {</w:t>
      </w:r>
    </w:p>
    <w:p w14:paraId="6101CB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ference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ferenceTime,</w:t>
      </w:r>
    </w:p>
    <w:p w14:paraId="1CE87E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ferenceSF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ferenceSFN,</w:t>
      </w:r>
    </w:p>
    <w:p w14:paraId="1E5883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certain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Uncertainty,</w:t>
      </w:r>
    </w:p>
    <w:p w14:paraId="44B34E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imeInformationTyp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imeInformationType,</w:t>
      </w:r>
    </w:p>
    <w:p w14:paraId="2DE724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TimeReferenceInformation-ExtIEs} }</w:t>
      </w:r>
      <w:r>
        <w:rPr>
          <w:noProof w:val="0"/>
        </w:rPr>
        <w:tab/>
        <w:t>OPTIONAL</w:t>
      </w:r>
    </w:p>
    <w:p w14:paraId="176587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D1BAA05" w14:textId="77777777" w:rsidR="00F818AA" w:rsidRDefault="00F818AA" w:rsidP="00F818AA">
      <w:pPr>
        <w:pStyle w:val="PL"/>
        <w:rPr>
          <w:noProof w:val="0"/>
        </w:rPr>
      </w:pPr>
    </w:p>
    <w:p w14:paraId="19565A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ReferenceInformation-ExtIEs F1AP-PROTOCOL-EXTENSION ::= {</w:t>
      </w:r>
    </w:p>
    <w:p w14:paraId="20D62F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3F883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DEF26E" w14:textId="77777777" w:rsidR="00F818AA" w:rsidRDefault="00F818AA" w:rsidP="00F818AA">
      <w:pPr>
        <w:pStyle w:val="PL"/>
        <w:rPr>
          <w:noProof w:val="0"/>
        </w:rPr>
      </w:pPr>
    </w:p>
    <w:p w14:paraId="27076D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InformationType ::= ENUMERATED {localClock}</w:t>
      </w:r>
    </w:p>
    <w:p w14:paraId="6303BE46" w14:textId="77777777" w:rsidR="00F818AA" w:rsidRDefault="00F818AA" w:rsidP="00F818AA">
      <w:pPr>
        <w:pStyle w:val="PL"/>
        <w:rPr>
          <w:noProof w:val="0"/>
        </w:rPr>
      </w:pPr>
    </w:p>
    <w:p w14:paraId="21A778C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noProof w:val="0"/>
          <w:snapToGrid w:val="0"/>
        </w:rPr>
        <w:t>TimeStamp</w:t>
      </w:r>
      <w:r w:rsidRPr="00BC20B8">
        <w:rPr>
          <w:noProof w:val="0"/>
          <w:snapToGrid w:val="0"/>
        </w:rPr>
        <w:t xml:space="preserve"> </w:t>
      </w:r>
      <w:r>
        <w:rPr>
          <w:snapToGrid w:val="0"/>
        </w:rPr>
        <w:t>::= SEQUENCE {</w:t>
      </w:r>
    </w:p>
    <w:p w14:paraId="30D0E24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ystemFrameNumber</w:t>
      </w:r>
      <w:r>
        <w:rPr>
          <w:snapToGrid w:val="0"/>
        </w:rPr>
        <w:tab/>
      </w:r>
      <w:r>
        <w:rPr>
          <w:snapToGrid w:val="0"/>
        </w:rPr>
        <w:tab/>
      </w:r>
      <w:r w:rsidRPr="00504F3B">
        <w:rPr>
          <w:snapToGrid w:val="0"/>
        </w:rPr>
        <w:t>SystemFrameNumber</w:t>
      </w:r>
      <w:r>
        <w:rPr>
          <w:snapToGrid w:val="0"/>
        </w:rPr>
        <w:t>,</w:t>
      </w:r>
    </w:p>
    <w:p w14:paraId="588586E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lotIndex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TimeStampSlotIndex,</w:t>
      </w:r>
    </w:p>
    <w:p w14:paraId="1595F05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measurementTi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RelativeTime1900</w:t>
      </w:r>
      <w:r>
        <w:rPr>
          <w:snapToGrid w:val="0"/>
        </w:rPr>
        <w:tab/>
        <w:t>OPTIONAL,</w:t>
      </w:r>
    </w:p>
    <w:p w14:paraId="3432F774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AA5843">
        <w:rPr>
          <w:rFonts w:eastAsia="Calibri"/>
          <w:snapToGrid w:val="0"/>
          <w:lang w:val="en-US"/>
        </w:rPr>
        <w:tab/>
      </w:r>
      <w:r>
        <w:rPr>
          <w:rFonts w:eastAsia="Calibri"/>
          <w:snapToGrid w:val="0"/>
          <w:lang w:val="fr-FR"/>
        </w:rPr>
        <w:t>iE</w:t>
      </w:r>
      <w:r w:rsidRPr="00AA5843">
        <w:rPr>
          <w:rFonts w:eastAsia="Calibri"/>
          <w:snapToGrid w:val="0"/>
          <w:lang w:val="fr-FR"/>
        </w:rPr>
        <w:t>-Extension</w:t>
      </w: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fr-FR"/>
        </w:rPr>
        <w:tab/>
      </w:r>
      <w:r w:rsidRPr="00C1542B">
        <w:rPr>
          <w:rFonts w:eastAsia="Calibri"/>
          <w:snapToGrid w:val="0"/>
          <w:lang w:val="fr-FR"/>
        </w:rPr>
        <w:t>Protocol</w:t>
      </w:r>
      <w:r w:rsidRPr="00204B75">
        <w:rPr>
          <w:rFonts w:eastAsia="Calibri"/>
          <w:snapToGrid w:val="0"/>
          <w:lang w:val="fr-FR"/>
        </w:rPr>
        <w:t>Extension</w:t>
      </w:r>
      <w:r w:rsidRPr="00C1542B">
        <w:rPr>
          <w:rFonts w:eastAsia="Calibri"/>
          <w:snapToGrid w:val="0"/>
          <w:lang w:val="fr-FR"/>
        </w:rPr>
        <w:t>Container</w:t>
      </w:r>
      <w:r w:rsidRPr="00AA5843">
        <w:rPr>
          <w:rFonts w:eastAsia="Calibri"/>
          <w:snapToGrid w:val="0"/>
          <w:lang w:val="fr-FR"/>
        </w:rPr>
        <w:t xml:space="preserve"> { { </w:t>
      </w:r>
      <w:r w:rsidRPr="00204B75">
        <w:rPr>
          <w:rFonts w:eastAsia="Calibri"/>
        </w:rPr>
        <w:t>TimeStamp</w:t>
      </w:r>
      <w:r w:rsidRPr="00AA5843">
        <w:rPr>
          <w:rFonts w:eastAsia="Calibri"/>
          <w:snapToGrid w:val="0"/>
          <w:lang w:val="fr-FR"/>
        </w:rPr>
        <w:t>-ExtIEs} }</w:t>
      </w:r>
      <w:r>
        <w:rPr>
          <w:rFonts w:eastAsia="Calibri"/>
          <w:snapToGrid w:val="0"/>
          <w:lang w:val="fr-FR"/>
        </w:rPr>
        <w:tab/>
        <w:t>OPTIONAL</w:t>
      </w:r>
    </w:p>
    <w:p w14:paraId="224BE48D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AA5843">
        <w:rPr>
          <w:rFonts w:eastAsia="Calibri"/>
          <w:snapToGrid w:val="0"/>
          <w:lang w:val="fr-FR"/>
        </w:rPr>
        <w:t>}</w:t>
      </w:r>
    </w:p>
    <w:p w14:paraId="548BACAB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</w:p>
    <w:p w14:paraId="0D6C05D9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204B75">
        <w:rPr>
          <w:rFonts w:eastAsia="Calibri"/>
        </w:rPr>
        <w:t>TimeStamp</w:t>
      </w:r>
      <w:r w:rsidRPr="00AA5843">
        <w:rPr>
          <w:rFonts w:eastAsia="Calibri"/>
          <w:snapToGrid w:val="0"/>
          <w:lang w:val="fr-FR"/>
        </w:rPr>
        <w:t xml:space="preserve">-ExtIEs </w:t>
      </w:r>
      <w:r>
        <w:rPr>
          <w:rFonts w:eastAsia="Calibri"/>
          <w:lang w:val="fr-FR"/>
        </w:rPr>
        <w:t>F1AP-</w:t>
      </w:r>
      <w:r w:rsidRPr="00AA5843">
        <w:rPr>
          <w:rFonts w:eastAsia="Calibri"/>
          <w:snapToGrid w:val="0"/>
          <w:lang w:val="fr-FR"/>
        </w:rPr>
        <w:t>PROTOCOL-</w:t>
      </w:r>
      <w:r>
        <w:rPr>
          <w:rFonts w:eastAsia="Calibri"/>
          <w:snapToGrid w:val="0"/>
          <w:lang w:val="fr-FR"/>
        </w:rPr>
        <w:t>EXTENSION</w:t>
      </w:r>
      <w:r w:rsidRPr="00AA5843">
        <w:rPr>
          <w:rFonts w:eastAsia="Calibri"/>
          <w:snapToGrid w:val="0"/>
          <w:lang w:val="fr-FR"/>
        </w:rPr>
        <w:t xml:space="preserve"> ::= {</w:t>
      </w:r>
    </w:p>
    <w:p w14:paraId="042914A0" w14:textId="77777777" w:rsidR="00F818AA" w:rsidRPr="00AA5843" w:rsidRDefault="00F818AA" w:rsidP="00F818AA">
      <w:pPr>
        <w:pStyle w:val="PL"/>
        <w:rPr>
          <w:rFonts w:eastAsia="Calibri"/>
          <w:snapToGrid w:val="0"/>
          <w:lang w:val="en-US"/>
        </w:rPr>
      </w:pP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en-US"/>
        </w:rPr>
        <w:t>...</w:t>
      </w:r>
    </w:p>
    <w:p w14:paraId="3708F9D8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AA5843">
        <w:rPr>
          <w:rFonts w:eastAsia="Calibri" w:cs="Courier New"/>
          <w:snapToGrid w:val="0"/>
          <w:szCs w:val="22"/>
          <w:lang w:val="en-US"/>
        </w:rPr>
        <w:t>}</w:t>
      </w:r>
    </w:p>
    <w:p w14:paraId="6E65A464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4C6070C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TimeStampSlotIndex ::= CHOICE {</w:t>
      </w:r>
    </w:p>
    <w:p w14:paraId="2AD2B9FD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15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9)</w:t>
      </w:r>
      <w:r>
        <w:rPr>
          <w:snapToGrid w:val="0"/>
        </w:rPr>
        <w:t>,</w:t>
      </w:r>
    </w:p>
    <w:p w14:paraId="7135EDE2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3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19)</w:t>
      </w:r>
      <w:r>
        <w:rPr>
          <w:snapToGrid w:val="0"/>
        </w:rPr>
        <w:t>,</w:t>
      </w:r>
    </w:p>
    <w:p w14:paraId="3CF3E22D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6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39)</w:t>
      </w:r>
      <w:r>
        <w:rPr>
          <w:snapToGrid w:val="0"/>
        </w:rPr>
        <w:t>,</w:t>
      </w:r>
    </w:p>
    <w:p w14:paraId="7338A18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12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79)</w:t>
      </w:r>
      <w:r>
        <w:rPr>
          <w:snapToGrid w:val="0"/>
        </w:rPr>
        <w:t>,</w:t>
      </w:r>
    </w:p>
    <w:p w14:paraId="5E9A89D1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AA5843">
        <w:rPr>
          <w:rFonts w:eastAsia="Calibri"/>
          <w:snapToGrid w:val="0"/>
          <w:lang w:val="fr-FR"/>
        </w:rPr>
        <w:tab/>
      </w:r>
      <w:r w:rsidRPr="001903BD">
        <w:rPr>
          <w:rFonts w:eastAsia="Calibri"/>
          <w:snapToGrid w:val="0"/>
          <w:lang w:val="en-US"/>
        </w:rPr>
        <w:t>choice-extension</w:t>
      </w:r>
      <w:r w:rsidRPr="001903BD">
        <w:rPr>
          <w:rFonts w:eastAsia="Calibri"/>
          <w:snapToGrid w:val="0"/>
          <w:lang w:val="en-US"/>
        </w:rPr>
        <w:tab/>
      </w:r>
      <w:r w:rsidRPr="001903BD">
        <w:rPr>
          <w:rFonts w:eastAsia="Calibri"/>
          <w:snapToGrid w:val="0"/>
          <w:lang w:val="en-US"/>
        </w:rPr>
        <w:tab/>
        <w:t>ProtocolIE-SingleContainer { {</w:t>
      </w:r>
      <w:r w:rsidRPr="001903BD">
        <w:t xml:space="preserve"> </w:t>
      </w:r>
      <w:r w:rsidRPr="001903BD">
        <w:rPr>
          <w:rFonts w:eastAsia="Calibri"/>
          <w:snapToGrid w:val="0"/>
          <w:lang w:val="en-US"/>
        </w:rPr>
        <w:t>TimeStampSlotIndex-ExtIEs} }</w:t>
      </w:r>
    </w:p>
    <w:p w14:paraId="69A610D5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>}</w:t>
      </w:r>
    </w:p>
    <w:p w14:paraId="22E0A987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</w:p>
    <w:p w14:paraId="1FD453F8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>TimeStampSlotIndex-ExtIEs F1AP-PROTOCOL-IES ::= {</w:t>
      </w:r>
    </w:p>
    <w:p w14:paraId="2FA62637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ab/>
        <w:t>...</w:t>
      </w:r>
    </w:p>
    <w:p w14:paraId="1414CCA6" w14:textId="77777777" w:rsidR="00F818AA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1903BD">
        <w:rPr>
          <w:rFonts w:eastAsia="Calibri" w:cs="Courier New"/>
          <w:snapToGrid w:val="0"/>
          <w:szCs w:val="22"/>
          <w:lang w:val="en-US"/>
        </w:rPr>
        <w:t>}</w:t>
      </w:r>
    </w:p>
    <w:p w14:paraId="7CFBA669" w14:textId="77777777" w:rsidR="00F818AA" w:rsidRPr="00EA5FA7" w:rsidRDefault="00F818AA" w:rsidP="00F818AA">
      <w:pPr>
        <w:pStyle w:val="PL"/>
        <w:rPr>
          <w:noProof w:val="0"/>
        </w:rPr>
      </w:pPr>
    </w:p>
    <w:p w14:paraId="5D2C0D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imeToWait ::= ENUMERATED {v1s, v2s, v5s, v10s, v20s, v60s, ...}</w:t>
      </w:r>
    </w:p>
    <w:p w14:paraId="7E0E84A5" w14:textId="77777777" w:rsidR="00F818AA" w:rsidRPr="00BC20B8" w:rsidRDefault="00F818AA" w:rsidP="00F818AA">
      <w:pPr>
        <w:pStyle w:val="PL"/>
        <w:rPr>
          <w:noProof w:val="0"/>
        </w:rPr>
      </w:pPr>
    </w:p>
    <w:p w14:paraId="0E03A109" w14:textId="77777777" w:rsidR="00F818AA" w:rsidRPr="00BC20B8" w:rsidRDefault="00F818AA" w:rsidP="00F818AA">
      <w:pPr>
        <w:pStyle w:val="PL"/>
        <w:rPr>
          <w:noProof w:val="0"/>
        </w:rPr>
      </w:pPr>
      <w:r>
        <w:rPr>
          <w:noProof w:val="0"/>
        </w:rPr>
        <w:t>Timing</w:t>
      </w:r>
      <w:r w:rsidRPr="008C20F9">
        <w:rPr>
          <w:noProof w:val="0"/>
        </w:rPr>
        <w:t>MeasurementQuality</w:t>
      </w:r>
      <w:r w:rsidRPr="00BC20B8">
        <w:rPr>
          <w:noProof w:val="0"/>
        </w:rPr>
        <w:t xml:space="preserve"> ::= SEQUENCE {</w:t>
      </w:r>
    </w:p>
    <w:p w14:paraId="3C4589BF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measurementQuality</w:t>
      </w:r>
      <w:r w:rsidRPr="00BC20B8">
        <w:rPr>
          <w:noProof w:val="0"/>
        </w:rPr>
        <w:tab/>
      </w:r>
      <w:r w:rsidRPr="00BC20B8">
        <w:rPr>
          <w:noProof w:val="0"/>
        </w:rPr>
        <w:tab/>
        <w:t>INTEGER(0..31),</w:t>
      </w:r>
    </w:p>
    <w:p w14:paraId="52C2360F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resolution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8C20F9">
        <w:rPr>
          <w:noProof w:val="0"/>
        </w:rPr>
        <w:t>ENUMERATED{m0dot1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1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10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30</w:t>
      </w:r>
      <w:r w:rsidRPr="00BC20B8">
        <w:rPr>
          <w:noProof w:val="0"/>
        </w:rPr>
        <w:t>, ...</w:t>
      </w:r>
      <w:r w:rsidRPr="008C20F9">
        <w:rPr>
          <w:noProof w:val="0"/>
        </w:rPr>
        <w:t>}</w:t>
      </w:r>
      <w:r w:rsidRPr="00BC20B8">
        <w:rPr>
          <w:noProof w:val="0"/>
        </w:rPr>
        <w:t>,</w:t>
      </w:r>
    </w:p>
    <w:p w14:paraId="7FA0B6D6" w14:textId="77777777" w:rsidR="00F818AA" w:rsidRPr="008C20F9" w:rsidRDefault="00F818AA" w:rsidP="00F818AA">
      <w:pPr>
        <w:pStyle w:val="PL"/>
        <w:rPr>
          <w:noProof w:val="0"/>
        </w:rPr>
      </w:pPr>
      <w:r w:rsidRPr="00BC20B8">
        <w:rPr>
          <w:noProof w:val="0"/>
          <w:lang w:val="fr-FR"/>
        </w:rPr>
        <w:tab/>
        <w:t>iE-Extensions</w:t>
      </w:r>
      <w:r w:rsidRPr="00BC20B8">
        <w:rPr>
          <w:noProof w:val="0"/>
          <w:lang w:val="fr-FR"/>
        </w:rPr>
        <w:tab/>
      </w:r>
      <w:r w:rsidRPr="00BC20B8">
        <w:rPr>
          <w:noProof w:val="0"/>
          <w:lang w:val="fr-FR"/>
        </w:rPr>
        <w:tab/>
        <w:t>ProtocolExtensionContainer { {</w:t>
      </w:r>
      <w:r w:rsidRPr="008C20F9">
        <w:rPr>
          <w:noProof w:val="0"/>
        </w:rPr>
        <w:t xml:space="preserve"> TimingMeasurementQuality</w:t>
      </w:r>
      <w:r w:rsidRPr="00BC20B8">
        <w:rPr>
          <w:noProof w:val="0"/>
          <w:lang w:val="fr-FR"/>
        </w:rPr>
        <w:t>-ExtIEs} }</w:t>
      </w:r>
      <w:r w:rsidRPr="00BC20B8">
        <w:rPr>
          <w:noProof w:val="0"/>
          <w:lang w:val="fr-FR"/>
        </w:rPr>
        <w:tab/>
        <w:t>OPTIONAL</w:t>
      </w:r>
    </w:p>
    <w:p w14:paraId="5393245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4EE59CA1" w14:textId="77777777" w:rsidR="00F818AA" w:rsidRPr="00BC20B8" w:rsidRDefault="00F818AA" w:rsidP="00F818AA">
      <w:pPr>
        <w:pStyle w:val="PL"/>
        <w:rPr>
          <w:noProof w:val="0"/>
        </w:rPr>
      </w:pPr>
    </w:p>
    <w:p w14:paraId="59B6BED4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TimingMeasurementQuality</w:t>
      </w:r>
      <w:r w:rsidRPr="00BC20B8">
        <w:rPr>
          <w:noProof w:val="0"/>
        </w:rPr>
        <w:t>-ExtIEs F1AP-PROTOCOL-EXTENSION ::= {</w:t>
      </w:r>
    </w:p>
    <w:p w14:paraId="52C3ABE6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37A66B13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06668D8D" w14:textId="77777777" w:rsidR="00F818AA" w:rsidRPr="00EA5FA7" w:rsidRDefault="00F818AA" w:rsidP="00F818AA">
      <w:pPr>
        <w:pStyle w:val="PL"/>
        <w:rPr>
          <w:noProof w:val="0"/>
        </w:rPr>
      </w:pPr>
    </w:p>
    <w:p w14:paraId="2750FE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NLAssociationUsage ::= ENUMERATED {</w:t>
      </w:r>
    </w:p>
    <w:p w14:paraId="695117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e,</w:t>
      </w:r>
    </w:p>
    <w:p w14:paraId="66F2F8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n-ue,</w:t>
      </w:r>
    </w:p>
    <w:p w14:paraId="1245A0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both, </w:t>
      </w:r>
    </w:p>
    <w:p w14:paraId="141DC7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6D9B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8E5F04C" w14:textId="77777777" w:rsidR="00F818AA" w:rsidRDefault="00F818AA" w:rsidP="00F818AA">
      <w:pPr>
        <w:pStyle w:val="PL"/>
        <w:rPr>
          <w:noProof w:val="0"/>
        </w:rPr>
      </w:pPr>
    </w:p>
    <w:p w14:paraId="584078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NLCapacityIndicator::= SEQUENCE {</w:t>
      </w:r>
    </w:p>
    <w:p w14:paraId="3C5193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TNLOfferedCapacity</w:t>
      </w:r>
      <w:r>
        <w:rPr>
          <w:noProof w:val="0"/>
        </w:rPr>
        <w:tab/>
      </w:r>
      <w:r>
        <w:rPr>
          <w:noProof w:val="0"/>
        </w:rPr>
        <w:tab/>
        <w:t>INTEGER (1.. 16777216,...),</w:t>
      </w:r>
    </w:p>
    <w:p w14:paraId="20A0F36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TNLAvailableCapacity</w:t>
      </w:r>
      <w:r>
        <w:rPr>
          <w:noProof w:val="0"/>
        </w:rPr>
        <w:tab/>
      </w:r>
      <w:r>
        <w:rPr>
          <w:noProof w:val="0"/>
        </w:rPr>
        <w:tab/>
        <w:t>INTEGER (0.. 100,...),</w:t>
      </w:r>
    </w:p>
    <w:p w14:paraId="59A754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TNLOfferedCapacity</w:t>
      </w:r>
      <w:r>
        <w:rPr>
          <w:noProof w:val="0"/>
        </w:rPr>
        <w:tab/>
      </w:r>
      <w:r>
        <w:rPr>
          <w:noProof w:val="0"/>
        </w:rPr>
        <w:tab/>
        <w:t>INTEGER (1.. 16777216,...),</w:t>
      </w:r>
    </w:p>
    <w:p w14:paraId="035013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TNLAvailableCapacity</w:t>
      </w:r>
      <w:r>
        <w:rPr>
          <w:noProof w:val="0"/>
        </w:rPr>
        <w:tab/>
      </w:r>
      <w:r>
        <w:rPr>
          <w:noProof w:val="0"/>
        </w:rPr>
        <w:tab/>
        <w:t>INTEGER (0.. 100,...),</w:t>
      </w:r>
    </w:p>
    <w:p w14:paraId="32115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TNLCapacityIndicator-ExtIEs} } OPTIONAL</w:t>
      </w:r>
    </w:p>
    <w:p w14:paraId="5F763E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65100C5" w14:textId="77777777" w:rsidR="00F818AA" w:rsidRDefault="00F818AA" w:rsidP="00F818AA">
      <w:pPr>
        <w:pStyle w:val="PL"/>
        <w:rPr>
          <w:noProof w:val="0"/>
        </w:rPr>
      </w:pPr>
    </w:p>
    <w:p w14:paraId="7C975C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TNLCapacityIndicator-ExtIEs </w:t>
      </w:r>
      <w:r>
        <w:rPr>
          <w:noProof w:val="0"/>
        </w:rPr>
        <w:tab/>
        <w:t>F1AP-PROTOCOL-EXTENSION ::= {</w:t>
      </w:r>
    </w:p>
    <w:p w14:paraId="55D50E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9A2973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D8FE1D0" w14:textId="77777777" w:rsidR="00F818AA" w:rsidRPr="00EA5FA7" w:rsidRDefault="00F818AA" w:rsidP="00F818AA">
      <w:pPr>
        <w:pStyle w:val="PL"/>
        <w:rPr>
          <w:noProof w:val="0"/>
        </w:rPr>
      </w:pPr>
    </w:p>
    <w:p w14:paraId="33D6B1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Activation ::= SEQUENCE {</w:t>
      </w:r>
    </w:p>
    <w:p w14:paraId="4E5D58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ceID,</w:t>
      </w:r>
    </w:p>
    <w:p w14:paraId="6E1BEB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terfacesToTrac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rfacesToTrace,</w:t>
      </w:r>
    </w:p>
    <w:p w14:paraId="402D11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Depth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ceDepth,</w:t>
      </w:r>
    </w:p>
    <w:p w14:paraId="1C00A5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CollectionEntityIP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5FDFFB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TraceActivation-ExtIEs} }</w:t>
      </w:r>
      <w:r w:rsidRPr="00EA5FA7">
        <w:rPr>
          <w:noProof w:val="0"/>
        </w:rPr>
        <w:tab/>
        <w:t>OPTIONAL</w:t>
      </w:r>
    </w:p>
    <w:p w14:paraId="2EC791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3915E663" w14:textId="77777777" w:rsidR="00F818AA" w:rsidRPr="00EA5FA7" w:rsidRDefault="00F818AA" w:rsidP="00F818AA">
      <w:pPr>
        <w:pStyle w:val="PL"/>
        <w:rPr>
          <w:noProof w:val="0"/>
        </w:rPr>
      </w:pPr>
    </w:p>
    <w:p w14:paraId="183445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Activation-ExtIEs F1AP-PROTOCOL-EXTENSION ::= {</w:t>
      </w:r>
    </w:p>
    <w:p w14:paraId="28534C94" w14:textId="77777777" w:rsidR="00F818AA" w:rsidRDefault="00F818AA" w:rsidP="00F818AA">
      <w:pPr>
        <w:pStyle w:val="PL"/>
        <w:tabs>
          <w:tab w:val="clear" w:pos="768"/>
        </w:tabs>
        <w:rPr>
          <w:rFonts w:hint="eastAsia"/>
          <w:noProof w:val="0"/>
          <w:lang w:eastAsia="zh-CN"/>
        </w:rPr>
      </w:pPr>
      <w:r w:rsidRPr="00EA5FA7">
        <w:rPr>
          <w:noProof w:val="0"/>
        </w:rPr>
        <w:tab/>
      </w:r>
      <w:r w:rsidRPr="001D2E49">
        <w:rPr>
          <w:noProof w:val="0"/>
          <w:lang w:eastAsia="zh-CN"/>
        </w:rPr>
        <w:t>{ID id-</w:t>
      </w:r>
      <w:r>
        <w:rPr>
          <w:noProof w:val="0"/>
          <w:lang w:eastAsia="zh-CN"/>
        </w:rPr>
        <w:t>mdtConfiguration</w:t>
      </w:r>
      <w:r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>CRITICALITY ignore</w:t>
      </w:r>
      <w:r w:rsidRPr="001D2E49">
        <w:rPr>
          <w:noProof w:val="0"/>
          <w:lang w:eastAsia="zh-CN"/>
        </w:rPr>
        <w:tab/>
      </w:r>
      <w:r w:rsidRPr="00EA5FA7">
        <w:rPr>
          <w:noProof w:val="0"/>
        </w:rPr>
        <w:t>EXTENSION</w:t>
      </w:r>
      <w:r>
        <w:rPr>
          <w:rFonts w:hint="eastAsia"/>
          <w:noProof w:val="0"/>
          <w:lang w:eastAsia="zh-CN"/>
        </w:rPr>
        <w:tab/>
      </w:r>
      <w:r>
        <w:rPr>
          <w:noProof w:val="0"/>
          <w:snapToGrid w:val="0"/>
        </w:rPr>
        <w:t>MDTConfiguration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>
        <w:rPr>
          <w:rFonts w:hint="eastAsia"/>
          <w:noProof w:val="0"/>
          <w:lang w:eastAsia="zh-CN"/>
        </w:rPr>
        <w:t>}|</w:t>
      </w:r>
    </w:p>
    <w:p w14:paraId="1EAD86AF" w14:textId="77777777" w:rsidR="00F818AA" w:rsidRPr="00EA5FA7" w:rsidRDefault="00F818AA" w:rsidP="00F818AA">
      <w:pPr>
        <w:pStyle w:val="PL"/>
        <w:tabs>
          <w:tab w:val="clear" w:pos="768"/>
        </w:tabs>
        <w:rPr>
          <w:noProof w:val="0"/>
        </w:rPr>
      </w:pPr>
      <w:r>
        <w:rPr>
          <w:rFonts w:hint="eastAsia"/>
          <w:noProof w:val="0"/>
          <w:lang w:eastAsia="zh-CN"/>
        </w:rPr>
        <w:tab/>
        <w:t>{</w:t>
      </w:r>
      <w:r w:rsidRPr="001D2E49">
        <w:rPr>
          <w:noProof w:val="0"/>
          <w:lang w:eastAsia="zh-CN"/>
        </w:rPr>
        <w:t>ID id-TraceCollectionEntity</w:t>
      </w:r>
      <w:r>
        <w:rPr>
          <w:noProof w:val="0"/>
          <w:lang w:eastAsia="zh-CN"/>
        </w:rPr>
        <w:t>URI</w:t>
      </w:r>
      <w:r w:rsidRPr="001D2E49">
        <w:rPr>
          <w:noProof w:val="0"/>
          <w:lang w:eastAsia="zh-CN"/>
        </w:rPr>
        <w:tab/>
        <w:t>CRITICALITY ignore</w:t>
      </w:r>
      <w:r w:rsidRPr="001D2E49">
        <w:rPr>
          <w:noProof w:val="0"/>
          <w:lang w:eastAsia="zh-CN"/>
        </w:rPr>
        <w:tab/>
      </w:r>
      <w:r w:rsidRPr="00EA5FA7">
        <w:rPr>
          <w:noProof w:val="0"/>
        </w:rPr>
        <w:t xml:space="preserve">EXTENSION </w:t>
      </w:r>
      <w:r>
        <w:rPr>
          <w:noProof w:val="0"/>
          <w:lang w:eastAsia="zh-CN"/>
        </w:rPr>
        <w:t>URI</w:t>
      </w:r>
      <w:r>
        <w:rPr>
          <w:rFonts w:hint="eastAsia"/>
          <w:noProof w:val="0"/>
          <w:lang w:eastAsia="zh-CN"/>
        </w:rPr>
        <w:t>-</w:t>
      </w:r>
      <w:r>
        <w:rPr>
          <w:noProof w:val="0"/>
          <w:lang w:eastAsia="zh-CN"/>
        </w:rPr>
        <w:t>address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 w:rsidRPr="001D2E49">
        <w:rPr>
          <w:noProof w:val="0"/>
          <w:lang w:eastAsia="zh-CN"/>
        </w:rPr>
        <w:tab/>
        <w:t>},</w:t>
      </w:r>
    </w:p>
    <w:p w14:paraId="0214B4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F6CC6C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12975D" w14:textId="77777777" w:rsidR="00F818AA" w:rsidRPr="00EA5FA7" w:rsidRDefault="00F818AA" w:rsidP="00F818AA">
      <w:pPr>
        <w:pStyle w:val="PL"/>
        <w:rPr>
          <w:noProof w:val="0"/>
        </w:rPr>
      </w:pPr>
    </w:p>
    <w:p w14:paraId="534597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TraceDepth ::= ENUMERATED { </w:t>
      </w:r>
    </w:p>
    <w:p w14:paraId="2FE0B5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nimum,</w:t>
      </w:r>
    </w:p>
    <w:p w14:paraId="5AAA9D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dium,</w:t>
      </w:r>
    </w:p>
    <w:p w14:paraId="5E5930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imum,</w:t>
      </w:r>
    </w:p>
    <w:p w14:paraId="1E9D10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nimumWithoutVendorSpecificExtension,</w:t>
      </w:r>
    </w:p>
    <w:p w14:paraId="0A926F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diumWithoutVendorSpecificExtension,</w:t>
      </w:r>
    </w:p>
    <w:p w14:paraId="2EBA81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imumWithoutVendorSpecificExtension,</w:t>
      </w:r>
    </w:p>
    <w:p w14:paraId="440B39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DADB3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BC8EDFC" w14:textId="77777777" w:rsidR="00F818AA" w:rsidRPr="00EA5FA7" w:rsidRDefault="00F818AA" w:rsidP="00F818AA">
      <w:pPr>
        <w:pStyle w:val="PL"/>
        <w:rPr>
          <w:noProof w:val="0"/>
        </w:rPr>
      </w:pPr>
    </w:p>
    <w:p w14:paraId="365E95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ID ::= OCTET STRING (SIZE(8))</w:t>
      </w:r>
    </w:p>
    <w:p w14:paraId="6596FE8A" w14:textId="77777777" w:rsidR="00F818AA" w:rsidRDefault="00F818AA" w:rsidP="00F818AA">
      <w:pPr>
        <w:pStyle w:val="PL"/>
        <w:rPr>
          <w:noProof w:val="0"/>
        </w:rPr>
      </w:pPr>
    </w:p>
    <w:p w14:paraId="6CAFD7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afficMappingInfo</w:t>
      </w:r>
      <w:r>
        <w:rPr>
          <w:noProof w:val="0"/>
        </w:rPr>
        <w:tab/>
        <w:t>::= CHOICE {</w:t>
      </w:r>
    </w:p>
    <w:p w14:paraId="30F34A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tolayer2TrafficMappingInfo,</w:t>
      </w:r>
    </w:p>
    <w:p w14:paraId="0076E0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layerBHRLCchannelMappingInfo,</w:t>
      </w:r>
    </w:p>
    <w:p w14:paraId="6B8283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 TrafficMappingInfo-ExtIEs} }</w:t>
      </w:r>
    </w:p>
    <w:p w14:paraId="090803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8C85FA" w14:textId="77777777" w:rsidR="00F818AA" w:rsidRDefault="00F818AA" w:rsidP="00F818AA">
      <w:pPr>
        <w:pStyle w:val="PL"/>
        <w:rPr>
          <w:noProof w:val="0"/>
        </w:rPr>
      </w:pPr>
    </w:p>
    <w:p w14:paraId="10FC9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afficMappingInfo-ExtIEs F1AP-PROTOCOL-IES ::= {</w:t>
      </w:r>
    </w:p>
    <w:p w14:paraId="4503D6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F57A7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0B4FB42" w14:textId="77777777" w:rsidR="00F818AA" w:rsidRPr="00EA5FA7" w:rsidRDefault="00F818AA" w:rsidP="00F818AA">
      <w:pPr>
        <w:pStyle w:val="PL"/>
        <w:rPr>
          <w:noProof w:val="0"/>
        </w:rPr>
      </w:pPr>
    </w:p>
    <w:p w14:paraId="5A17D6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BIT STRING (SIZE(1..160, ...))</w:t>
      </w:r>
    </w:p>
    <w:p w14:paraId="5F83A686" w14:textId="77777777" w:rsidR="00F818AA" w:rsidRPr="00EA5FA7" w:rsidRDefault="00F818AA" w:rsidP="00F818AA">
      <w:pPr>
        <w:pStyle w:val="PL"/>
        <w:rPr>
          <w:noProof w:val="0"/>
        </w:rPr>
      </w:pPr>
    </w:p>
    <w:p w14:paraId="589848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INTEGER (0..255, ...)</w:t>
      </w:r>
    </w:p>
    <w:p w14:paraId="6530D6A6" w14:textId="77777777" w:rsidR="00F818AA" w:rsidRPr="00EA5FA7" w:rsidRDefault="00F818AA" w:rsidP="00F818AA">
      <w:pPr>
        <w:pStyle w:val="PL"/>
        <w:rPr>
          <w:noProof w:val="0"/>
        </w:rPr>
      </w:pPr>
    </w:p>
    <w:p w14:paraId="1DA7824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 xml:space="preserve">Transmission-Bandwidth ::= </w:t>
      </w:r>
      <w:r w:rsidRPr="00EA5FA7">
        <w:rPr>
          <w:rFonts w:eastAsia="宋体"/>
        </w:rPr>
        <w:t>SEQUENCE {</w:t>
      </w:r>
    </w:p>
    <w:p w14:paraId="3E3D03A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SCS</w:t>
      </w:r>
      <w:r w:rsidRPr="00EA5FA7">
        <w:rPr>
          <w:rFonts w:eastAsia="宋体"/>
        </w:rPr>
        <w:tab/>
        <w:t>NRSCS,</w:t>
      </w:r>
    </w:p>
    <w:p w14:paraId="45C20A2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NRB</w:t>
      </w:r>
      <w:r w:rsidRPr="00EA5FA7">
        <w:rPr>
          <w:rFonts w:eastAsia="宋体"/>
        </w:rPr>
        <w:tab/>
        <w:t>NRNRB,</w:t>
      </w:r>
    </w:p>
    <w:p w14:paraId="400CC7B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Transmission-Bandwidth-ExtIEs} } OPTIONAL,</w:t>
      </w:r>
    </w:p>
    <w:p w14:paraId="4555DA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9B4A3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1F628B5" w14:textId="77777777" w:rsidR="00F818AA" w:rsidRPr="00EA5FA7" w:rsidRDefault="00F818AA" w:rsidP="00F818AA">
      <w:pPr>
        <w:pStyle w:val="PL"/>
        <w:rPr>
          <w:rFonts w:eastAsia="宋体"/>
        </w:rPr>
      </w:pPr>
    </w:p>
    <w:p w14:paraId="0B84A41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Transmission-Bandwidth-ExtIEs F1AP-PROTOCOL-EXTENSION ::= {</w:t>
      </w:r>
    </w:p>
    <w:p w14:paraId="7A96BA7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37CAA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>}</w:t>
      </w:r>
    </w:p>
    <w:p w14:paraId="60B10AE1" w14:textId="77777777" w:rsidR="00F818AA" w:rsidRDefault="00F818AA" w:rsidP="00F818AA">
      <w:pPr>
        <w:pStyle w:val="PL"/>
        <w:rPr>
          <w:noProof w:val="0"/>
        </w:rPr>
      </w:pPr>
    </w:p>
    <w:p w14:paraId="02FB51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TransmissionComb ::= CHOICE {</w:t>
      </w:r>
    </w:p>
    <w:p w14:paraId="7E7172D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n2    SEQUENCE {</w:t>
      </w:r>
    </w:p>
    <w:p w14:paraId="614F5A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2              INTEGER (0..1),</w:t>
      </w:r>
    </w:p>
    <w:p w14:paraId="3C4DF57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2             INTEGER (0..7)</w:t>
      </w:r>
    </w:p>
    <w:p w14:paraId="15CEFAE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407D130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4    SEQUENCE {</w:t>
      </w:r>
    </w:p>
    <w:p w14:paraId="194F4DC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4              INTEGER (0..3),</w:t>
      </w:r>
    </w:p>
    <w:p w14:paraId="1267B68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4             INTEGER (0..11)</w:t>
      </w:r>
    </w:p>
    <w:p w14:paraId="2FD1BD0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1C4D453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 { TransmissionComb-ExtIEs} }</w:t>
      </w:r>
    </w:p>
    <w:p w14:paraId="5B64B44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165FB1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TransmissionComb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005D6FC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B95EC67" w14:textId="77777777" w:rsidR="00F818AA" w:rsidRPr="00EA5FA7" w:rsidRDefault="00F818AA" w:rsidP="00F818AA">
      <w:pPr>
        <w:pStyle w:val="PL"/>
        <w:rPr>
          <w:noProof w:val="0"/>
        </w:rPr>
      </w:pPr>
      <w:r w:rsidRPr="00112909">
        <w:rPr>
          <w:snapToGrid w:val="0"/>
        </w:rPr>
        <w:t>}</w:t>
      </w:r>
    </w:p>
    <w:p w14:paraId="619AED5B" w14:textId="77777777" w:rsidR="00F818AA" w:rsidRDefault="00F818AA" w:rsidP="00F818AA">
      <w:pPr>
        <w:pStyle w:val="PL"/>
        <w:rPr>
          <w:noProof w:val="0"/>
        </w:rPr>
      </w:pPr>
    </w:p>
    <w:p w14:paraId="0F909E4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TransmissionCombPos ::= CHOICE {</w:t>
      </w:r>
    </w:p>
    <w:p w14:paraId="3A155BB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n2    SEQUENCE {</w:t>
      </w:r>
    </w:p>
    <w:p w14:paraId="606D603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2              INTEGER (0..1),</w:t>
      </w:r>
    </w:p>
    <w:p w14:paraId="5F10EFC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2             INTEGER (0..7)</w:t>
      </w:r>
    </w:p>
    <w:p w14:paraId="27CC72C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695CE8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4    SEQUENCE {</w:t>
      </w:r>
    </w:p>
    <w:p w14:paraId="2C4E9D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4              INTEGER (0..3),</w:t>
      </w:r>
    </w:p>
    <w:p w14:paraId="5EEA1AA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4             INTEGER (0..11)</w:t>
      </w:r>
    </w:p>
    <w:p w14:paraId="560DA36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64438B3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8    SEQUENCE {</w:t>
      </w:r>
    </w:p>
    <w:p w14:paraId="0E4108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8              INTEGER (0..7),</w:t>
      </w:r>
    </w:p>
    <w:p w14:paraId="6FFDC32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8             INTEGER (0..5)</w:t>
      </w:r>
    </w:p>
    <w:p w14:paraId="75338F5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560F126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B413DB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 { TransmissionCombPos-ExtIEs} }</w:t>
      </w:r>
    </w:p>
    <w:p w14:paraId="30E8DE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0B787E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TransmissionComb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4BE6972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8422110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BFB57DA" w14:textId="77777777" w:rsidR="00F818AA" w:rsidRPr="00EA5FA7" w:rsidRDefault="00F818AA" w:rsidP="00F818AA">
      <w:pPr>
        <w:pStyle w:val="PL"/>
        <w:rPr>
          <w:noProof w:val="0"/>
        </w:rPr>
      </w:pPr>
    </w:p>
    <w:p w14:paraId="04661566" w14:textId="77777777" w:rsidR="00F818AA" w:rsidRPr="00116034" w:rsidRDefault="00F818AA" w:rsidP="00F818AA">
      <w:pPr>
        <w:pStyle w:val="PL"/>
        <w:snapToGrid w:val="0"/>
        <w:rPr>
          <w:noProof w:val="0"/>
          <w:snapToGrid w:val="0"/>
          <w:lang w:eastAsia="en-GB"/>
        </w:rPr>
      </w:pPr>
      <w:r>
        <w:rPr>
          <w:noProof w:val="0"/>
          <w:snapToGrid w:val="0"/>
        </w:rPr>
        <w:t>TransmissionStopIndicator</w:t>
      </w:r>
      <w:r w:rsidRPr="00EA5FA7">
        <w:rPr>
          <w:noProof w:val="0"/>
          <w:snapToGrid w:val="0"/>
        </w:rPr>
        <w:t xml:space="preserve"> ::= </w:t>
      </w:r>
      <w:r w:rsidRPr="00EA5FA7">
        <w:rPr>
          <w:noProof w:val="0"/>
        </w:rPr>
        <w:t>ENUMERATED {</w:t>
      </w:r>
      <w:r>
        <w:rPr>
          <w:noProof w:val="0"/>
        </w:rPr>
        <w:t>true</w:t>
      </w:r>
      <w:r w:rsidRPr="00EA5FA7">
        <w:rPr>
          <w:noProof w:val="0"/>
        </w:rPr>
        <w:t>, ... }</w:t>
      </w:r>
    </w:p>
    <w:p w14:paraId="5B4F9D4E" w14:textId="77777777" w:rsidR="00F818AA" w:rsidRDefault="00F818AA" w:rsidP="00F818AA">
      <w:pPr>
        <w:pStyle w:val="PL"/>
        <w:rPr>
          <w:noProof w:val="0"/>
        </w:rPr>
      </w:pPr>
    </w:p>
    <w:p w14:paraId="18529C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  <w:t>::= SEQUENCE (SIZE(1.. maxnoofTLAs)) OF 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</w:t>
      </w:r>
    </w:p>
    <w:p w14:paraId="344966FC" w14:textId="77777777" w:rsidR="00F818AA" w:rsidRPr="00EA5FA7" w:rsidRDefault="00F818AA" w:rsidP="00F818AA">
      <w:pPr>
        <w:pStyle w:val="PL"/>
        <w:rPr>
          <w:noProof w:val="0"/>
        </w:rPr>
      </w:pPr>
    </w:p>
    <w:p w14:paraId="7F009E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 ::= SEQUENCE {</w:t>
      </w:r>
    </w:p>
    <w:p w14:paraId="55D31C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P-Sec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1EFDE3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ransportLayer</w:t>
      </w:r>
      <w:r>
        <w:rPr>
          <w:noProof w:val="0"/>
        </w:rPr>
        <w:t>Address</w:t>
      </w:r>
      <w:r w:rsidRPr="00EA5FA7">
        <w:rPr>
          <w:noProof w:val="0"/>
        </w:rPr>
        <w:t>ToAd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TPTLA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D01AA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ExtIEs } }</w:t>
      </w:r>
      <w:r>
        <w:rPr>
          <w:noProof w:val="0"/>
        </w:rPr>
        <w:tab/>
      </w:r>
      <w:r w:rsidRPr="00EA5FA7">
        <w:rPr>
          <w:noProof w:val="0"/>
        </w:rPr>
        <w:t>OPTIONAL</w:t>
      </w:r>
    </w:p>
    <w:p w14:paraId="13E60A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38E58F" w14:textId="77777777" w:rsidR="00F818AA" w:rsidRPr="00EA5FA7" w:rsidRDefault="00F818AA" w:rsidP="00F818AA">
      <w:pPr>
        <w:pStyle w:val="PL"/>
        <w:rPr>
          <w:noProof w:val="0"/>
        </w:rPr>
      </w:pPr>
    </w:p>
    <w:p w14:paraId="50CB9A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To-Add-ItemExtIEs F1AP-PROTOCOL-EXTENSION ::= { </w:t>
      </w:r>
    </w:p>
    <w:p w14:paraId="2DF8F4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2CF5B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066D17" w14:textId="77777777" w:rsidR="00F818AA" w:rsidRPr="00EA5FA7" w:rsidRDefault="00F818AA" w:rsidP="00F818AA">
      <w:pPr>
        <w:pStyle w:val="PL"/>
        <w:rPr>
          <w:noProof w:val="0"/>
        </w:rPr>
      </w:pPr>
    </w:p>
    <w:p w14:paraId="1993C4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::= SEQUENCE (SIZE(1.. maxnoofTLAs)) OF 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</w:t>
      </w:r>
    </w:p>
    <w:p w14:paraId="54EA1917" w14:textId="77777777" w:rsidR="00F818AA" w:rsidRPr="00EA5FA7" w:rsidRDefault="00F818AA" w:rsidP="00F818AA">
      <w:pPr>
        <w:pStyle w:val="PL"/>
        <w:rPr>
          <w:noProof w:val="0"/>
        </w:rPr>
      </w:pPr>
    </w:p>
    <w:p w14:paraId="33D17C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 ::= SEQUENCE {</w:t>
      </w:r>
    </w:p>
    <w:p w14:paraId="06A97D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P-Sec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2F3B95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ransportLayer</w:t>
      </w:r>
      <w:r>
        <w:rPr>
          <w:noProof w:val="0"/>
        </w:rPr>
        <w:t>Address</w:t>
      </w:r>
      <w:r w:rsidRPr="00EA5FA7">
        <w:rPr>
          <w:noProof w:val="0"/>
        </w:rPr>
        <w:t>ToRemov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TPTLA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BD02B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ExtIEs } }</w:t>
      </w:r>
      <w:r>
        <w:rPr>
          <w:noProof w:val="0"/>
        </w:rPr>
        <w:tab/>
      </w:r>
      <w:r w:rsidRPr="00EA5FA7">
        <w:rPr>
          <w:noProof w:val="0"/>
        </w:rPr>
        <w:t>OPTIONAL</w:t>
      </w:r>
    </w:p>
    <w:p w14:paraId="1C3486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2992F6" w14:textId="77777777" w:rsidR="00F818AA" w:rsidRPr="00EA5FA7" w:rsidRDefault="00F818AA" w:rsidP="00F818AA">
      <w:pPr>
        <w:pStyle w:val="PL"/>
        <w:rPr>
          <w:noProof w:val="0"/>
        </w:rPr>
      </w:pPr>
    </w:p>
    <w:p w14:paraId="23F79E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</w:t>
      </w:r>
      <w:r>
        <w:rPr>
          <w:noProof w:val="0"/>
        </w:rPr>
        <w:t>-</w:t>
      </w:r>
      <w:r w:rsidRPr="00EA5FA7">
        <w:rPr>
          <w:noProof w:val="0"/>
        </w:rPr>
        <w:t>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To-Remove-ItemExtIEs F1AP-PROTOCOL-EXTENSION ::= { </w:t>
      </w:r>
    </w:p>
    <w:p w14:paraId="6D947B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44A84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9D09CB7" w14:textId="77777777" w:rsidR="00F818AA" w:rsidRPr="00EA5FA7" w:rsidRDefault="00F818AA" w:rsidP="00F818AA">
      <w:pPr>
        <w:pStyle w:val="PL"/>
        <w:rPr>
          <w:noProof w:val="0"/>
        </w:rPr>
      </w:pPr>
    </w:p>
    <w:p w14:paraId="0318F7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missionActionIndicator ::= ENUMERATED {stop, ..., restart }</w:t>
      </w:r>
    </w:p>
    <w:p w14:paraId="6FD87CAA" w14:textId="77777777" w:rsidR="00F818AA" w:rsidRPr="00EA5FA7" w:rsidRDefault="00F818AA" w:rsidP="00F818AA">
      <w:pPr>
        <w:pStyle w:val="PL"/>
        <w:rPr>
          <w:noProof w:val="0"/>
        </w:rPr>
      </w:pPr>
    </w:p>
    <w:p w14:paraId="5F3379D3" w14:textId="77777777" w:rsidR="00F818AA" w:rsidRDefault="00F818AA" w:rsidP="00F818AA">
      <w:pPr>
        <w:pStyle w:val="PL"/>
      </w:pPr>
      <w:r>
        <w:rPr>
          <w:noProof w:val="0"/>
        </w:rPr>
        <w:lastRenderedPageBreak/>
        <w:t>TRPID ::= INTEGER (0..</w:t>
      </w:r>
      <w:r>
        <w:t xml:space="preserve"> </w:t>
      </w:r>
      <w:r w:rsidRPr="004151EA">
        <w:rPr>
          <w:snapToGrid w:val="0"/>
        </w:rPr>
        <w:t>maxno</w:t>
      </w:r>
      <w:r>
        <w:rPr>
          <w:snapToGrid w:val="0"/>
        </w:rPr>
        <w:t>of</w:t>
      </w:r>
      <w:r w:rsidRPr="004151EA">
        <w:rPr>
          <w:snapToGrid w:val="0"/>
        </w:rPr>
        <w:t>TRPs</w:t>
      </w:r>
      <w:r w:rsidRPr="00EA5FA7">
        <w:rPr>
          <w:noProof w:val="0"/>
        </w:rPr>
        <w:t>, ...</w:t>
      </w:r>
      <w:r>
        <w:t>)</w:t>
      </w:r>
    </w:p>
    <w:p w14:paraId="54D56BFE" w14:textId="77777777" w:rsidR="00F818AA" w:rsidRDefault="00F818AA" w:rsidP="00F818AA">
      <w:pPr>
        <w:pStyle w:val="PL"/>
        <w:rPr>
          <w:noProof w:val="0"/>
        </w:rPr>
      </w:pPr>
    </w:p>
    <w:p w14:paraId="1A9CCF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PInformation ::= SEQUENCE {</w:t>
      </w:r>
    </w:p>
    <w:p w14:paraId="0CBF44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20C68B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tRPInformationTypeResponseList</w:t>
      </w:r>
      <w:r>
        <w:rPr>
          <w:noProof w:val="0"/>
          <w:snapToGrid w:val="0"/>
          <w:lang w:eastAsia="zh-CN"/>
        </w:rPr>
        <w:tab/>
        <w:t>TRPInformationTypeResponseList,</w:t>
      </w:r>
    </w:p>
    <w:p w14:paraId="7BCF91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TRPInformation-ExtIEs } }</w:t>
      </w:r>
      <w:r>
        <w:rPr>
          <w:noProof w:val="0"/>
        </w:rPr>
        <w:tab/>
      </w:r>
      <w:r>
        <w:rPr>
          <w:noProof w:val="0"/>
        </w:rPr>
        <w:tab/>
        <w:t>OPTIONAL</w:t>
      </w:r>
    </w:p>
    <w:p w14:paraId="6501A0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A78169D" w14:textId="77777777" w:rsidR="00F818AA" w:rsidRDefault="00F818AA" w:rsidP="00F818AA">
      <w:pPr>
        <w:pStyle w:val="PL"/>
        <w:rPr>
          <w:noProof w:val="0"/>
        </w:rPr>
      </w:pPr>
    </w:p>
    <w:p w14:paraId="3C08480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-ExtIEs F1AP-PROTOCOL-EXTENSION ::= {</w:t>
      </w:r>
    </w:p>
    <w:p w14:paraId="24BFD07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6DAE42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}</w:t>
      </w:r>
    </w:p>
    <w:p w14:paraId="512A8821" w14:textId="77777777" w:rsidR="00F818AA" w:rsidRDefault="00F818AA" w:rsidP="00F818AA">
      <w:pPr>
        <w:pStyle w:val="PL"/>
        <w:rPr>
          <w:noProof w:val="0"/>
        </w:rPr>
      </w:pPr>
    </w:p>
    <w:p w14:paraId="67B54C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 xml:space="preserve">TRPInformationItem </w:t>
      </w:r>
      <w:r>
        <w:rPr>
          <w:noProof w:val="0"/>
        </w:rPr>
        <w:t>::= SEQUENCE {</w:t>
      </w:r>
    </w:p>
    <w:p w14:paraId="313573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nformation,</w:t>
      </w:r>
    </w:p>
    <w:p w14:paraId="6AA7C6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</w:t>
      </w:r>
      <w:r>
        <w:rPr>
          <w:noProof w:val="0"/>
          <w:snapToGrid w:val="0"/>
          <w:lang w:eastAsia="zh-CN"/>
        </w:rPr>
        <w:t>TRPInformationItem</w:t>
      </w:r>
      <w:r>
        <w:rPr>
          <w:noProof w:val="0"/>
        </w:rPr>
        <w:t>-ExtIEs } }</w:t>
      </w:r>
      <w:r>
        <w:rPr>
          <w:noProof w:val="0"/>
        </w:rPr>
        <w:tab/>
        <w:t>OPTIONAL</w:t>
      </w:r>
    </w:p>
    <w:p w14:paraId="418660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2E7E54" w14:textId="77777777" w:rsidR="00F818AA" w:rsidRDefault="00F818AA" w:rsidP="00F818AA">
      <w:pPr>
        <w:pStyle w:val="PL"/>
        <w:rPr>
          <w:noProof w:val="0"/>
        </w:rPr>
      </w:pPr>
    </w:p>
    <w:p w14:paraId="21B14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TRPInformationItem</w:t>
      </w:r>
      <w:r>
        <w:rPr>
          <w:noProof w:val="0"/>
        </w:rPr>
        <w:t xml:space="preserve">-ExtIEs F1AP-PROTOCOL-EXTENSION ::= { </w:t>
      </w:r>
    </w:p>
    <w:p w14:paraId="2A0889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4A2B4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021341" w14:textId="77777777" w:rsidR="00F818AA" w:rsidRDefault="00F818AA" w:rsidP="00F818AA">
      <w:pPr>
        <w:pStyle w:val="PL"/>
        <w:rPr>
          <w:noProof w:val="0"/>
        </w:rPr>
      </w:pPr>
    </w:p>
    <w:p w14:paraId="17A94D3A" w14:textId="77777777" w:rsidR="00F818AA" w:rsidRDefault="00F818AA" w:rsidP="00F818AA">
      <w:pPr>
        <w:pStyle w:val="PL"/>
      </w:pPr>
      <w:r>
        <w:rPr>
          <w:noProof w:val="0"/>
          <w:snapToGrid w:val="0"/>
          <w:lang w:eastAsia="zh-CN"/>
        </w:rPr>
        <w:t xml:space="preserve">TRPInformationTypeItem </w:t>
      </w:r>
      <w:r>
        <w:rPr>
          <w:noProof w:val="0"/>
        </w:rPr>
        <w:t>::= ENUMERATED {</w:t>
      </w:r>
      <w:r>
        <w:t xml:space="preserve"> </w:t>
      </w:r>
    </w:p>
    <w:p w14:paraId="55046EC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  <w:t>nrPCI,</w:t>
      </w:r>
    </w:p>
    <w:p w14:paraId="261AB7C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  <w:t>nG-RAN-CGI,</w:t>
      </w:r>
    </w:p>
    <w:p w14:paraId="6A097EA5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tab/>
      </w:r>
      <w:r>
        <w:tab/>
      </w:r>
      <w:r>
        <w:rPr>
          <w:lang w:val="it-IT"/>
        </w:rPr>
        <w:t xml:space="preserve">arfcn, </w:t>
      </w:r>
    </w:p>
    <w:p w14:paraId="094C7DF9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pRSConfig,</w:t>
      </w:r>
    </w:p>
    <w:p w14:paraId="568980DD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sSBConfig,</w:t>
      </w:r>
    </w:p>
    <w:p w14:paraId="74217C18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sFNInitTime,</w:t>
      </w:r>
    </w:p>
    <w:p w14:paraId="43A28E71" w14:textId="77777777" w:rsidR="00F818AA" w:rsidRDefault="00F818AA" w:rsidP="00F818AA">
      <w:pPr>
        <w:pStyle w:val="PL"/>
        <w:spacing w:line="0" w:lineRule="atLeast"/>
      </w:pPr>
      <w:r>
        <w:rPr>
          <w:lang w:val="it-IT"/>
        </w:rPr>
        <w:tab/>
      </w:r>
      <w:r>
        <w:rPr>
          <w:lang w:val="it-IT"/>
        </w:rPr>
        <w:tab/>
      </w:r>
      <w:r>
        <w:t>spatialDirectInfo,</w:t>
      </w:r>
    </w:p>
    <w:p w14:paraId="4E3F6A47" w14:textId="77777777" w:rsidR="00F818AA" w:rsidRDefault="00F818AA" w:rsidP="00F818AA">
      <w:pPr>
        <w:pStyle w:val="PL"/>
        <w:spacing w:line="0" w:lineRule="atLeast"/>
      </w:pPr>
      <w:r>
        <w:tab/>
      </w:r>
      <w:r>
        <w:tab/>
        <w:t>geoCoord,</w:t>
      </w:r>
    </w:p>
    <w:p w14:paraId="71DD0E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</w:rPr>
        <w:tab/>
        <w:t>...,</w:t>
      </w:r>
    </w:p>
    <w:p w14:paraId="488F41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</w:rPr>
        <w:tab/>
        <w:t>trp-type</w:t>
      </w:r>
    </w:p>
    <w:p w14:paraId="3AC7D4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F4142CC" w14:textId="77777777" w:rsidR="00F818AA" w:rsidRDefault="00F818AA" w:rsidP="00F818AA">
      <w:pPr>
        <w:pStyle w:val="PL"/>
        <w:rPr>
          <w:noProof w:val="0"/>
        </w:rPr>
      </w:pPr>
    </w:p>
    <w:p w14:paraId="25AC61C1" w14:textId="77777777" w:rsidR="00F818AA" w:rsidRDefault="00F818AA" w:rsidP="00F818AA">
      <w:pPr>
        <w:pStyle w:val="PL"/>
        <w:rPr>
          <w:noProof w:val="0"/>
        </w:rPr>
      </w:pPr>
    </w:p>
    <w:p w14:paraId="612EF43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ResponseList ::= SEQUENCE (SIZE(1.. maxnoofTRPInfoTypes)) OF TRPInformationTypeResponseItem </w:t>
      </w:r>
    </w:p>
    <w:p w14:paraId="615AD5C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4C885F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ResponseItem </w:t>
      </w:r>
      <w:r>
        <w:rPr>
          <w:noProof w:val="0"/>
        </w:rPr>
        <w:t xml:space="preserve">::= </w:t>
      </w:r>
      <w:r>
        <w:rPr>
          <w:noProof w:val="0"/>
          <w:snapToGrid w:val="0"/>
          <w:lang w:eastAsia="zh-CN"/>
        </w:rPr>
        <w:t>CHOICE {</w:t>
      </w:r>
    </w:p>
    <w:p w14:paraId="4BC9326C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>
        <w:rPr>
          <w:noProof w:val="0"/>
          <w:snapToGrid w:val="0"/>
          <w:lang w:eastAsia="zh-CN"/>
        </w:rPr>
        <w:tab/>
      </w:r>
      <w:r w:rsidRPr="00C1067E">
        <w:rPr>
          <w:noProof w:val="0"/>
          <w:lang w:val="fr-FR"/>
        </w:rPr>
        <w:t>pCI-NR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>
        <w:rPr>
          <w:noProof w:val="0"/>
          <w:lang w:val="fr-FR"/>
        </w:rPr>
        <w:t>NRPCI</w:t>
      </w:r>
      <w:r w:rsidRPr="00C1067E">
        <w:rPr>
          <w:noProof w:val="0"/>
          <w:lang w:val="fr-FR"/>
        </w:rPr>
        <w:t>,</w:t>
      </w:r>
    </w:p>
    <w:p w14:paraId="00A0284A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nG-RAN-CGI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N</w:t>
      </w:r>
      <w:r>
        <w:rPr>
          <w:noProof w:val="0"/>
          <w:lang w:val="fr-FR"/>
        </w:rPr>
        <w:t>RCGI</w:t>
      </w:r>
      <w:r w:rsidRPr="00C1067E">
        <w:rPr>
          <w:noProof w:val="0"/>
          <w:lang w:val="fr-FR"/>
        </w:rPr>
        <w:t>,</w:t>
      </w:r>
    </w:p>
    <w:p w14:paraId="1B364433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</w:r>
      <w:r w:rsidRPr="00F23696">
        <w:rPr>
          <w:rFonts w:eastAsia="宋体"/>
          <w:lang w:val="fr-FR"/>
        </w:rPr>
        <w:t>nRARFCN</w:t>
      </w:r>
      <w:r w:rsidRPr="00F23696">
        <w:rPr>
          <w:rFonts w:eastAsia="宋体"/>
          <w:lang w:val="fr-FR"/>
        </w:rPr>
        <w:tab/>
      </w:r>
      <w:r w:rsidRPr="00F23696">
        <w:rPr>
          <w:rFonts w:eastAsia="宋体"/>
          <w:lang w:val="fr-FR"/>
        </w:rPr>
        <w:tab/>
      </w:r>
      <w:r w:rsidRPr="00F23696"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 w:rsidRPr="00F23696">
        <w:rPr>
          <w:noProof w:val="0"/>
          <w:lang w:val="fr-FR"/>
        </w:rPr>
        <w:t>INTEGER (0..</w:t>
      </w:r>
      <w:r w:rsidRPr="00F23696">
        <w:rPr>
          <w:rFonts w:eastAsia="宋体"/>
          <w:lang w:val="fr-FR"/>
        </w:rPr>
        <w:t>maxNRARFCN</w:t>
      </w:r>
      <w:r w:rsidRPr="00F23696">
        <w:rPr>
          <w:noProof w:val="0"/>
          <w:lang w:val="fr-FR"/>
        </w:rPr>
        <w:t>),</w:t>
      </w:r>
    </w:p>
    <w:p w14:paraId="0BE31D8A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pRSConfiguration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PRSConfiguration,</w:t>
      </w:r>
    </w:p>
    <w:p w14:paraId="22F10147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sSBinformation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SSBInfo</w:t>
      </w:r>
      <w:r>
        <w:rPr>
          <w:noProof w:val="0"/>
          <w:lang w:val="fr-FR"/>
        </w:rPr>
        <w:t>rmation</w:t>
      </w:r>
      <w:r w:rsidRPr="00C1067E">
        <w:rPr>
          <w:noProof w:val="0"/>
          <w:lang w:val="fr-FR"/>
        </w:rPr>
        <w:t>,</w:t>
      </w:r>
    </w:p>
    <w:p w14:paraId="12CABD3A" w14:textId="77777777" w:rsidR="00F818AA" w:rsidRDefault="00F818AA" w:rsidP="00F818AA">
      <w:pPr>
        <w:pStyle w:val="PL"/>
        <w:rPr>
          <w:rFonts w:eastAsia="宋体"/>
          <w:lang w:val="fr-FR"/>
        </w:rPr>
      </w:pPr>
      <w:r w:rsidRPr="008C20F9">
        <w:rPr>
          <w:noProof w:val="0"/>
          <w:lang w:val="fr-FR"/>
        </w:rPr>
        <w:tab/>
      </w:r>
      <w:r w:rsidRPr="008C20F9">
        <w:rPr>
          <w:lang w:val="fr-FR" w:eastAsia="zh-CN"/>
        </w:rPr>
        <w:t>sFNInitialisationTime</w:t>
      </w:r>
      <w:r w:rsidRPr="008C20F9">
        <w:rPr>
          <w:rFonts w:eastAsia="宋体"/>
          <w:lang w:val="fr-FR"/>
        </w:rPr>
        <w:tab/>
      </w:r>
      <w:r w:rsidRPr="008C20F9">
        <w:rPr>
          <w:rFonts w:eastAsia="宋体"/>
          <w:lang w:val="fr-FR"/>
        </w:rPr>
        <w:tab/>
      </w:r>
      <w:r w:rsidRPr="008C20F9"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snapToGrid w:val="0"/>
        </w:rPr>
        <w:t>RelativeTime1900</w:t>
      </w:r>
      <w:r w:rsidRPr="008C20F9">
        <w:rPr>
          <w:rFonts w:eastAsia="宋体"/>
          <w:lang w:val="fr-FR"/>
        </w:rPr>
        <w:t>,</w:t>
      </w:r>
    </w:p>
    <w:p w14:paraId="06CA0D4A" w14:textId="77777777" w:rsidR="00F818AA" w:rsidRPr="00A25EA6" w:rsidRDefault="00F818AA" w:rsidP="00F818AA">
      <w:pPr>
        <w:pStyle w:val="PL"/>
        <w:spacing w:line="0" w:lineRule="atLeast"/>
        <w:rPr>
          <w:snapToGrid w:val="0"/>
          <w:highlight w:val="green"/>
          <w:lang w:bidi="he-IL"/>
        </w:rPr>
      </w:pPr>
      <w:r>
        <w:rPr>
          <w:rFonts w:eastAsia="宋体"/>
          <w:lang w:val="fr-FR"/>
        </w:rPr>
        <w:tab/>
      </w:r>
      <w:r w:rsidRPr="00F23696">
        <w:rPr>
          <w:snapToGrid w:val="0"/>
          <w:lang w:bidi="he-IL"/>
        </w:rPr>
        <w:t>spatialDirectionInformation</w:t>
      </w:r>
      <w:r w:rsidRPr="00F23696">
        <w:rPr>
          <w:snapToGrid w:val="0"/>
          <w:lang w:bidi="he-IL"/>
        </w:rPr>
        <w:tab/>
      </w:r>
      <w:r w:rsidRPr="00F23696">
        <w:rPr>
          <w:snapToGrid w:val="0"/>
          <w:lang w:bidi="he-IL"/>
        </w:rPr>
        <w:tab/>
      </w:r>
      <w:r w:rsidRPr="00F23696">
        <w:rPr>
          <w:snapToGrid w:val="0"/>
          <w:lang w:bidi="he-IL"/>
        </w:rPr>
        <w:tab/>
        <w:t>SpatialDirectionInformation,</w:t>
      </w:r>
    </w:p>
    <w:p w14:paraId="106C75FD" w14:textId="77777777" w:rsidR="00F818AA" w:rsidRDefault="00F818AA" w:rsidP="00F818AA">
      <w:pPr>
        <w:pStyle w:val="PL"/>
        <w:spacing w:line="0" w:lineRule="atLeast"/>
        <w:rPr>
          <w:snapToGrid w:val="0"/>
          <w:lang w:bidi="he-IL"/>
        </w:rPr>
      </w:pPr>
      <w:r>
        <w:rPr>
          <w:snapToGrid w:val="0"/>
          <w:lang w:bidi="he-IL"/>
        </w:rPr>
        <w:tab/>
        <w:t>geographicalCoordinates</w:t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  <w:t>GeographicalCoordinates,</w:t>
      </w:r>
    </w:p>
    <w:p w14:paraId="2BF7192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8C20F9"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eastAsia="zh-CN"/>
        </w:rPr>
        <w:t>choice-exten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otocolIE-SingleContainer { { TRPInformationTypeResponseItem-ExtIEs} }</w:t>
      </w:r>
    </w:p>
    <w:p w14:paraId="418DC6A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7709C03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C1F656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TypeResponseItem-ExtIEs F1AP-PROTOCOL-IES ::= {</w:t>
      </w:r>
    </w:p>
    <w:p w14:paraId="6B820A70" w14:textId="77777777" w:rsidR="00F818AA" w:rsidRDefault="00F818AA" w:rsidP="00F818AA">
      <w:pPr>
        <w:pStyle w:val="PL"/>
        <w:rPr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{</w:t>
      </w:r>
      <w:r w:rsidRPr="00AB3E3B">
        <w:rPr>
          <w:snapToGrid w:val="0"/>
        </w:rPr>
        <w:t xml:space="preserve"> </w:t>
      </w:r>
      <w:r w:rsidRPr="00EA5FA7">
        <w:rPr>
          <w:snapToGrid w:val="0"/>
        </w:rPr>
        <w:t>ID id-</w:t>
      </w:r>
      <w:r>
        <w:rPr>
          <w:snapToGrid w:val="0"/>
        </w:rPr>
        <w:t>TRPTyp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CRITICALITY </w:t>
      </w:r>
      <w:r>
        <w:rPr>
          <w:snapToGrid w:val="0"/>
        </w:rPr>
        <w:t>reject</w:t>
      </w:r>
      <w:r w:rsidRPr="00EA5FA7">
        <w:rPr>
          <w:snapToGrid w:val="0"/>
        </w:rPr>
        <w:t xml:space="preserve"> </w:t>
      </w:r>
      <w:r>
        <w:rPr>
          <w:snapToGrid w:val="0"/>
        </w:rPr>
        <w:t>TYPE</w:t>
      </w:r>
      <w:r w:rsidRPr="00EA5FA7">
        <w:rPr>
          <w:snapToGrid w:val="0"/>
        </w:rPr>
        <w:t xml:space="preserve"> </w:t>
      </w:r>
      <w:r>
        <w:rPr>
          <w:snapToGrid w:val="0"/>
        </w:rPr>
        <w:t>TRPTyp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PRESENCE </w:t>
      </w:r>
      <w:r w:rsidRPr="001D2E49">
        <w:t>mandatory</w:t>
      </w:r>
      <w:r>
        <w:rPr>
          <w:snapToGrid w:val="0"/>
        </w:rPr>
        <w:t xml:space="preserve"> }</w:t>
      </w:r>
      <w:r>
        <w:rPr>
          <w:rFonts w:hint="eastAsia"/>
          <w:snapToGrid w:val="0"/>
          <w:lang w:eastAsia="zh-CN"/>
        </w:rPr>
        <w:t>,</w:t>
      </w:r>
    </w:p>
    <w:p w14:paraId="76D76BB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...</w:t>
      </w:r>
    </w:p>
    <w:p w14:paraId="414C1D3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200A1A81" w14:textId="77777777" w:rsidR="00F818AA" w:rsidRDefault="00F818AA" w:rsidP="00F818AA">
      <w:pPr>
        <w:pStyle w:val="PL"/>
        <w:rPr>
          <w:noProof w:val="0"/>
        </w:rPr>
      </w:pPr>
    </w:p>
    <w:p w14:paraId="3EA797F0" w14:textId="77777777" w:rsidR="00F818AA" w:rsidRDefault="00F818AA" w:rsidP="00F818AA">
      <w:pPr>
        <w:pStyle w:val="PL"/>
        <w:rPr>
          <w:noProof w:val="0"/>
        </w:rPr>
      </w:pPr>
    </w:p>
    <w:p w14:paraId="3E7C9A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List ::= SEQUENCE (SIZE(1.. maxnoofTRPs)) OF TRPListItem</w:t>
      </w:r>
    </w:p>
    <w:p w14:paraId="4D3438F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77B57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 xml:space="preserve">TRPListItem ::= </w:t>
      </w:r>
      <w:r>
        <w:rPr>
          <w:noProof w:val="0"/>
        </w:rPr>
        <w:t>SEQUENCE {</w:t>
      </w:r>
    </w:p>
    <w:p w14:paraId="01D47F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502B57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</w:t>
      </w:r>
      <w:r>
        <w:rPr>
          <w:noProof w:val="0"/>
          <w:snapToGrid w:val="0"/>
          <w:lang w:eastAsia="zh-CN"/>
        </w:rPr>
        <w:t>TRPListItem</w:t>
      </w:r>
      <w:r>
        <w:rPr>
          <w:noProof w:val="0"/>
        </w:rPr>
        <w:t>-ExtIEs } }</w:t>
      </w:r>
      <w:r>
        <w:rPr>
          <w:noProof w:val="0"/>
        </w:rPr>
        <w:tab/>
        <w:t>OPTIONAL</w:t>
      </w:r>
    </w:p>
    <w:p w14:paraId="29CC27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81DF72D" w14:textId="77777777" w:rsidR="00F818AA" w:rsidRDefault="00F818AA" w:rsidP="00F818AA">
      <w:pPr>
        <w:pStyle w:val="PL"/>
        <w:rPr>
          <w:noProof w:val="0"/>
        </w:rPr>
      </w:pPr>
    </w:p>
    <w:p w14:paraId="50A027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TRPListItem</w:t>
      </w:r>
      <w:r>
        <w:rPr>
          <w:noProof w:val="0"/>
        </w:rPr>
        <w:t xml:space="preserve">-ExtIEs F1AP-PROTOCOL-EXTENSION ::= { </w:t>
      </w:r>
    </w:p>
    <w:p w14:paraId="2B1B35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DDB91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5E0586" w14:textId="77777777" w:rsidR="00F818AA" w:rsidRDefault="00F818AA" w:rsidP="00F818AA">
      <w:pPr>
        <w:pStyle w:val="PL"/>
        <w:rPr>
          <w:noProof w:val="0"/>
        </w:rPr>
      </w:pPr>
    </w:p>
    <w:p w14:paraId="6106E821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</w:t>
      </w:r>
      <w:r>
        <w:rPr>
          <w:noProof w:val="0"/>
          <w:snapToGrid w:val="0"/>
        </w:rPr>
        <w:t>Q</w:t>
      </w:r>
      <w:r w:rsidRPr="00F23696">
        <w:rPr>
          <w:noProof w:val="0"/>
          <w:snapToGrid w:val="0"/>
        </w:rPr>
        <w:t xml:space="preserve">uality ::= SEQUENCE </w:t>
      </w:r>
      <w:r w:rsidRPr="00BC20B8">
        <w:rPr>
          <w:noProof w:val="0"/>
          <w:snapToGrid w:val="0"/>
        </w:rPr>
        <w:t>{</w:t>
      </w:r>
    </w:p>
    <w:p w14:paraId="61041CF8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 xml:space="preserve">-Item </w:t>
      </w:r>
      <w:r w:rsidRPr="00BC20B8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,</w:t>
      </w:r>
    </w:p>
    <w:p w14:paraId="75D82DE8" w14:textId="77777777" w:rsidR="00F818AA" w:rsidRPr="00BC20B8" w:rsidRDefault="00F818AA" w:rsidP="00F818AA">
      <w:pPr>
        <w:pStyle w:val="PL"/>
        <w:rPr>
          <w:noProof w:val="0"/>
          <w:snapToGrid w:val="0"/>
          <w:lang w:val="fr-FR"/>
        </w:rPr>
      </w:pP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  <w:lang w:val="fr-FR"/>
        </w:rPr>
        <w:t>iE-Extensions</w:t>
      </w:r>
      <w:r w:rsidRPr="00BC20B8">
        <w:rPr>
          <w:noProof w:val="0"/>
          <w:snapToGrid w:val="0"/>
          <w:lang w:val="fr-FR"/>
        </w:rPr>
        <w:tab/>
      </w:r>
      <w:r w:rsidRPr="00BC20B8"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val="fr-FR"/>
        </w:rPr>
        <w:tab/>
      </w:r>
      <w:r w:rsidRPr="00BC20B8">
        <w:rPr>
          <w:noProof w:val="0"/>
          <w:snapToGrid w:val="0"/>
          <w:lang w:val="fr-FR"/>
        </w:rPr>
        <w:t>ProtocolExtensionContainer { {</w:t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  <w:lang w:val="fr-FR"/>
        </w:rPr>
        <w:t>-ExtIEs} } OPTIONAL</w:t>
      </w:r>
    </w:p>
    <w:p w14:paraId="016618FE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>}</w:t>
      </w:r>
    </w:p>
    <w:p w14:paraId="44D9778E" w14:textId="77777777" w:rsidR="00F818AA" w:rsidRPr="00BC20B8" w:rsidRDefault="00F818AA" w:rsidP="00F818AA">
      <w:pPr>
        <w:pStyle w:val="PL"/>
        <w:rPr>
          <w:noProof w:val="0"/>
          <w:snapToGrid w:val="0"/>
        </w:rPr>
      </w:pPr>
    </w:p>
    <w:p w14:paraId="65CC4DAA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 xml:space="preserve">-ExtIEs </w:t>
      </w:r>
      <w:r w:rsidRPr="00BC20B8">
        <w:rPr>
          <w:noProof w:val="0"/>
          <w:snapToGrid w:val="0"/>
        </w:rPr>
        <w:tab/>
        <w:t>F1AP-PROTOCOL-EXTENSION ::= {</w:t>
      </w:r>
    </w:p>
    <w:p w14:paraId="69CC5835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  <w:t>...</w:t>
      </w:r>
    </w:p>
    <w:p w14:paraId="5F60E735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>}</w:t>
      </w:r>
    </w:p>
    <w:p w14:paraId="2392C30F" w14:textId="77777777" w:rsidR="00F818AA" w:rsidRPr="00BC20B8" w:rsidRDefault="00F818AA" w:rsidP="00F818AA">
      <w:pPr>
        <w:pStyle w:val="PL"/>
        <w:rPr>
          <w:noProof w:val="0"/>
          <w:snapToGrid w:val="0"/>
        </w:rPr>
      </w:pPr>
    </w:p>
    <w:p w14:paraId="5051D204" w14:textId="77777777" w:rsidR="00F818AA" w:rsidRPr="00F23696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  <w:snapToGrid w:val="0"/>
        </w:rPr>
        <w:t xml:space="preserve"> ::=</w:t>
      </w:r>
      <w:r w:rsidRPr="00F23696">
        <w:rPr>
          <w:noProof w:val="0"/>
        </w:rPr>
        <w:t xml:space="preserve"> CHOICE {</w:t>
      </w:r>
    </w:p>
    <w:p w14:paraId="6DF2CCCD" w14:textId="77777777" w:rsidR="00F818AA" w:rsidRPr="00BC20B8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</w:r>
      <w:r w:rsidRPr="00BC20B8">
        <w:rPr>
          <w:noProof w:val="0"/>
        </w:rPr>
        <w:t>timingMeasurementQuality</w:t>
      </w:r>
      <w:r w:rsidRPr="00BC20B8">
        <w:rPr>
          <w:noProof w:val="0"/>
        </w:rPr>
        <w:tab/>
        <w:t>TimingMeasurementQuality</w:t>
      </w:r>
      <w:r w:rsidRPr="00F23696">
        <w:rPr>
          <w:noProof w:val="0"/>
        </w:rPr>
        <w:t>,</w:t>
      </w:r>
    </w:p>
    <w:p w14:paraId="16A7BD26" w14:textId="77777777" w:rsidR="00F818AA" w:rsidRPr="00F23696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angleMeasurementQuality</w:t>
      </w:r>
      <w:r w:rsidRPr="00BC20B8">
        <w:rPr>
          <w:noProof w:val="0"/>
        </w:rPr>
        <w:tab/>
      </w:r>
      <w:r w:rsidRPr="00BC20B8">
        <w:rPr>
          <w:noProof w:val="0"/>
        </w:rPr>
        <w:tab/>
        <w:t>AngleMeasurementQuality,</w:t>
      </w:r>
    </w:p>
    <w:p w14:paraId="3C102B34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  <w:t>choice-extension</w:t>
      </w:r>
      <w:r w:rsidRPr="00F23696">
        <w:rPr>
          <w:noProof w:val="0"/>
        </w:rPr>
        <w:tab/>
      </w:r>
      <w:r w:rsidRPr="00F23696">
        <w:rPr>
          <w:noProof w:val="0"/>
        </w:rPr>
        <w:tab/>
      </w:r>
      <w:r w:rsidRPr="00F23696">
        <w:rPr>
          <w:noProof w:val="0"/>
        </w:rPr>
        <w:tab/>
      </w:r>
      <w:r w:rsidRPr="00F23696">
        <w:t>ProtocolIE-SingleContainer</w:t>
      </w:r>
      <w:r w:rsidRPr="00F23696">
        <w:rPr>
          <w:noProof w:val="0"/>
        </w:rPr>
        <w:t xml:space="preserve"> { { </w:t>
      </w:r>
      <w:r>
        <w:rPr>
          <w:noProof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</w:rPr>
        <w:t>-ExtIEs } }</w:t>
      </w:r>
    </w:p>
    <w:p w14:paraId="53563FE8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>}</w:t>
      </w:r>
    </w:p>
    <w:p w14:paraId="2EDE9534" w14:textId="77777777" w:rsidR="00F818AA" w:rsidRPr="00F23696" w:rsidRDefault="00F818AA" w:rsidP="00F818AA">
      <w:pPr>
        <w:pStyle w:val="PL"/>
        <w:rPr>
          <w:noProof w:val="0"/>
        </w:rPr>
      </w:pPr>
    </w:p>
    <w:p w14:paraId="2C0EB147" w14:textId="77777777" w:rsidR="00F818AA" w:rsidRPr="00F23696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</w:rPr>
        <w:t>-ExtIEs F1AP-PROTOCOL-IES ::= {</w:t>
      </w:r>
    </w:p>
    <w:p w14:paraId="4AB3ABE9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  <w:t>...</w:t>
      </w:r>
    </w:p>
    <w:p w14:paraId="69D6EF8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F23696">
        <w:rPr>
          <w:noProof w:val="0"/>
        </w:rPr>
        <w:t>}</w:t>
      </w:r>
    </w:p>
    <w:p w14:paraId="75B0A8E5" w14:textId="77777777" w:rsidR="00F818AA" w:rsidRDefault="00F818AA" w:rsidP="00F818AA">
      <w:pPr>
        <w:pStyle w:val="PL"/>
        <w:rPr>
          <w:noProof w:val="0"/>
        </w:rPr>
      </w:pPr>
    </w:p>
    <w:p w14:paraId="154C4DA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60108">
        <w:rPr>
          <w:snapToGrid w:val="0"/>
        </w:rPr>
        <w:t>TRP-MeasurementRe</w:t>
      </w:r>
      <w:r>
        <w:rPr>
          <w:snapToGrid w:val="0"/>
        </w:rPr>
        <w:t>quest</w:t>
      </w:r>
      <w:r w:rsidRPr="00760108">
        <w:rPr>
          <w:snapToGrid w:val="0"/>
        </w:rPr>
        <w:t>List</w:t>
      </w:r>
      <w:r>
        <w:rPr>
          <w:snapToGrid w:val="0"/>
        </w:rPr>
        <w:t xml:space="preserve"> ::= SEQUENCE (SIZE (1..maxNoOfMeasTRPs)) OF </w:t>
      </w:r>
      <w:r w:rsidRPr="00760108">
        <w:rPr>
          <w:snapToGrid w:val="0"/>
        </w:rPr>
        <w:t>TRP-MeasurementRe</w:t>
      </w:r>
      <w:r>
        <w:rPr>
          <w:snapToGrid w:val="0"/>
        </w:rPr>
        <w:t>questItem</w:t>
      </w:r>
    </w:p>
    <w:p w14:paraId="2B4AFDD2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6F81D1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60108">
        <w:rPr>
          <w:snapToGrid w:val="0"/>
        </w:rPr>
        <w:t>TRP-MeasurementRe</w:t>
      </w:r>
      <w:r>
        <w:rPr>
          <w:snapToGrid w:val="0"/>
        </w:rPr>
        <w:t>questItem ::= SEQUENCE {</w:t>
      </w:r>
    </w:p>
    <w:p w14:paraId="2780868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RP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TRPID,</w:t>
      </w:r>
      <w:r w:rsidRPr="00FD22F9">
        <w:rPr>
          <w:snapToGrid w:val="0"/>
        </w:rPr>
        <w:t xml:space="preserve"> </w:t>
      </w:r>
    </w:p>
    <w:p w14:paraId="08B578B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earch-window-information</w:t>
      </w:r>
      <w:r>
        <w:rPr>
          <w:snapToGrid w:val="0"/>
        </w:rPr>
        <w:tab/>
      </w:r>
      <w:r>
        <w:rPr>
          <w:snapToGrid w:val="0"/>
        </w:rPr>
        <w:tab/>
        <w:t>Search-window-information</w:t>
      </w:r>
      <w:r>
        <w:rPr>
          <w:snapToGrid w:val="0"/>
        </w:rPr>
        <w:tab/>
        <w:t xml:space="preserve">OPTIONAL, </w:t>
      </w:r>
    </w:p>
    <w:p w14:paraId="34E469C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6F73BD">
        <w:rPr>
          <w:rFonts w:eastAsia="Calibri" w:cs="Courier New"/>
          <w:szCs w:val="22"/>
        </w:rPr>
        <w:t>iE-extension</w:t>
      </w:r>
      <w:r>
        <w:rPr>
          <w:rFonts w:eastAsia="Calibri" w:cs="Courier New"/>
          <w:szCs w:val="22"/>
        </w:rPr>
        <w:t>s</w:t>
      </w:r>
      <w:r w:rsidRPr="006F73BD">
        <w:rPr>
          <w:rFonts w:eastAsia="Calibri" w:cs="Courier New"/>
          <w:szCs w:val="22"/>
        </w:rPr>
        <w:tab/>
      </w:r>
      <w:r w:rsidRPr="006F73BD">
        <w:rPr>
          <w:rFonts w:eastAsia="Calibri" w:cs="Courier New"/>
          <w:szCs w:val="22"/>
        </w:rPr>
        <w:tab/>
      </w:r>
      <w:r w:rsidRPr="00095461">
        <w:rPr>
          <w:rFonts w:eastAsia="Calibri" w:cs="Courier New"/>
          <w:szCs w:val="22"/>
        </w:rPr>
        <w:t xml:space="preserve">ProtocolExtensionContainer </w:t>
      </w:r>
      <w:r w:rsidRPr="006F73BD">
        <w:rPr>
          <w:rFonts w:eastAsia="Calibri" w:cs="Courier New"/>
          <w:szCs w:val="22"/>
        </w:rPr>
        <w:t xml:space="preserve">{ { </w:t>
      </w:r>
      <w:r w:rsidRPr="0000106D">
        <w:rPr>
          <w:rFonts w:eastAsia="Calibri" w:cs="Courier New"/>
          <w:szCs w:val="22"/>
        </w:rPr>
        <w:t>TRP-MeasurementRequestItem</w:t>
      </w:r>
      <w:r w:rsidRPr="006F73BD">
        <w:rPr>
          <w:rFonts w:eastAsia="Calibri" w:cs="Courier New"/>
          <w:szCs w:val="22"/>
        </w:rPr>
        <w:t>-ExtIEs }</w:t>
      </w:r>
      <w:r>
        <w:rPr>
          <w:rFonts w:eastAsia="Calibri" w:cs="Courier New"/>
          <w:szCs w:val="22"/>
        </w:rPr>
        <w:t xml:space="preserve"> } OPTIONAL</w:t>
      </w:r>
    </w:p>
    <w:p w14:paraId="39BBEA9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79227146" w14:textId="77777777" w:rsidR="00F818AA" w:rsidRDefault="00F818AA" w:rsidP="00F818AA">
      <w:pPr>
        <w:pStyle w:val="PL"/>
        <w:rPr>
          <w:noProof w:val="0"/>
        </w:rPr>
      </w:pPr>
    </w:p>
    <w:p w14:paraId="396077E7" w14:textId="77777777" w:rsidR="00F818AA" w:rsidRPr="006F73BD" w:rsidRDefault="00F818AA" w:rsidP="00F818AA">
      <w:pPr>
        <w:pStyle w:val="PL"/>
        <w:rPr>
          <w:rFonts w:eastAsia="Calibri"/>
        </w:rPr>
      </w:pPr>
      <w:r w:rsidRPr="0000106D">
        <w:rPr>
          <w:rFonts w:eastAsia="Calibri"/>
        </w:rPr>
        <w:t>TRP-MeasurementRequestItem</w:t>
      </w:r>
      <w:r w:rsidRPr="006F73BD">
        <w:rPr>
          <w:rFonts w:eastAsia="Calibri"/>
        </w:rPr>
        <w:t xml:space="preserve">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44E49AEE" w14:textId="77777777" w:rsidR="00F818AA" w:rsidRPr="006F73BD" w:rsidRDefault="00F818AA" w:rsidP="00F818AA">
      <w:pPr>
        <w:pStyle w:val="PL"/>
        <w:rPr>
          <w:rFonts w:eastAsia="Calibri"/>
        </w:rPr>
      </w:pPr>
      <w:r>
        <w:rPr>
          <w:rFonts w:eastAsia="Calibri"/>
        </w:rPr>
        <w:tab/>
      </w:r>
      <w:r w:rsidRPr="00405B59">
        <w:rPr>
          <w:rFonts w:eastAsia="Calibri"/>
        </w:rPr>
        <w:t>{ ID id-</w:t>
      </w:r>
      <w:r>
        <w:rPr>
          <w:rFonts w:hint="eastAsia"/>
          <w:lang w:eastAsia="zh-CN"/>
        </w:rPr>
        <w:t>N</w:t>
      </w:r>
      <w:r>
        <w:rPr>
          <w:lang w:eastAsia="zh-CN"/>
        </w:rPr>
        <w:t>RCGI</w:t>
      </w:r>
      <w:r>
        <w:rPr>
          <w:rFonts w:eastAsia="Calibri"/>
        </w:rPr>
        <w:tab/>
        <w:t>CRITICALITY ignore EXTENSION NR</w:t>
      </w:r>
      <w:r w:rsidRPr="00405B59">
        <w:rPr>
          <w:rFonts w:eastAsia="Calibri"/>
        </w:rPr>
        <w:t>CGI</w:t>
      </w:r>
      <w:r w:rsidRPr="00405B59">
        <w:rPr>
          <w:rFonts w:eastAsia="Calibri"/>
        </w:rPr>
        <w:tab/>
      </w:r>
      <w:r w:rsidRPr="00405B59">
        <w:rPr>
          <w:rFonts w:eastAsia="Calibri"/>
        </w:rPr>
        <w:tab/>
        <w:t>PRESENCE optional },</w:t>
      </w:r>
    </w:p>
    <w:p w14:paraId="1118774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2A497F6" w14:textId="77777777" w:rsidR="00F818AA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2F66A8E9" w14:textId="77777777" w:rsidR="00F818AA" w:rsidRPr="006F73BD" w:rsidRDefault="00F818AA" w:rsidP="00F818AA">
      <w:pPr>
        <w:pStyle w:val="PL"/>
        <w:rPr>
          <w:rFonts w:eastAsia="Calibri"/>
        </w:rPr>
      </w:pPr>
    </w:p>
    <w:p w14:paraId="106AC5E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DefinitionType ::= CHOICE {</w:t>
      </w:r>
    </w:p>
    <w:p w14:paraId="6B368E19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direct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TRPPositionDirect,</w:t>
      </w:r>
    </w:p>
    <w:p w14:paraId="26F63FD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d</w:t>
      </w:r>
      <w:r w:rsidRPr="006F73BD">
        <w:rPr>
          <w:rFonts w:eastAsia="Calibri"/>
        </w:rPr>
        <w:tab/>
        <w:t>TRPPositionReferenced,</w:t>
      </w:r>
    </w:p>
    <w:p w14:paraId="4FFC884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PositionDefinitionType-ExtIEs } }</w:t>
      </w:r>
    </w:p>
    <w:p w14:paraId="2603FB5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01CDBDEE" w14:textId="77777777" w:rsidR="00F818AA" w:rsidRPr="006F73BD" w:rsidRDefault="00F818AA" w:rsidP="00F818AA">
      <w:pPr>
        <w:pStyle w:val="PL"/>
        <w:rPr>
          <w:rFonts w:eastAsia="Calibri"/>
        </w:rPr>
      </w:pPr>
    </w:p>
    <w:p w14:paraId="4CFC02F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efinitionType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7B0A9DB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61515A1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08FABBEB" w14:textId="77777777" w:rsidR="00F818AA" w:rsidRPr="006F73BD" w:rsidRDefault="00F818AA" w:rsidP="00F818AA">
      <w:pPr>
        <w:pStyle w:val="PL"/>
        <w:rPr>
          <w:rFonts w:eastAsia="Calibri"/>
        </w:rPr>
      </w:pPr>
    </w:p>
    <w:p w14:paraId="1607CE63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lastRenderedPageBreak/>
        <w:t>TRPPositionDirect ::= SEQUENCE {</w:t>
      </w:r>
    </w:p>
    <w:p w14:paraId="44855F4A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accuracy</w:t>
      </w:r>
      <w:r w:rsidRPr="006F73BD">
        <w:rPr>
          <w:rFonts w:eastAsia="Calibri"/>
        </w:rPr>
        <w:tab/>
        <w:t>TRPPositionDirectAccuracy,</w:t>
      </w:r>
    </w:p>
    <w:p w14:paraId="4BA583F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iE-extension</w:t>
      </w:r>
      <w:r>
        <w:rPr>
          <w:rFonts w:eastAsia="Calibri"/>
        </w:rPr>
        <w:t>s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095461">
        <w:rPr>
          <w:rFonts w:eastAsia="Calibri"/>
        </w:rPr>
        <w:t xml:space="preserve">ProtocolExtensionContainer </w:t>
      </w:r>
      <w:r w:rsidRPr="006F73BD">
        <w:rPr>
          <w:rFonts w:eastAsia="Calibri"/>
        </w:rPr>
        <w:t>{ { TRPPositionDirect-ExtIEs } }</w:t>
      </w:r>
      <w:r>
        <w:rPr>
          <w:rFonts w:eastAsia="Calibri"/>
        </w:rPr>
        <w:tab/>
        <w:t>OPTIONAL</w:t>
      </w:r>
    </w:p>
    <w:p w14:paraId="27C515D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4EE2C067" w14:textId="77777777" w:rsidR="00F818AA" w:rsidRPr="006F73BD" w:rsidRDefault="00F818AA" w:rsidP="00F818AA">
      <w:pPr>
        <w:pStyle w:val="PL"/>
        <w:rPr>
          <w:rFonts w:eastAsia="Calibri"/>
        </w:rPr>
      </w:pPr>
    </w:p>
    <w:p w14:paraId="6BFC023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irect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3DEDC6CE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65F0A9F8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5CB586D4" w14:textId="77777777" w:rsidR="00F818AA" w:rsidRPr="006F73BD" w:rsidRDefault="00F818AA" w:rsidP="00F818AA">
      <w:pPr>
        <w:pStyle w:val="PL"/>
        <w:rPr>
          <w:rFonts w:eastAsia="Calibri"/>
        </w:rPr>
      </w:pPr>
    </w:p>
    <w:p w14:paraId="3B0256E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DirectAccuracy ::= CHOICE {</w:t>
      </w:r>
    </w:p>
    <w:p w14:paraId="63CC6DE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>
        <w:rPr>
          <w:rFonts w:eastAsia="Calibri"/>
        </w:rPr>
        <w:tab/>
      </w:r>
      <w:r w:rsidRPr="006F73BD">
        <w:rPr>
          <w:rFonts w:eastAsia="Calibri"/>
          <w:lang w:val="fr-FR" w:eastAsia="zh-CN"/>
        </w:rPr>
        <w:t>AccessPointPosition</w:t>
      </w:r>
      <w:r w:rsidRPr="006F73BD">
        <w:rPr>
          <w:rFonts w:eastAsia="Calibri"/>
        </w:rPr>
        <w:t>,</w:t>
      </w:r>
    </w:p>
    <w:p w14:paraId="34A1012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HAposit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>
        <w:rPr>
          <w:rFonts w:eastAsia="Calibri"/>
        </w:rPr>
        <w:tab/>
      </w:r>
      <w:r w:rsidRPr="006F73BD">
        <w:rPr>
          <w:rFonts w:eastAsia="Calibri"/>
          <w:lang w:eastAsia="zh-CN"/>
        </w:rPr>
        <w:t>NGRANHighAccuracyAccessPointPosition</w:t>
      </w:r>
      <w:r w:rsidRPr="006F73BD">
        <w:rPr>
          <w:rFonts w:eastAsia="Calibri"/>
        </w:rPr>
        <w:t>,</w:t>
      </w:r>
    </w:p>
    <w:p w14:paraId="1FB6CF0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PositionDirectAccuracy-ExtIEs } }</w:t>
      </w:r>
    </w:p>
    <w:p w14:paraId="4331E5F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6C4EF536" w14:textId="77777777" w:rsidR="00F818AA" w:rsidRPr="006F73BD" w:rsidRDefault="00F818AA" w:rsidP="00F818AA">
      <w:pPr>
        <w:pStyle w:val="PL"/>
        <w:rPr>
          <w:rFonts w:eastAsia="Calibri"/>
        </w:rPr>
      </w:pPr>
    </w:p>
    <w:p w14:paraId="2C220E5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irectAccuracy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318C942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91C0AEE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43DC5535" w14:textId="77777777" w:rsidR="00F818AA" w:rsidRPr="006F73BD" w:rsidRDefault="00F818AA" w:rsidP="00F818AA">
      <w:pPr>
        <w:pStyle w:val="PL"/>
        <w:rPr>
          <w:rFonts w:eastAsia="Calibri"/>
        </w:rPr>
      </w:pPr>
    </w:p>
    <w:p w14:paraId="76BD98C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Referenced ::= SEQUENCE {</w:t>
      </w:r>
    </w:p>
    <w:p w14:paraId="629A47C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Point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ferencePoint,</w:t>
      </w:r>
    </w:p>
    <w:p w14:paraId="53BFABE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PointType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TRPReferencePointType,</w:t>
      </w:r>
    </w:p>
    <w:p w14:paraId="7B3383C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iE-extension</w:t>
      </w:r>
      <w:r>
        <w:rPr>
          <w:rFonts w:eastAsia="Calibri"/>
        </w:rPr>
        <w:t>s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095461">
        <w:rPr>
          <w:rFonts w:eastAsia="Calibri"/>
        </w:rPr>
        <w:t xml:space="preserve">ProtocolExtensionContainer </w:t>
      </w:r>
      <w:r w:rsidRPr="006F73BD">
        <w:rPr>
          <w:rFonts w:eastAsia="Calibri"/>
        </w:rPr>
        <w:t>{ { TRPPositionReferenced-ExtIEs } }</w:t>
      </w:r>
      <w:r>
        <w:rPr>
          <w:rFonts w:eastAsia="Calibri"/>
        </w:rPr>
        <w:t xml:space="preserve"> </w:t>
      </w:r>
      <w:r>
        <w:rPr>
          <w:rFonts w:eastAsia="Calibri"/>
        </w:rPr>
        <w:tab/>
        <w:t>OPTIONAL</w:t>
      </w:r>
    </w:p>
    <w:p w14:paraId="02526918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2E967970" w14:textId="77777777" w:rsidR="00F818AA" w:rsidRPr="006F73BD" w:rsidRDefault="00F818AA" w:rsidP="00F818AA">
      <w:pPr>
        <w:pStyle w:val="PL"/>
        <w:rPr>
          <w:rFonts w:eastAsia="Calibri"/>
        </w:rPr>
      </w:pPr>
    </w:p>
    <w:p w14:paraId="5DBD8E9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Referenced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4C14EE1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59FF702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77F5D8B" w14:textId="77777777" w:rsidR="00F818AA" w:rsidRPr="006F73BD" w:rsidRDefault="00F818AA" w:rsidP="00F818AA">
      <w:pPr>
        <w:pStyle w:val="PL"/>
        <w:rPr>
          <w:rFonts w:eastAsia="Calibri"/>
        </w:rPr>
      </w:pPr>
    </w:p>
    <w:p w14:paraId="2C34664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ReferencePointType ::= CHOICE {</w:t>
      </w:r>
    </w:p>
    <w:p w14:paraId="71438D6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RelativeGeodetic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lativeGeodeticLocation,</w:t>
      </w:r>
    </w:p>
    <w:p w14:paraId="47946E53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RelativeCartesia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lativeCartesianLocation,</w:t>
      </w:r>
    </w:p>
    <w:p w14:paraId="2459522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ReferencePointType-ExtIEs } }</w:t>
      </w:r>
    </w:p>
    <w:p w14:paraId="11B065A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7386AD8" w14:textId="77777777" w:rsidR="00F818AA" w:rsidRPr="006F73BD" w:rsidRDefault="00F818AA" w:rsidP="00F818AA">
      <w:pPr>
        <w:pStyle w:val="PL"/>
        <w:rPr>
          <w:rFonts w:eastAsia="Calibri"/>
        </w:rPr>
      </w:pPr>
    </w:p>
    <w:p w14:paraId="0A67BCA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ReferencePointType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48BC565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C49FA8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D1C4D6E" w14:textId="77777777" w:rsidR="00F818AA" w:rsidRDefault="00F818AA" w:rsidP="00F818AA">
      <w:pPr>
        <w:pStyle w:val="PL"/>
        <w:rPr>
          <w:noProof w:val="0"/>
        </w:rPr>
      </w:pPr>
    </w:p>
    <w:p w14:paraId="01D346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ypeOfError ::= ENUMERATED {</w:t>
      </w:r>
    </w:p>
    <w:p w14:paraId="214C6E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understood,</w:t>
      </w:r>
    </w:p>
    <w:p w14:paraId="0C2918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ssing,</w:t>
      </w:r>
    </w:p>
    <w:p w14:paraId="1FA32E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43B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B7D3755" w14:textId="77777777" w:rsidR="00F818AA" w:rsidRPr="00EA5FA7" w:rsidRDefault="00F818AA" w:rsidP="00F818AA">
      <w:pPr>
        <w:pStyle w:val="PL"/>
        <w:rPr>
          <w:noProof w:val="0"/>
        </w:rPr>
      </w:pPr>
    </w:p>
    <w:p w14:paraId="5DC067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>-Info ::= SEQUENCE {</w:t>
      </w:r>
    </w:p>
    <w:p w14:paraId="395C39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22295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3CCB2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Transport-Layer-</w:t>
      </w:r>
      <w:r>
        <w:rPr>
          <w:noProof w:val="0"/>
        </w:rPr>
        <w:t>Address</w:t>
      </w:r>
      <w:r w:rsidRPr="00EA5FA7">
        <w:rPr>
          <w:noProof w:val="0"/>
        </w:rPr>
        <w:t>-Info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7EF606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69E3A6" w14:textId="77777777" w:rsidR="00F818AA" w:rsidRPr="00EA5FA7" w:rsidRDefault="00F818AA" w:rsidP="00F818AA">
      <w:pPr>
        <w:pStyle w:val="PL"/>
        <w:rPr>
          <w:noProof w:val="0"/>
        </w:rPr>
      </w:pPr>
    </w:p>
    <w:p w14:paraId="5C4F2C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ExtIEs </w:t>
      </w:r>
      <w:r w:rsidRPr="00EA5FA7">
        <w:rPr>
          <w:noProof w:val="0"/>
        </w:rPr>
        <w:tab/>
        <w:t>F1AP-PROTOCOL-EXTENSION ::= {</w:t>
      </w:r>
    </w:p>
    <w:p w14:paraId="647C31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7E4A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EB8DF9" w14:textId="77777777" w:rsidR="00F818AA" w:rsidRDefault="00F818AA" w:rsidP="00F818AA">
      <w:pPr>
        <w:pStyle w:val="PL"/>
        <w:rPr>
          <w:noProof w:val="0"/>
        </w:rPr>
      </w:pPr>
    </w:p>
    <w:p w14:paraId="15B2343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TRPType </w:t>
      </w:r>
      <w:r w:rsidRPr="00707B3F">
        <w:rPr>
          <w:snapToGrid w:val="0"/>
        </w:rPr>
        <w:t>::= ENUMERATED {</w:t>
      </w:r>
    </w:p>
    <w:p w14:paraId="708AFD7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ab/>
      </w:r>
      <w:r>
        <w:rPr>
          <w:snapToGrid w:val="0"/>
        </w:rPr>
        <w:t>prsOnlyTP</w:t>
      </w:r>
      <w:r w:rsidRPr="00707B3F">
        <w:rPr>
          <w:snapToGrid w:val="0"/>
        </w:rPr>
        <w:t>,</w:t>
      </w:r>
      <w:r w:rsidRPr="007E0379">
        <w:rPr>
          <w:snapToGrid w:val="0"/>
        </w:rPr>
        <w:t xml:space="preserve"> </w:t>
      </w:r>
    </w:p>
    <w:p w14:paraId="1F2BDC3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rsOnlyRP,</w:t>
      </w:r>
    </w:p>
    <w:p w14:paraId="70ABCCD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p,</w:t>
      </w:r>
    </w:p>
    <w:p w14:paraId="09DD7FE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rp,</w:t>
      </w:r>
    </w:p>
    <w:p w14:paraId="117FFB03" w14:textId="77777777" w:rsidR="00F818AA" w:rsidRPr="007E037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rp,</w:t>
      </w:r>
    </w:p>
    <w:p w14:paraId="75CD69D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ab/>
        <w:t>...</w:t>
      </w:r>
    </w:p>
    <w:p w14:paraId="64636A4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>}</w:t>
      </w:r>
    </w:p>
    <w:p w14:paraId="54F1E12A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</w:p>
    <w:p w14:paraId="5E57F6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AssistanceInformation ::= SEQUENCE {</w:t>
      </w:r>
    </w:p>
    <w:p w14:paraId="6F8EE7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,</w:t>
      </w:r>
    </w:p>
    <w:p w14:paraId="5865CC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5374C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TSCAssistanceInformation-ExtIEs} }</w:t>
      </w:r>
      <w:r>
        <w:rPr>
          <w:noProof w:val="0"/>
        </w:rPr>
        <w:tab/>
        <w:t>OPTIONAL,</w:t>
      </w:r>
    </w:p>
    <w:p w14:paraId="20B402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4C1C3C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87FF6A5" w14:textId="77777777" w:rsidR="00F818AA" w:rsidRDefault="00F818AA" w:rsidP="00F818AA">
      <w:pPr>
        <w:pStyle w:val="PL"/>
        <w:rPr>
          <w:noProof w:val="0"/>
        </w:rPr>
      </w:pPr>
    </w:p>
    <w:p w14:paraId="3025D3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AssistanceInformation-ExtIEs F1AP-PROTOCOL-EXTENSION ::= {</w:t>
      </w:r>
    </w:p>
    <w:p w14:paraId="607C06E4" w14:textId="67CA8F73" w:rsidR="007B554D" w:rsidRDefault="00F818AA" w:rsidP="00F818AA">
      <w:pPr>
        <w:pStyle w:val="PL"/>
        <w:rPr>
          <w:ins w:id="1139" w:author="Author" w:date="2022-03-04T15:51:00Z"/>
          <w:noProof w:val="0"/>
        </w:rPr>
      </w:pPr>
      <w:r>
        <w:rPr>
          <w:noProof w:val="0"/>
        </w:rPr>
        <w:tab/>
      </w:r>
      <w:ins w:id="1140" w:author="Author" w:date="2022-03-04T15:51:00Z">
        <w:r w:rsidR="007B554D" w:rsidRPr="00EE063F">
          <w:t>{ ID id-</w:t>
        </w:r>
        <w:r w:rsidR="007B554D">
          <w:t>SurvivalTime</w:t>
        </w:r>
        <w:r w:rsidR="007B554D" w:rsidRPr="00EE063F">
          <w:tab/>
          <w:t>CRITICALITY ignore</w:t>
        </w:r>
        <w:r w:rsidR="007B554D" w:rsidRPr="00EE063F">
          <w:tab/>
          <w:t xml:space="preserve">EXTENSION </w:t>
        </w:r>
        <w:r w:rsidR="007B554D">
          <w:t>SurvivalTime</w:t>
        </w:r>
        <w:r w:rsidR="007B554D" w:rsidRPr="00EE063F">
          <w:tab/>
          <w:t>PRESENCE optional }</w:t>
        </w:r>
        <w:r w:rsidR="007B554D">
          <w:t>,</w:t>
        </w:r>
      </w:ins>
    </w:p>
    <w:p w14:paraId="36300B94" w14:textId="42EF0CCB" w:rsidR="00F818AA" w:rsidRDefault="007B554D" w:rsidP="00F818AA">
      <w:pPr>
        <w:pStyle w:val="PL"/>
        <w:rPr>
          <w:noProof w:val="0"/>
        </w:rPr>
      </w:pPr>
      <w:ins w:id="1141" w:author="Author" w:date="2022-03-04T15:51:00Z">
        <w:r>
          <w:rPr>
            <w:noProof w:val="0"/>
          </w:rPr>
          <w:tab/>
        </w:r>
      </w:ins>
      <w:r w:rsidR="00F818AA">
        <w:rPr>
          <w:noProof w:val="0"/>
        </w:rPr>
        <w:t>...</w:t>
      </w:r>
    </w:p>
    <w:p w14:paraId="6C38EF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F38A296" w14:textId="77777777" w:rsidR="00F818AA" w:rsidRDefault="00F818AA" w:rsidP="00F818AA">
      <w:pPr>
        <w:pStyle w:val="PL"/>
        <w:rPr>
          <w:noProof w:val="0"/>
        </w:rPr>
      </w:pPr>
    </w:p>
    <w:p w14:paraId="1AC249E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TrafficCharacteristics ::= SEQUENCE {</w:t>
      </w:r>
    </w:p>
    <w:p w14:paraId="2A9A14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SCAssistanceInformationDL</w:t>
      </w:r>
      <w:r>
        <w:rPr>
          <w:noProof w:val="0"/>
        </w:rPr>
        <w:tab/>
      </w:r>
      <w:r>
        <w:rPr>
          <w:noProof w:val="0"/>
        </w:rPr>
        <w:tab/>
        <w:t>TSCAssistance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422E6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SCAssistanceInformationUL</w:t>
      </w:r>
      <w:r>
        <w:rPr>
          <w:noProof w:val="0"/>
        </w:rPr>
        <w:tab/>
      </w:r>
      <w:r>
        <w:rPr>
          <w:noProof w:val="0"/>
        </w:rPr>
        <w:tab/>
        <w:t>TSCAssistance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9ECD5E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TSCTrafficCharacteristics-ExtIEs} }</w:t>
      </w:r>
      <w:r>
        <w:rPr>
          <w:noProof w:val="0"/>
        </w:rPr>
        <w:tab/>
        <w:t>OPTIONAL,</w:t>
      </w:r>
    </w:p>
    <w:p w14:paraId="0DD5EC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2ED73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6EB742" w14:textId="77777777" w:rsidR="00F818AA" w:rsidRDefault="00F818AA" w:rsidP="00F818AA">
      <w:pPr>
        <w:pStyle w:val="PL"/>
        <w:rPr>
          <w:noProof w:val="0"/>
        </w:rPr>
      </w:pPr>
    </w:p>
    <w:p w14:paraId="147932F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TrafficCharacteristics-ExtIEs F1AP-PROTOCOL-EXTENSION ::= {</w:t>
      </w:r>
    </w:p>
    <w:p w14:paraId="08A545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6F328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FF12FDF" w14:textId="77777777" w:rsidR="00F818AA" w:rsidRPr="00EA5FA7" w:rsidRDefault="00F818AA" w:rsidP="00F818AA">
      <w:pPr>
        <w:pStyle w:val="PL"/>
        <w:rPr>
          <w:noProof w:val="0"/>
        </w:rPr>
      </w:pPr>
    </w:p>
    <w:p w14:paraId="32C6298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U</w:t>
      </w:r>
    </w:p>
    <w:p w14:paraId="7734A7CA" w14:textId="77777777" w:rsidR="00F818AA" w:rsidRPr="00EA5FA7" w:rsidRDefault="00F818AA" w:rsidP="00F818AA">
      <w:pPr>
        <w:pStyle w:val="PL"/>
      </w:pPr>
      <w:r w:rsidRPr="00EA5FA7">
        <w:t>UAC-Assistance-Info ::= SEQUENCE {</w:t>
      </w:r>
    </w:p>
    <w:p w14:paraId="3A15D89C" w14:textId="77777777" w:rsidR="00F818AA" w:rsidRPr="00EA5FA7" w:rsidRDefault="00F818AA" w:rsidP="00F818AA">
      <w:pPr>
        <w:pStyle w:val="PL"/>
      </w:pPr>
      <w:r w:rsidRPr="00EA5FA7">
        <w:tab/>
        <w:t>uACPLMN-List</w:t>
      </w:r>
      <w:r w:rsidRPr="00EA5FA7">
        <w:tab/>
      </w:r>
      <w:r w:rsidRPr="00EA5FA7">
        <w:tab/>
        <w:t>UACPLMN-List,</w:t>
      </w:r>
    </w:p>
    <w:p w14:paraId="7323A59F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-Assistance-InfoExtIEs} } OPTIONAL</w:t>
      </w:r>
    </w:p>
    <w:p w14:paraId="3995B382" w14:textId="77777777" w:rsidR="00F818AA" w:rsidRPr="00EA5FA7" w:rsidRDefault="00F818AA" w:rsidP="00F818AA">
      <w:pPr>
        <w:pStyle w:val="PL"/>
      </w:pPr>
      <w:r w:rsidRPr="00EA5FA7">
        <w:t>}</w:t>
      </w:r>
    </w:p>
    <w:p w14:paraId="3F1447AF" w14:textId="77777777" w:rsidR="00F818AA" w:rsidRPr="00EA5FA7" w:rsidRDefault="00F818AA" w:rsidP="00F818AA">
      <w:pPr>
        <w:pStyle w:val="PL"/>
      </w:pPr>
    </w:p>
    <w:p w14:paraId="080EED07" w14:textId="77777777" w:rsidR="00F818AA" w:rsidRPr="00EA5FA7" w:rsidRDefault="00F818AA" w:rsidP="00F818AA">
      <w:pPr>
        <w:pStyle w:val="PL"/>
      </w:pPr>
      <w:r w:rsidRPr="00EA5FA7">
        <w:t>UAC-Assistance-InfoExtIEs F1AP-PROTOCOL-EXTENSION ::= {</w:t>
      </w:r>
    </w:p>
    <w:p w14:paraId="3FA7E0F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66E18C8" w14:textId="77777777" w:rsidR="00F818AA" w:rsidRPr="00EA5FA7" w:rsidRDefault="00F818AA" w:rsidP="00F818AA">
      <w:pPr>
        <w:pStyle w:val="PL"/>
      </w:pPr>
      <w:r w:rsidRPr="00EA5FA7">
        <w:t>}</w:t>
      </w:r>
    </w:p>
    <w:p w14:paraId="68B97B35" w14:textId="77777777" w:rsidR="00F818AA" w:rsidRPr="00EA5FA7" w:rsidRDefault="00F818AA" w:rsidP="00F818AA">
      <w:pPr>
        <w:pStyle w:val="PL"/>
      </w:pPr>
    </w:p>
    <w:p w14:paraId="2EB89631" w14:textId="77777777" w:rsidR="00F818AA" w:rsidRPr="00EA5FA7" w:rsidRDefault="00F818AA" w:rsidP="00F818AA">
      <w:pPr>
        <w:pStyle w:val="PL"/>
      </w:pPr>
      <w:r w:rsidRPr="00EA5FA7">
        <w:t>UACPLMN-List ::= SEQUENCE (SIZE(1..maxnoofUACPLMNs)) OF UACPLMN-Item</w:t>
      </w:r>
    </w:p>
    <w:p w14:paraId="7A66ABE4" w14:textId="77777777" w:rsidR="00F818AA" w:rsidRPr="00EA5FA7" w:rsidRDefault="00F818AA" w:rsidP="00F818AA">
      <w:pPr>
        <w:pStyle w:val="PL"/>
      </w:pPr>
    </w:p>
    <w:p w14:paraId="4FDD3EB7" w14:textId="77777777" w:rsidR="00F818AA" w:rsidRPr="00EA5FA7" w:rsidRDefault="00F818AA" w:rsidP="00F818AA">
      <w:pPr>
        <w:pStyle w:val="PL"/>
      </w:pPr>
      <w:r w:rsidRPr="00EA5FA7">
        <w:t>UACPLMN-Item::= SEQUENCE {</w:t>
      </w:r>
    </w:p>
    <w:p w14:paraId="75BBDA1A" w14:textId="77777777" w:rsidR="00F818AA" w:rsidRPr="00EA5FA7" w:rsidRDefault="00F818AA" w:rsidP="00F818AA">
      <w:pPr>
        <w:pStyle w:val="PL"/>
      </w:pPr>
      <w:r w:rsidRPr="00EA5FA7">
        <w:tab/>
        <w:t>pLMNIdentity</w:t>
      </w:r>
      <w:r w:rsidRPr="00EA5FA7">
        <w:tab/>
      </w:r>
      <w:r w:rsidRPr="00EA5FA7">
        <w:tab/>
      </w:r>
      <w:r w:rsidRPr="00EA5FA7">
        <w:tab/>
      </w:r>
      <w:r w:rsidRPr="00EA5FA7">
        <w:tab/>
        <w:t>PLMN-Identity,</w:t>
      </w:r>
    </w:p>
    <w:p w14:paraId="42AB1FAA" w14:textId="77777777" w:rsidR="00F818AA" w:rsidRPr="00EA5FA7" w:rsidRDefault="00F818AA" w:rsidP="00F818AA">
      <w:pPr>
        <w:pStyle w:val="PL"/>
      </w:pPr>
      <w:r w:rsidRPr="00EA5FA7">
        <w:tab/>
        <w:t>uACType-List</w:t>
      </w:r>
      <w:r w:rsidRPr="00EA5FA7">
        <w:tab/>
      </w:r>
      <w:r w:rsidRPr="00EA5FA7">
        <w:tab/>
      </w:r>
      <w:r w:rsidRPr="00EA5FA7">
        <w:tab/>
      </w:r>
      <w:r w:rsidRPr="00EA5FA7">
        <w:tab/>
        <w:t>UACType-List,</w:t>
      </w:r>
      <w:r w:rsidRPr="00EA5FA7">
        <w:tab/>
        <w:t>iE-Extensions</w:t>
      </w:r>
      <w:r w:rsidRPr="00EA5FA7">
        <w:tab/>
      </w:r>
      <w:r w:rsidRPr="00EA5FA7">
        <w:tab/>
        <w:t>ProtocolExtensionContainer { { UACPLMN-Item-ExtIEs} } OPTIONAL</w:t>
      </w:r>
    </w:p>
    <w:p w14:paraId="39EA9F4A" w14:textId="77777777" w:rsidR="00F818AA" w:rsidRPr="00EA5FA7" w:rsidRDefault="00F818AA" w:rsidP="00F818AA">
      <w:pPr>
        <w:pStyle w:val="PL"/>
      </w:pPr>
      <w:r w:rsidRPr="00EA5FA7">
        <w:t>}</w:t>
      </w:r>
    </w:p>
    <w:p w14:paraId="78EDAE40" w14:textId="77777777" w:rsidR="00F818AA" w:rsidRPr="00EA5FA7" w:rsidRDefault="00F818AA" w:rsidP="00F818AA">
      <w:pPr>
        <w:pStyle w:val="PL"/>
      </w:pPr>
    </w:p>
    <w:p w14:paraId="5142BB52" w14:textId="77777777" w:rsidR="00F818AA" w:rsidRPr="00EA5FA7" w:rsidRDefault="00F818AA" w:rsidP="00F818AA">
      <w:pPr>
        <w:pStyle w:val="PL"/>
      </w:pPr>
      <w:r w:rsidRPr="00EA5FA7">
        <w:t>UACPLMN-Item-ExtIEs F1AP-PROTOCOL-EXTENSION ::= {</w:t>
      </w:r>
    </w:p>
    <w:p w14:paraId="08190C30" w14:textId="77777777" w:rsidR="00F818AA" w:rsidRDefault="00F818AA" w:rsidP="00F818AA">
      <w:pPr>
        <w:pStyle w:val="PL"/>
      </w:pPr>
      <w:r w:rsidRPr="00EE063F">
        <w:tab/>
        <w:t>{ ID id-NID</w:t>
      </w:r>
      <w:r w:rsidRPr="00EE063F">
        <w:tab/>
        <w:t>CRITICALITY ignore</w:t>
      </w:r>
      <w:r w:rsidRPr="00EE063F">
        <w:tab/>
        <w:t>EXTENSION NID</w:t>
      </w:r>
      <w:r w:rsidRPr="00EE063F">
        <w:tab/>
        <w:t>PRESENCE optional },</w:t>
      </w:r>
    </w:p>
    <w:p w14:paraId="43F54748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3BC77B0" w14:textId="77777777" w:rsidR="00F818AA" w:rsidRPr="00EA5FA7" w:rsidRDefault="00F818AA" w:rsidP="00F818AA">
      <w:pPr>
        <w:pStyle w:val="PL"/>
      </w:pPr>
      <w:r w:rsidRPr="00EA5FA7">
        <w:t>}</w:t>
      </w:r>
    </w:p>
    <w:p w14:paraId="60486F4E" w14:textId="77777777" w:rsidR="00F818AA" w:rsidRPr="00EA5FA7" w:rsidRDefault="00F818AA" w:rsidP="00F818AA">
      <w:pPr>
        <w:pStyle w:val="PL"/>
      </w:pPr>
    </w:p>
    <w:p w14:paraId="55E2F168" w14:textId="77777777" w:rsidR="00F818AA" w:rsidRPr="00EA5FA7" w:rsidRDefault="00F818AA" w:rsidP="00F818AA">
      <w:pPr>
        <w:pStyle w:val="PL"/>
      </w:pPr>
      <w:r w:rsidRPr="00EA5FA7">
        <w:t>UACType-List ::= SEQUENCE (SIZE(1..maxnoofUACperPLMN)) OF UACType-Item</w:t>
      </w:r>
    </w:p>
    <w:p w14:paraId="7E53F619" w14:textId="77777777" w:rsidR="00F818AA" w:rsidRPr="00EA5FA7" w:rsidRDefault="00F818AA" w:rsidP="00F818AA">
      <w:pPr>
        <w:pStyle w:val="PL"/>
      </w:pPr>
    </w:p>
    <w:p w14:paraId="76151CAF" w14:textId="77777777" w:rsidR="00F818AA" w:rsidRPr="00EA5FA7" w:rsidRDefault="00F818AA" w:rsidP="00F818AA">
      <w:pPr>
        <w:pStyle w:val="PL"/>
      </w:pPr>
      <w:r w:rsidRPr="00EA5FA7">
        <w:t>UACType-Item::= SEQUENCE {</w:t>
      </w:r>
    </w:p>
    <w:p w14:paraId="22FA4C4E" w14:textId="77777777" w:rsidR="00F818AA" w:rsidRPr="00EA5FA7" w:rsidRDefault="00F818AA" w:rsidP="00F818AA">
      <w:pPr>
        <w:pStyle w:val="PL"/>
      </w:pPr>
      <w:r w:rsidRPr="00EA5FA7">
        <w:tab/>
        <w:t xml:space="preserve">uACReductionIndication </w:t>
      </w:r>
      <w:r w:rsidRPr="00EA5FA7">
        <w:tab/>
      </w:r>
      <w:r w:rsidRPr="00EA5FA7">
        <w:tab/>
        <w:t>UACReductionIndication,</w:t>
      </w:r>
    </w:p>
    <w:p w14:paraId="774E0102" w14:textId="77777777" w:rsidR="00F818AA" w:rsidRPr="00EA5FA7" w:rsidRDefault="00F818AA" w:rsidP="00F818AA">
      <w:pPr>
        <w:pStyle w:val="PL"/>
      </w:pPr>
      <w:r w:rsidRPr="00EA5FA7">
        <w:tab/>
        <w:t>uACCategoryType</w:t>
      </w:r>
      <w:r w:rsidRPr="00EA5FA7">
        <w:tab/>
      </w:r>
      <w:r w:rsidRPr="00EA5FA7">
        <w:tab/>
      </w:r>
      <w:r w:rsidRPr="00EA5FA7">
        <w:tab/>
      </w:r>
      <w:r w:rsidRPr="00EA5FA7">
        <w:tab/>
        <w:t>UACCategoryType,</w:t>
      </w:r>
    </w:p>
    <w:p w14:paraId="06899E2B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Type-Item-ExtIEs } } OPTIONAL</w:t>
      </w:r>
    </w:p>
    <w:p w14:paraId="68859596" w14:textId="77777777" w:rsidR="00F818AA" w:rsidRPr="00EA5FA7" w:rsidRDefault="00F818AA" w:rsidP="00F818AA">
      <w:pPr>
        <w:pStyle w:val="PL"/>
      </w:pPr>
      <w:r w:rsidRPr="00EA5FA7">
        <w:t>}</w:t>
      </w:r>
    </w:p>
    <w:p w14:paraId="67C87DA5" w14:textId="77777777" w:rsidR="00F818AA" w:rsidRPr="00EA5FA7" w:rsidRDefault="00F818AA" w:rsidP="00F818AA">
      <w:pPr>
        <w:pStyle w:val="PL"/>
      </w:pPr>
    </w:p>
    <w:p w14:paraId="11892133" w14:textId="77777777" w:rsidR="00F818AA" w:rsidRPr="00EA5FA7" w:rsidRDefault="00F818AA" w:rsidP="00F818AA">
      <w:pPr>
        <w:pStyle w:val="PL"/>
      </w:pPr>
      <w:r w:rsidRPr="00EA5FA7">
        <w:t>UACType-Item-ExtIEs F1AP-PROTOCOL-EXTENSION ::= {</w:t>
      </w:r>
    </w:p>
    <w:p w14:paraId="54CB577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7E7B4C5" w14:textId="77777777" w:rsidR="00F818AA" w:rsidRPr="00EA5FA7" w:rsidRDefault="00F818AA" w:rsidP="00F818AA">
      <w:pPr>
        <w:pStyle w:val="PL"/>
      </w:pPr>
      <w:r w:rsidRPr="00EA5FA7">
        <w:t>}</w:t>
      </w:r>
    </w:p>
    <w:p w14:paraId="2F0EAE0D" w14:textId="77777777" w:rsidR="00F818AA" w:rsidRPr="00EA5FA7" w:rsidRDefault="00F818AA" w:rsidP="00F818AA">
      <w:pPr>
        <w:pStyle w:val="PL"/>
      </w:pPr>
    </w:p>
    <w:p w14:paraId="6138034F" w14:textId="77777777" w:rsidR="00F818AA" w:rsidRPr="00EA5FA7" w:rsidRDefault="00F818AA" w:rsidP="00F818AA">
      <w:pPr>
        <w:pStyle w:val="PL"/>
      </w:pPr>
      <w:r w:rsidRPr="00EA5FA7">
        <w:t>UACCategoryType ::= CHOICE {</w:t>
      </w:r>
    </w:p>
    <w:p w14:paraId="3CE3DEB1" w14:textId="77777777" w:rsidR="00F818AA" w:rsidRPr="00EA5FA7" w:rsidRDefault="00F818AA" w:rsidP="00F818AA">
      <w:pPr>
        <w:pStyle w:val="PL"/>
      </w:pPr>
      <w:r w:rsidRPr="00EA5FA7">
        <w:tab/>
        <w:t>uACstandardized</w:t>
      </w:r>
      <w:r w:rsidRPr="00EA5FA7">
        <w:tab/>
      </w:r>
      <w:r w:rsidRPr="00EA5FA7">
        <w:tab/>
      </w:r>
      <w:r w:rsidRPr="00EA5FA7">
        <w:tab/>
      </w:r>
      <w:r w:rsidRPr="00EA5FA7">
        <w:tab/>
        <w:t>UACAction,</w:t>
      </w:r>
    </w:p>
    <w:p w14:paraId="0CE302D9" w14:textId="77777777" w:rsidR="00F818AA" w:rsidRPr="00EA5FA7" w:rsidRDefault="00F818AA" w:rsidP="00F818AA">
      <w:pPr>
        <w:pStyle w:val="PL"/>
      </w:pPr>
      <w:r w:rsidRPr="00EA5FA7">
        <w:tab/>
        <w:t>uACOperatorDefined</w:t>
      </w:r>
      <w:r w:rsidRPr="00EA5FA7">
        <w:tab/>
      </w:r>
      <w:r w:rsidRPr="00EA5FA7">
        <w:tab/>
      </w:r>
      <w:r w:rsidRPr="00EA5FA7">
        <w:tab/>
        <w:t xml:space="preserve">UACOperatorDefined, </w:t>
      </w:r>
    </w:p>
    <w:p w14:paraId="7BF0EA70" w14:textId="77777777" w:rsidR="00F818AA" w:rsidRPr="00EA5FA7" w:rsidRDefault="00F818AA" w:rsidP="00F818AA">
      <w:pPr>
        <w:pStyle w:val="PL"/>
      </w:pPr>
      <w:r w:rsidRPr="00EA5FA7">
        <w:tab/>
        <w:t>choice-extension</w:t>
      </w:r>
      <w:r w:rsidRPr="00EA5FA7">
        <w:tab/>
      </w:r>
      <w:r w:rsidRPr="00EA5FA7">
        <w:tab/>
      </w:r>
      <w:r w:rsidRPr="00EA5FA7">
        <w:tab/>
        <w:t>ProtocolIE-SingleContainer</w:t>
      </w:r>
      <w:r w:rsidRPr="00EA5FA7" w:rsidDel="00481964">
        <w:t xml:space="preserve"> </w:t>
      </w:r>
      <w:r w:rsidRPr="00EA5FA7">
        <w:t>{ { UACCategoryType-ExtIEs } }</w:t>
      </w:r>
    </w:p>
    <w:p w14:paraId="645EBFF3" w14:textId="77777777" w:rsidR="00F818AA" w:rsidRPr="00EA5FA7" w:rsidRDefault="00F818AA" w:rsidP="00F818AA">
      <w:pPr>
        <w:pStyle w:val="PL"/>
      </w:pPr>
      <w:r w:rsidRPr="00EA5FA7">
        <w:t>}</w:t>
      </w:r>
    </w:p>
    <w:p w14:paraId="21F6B175" w14:textId="77777777" w:rsidR="00F818AA" w:rsidRPr="00EA5FA7" w:rsidRDefault="00F818AA" w:rsidP="00F818AA">
      <w:pPr>
        <w:pStyle w:val="PL"/>
      </w:pPr>
    </w:p>
    <w:p w14:paraId="1002A9BA" w14:textId="77777777" w:rsidR="00F818AA" w:rsidRPr="00EA5FA7" w:rsidRDefault="00F818AA" w:rsidP="00F818AA">
      <w:pPr>
        <w:pStyle w:val="PL"/>
      </w:pPr>
      <w:r w:rsidRPr="00EA5FA7">
        <w:t xml:space="preserve">UACCategoryType-ExtIEs </w:t>
      </w:r>
      <w:r w:rsidRPr="00EA5FA7">
        <w:rPr>
          <w:snapToGrid w:val="0"/>
        </w:rPr>
        <w:t xml:space="preserve">F1AP-PROTOCOL-IES </w:t>
      </w:r>
      <w:r w:rsidRPr="00EA5FA7">
        <w:t>::= {</w:t>
      </w:r>
    </w:p>
    <w:p w14:paraId="5135FE5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F6B2B2C" w14:textId="77777777" w:rsidR="00F818AA" w:rsidRPr="00EA5FA7" w:rsidRDefault="00F818AA" w:rsidP="00F818AA">
      <w:pPr>
        <w:pStyle w:val="PL"/>
      </w:pPr>
      <w:r w:rsidRPr="00EA5FA7">
        <w:t>}</w:t>
      </w:r>
    </w:p>
    <w:p w14:paraId="6D63E91C" w14:textId="77777777" w:rsidR="00F818AA" w:rsidRPr="00EA5FA7" w:rsidRDefault="00F818AA" w:rsidP="00F818AA">
      <w:pPr>
        <w:pStyle w:val="PL"/>
      </w:pPr>
    </w:p>
    <w:p w14:paraId="2CF2C4DE" w14:textId="77777777" w:rsidR="00F818AA" w:rsidRPr="00EA5FA7" w:rsidRDefault="00F818AA" w:rsidP="00F818AA">
      <w:pPr>
        <w:pStyle w:val="PL"/>
      </w:pPr>
      <w:r w:rsidRPr="00EA5FA7">
        <w:t>UACOperatorDefined</w:t>
      </w:r>
      <w:r w:rsidRPr="00EA5FA7">
        <w:rPr>
          <w:snapToGrid w:val="0"/>
        </w:rPr>
        <w:t xml:space="preserve"> ::=</w:t>
      </w:r>
      <w:r w:rsidRPr="00EA5FA7">
        <w:t xml:space="preserve"> SEQUENCE {</w:t>
      </w:r>
    </w:p>
    <w:p w14:paraId="78774F7D" w14:textId="77777777" w:rsidR="00F818AA" w:rsidRPr="00EA5FA7" w:rsidRDefault="00F818AA" w:rsidP="00F818AA">
      <w:pPr>
        <w:pStyle w:val="PL"/>
      </w:pPr>
      <w:r w:rsidRPr="00EA5FA7">
        <w:tab/>
        <w:t>accessCategor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(32..63,...),</w:t>
      </w:r>
    </w:p>
    <w:p w14:paraId="14315C42" w14:textId="77777777" w:rsidR="00F818AA" w:rsidRPr="00EA5FA7" w:rsidRDefault="00F818AA" w:rsidP="00F818AA">
      <w:pPr>
        <w:pStyle w:val="PL"/>
      </w:pPr>
      <w:r w:rsidRPr="00EA5FA7">
        <w:tab/>
        <w:t>access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BIT STRING (SIZE(7)),</w:t>
      </w:r>
    </w:p>
    <w:p w14:paraId="44AD0E8B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OperatorDefined</w:t>
      </w:r>
      <w:r w:rsidRPr="00EA5FA7">
        <w:rPr>
          <w:snapToGrid w:val="0"/>
        </w:rPr>
        <w:t>-</w:t>
      </w:r>
      <w:r w:rsidRPr="00EA5FA7">
        <w:t>ExtIEs} } OPTIONAL</w:t>
      </w:r>
    </w:p>
    <w:p w14:paraId="3E13B7AC" w14:textId="77777777" w:rsidR="00F818AA" w:rsidRPr="00EA5FA7" w:rsidRDefault="00F818AA" w:rsidP="00F818AA">
      <w:pPr>
        <w:pStyle w:val="PL"/>
      </w:pPr>
      <w:r w:rsidRPr="00EA5FA7">
        <w:t>}</w:t>
      </w:r>
    </w:p>
    <w:p w14:paraId="157A1EC6" w14:textId="77777777" w:rsidR="00F818AA" w:rsidRPr="00EA5FA7" w:rsidRDefault="00F818AA" w:rsidP="00F818AA">
      <w:pPr>
        <w:pStyle w:val="PL"/>
        <w:rPr>
          <w:snapToGrid w:val="0"/>
        </w:rPr>
      </w:pPr>
    </w:p>
    <w:p w14:paraId="08FB4AE1" w14:textId="77777777" w:rsidR="00F818AA" w:rsidRPr="00EA5FA7" w:rsidRDefault="00F818AA" w:rsidP="00F818AA">
      <w:pPr>
        <w:pStyle w:val="PL"/>
      </w:pPr>
      <w:r w:rsidRPr="00EA5FA7">
        <w:t>UACOperatorDefined</w:t>
      </w:r>
      <w:r w:rsidRPr="00EA5FA7">
        <w:rPr>
          <w:snapToGrid w:val="0"/>
        </w:rPr>
        <w:t>-</w:t>
      </w:r>
      <w:r w:rsidRPr="00EA5FA7">
        <w:t>ExtIEs F1AP-PROTOCOL-EXTENSION ::= {</w:t>
      </w:r>
    </w:p>
    <w:p w14:paraId="2B744F0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808058D" w14:textId="77777777" w:rsidR="00F818AA" w:rsidRPr="00EA5FA7" w:rsidRDefault="00F818AA" w:rsidP="00F818AA">
      <w:pPr>
        <w:pStyle w:val="PL"/>
      </w:pPr>
      <w:r w:rsidRPr="00EA5FA7">
        <w:t>}</w:t>
      </w:r>
    </w:p>
    <w:p w14:paraId="56C9B56F" w14:textId="77777777" w:rsidR="00F818AA" w:rsidRPr="00EA5FA7" w:rsidRDefault="00F818AA" w:rsidP="00F818AA">
      <w:pPr>
        <w:pStyle w:val="PL"/>
        <w:rPr>
          <w:snapToGrid w:val="0"/>
        </w:rPr>
      </w:pPr>
    </w:p>
    <w:p w14:paraId="13423A8B" w14:textId="77777777" w:rsidR="00F818AA" w:rsidRPr="00EA5FA7" w:rsidRDefault="00F818AA" w:rsidP="00F818AA">
      <w:pPr>
        <w:pStyle w:val="PL"/>
      </w:pPr>
    </w:p>
    <w:p w14:paraId="6ECCAA74" w14:textId="77777777" w:rsidR="00F818AA" w:rsidRPr="00EA5FA7" w:rsidRDefault="00F818AA" w:rsidP="00F818AA">
      <w:pPr>
        <w:pStyle w:val="PL"/>
      </w:pPr>
      <w:r w:rsidRPr="00EA5FA7">
        <w:t>UACAction ::= ENUMERATED {</w:t>
      </w:r>
    </w:p>
    <w:p w14:paraId="3CB41AAD" w14:textId="77777777" w:rsidR="00F818AA" w:rsidRPr="00EA5FA7" w:rsidRDefault="00F818AA" w:rsidP="00F818AA">
      <w:pPr>
        <w:pStyle w:val="PL"/>
      </w:pPr>
      <w:r w:rsidRPr="00EA5FA7">
        <w:tab/>
        <w:t>reject-non-emergency-mo-dt,</w:t>
      </w:r>
    </w:p>
    <w:p w14:paraId="64704679" w14:textId="77777777" w:rsidR="00F818AA" w:rsidRPr="00EA5FA7" w:rsidRDefault="00F818AA" w:rsidP="00F818AA">
      <w:pPr>
        <w:pStyle w:val="PL"/>
      </w:pPr>
      <w:r w:rsidRPr="00EA5FA7">
        <w:tab/>
        <w:t>reject-rrc-cr-signalling,</w:t>
      </w:r>
    </w:p>
    <w:p w14:paraId="424C71D0" w14:textId="77777777" w:rsidR="00F818AA" w:rsidRPr="00EA5FA7" w:rsidRDefault="00F818AA" w:rsidP="00F818AA">
      <w:pPr>
        <w:pStyle w:val="PL"/>
      </w:pPr>
      <w:r w:rsidRPr="00EA5FA7">
        <w:tab/>
        <w:t>permit-emergency-sessions-and-mobile-terminated-services-only,</w:t>
      </w:r>
    </w:p>
    <w:p w14:paraId="09B71AF2" w14:textId="77777777" w:rsidR="00F818AA" w:rsidRPr="00EA5FA7" w:rsidRDefault="00F818AA" w:rsidP="00F818AA">
      <w:pPr>
        <w:pStyle w:val="PL"/>
      </w:pPr>
      <w:r w:rsidRPr="00EA5FA7">
        <w:tab/>
        <w:t>permit-high-priority-sessions-and-mobile-terminated-services-only,</w:t>
      </w:r>
    </w:p>
    <w:p w14:paraId="50917C5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85C3247" w14:textId="77777777" w:rsidR="00F818AA" w:rsidRPr="00EA5FA7" w:rsidRDefault="00F818AA" w:rsidP="00F818AA">
      <w:pPr>
        <w:pStyle w:val="PL"/>
      </w:pPr>
      <w:r w:rsidRPr="00EA5FA7">
        <w:t>}</w:t>
      </w:r>
    </w:p>
    <w:p w14:paraId="0401C6BB" w14:textId="77777777" w:rsidR="00F818AA" w:rsidRPr="00EA5FA7" w:rsidRDefault="00F818AA" w:rsidP="00F818AA">
      <w:pPr>
        <w:pStyle w:val="PL"/>
      </w:pPr>
    </w:p>
    <w:p w14:paraId="5331AE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>UACReductionIndication ::= INTEGER (0..100)</w:t>
      </w:r>
    </w:p>
    <w:p w14:paraId="33ED2D70" w14:textId="77777777" w:rsidR="00F818AA" w:rsidRPr="00EA5FA7" w:rsidRDefault="00F818AA" w:rsidP="00F818AA">
      <w:pPr>
        <w:pStyle w:val="PL"/>
        <w:rPr>
          <w:snapToGrid w:val="0"/>
        </w:rPr>
      </w:pPr>
    </w:p>
    <w:p w14:paraId="2CF4E9B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AB61A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-associatedLogicalF1-ConnectionItem ::= SEQUENCE {</w:t>
      </w:r>
    </w:p>
    <w:p w14:paraId="472342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  <w:t xml:space="preserve"> OPTIONAL,</w:t>
      </w:r>
    </w:p>
    <w:p w14:paraId="2ECA0C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  <w:t xml:space="preserve"> OPTIONAL,</w:t>
      </w:r>
    </w:p>
    <w:p w14:paraId="1860BF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UE-associatedLogicalF1-ConnectionItemExtIEs} } OPTIONAL,</w:t>
      </w:r>
    </w:p>
    <w:p w14:paraId="528FC1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FF5A3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94B4C8" w14:textId="77777777" w:rsidR="00F818AA" w:rsidRPr="00EA5FA7" w:rsidRDefault="00F818AA" w:rsidP="00F818AA">
      <w:pPr>
        <w:pStyle w:val="PL"/>
        <w:rPr>
          <w:noProof w:val="0"/>
        </w:rPr>
      </w:pPr>
    </w:p>
    <w:p w14:paraId="0CE838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AssistanceInformation ::= OCTET STRING</w:t>
      </w:r>
    </w:p>
    <w:p w14:paraId="43CFF430" w14:textId="77777777" w:rsidR="00F818AA" w:rsidRDefault="00F818AA" w:rsidP="00F818AA">
      <w:pPr>
        <w:pStyle w:val="PL"/>
        <w:rPr>
          <w:noProof w:val="0"/>
        </w:rPr>
      </w:pPr>
    </w:p>
    <w:p w14:paraId="1BD7AE88" w14:textId="77777777" w:rsidR="00F818AA" w:rsidRDefault="00F818AA" w:rsidP="00F818AA">
      <w:pPr>
        <w:pStyle w:val="PL"/>
        <w:rPr>
          <w:noProof w:val="0"/>
        </w:rPr>
      </w:pPr>
      <w:r w:rsidRPr="006A7576">
        <w:rPr>
          <w:noProof w:val="0"/>
        </w:rPr>
        <w:lastRenderedPageBreak/>
        <w:t>UEAssistanceInformationEUTRA ::= OCTET STRING</w:t>
      </w:r>
    </w:p>
    <w:p w14:paraId="3C4F49C2" w14:textId="77777777" w:rsidR="00F818AA" w:rsidRPr="00EA5FA7" w:rsidRDefault="00F818AA" w:rsidP="00F818AA">
      <w:pPr>
        <w:pStyle w:val="PL"/>
        <w:rPr>
          <w:noProof w:val="0"/>
        </w:rPr>
      </w:pPr>
    </w:p>
    <w:p w14:paraId="48CD73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-associatedLogicalF1-ConnectionItemExtIEs F1AP-PROTOCOL-EXTENSION ::= {</w:t>
      </w:r>
    </w:p>
    <w:p w14:paraId="0CDCFD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078E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E04C0AB" w14:textId="77777777" w:rsidR="00F818AA" w:rsidRPr="00EA5FA7" w:rsidRDefault="00F818AA" w:rsidP="00F818AA">
      <w:pPr>
        <w:pStyle w:val="PL"/>
        <w:rPr>
          <w:noProof w:val="0"/>
        </w:rPr>
      </w:pPr>
    </w:p>
    <w:p w14:paraId="776054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>UE-CapabilityRAT-ContainerList</w:t>
      </w:r>
      <w:r w:rsidRPr="00EA5FA7">
        <w:rPr>
          <w:noProof w:val="0"/>
        </w:rPr>
        <w:t>::= OCTET STRING</w:t>
      </w:r>
    </w:p>
    <w:p w14:paraId="459BB600" w14:textId="77777777" w:rsidR="00F818AA" w:rsidRPr="00EA5FA7" w:rsidRDefault="00F818AA" w:rsidP="00F818AA">
      <w:pPr>
        <w:pStyle w:val="PL"/>
        <w:rPr>
          <w:rFonts w:eastAsia="宋体"/>
        </w:rPr>
      </w:pPr>
    </w:p>
    <w:p w14:paraId="01A1EE4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EContextNotRetrievable ::= ENUMERATED {true, ...}</w:t>
      </w:r>
    </w:p>
    <w:p w14:paraId="3C3DD555" w14:textId="77777777" w:rsidR="00F818AA" w:rsidRPr="00EA5FA7" w:rsidRDefault="00F818AA" w:rsidP="00F818AA">
      <w:pPr>
        <w:pStyle w:val="PL"/>
        <w:rPr>
          <w:rFonts w:eastAsia="宋体"/>
        </w:rPr>
      </w:pPr>
    </w:p>
    <w:p w14:paraId="2B2DE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EIdentityIndexValue ::= CHOICE {</w:t>
      </w:r>
    </w:p>
    <w:p w14:paraId="1C03FC5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ndexLength10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BIT STRING (SIZE (10)),</w:t>
      </w:r>
    </w:p>
    <w:p w14:paraId="5FF343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SingleContainer { {UEIdentityIndexValueChoice-ExtIEs} }</w:t>
      </w:r>
      <w:r w:rsidRPr="00EA5FA7">
        <w:rPr>
          <w:rFonts w:eastAsia="宋体"/>
        </w:rPr>
        <w:tab/>
      </w:r>
    </w:p>
    <w:p w14:paraId="1266204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2F1C77E" w14:textId="77777777" w:rsidR="00F818AA" w:rsidRPr="00EA5FA7" w:rsidRDefault="00F818AA" w:rsidP="00F818AA">
      <w:pPr>
        <w:pStyle w:val="PL"/>
        <w:rPr>
          <w:rFonts w:eastAsia="宋体"/>
        </w:rPr>
      </w:pPr>
    </w:p>
    <w:p w14:paraId="407F1C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EIdentityIndexValueChoice-ExtIEs F1AP-PROTOCOL-IES ::= {</w:t>
      </w:r>
    </w:p>
    <w:p w14:paraId="676F214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D5C7B4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FF3495C" w14:textId="77777777" w:rsidR="00F818AA" w:rsidRDefault="00F818AA" w:rsidP="00F818AA">
      <w:pPr>
        <w:pStyle w:val="PL"/>
        <w:rPr>
          <w:rFonts w:eastAsia="宋体"/>
        </w:rPr>
      </w:pPr>
    </w:p>
    <w:p w14:paraId="435229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UL-AoA ::= SEQUENCE {</w:t>
      </w:r>
    </w:p>
    <w:p w14:paraId="41FF02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zimuthAo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9),</w:t>
      </w:r>
    </w:p>
    <w:p w14:paraId="6F132D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zenithAo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799)</w:t>
      </w:r>
      <w:r>
        <w:rPr>
          <w:noProof w:val="0"/>
        </w:rPr>
        <w:tab/>
        <w:t>OPTIONAL,</w:t>
      </w:r>
    </w:p>
    <w:p w14:paraId="4DBCCF23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ab/>
        <w:t>lCS-to-GCS-TranslationAoA</w:t>
      </w:r>
      <w:r w:rsidRPr="00340015">
        <w:rPr>
          <w:snapToGrid w:val="0"/>
        </w:rPr>
        <w:tab/>
        <w:t>LCS-to-GCS-TranslationAoA</w:t>
      </w:r>
      <w:r w:rsidRPr="00340015">
        <w:rPr>
          <w:snapToGrid w:val="0"/>
        </w:rPr>
        <w:tab/>
      </w:r>
      <w:r w:rsidRPr="00340015">
        <w:rPr>
          <w:snapToGrid w:val="0"/>
        </w:rPr>
        <w:tab/>
        <w:t>OPTIONAL,</w:t>
      </w:r>
    </w:p>
    <w:p w14:paraId="5F6363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UL-AoA-ExtIEs } }</w:t>
      </w:r>
    </w:p>
    <w:p w14:paraId="02EE2EE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6891262" w14:textId="77777777" w:rsidR="00F818AA" w:rsidRDefault="00F818AA" w:rsidP="00F818AA">
      <w:pPr>
        <w:pStyle w:val="PL"/>
        <w:rPr>
          <w:noProof w:val="0"/>
        </w:rPr>
      </w:pPr>
    </w:p>
    <w:p w14:paraId="5392E6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UL-AoA-ExtIEs F1AP-PROTOCOL-EXTENSION ::= {</w:t>
      </w:r>
    </w:p>
    <w:p w14:paraId="45986C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38EED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D4615CA" w14:textId="77777777" w:rsidR="00F818AA" w:rsidRDefault="00F818AA" w:rsidP="00F818AA">
      <w:pPr>
        <w:pStyle w:val="PL"/>
        <w:rPr>
          <w:rFonts w:eastAsia="宋体"/>
        </w:rPr>
      </w:pPr>
    </w:p>
    <w:p w14:paraId="24BE95F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 ::= SEQUENCE {</w:t>
      </w:r>
    </w:p>
    <w:p w14:paraId="3E8BE55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uL-BH-Non-UP-Traffic-Mapping-List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UL-BH-Non-UP-Traffic-Mapping-List,</w:t>
      </w:r>
    </w:p>
    <w:p w14:paraId="17E9444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BH-Non-UP-Traffic-Mapping-ExtIEs } } OPTIONAL</w:t>
      </w:r>
    </w:p>
    <w:p w14:paraId="6AEDD25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40ABB01F" w14:textId="77777777" w:rsidR="00F818AA" w:rsidRPr="00A55ED4" w:rsidRDefault="00F818AA" w:rsidP="00F818AA">
      <w:pPr>
        <w:pStyle w:val="PL"/>
        <w:rPr>
          <w:rFonts w:eastAsia="宋体"/>
        </w:rPr>
      </w:pPr>
    </w:p>
    <w:p w14:paraId="15905E9F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ExtIEs</w:t>
      </w:r>
      <w:r w:rsidRPr="00A55ED4">
        <w:rPr>
          <w:rFonts w:eastAsia="宋体"/>
        </w:rPr>
        <w:tab/>
        <w:t>F1AP-PROTOCOL-EXTENSION ::= {</w:t>
      </w:r>
    </w:p>
    <w:p w14:paraId="5E8AA69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0824FA5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DA4CA81" w14:textId="77777777" w:rsidR="00F818AA" w:rsidRPr="00A55ED4" w:rsidRDefault="00F818AA" w:rsidP="00F818AA">
      <w:pPr>
        <w:pStyle w:val="PL"/>
        <w:rPr>
          <w:rFonts w:eastAsia="宋体"/>
        </w:rPr>
      </w:pPr>
    </w:p>
    <w:p w14:paraId="05F963C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List ::= SEQUENCE (SIZE(1..maxnoofNonUPTrafficMappings)) OF UL-BH-Non-UP-Traffic-Mapping-Item</w:t>
      </w:r>
    </w:p>
    <w:p w14:paraId="4B7468A8" w14:textId="77777777" w:rsidR="00F818AA" w:rsidRPr="00A55ED4" w:rsidRDefault="00F818AA" w:rsidP="00F818AA">
      <w:pPr>
        <w:pStyle w:val="PL"/>
        <w:rPr>
          <w:rFonts w:eastAsia="宋体"/>
        </w:rPr>
      </w:pPr>
    </w:p>
    <w:p w14:paraId="4BDFDFC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Item ::= SEQUENCE {</w:t>
      </w:r>
    </w:p>
    <w:p w14:paraId="6699B57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onUPTrafficType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onUPTrafficType,</w:t>
      </w:r>
    </w:p>
    <w:p w14:paraId="31D3184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HInfo,</w:t>
      </w:r>
    </w:p>
    <w:p w14:paraId="0A564BC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 { UL-BH-Non-UP-Traffic-Mapping-ItemExtIEs } }</w:t>
      </w:r>
      <w:r w:rsidRPr="00A55ED4">
        <w:rPr>
          <w:rFonts w:eastAsia="宋体"/>
        </w:rPr>
        <w:tab/>
        <w:t>OPTIONAL</w:t>
      </w:r>
    </w:p>
    <w:p w14:paraId="2BA60D2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C534E50" w14:textId="77777777" w:rsidR="00F818AA" w:rsidRPr="00A55ED4" w:rsidRDefault="00F818AA" w:rsidP="00F818AA">
      <w:pPr>
        <w:pStyle w:val="PL"/>
        <w:rPr>
          <w:rFonts w:eastAsia="宋体"/>
        </w:rPr>
      </w:pPr>
    </w:p>
    <w:p w14:paraId="42F00EE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BH-Non-UP-Traffic-Mapping-ItemExtIEs F1AP-PROTOCOL-EXTENSION ::= { </w:t>
      </w:r>
    </w:p>
    <w:p w14:paraId="0E799F5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6AE1E4FA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71A4301" w14:textId="77777777" w:rsidR="00F818AA" w:rsidRPr="00EA5FA7" w:rsidRDefault="00F818AA" w:rsidP="00F818AA">
      <w:pPr>
        <w:pStyle w:val="PL"/>
        <w:rPr>
          <w:rFonts w:eastAsia="宋体"/>
        </w:rPr>
      </w:pPr>
    </w:p>
    <w:p w14:paraId="458964B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LConfiguration ::= SEQUENCE</w:t>
      </w:r>
      <w:r w:rsidRPr="00EA5FA7">
        <w:rPr>
          <w:rFonts w:eastAsia="宋体"/>
        </w:rPr>
        <w:tab/>
        <w:t>{</w:t>
      </w:r>
    </w:p>
    <w:p w14:paraId="42E8A05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LUEConfigur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ULUEConfiguration,</w:t>
      </w:r>
    </w:p>
    <w:p w14:paraId="715CBCE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ULConfigurationExtIEs } }</w:t>
      </w:r>
      <w:r w:rsidRPr="00EA5FA7">
        <w:rPr>
          <w:rFonts w:eastAsia="宋体"/>
        </w:rPr>
        <w:tab/>
        <w:t>OPTIONAL,</w:t>
      </w:r>
    </w:p>
    <w:p w14:paraId="0DC75E0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...</w:t>
      </w:r>
    </w:p>
    <w:p w14:paraId="346E2A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16EA2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ULConfigurationExtIEs </w:t>
      </w:r>
      <w:r w:rsidRPr="00EA5FA7">
        <w:rPr>
          <w:rFonts w:eastAsia="宋体"/>
        </w:rPr>
        <w:tab/>
        <w:t>F1AP-PROTOCOL-EXTENSION ::= {</w:t>
      </w:r>
    </w:p>
    <w:p w14:paraId="0C5E94E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384073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B149F88" w14:textId="77777777" w:rsidR="00F818AA" w:rsidRPr="00EA5FA7" w:rsidRDefault="00F818AA" w:rsidP="00F818AA">
      <w:pPr>
        <w:pStyle w:val="PL"/>
        <w:rPr>
          <w:rFonts w:eastAsia="宋体"/>
        </w:rPr>
      </w:pPr>
    </w:p>
    <w:p w14:paraId="0138F37F" w14:textId="77777777" w:rsidR="00F818AA" w:rsidRPr="008C20F9" w:rsidRDefault="00F818AA" w:rsidP="00F818AA">
      <w:pPr>
        <w:pStyle w:val="PL"/>
        <w:rPr>
          <w:rFonts w:eastAsia="宋体"/>
        </w:rPr>
      </w:pPr>
      <w:r w:rsidRPr="00BC20B8">
        <w:rPr>
          <w:noProof w:val="0"/>
        </w:rPr>
        <w:t xml:space="preserve">UL-RTOA-Measurement ::= SEQUENCE </w:t>
      </w:r>
      <w:r w:rsidRPr="00BC20B8">
        <w:rPr>
          <w:rFonts w:eastAsia="宋体"/>
        </w:rPr>
        <w:t>{</w:t>
      </w:r>
    </w:p>
    <w:p w14:paraId="00E20B1F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rPr>
          <w:rFonts w:eastAsia="宋体"/>
        </w:rPr>
        <w:tab/>
      </w:r>
      <w:r w:rsidRPr="00BC20B8">
        <w:rPr>
          <w:rFonts w:eastAsia="宋体"/>
        </w:rPr>
        <w:t>uL-RTOA-MeasurementItem</w:t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  <w:t>UL-RTOA-Measurement</w:t>
      </w:r>
      <w:r w:rsidRPr="008C20F9">
        <w:rPr>
          <w:rFonts w:eastAsia="宋体"/>
        </w:rPr>
        <w:t>Item</w:t>
      </w:r>
      <w:r w:rsidRPr="00BC20B8">
        <w:rPr>
          <w:rFonts w:eastAsia="宋体"/>
        </w:rPr>
        <w:t>,</w:t>
      </w:r>
    </w:p>
    <w:p w14:paraId="7AD1540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additionalPath</w:t>
      </w:r>
      <w:r w:rsidRPr="008C20F9">
        <w:rPr>
          <w:rFonts w:eastAsia="宋体"/>
        </w:rPr>
        <w:t>-</w:t>
      </w:r>
      <w:r w:rsidRPr="00BC20B8">
        <w:rPr>
          <w:rFonts w:eastAsia="宋体"/>
        </w:rPr>
        <w:t>List</w:t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  <w:t>AdditionalPath</w:t>
      </w:r>
      <w:r w:rsidRPr="008C20F9">
        <w:rPr>
          <w:rFonts w:eastAsia="宋体"/>
        </w:rPr>
        <w:t>-</w:t>
      </w:r>
      <w:r w:rsidRPr="00BC20B8">
        <w:rPr>
          <w:rFonts w:eastAsia="宋体"/>
        </w:rPr>
        <w:t>List</w:t>
      </w:r>
      <w:r w:rsidRPr="008C20F9">
        <w:rPr>
          <w:rFonts w:eastAsia="宋体"/>
        </w:rPr>
        <w:t xml:space="preserve"> OPTIONAL</w:t>
      </w:r>
      <w:r w:rsidRPr="00BC20B8">
        <w:rPr>
          <w:rFonts w:eastAsia="宋体"/>
        </w:rPr>
        <w:t>,</w:t>
      </w:r>
    </w:p>
    <w:p w14:paraId="4B91813B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iE-Extensions</w:t>
      </w:r>
      <w:r w:rsidRPr="00BC20B8"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ab/>
      </w:r>
      <w:r w:rsidRPr="00BC20B8">
        <w:rPr>
          <w:rFonts w:eastAsia="宋体"/>
        </w:rPr>
        <w:t xml:space="preserve">ProtocolExtensionContainer { { </w:t>
      </w:r>
      <w:r w:rsidRPr="00BC20B8">
        <w:rPr>
          <w:noProof w:val="0"/>
        </w:rPr>
        <w:t>UL-RTOA-Measurement</w:t>
      </w:r>
      <w:r w:rsidRPr="008C20F9">
        <w:rPr>
          <w:noProof w:val="0"/>
        </w:rPr>
        <w:t>-</w:t>
      </w:r>
      <w:r w:rsidRPr="00BC20B8">
        <w:rPr>
          <w:rFonts w:eastAsia="宋体"/>
        </w:rPr>
        <w:t>ExtIEs } }</w:t>
      </w:r>
      <w:r w:rsidRPr="00BC20B8">
        <w:rPr>
          <w:rFonts w:eastAsia="宋体"/>
        </w:rPr>
        <w:tab/>
        <w:t>OPTIONAL</w:t>
      </w:r>
    </w:p>
    <w:p w14:paraId="2817A4E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E1DFE0C" w14:textId="77777777" w:rsidR="00F818AA" w:rsidRPr="00BC20B8" w:rsidRDefault="00F818AA" w:rsidP="00F818AA">
      <w:pPr>
        <w:pStyle w:val="PL"/>
        <w:rPr>
          <w:rFonts w:eastAsia="宋体"/>
        </w:rPr>
      </w:pPr>
    </w:p>
    <w:p w14:paraId="4FA7DAD0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noProof w:val="0"/>
        </w:rPr>
        <w:t>UL-RTOA-Measurement</w:t>
      </w:r>
      <w:r w:rsidRPr="008C20F9">
        <w:rPr>
          <w:noProof w:val="0"/>
        </w:rPr>
        <w:t>-</w:t>
      </w:r>
      <w:r w:rsidRPr="00BC20B8">
        <w:rPr>
          <w:rFonts w:eastAsia="宋体"/>
        </w:rPr>
        <w:t xml:space="preserve">ExtIEs </w:t>
      </w:r>
      <w:r w:rsidRPr="00BC20B8">
        <w:rPr>
          <w:rFonts w:eastAsia="宋体"/>
        </w:rPr>
        <w:tab/>
        <w:t>F1AP-PROTOCOL-EXTENSION ::= {</w:t>
      </w:r>
    </w:p>
    <w:p w14:paraId="75825033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...</w:t>
      </w:r>
    </w:p>
    <w:p w14:paraId="234BB149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9DD01A2" w14:textId="77777777" w:rsidR="00F818AA" w:rsidRPr="00BC20B8" w:rsidRDefault="00F818AA" w:rsidP="00F818AA">
      <w:pPr>
        <w:pStyle w:val="PL"/>
        <w:rPr>
          <w:noProof w:val="0"/>
        </w:rPr>
      </w:pPr>
    </w:p>
    <w:p w14:paraId="1E945B9A" w14:textId="77777777" w:rsidR="00F818AA" w:rsidRPr="00BC20B8" w:rsidRDefault="00F818AA" w:rsidP="00F818AA">
      <w:pPr>
        <w:pStyle w:val="PL"/>
      </w:pPr>
      <w:r w:rsidRPr="008C20F9">
        <w:rPr>
          <w:rFonts w:eastAsia="宋体"/>
        </w:rPr>
        <w:t>UL-RTOA-MeasurementItem</w:t>
      </w:r>
      <w:r w:rsidRPr="00BC20B8">
        <w:rPr>
          <w:rFonts w:eastAsia="宋体"/>
        </w:rPr>
        <w:t xml:space="preserve"> </w:t>
      </w:r>
      <w:r w:rsidRPr="00BC20B8">
        <w:t>::= CHOICE {</w:t>
      </w:r>
    </w:p>
    <w:p w14:paraId="3C8ADBD1" w14:textId="77777777" w:rsidR="00F818AA" w:rsidRPr="00BC20B8" w:rsidRDefault="00F818AA" w:rsidP="00F818AA">
      <w:pPr>
        <w:pStyle w:val="PL"/>
      </w:pPr>
      <w:r w:rsidRPr="00BC20B8">
        <w:tab/>
        <w:t>k0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1970049),</w:t>
      </w:r>
    </w:p>
    <w:p w14:paraId="361FB598" w14:textId="77777777" w:rsidR="00F818AA" w:rsidRPr="00BC20B8" w:rsidRDefault="00F818AA" w:rsidP="00F818AA">
      <w:pPr>
        <w:pStyle w:val="PL"/>
      </w:pPr>
      <w:r w:rsidRPr="00BC20B8">
        <w:tab/>
        <w:t>k1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985025),</w:t>
      </w:r>
    </w:p>
    <w:p w14:paraId="79866BCC" w14:textId="77777777" w:rsidR="00F818AA" w:rsidRPr="00BC20B8" w:rsidRDefault="00F818AA" w:rsidP="00F818AA">
      <w:pPr>
        <w:pStyle w:val="PL"/>
      </w:pPr>
      <w:r w:rsidRPr="00BC20B8">
        <w:tab/>
        <w:t>k2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492513),</w:t>
      </w:r>
    </w:p>
    <w:p w14:paraId="34E25A4F" w14:textId="77777777" w:rsidR="00F818AA" w:rsidRPr="00BC20B8" w:rsidRDefault="00F818AA" w:rsidP="00F818AA">
      <w:pPr>
        <w:pStyle w:val="PL"/>
      </w:pPr>
      <w:r w:rsidRPr="00BC20B8">
        <w:tab/>
        <w:t>k3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246257),</w:t>
      </w:r>
    </w:p>
    <w:p w14:paraId="6AAF636F" w14:textId="77777777" w:rsidR="00F818AA" w:rsidRPr="00BC20B8" w:rsidRDefault="00F818AA" w:rsidP="00F818AA">
      <w:pPr>
        <w:pStyle w:val="PL"/>
      </w:pPr>
      <w:r w:rsidRPr="00BC20B8">
        <w:tab/>
        <w:t>k4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123129),</w:t>
      </w:r>
    </w:p>
    <w:p w14:paraId="65869840" w14:textId="77777777" w:rsidR="00F818AA" w:rsidRPr="00BC20B8" w:rsidRDefault="00F818AA" w:rsidP="00F818AA">
      <w:pPr>
        <w:pStyle w:val="PL"/>
      </w:pPr>
      <w:r w:rsidRPr="00BC20B8">
        <w:tab/>
        <w:t>k5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61565),</w:t>
      </w:r>
      <w:r w:rsidRPr="00BC20B8">
        <w:tab/>
        <w:t xml:space="preserve"> </w:t>
      </w:r>
    </w:p>
    <w:p w14:paraId="778BC3E9" w14:textId="77777777" w:rsidR="00F818AA" w:rsidRPr="00BC20B8" w:rsidRDefault="00F818AA" w:rsidP="00F818AA">
      <w:pPr>
        <w:pStyle w:val="PL"/>
      </w:pPr>
      <w:r w:rsidRPr="00BC20B8">
        <w:tab/>
        <w:t>choice-extension</w:t>
      </w:r>
      <w:r w:rsidRPr="00BC20B8">
        <w:tab/>
      </w:r>
      <w:r w:rsidRPr="00BC20B8">
        <w:tab/>
      </w:r>
      <w:r w:rsidRPr="00BC20B8">
        <w:tab/>
        <w:t xml:space="preserve">ProtocolIE-SingleContainer { { </w:t>
      </w:r>
      <w:r w:rsidRPr="008C20F9">
        <w:rPr>
          <w:rFonts w:eastAsia="宋体"/>
        </w:rPr>
        <w:t>UL-RTOA-MeasurementItem</w:t>
      </w:r>
      <w:r w:rsidRPr="00BC20B8">
        <w:t>-ExtIEs } }</w:t>
      </w:r>
    </w:p>
    <w:p w14:paraId="47E7BABA" w14:textId="77777777" w:rsidR="00F818AA" w:rsidRPr="00BC20B8" w:rsidRDefault="00F818AA" w:rsidP="00F818AA">
      <w:pPr>
        <w:pStyle w:val="PL"/>
      </w:pPr>
      <w:r w:rsidRPr="00BC20B8">
        <w:t>}</w:t>
      </w:r>
    </w:p>
    <w:p w14:paraId="1FF35FCB" w14:textId="77777777" w:rsidR="00F818AA" w:rsidRPr="00BC20B8" w:rsidRDefault="00F818AA" w:rsidP="00F818AA">
      <w:pPr>
        <w:pStyle w:val="PL"/>
      </w:pPr>
    </w:p>
    <w:p w14:paraId="56AEA9A4" w14:textId="77777777" w:rsidR="00F818AA" w:rsidRPr="00BC20B8" w:rsidRDefault="00F818AA" w:rsidP="00F818AA">
      <w:pPr>
        <w:pStyle w:val="PL"/>
      </w:pPr>
      <w:r w:rsidRPr="008C20F9">
        <w:rPr>
          <w:rFonts w:eastAsia="宋体"/>
        </w:rPr>
        <w:t>UL-RTOA-MeasurementItem</w:t>
      </w:r>
      <w:r w:rsidRPr="00BC20B8">
        <w:t>-ExtIEs F1AP-PROTOCOL-IES ::= {</w:t>
      </w:r>
    </w:p>
    <w:p w14:paraId="05AEC994" w14:textId="77777777" w:rsidR="00F818AA" w:rsidRPr="00BC20B8" w:rsidRDefault="00F818AA" w:rsidP="00F818AA">
      <w:pPr>
        <w:pStyle w:val="PL"/>
      </w:pPr>
      <w:r w:rsidRPr="00BC20B8">
        <w:tab/>
        <w:t>...</w:t>
      </w:r>
    </w:p>
    <w:p w14:paraId="1D77F3CE" w14:textId="77777777" w:rsidR="00F818AA" w:rsidRDefault="00F818AA" w:rsidP="00F818AA">
      <w:pPr>
        <w:pStyle w:val="PL"/>
      </w:pPr>
      <w:r w:rsidRPr="00BC20B8">
        <w:t>}</w:t>
      </w:r>
    </w:p>
    <w:p w14:paraId="1DD0F2CA" w14:textId="77777777" w:rsidR="00F818AA" w:rsidRDefault="00F818AA" w:rsidP="00F818AA">
      <w:pPr>
        <w:pStyle w:val="PL"/>
      </w:pPr>
    </w:p>
    <w:p w14:paraId="73FEF7C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F23696">
        <w:rPr>
          <w:noProof w:val="0"/>
        </w:rPr>
        <w:t>UL-SRS-RSRP</w:t>
      </w:r>
      <w:r w:rsidRPr="00BC20B8">
        <w:rPr>
          <w:noProof w:val="0"/>
        </w:rPr>
        <w:t xml:space="preserve"> ::= </w:t>
      </w:r>
      <w:r w:rsidRPr="00BC20B8">
        <w:rPr>
          <w:snapToGrid w:val="0"/>
        </w:rPr>
        <w:t>INTEGER (0..12</w:t>
      </w:r>
      <w:r>
        <w:rPr>
          <w:snapToGrid w:val="0"/>
        </w:rPr>
        <w:t>6</w:t>
      </w:r>
      <w:r w:rsidRPr="00BC20B8">
        <w:rPr>
          <w:snapToGrid w:val="0"/>
        </w:rPr>
        <w:t>)</w:t>
      </w:r>
    </w:p>
    <w:p w14:paraId="1773DF84" w14:textId="77777777" w:rsidR="00F818AA" w:rsidRDefault="00F818AA" w:rsidP="00F818AA">
      <w:pPr>
        <w:pStyle w:val="PL"/>
        <w:rPr>
          <w:rFonts w:eastAsia="宋体"/>
        </w:rPr>
      </w:pPr>
    </w:p>
    <w:p w14:paraId="53527F2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LUEConfiguration ::= ENUMERATED {no-data, shared, only, ...}</w:t>
      </w:r>
    </w:p>
    <w:p w14:paraId="1EE5D258" w14:textId="77777777" w:rsidR="00F818AA" w:rsidRPr="00EA5FA7" w:rsidRDefault="00F818AA" w:rsidP="00F818AA">
      <w:pPr>
        <w:pStyle w:val="PL"/>
        <w:rPr>
          <w:rFonts w:eastAsia="宋体"/>
        </w:rPr>
      </w:pPr>
    </w:p>
    <w:p w14:paraId="71C32A2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UP-TNL-Information-to-Update-List-Item</w:t>
      </w:r>
      <w:r w:rsidRPr="00A55ED4">
        <w:rPr>
          <w:rFonts w:eastAsia="宋体"/>
        </w:rPr>
        <w:tab/>
        <w:t>::= SEQUENCE {</w:t>
      </w:r>
    </w:p>
    <w:p w14:paraId="6734C5C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uLUPTNLInform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UPTransportLayerInformation,</w:t>
      </w:r>
    </w:p>
    <w:p w14:paraId="6E94325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ewULUPTNLInformation</w:t>
      </w:r>
      <w:r w:rsidRPr="00A55ED4">
        <w:rPr>
          <w:rFonts w:eastAsia="宋体"/>
        </w:rPr>
        <w:tab/>
        <w:t>UPTransportLayerInform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,</w:t>
      </w:r>
    </w:p>
    <w:p w14:paraId="465C25A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bHInfo</w:t>
      </w:r>
      <w:r w:rsidRPr="00A55ED4">
        <w:rPr>
          <w:rFonts w:eastAsia="宋体"/>
        </w:rPr>
        <w:tab/>
        <w:t>BHInfo,</w:t>
      </w:r>
    </w:p>
    <w:p w14:paraId="581D167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UP-TNL-Information-to-Update-List-ItemExtIEs } }</w:t>
      </w:r>
      <w:r w:rsidRPr="00A55ED4">
        <w:rPr>
          <w:rFonts w:eastAsia="宋体"/>
        </w:rPr>
        <w:tab/>
        <w:t>OPTIONAL,</w:t>
      </w:r>
    </w:p>
    <w:p w14:paraId="6EF39FC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1346941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5AC8370" w14:textId="77777777" w:rsidR="00F818AA" w:rsidRPr="00A55ED4" w:rsidRDefault="00F818AA" w:rsidP="00F818AA">
      <w:pPr>
        <w:pStyle w:val="PL"/>
        <w:rPr>
          <w:rFonts w:eastAsia="宋体"/>
        </w:rPr>
      </w:pPr>
    </w:p>
    <w:p w14:paraId="163B18F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UP-TNL-Information-to-Update-List-ItemExtIEs </w:t>
      </w:r>
      <w:r w:rsidRPr="00A55ED4">
        <w:rPr>
          <w:rFonts w:eastAsia="宋体"/>
        </w:rPr>
        <w:tab/>
        <w:t>F1AP-PROTOCOL-EXTENSION ::= {</w:t>
      </w:r>
    </w:p>
    <w:p w14:paraId="743859F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0E0746F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DDF8B2F" w14:textId="77777777" w:rsidR="00F818AA" w:rsidRPr="00A55ED4" w:rsidRDefault="00F818AA" w:rsidP="00F818AA">
      <w:pPr>
        <w:pStyle w:val="PL"/>
        <w:rPr>
          <w:rFonts w:eastAsia="宋体"/>
        </w:rPr>
      </w:pPr>
    </w:p>
    <w:p w14:paraId="73EB612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UP-TNL-Address-to-Update-List-Item</w:t>
      </w:r>
      <w:r w:rsidRPr="00A55ED4">
        <w:rPr>
          <w:rFonts w:eastAsia="宋体"/>
        </w:rPr>
        <w:tab/>
        <w:t>::= SEQUENCE {</w:t>
      </w:r>
    </w:p>
    <w:p w14:paraId="27FA7E7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oldIPAdres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ransportLayerAddress,</w:t>
      </w:r>
    </w:p>
    <w:p w14:paraId="4FD273B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ewIPAdres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ransportLayerAddress,</w:t>
      </w:r>
    </w:p>
    <w:p w14:paraId="57AE478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UP-TNL-Address-to-Update-List-ItemExtIEs } }</w:t>
      </w:r>
      <w:r w:rsidRPr="00A55ED4">
        <w:rPr>
          <w:rFonts w:eastAsia="宋体"/>
        </w:rPr>
        <w:tab/>
        <w:t>OPTIONAL,</w:t>
      </w:r>
    </w:p>
    <w:p w14:paraId="53FB4FF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6B37F14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C30FBC0" w14:textId="77777777" w:rsidR="00F818AA" w:rsidRPr="00A55ED4" w:rsidRDefault="00F818AA" w:rsidP="00F818AA">
      <w:pPr>
        <w:pStyle w:val="PL"/>
        <w:rPr>
          <w:rFonts w:eastAsia="宋体"/>
        </w:rPr>
      </w:pPr>
    </w:p>
    <w:p w14:paraId="5E36DA6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UP-TNL-Address-to-Update-List-ItemExtIEs </w:t>
      </w:r>
      <w:r w:rsidRPr="00A55ED4">
        <w:rPr>
          <w:rFonts w:eastAsia="宋体"/>
        </w:rPr>
        <w:tab/>
        <w:t>F1AP-PROTOCOL-EXTENSION ::= {</w:t>
      </w:r>
    </w:p>
    <w:p w14:paraId="7966741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ab/>
        <w:t>...</w:t>
      </w:r>
    </w:p>
    <w:p w14:paraId="6A80972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233BCA9" w14:textId="77777777" w:rsidR="00F818AA" w:rsidRPr="00EA5FA7" w:rsidRDefault="00F818AA" w:rsidP="00F818AA">
      <w:pPr>
        <w:pStyle w:val="PL"/>
        <w:rPr>
          <w:rFonts w:eastAsia="宋体"/>
        </w:rPr>
      </w:pPr>
    </w:p>
    <w:p w14:paraId="75D9852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>-ToBeSetup-List ::= SEQUENCE (SIZE(1..maxnoof</w:t>
      </w:r>
      <w:r w:rsidRPr="00EA5FA7">
        <w:t>ULUPTNLInformation</w:t>
      </w:r>
      <w:r w:rsidRPr="00EA5FA7">
        <w:rPr>
          <w:rFonts w:eastAsia="宋体"/>
        </w:rPr>
        <w:t xml:space="preserve">)) OF </w:t>
      </w:r>
      <w:r w:rsidRPr="00EA5FA7">
        <w:t>ULUPTNLInformation</w:t>
      </w:r>
      <w:r w:rsidRPr="00EA5FA7">
        <w:rPr>
          <w:rFonts w:eastAsia="宋体"/>
        </w:rPr>
        <w:t>-ToBeSetup-Item</w:t>
      </w:r>
    </w:p>
    <w:p w14:paraId="34D5CFE8" w14:textId="77777777" w:rsidR="00F818AA" w:rsidRPr="00EA5FA7" w:rsidRDefault="00F818AA" w:rsidP="00F818AA">
      <w:pPr>
        <w:pStyle w:val="PL"/>
        <w:rPr>
          <w:rFonts w:eastAsia="宋体"/>
        </w:rPr>
      </w:pPr>
    </w:p>
    <w:p w14:paraId="0995CDA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>-ToBeSetup-Item ::=SEQUENCE {</w:t>
      </w:r>
    </w:p>
    <w:p w14:paraId="530029E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L</w:t>
      </w:r>
      <w:r w:rsidRPr="00EA5FA7">
        <w:t>UPTNLInformation</w:t>
      </w:r>
      <w:r w:rsidRPr="00EA5FA7">
        <w:rPr>
          <w:rFonts w:eastAsia="宋体"/>
        </w:rPr>
        <w:tab/>
      </w:r>
      <w:r w:rsidRPr="00EA5FA7">
        <w:tab/>
        <w:t>UPTransportLayerInformation</w:t>
      </w:r>
      <w:r w:rsidRPr="00EA5FA7">
        <w:rPr>
          <w:rFonts w:eastAsia="宋体"/>
        </w:rPr>
        <w:t xml:space="preserve">, </w:t>
      </w:r>
    </w:p>
    <w:p w14:paraId="48539A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 xml:space="preserve">ProtocolExtensionContainer { { </w:t>
      </w:r>
      <w:r w:rsidRPr="00EA5FA7">
        <w:t>ULUPTNLInformation</w:t>
      </w:r>
      <w:r w:rsidRPr="00EA5FA7">
        <w:rPr>
          <w:rFonts w:eastAsia="宋体"/>
        </w:rPr>
        <w:t>-ToBeSetup-ItemExtIEs } }</w:t>
      </w:r>
      <w:r w:rsidRPr="00EA5FA7">
        <w:rPr>
          <w:rFonts w:eastAsia="宋体"/>
        </w:rPr>
        <w:tab/>
        <w:t>OPTIONAL,</w:t>
      </w:r>
    </w:p>
    <w:p w14:paraId="4A511FE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540CF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2534D02" w14:textId="77777777" w:rsidR="00F818AA" w:rsidRPr="00EA5FA7" w:rsidRDefault="00F818AA" w:rsidP="00F818AA">
      <w:pPr>
        <w:pStyle w:val="PL"/>
        <w:rPr>
          <w:rFonts w:eastAsia="宋体"/>
        </w:rPr>
      </w:pPr>
    </w:p>
    <w:p w14:paraId="10BE1D2C" w14:textId="77777777" w:rsidR="00F818AA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 xml:space="preserve">-ToBeSetup-ItemExtIEs </w:t>
      </w:r>
      <w:r w:rsidRPr="00EA5FA7">
        <w:rPr>
          <w:rFonts w:eastAsia="宋体"/>
        </w:rPr>
        <w:tab/>
        <w:t>F1AP-PROTOCOL-EXTENSION ::= {</w:t>
      </w:r>
    </w:p>
    <w:p w14:paraId="6871D37C" w14:textId="77777777" w:rsidR="00F818AA" w:rsidRPr="00EA5FA7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</w:t>
      </w:r>
      <w:r w:rsidRPr="00A55ED4">
        <w:rPr>
          <w:rFonts w:eastAsia="宋体"/>
        </w:rPr>
        <w:tab/>
        <w:t>},</w:t>
      </w:r>
    </w:p>
    <w:p w14:paraId="71CB263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9861AF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8C47F45" w14:textId="77777777" w:rsidR="00F818AA" w:rsidRDefault="00F818AA" w:rsidP="00F818AA">
      <w:pPr>
        <w:pStyle w:val="PL"/>
        <w:rPr>
          <w:noProof w:val="0"/>
        </w:rPr>
      </w:pPr>
    </w:p>
    <w:p w14:paraId="35534D3D" w14:textId="77777777" w:rsidR="00F818AA" w:rsidRDefault="00F818AA" w:rsidP="00F818AA">
      <w:pPr>
        <w:pStyle w:val="PL"/>
        <w:rPr>
          <w:noProof w:val="0"/>
        </w:rPr>
      </w:pPr>
      <w:r w:rsidRPr="00495DA4">
        <w:rPr>
          <w:noProof w:val="0"/>
        </w:rPr>
        <w:t>Uncertainty ::= INTEGER (0..32767, ...)</w:t>
      </w:r>
    </w:p>
    <w:p w14:paraId="57C6E876" w14:textId="77777777" w:rsidR="00F818AA" w:rsidRDefault="00F818AA" w:rsidP="00F818AA">
      <w:pPr>
        <w:pStyle w:val="PL"/>
        <w:rPr>
          <w:noProof w:val="0"/>
        </w:rPr>
      </w:pPr>
    </w:p>
    <w:p w14:paraId="04D0E5C4" w14:textId="77777777" w:rsidR="00F818AA" w:rsidRDefault="00F818AA" w:rsidP="00F818AA">
      <w:pPr>
        <w:pStyle w:val="PL"/>
        <w:rPr>
          <w:noProof w:val="0"/>
        </w:rPr>
      </w:pPr>
      <w:r w:rsidRPr="00112909">
        <w:rPr>
          <w:snapToGrid w:val="0"/>
          <w:lang w:val="sv-SE"/>
        </w:rPr>
        <w:t>UplinkChannelBW-PerSCS-List ::= SEQUENCE (SIZE (1..maxnoSCSs)) OF SCS-SpecificCarrier</w:t>
      </w:r>
    </w:p>
    <w:p w14:paraId="5D0B3D15" w14:textId="77777777" w:rsidR="00F818AA" w:rsidRPr="00EA5FA7" w:rsidRDefault="00F818AA" w:rsidP="00F818AA">
      <w:pPr>
        <w:pStyle w:val="PL"/>
        <w:rPr>
          <w:noProof w:val="0"/>
        </w:rPr>
      </w:pPr>
    </w:p>
    <w:p w14:paraId="133347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plinkTxDirectCurrentListInformation ::= OCTET STRING</w:t>
      </w:r>
    </w:p>
    <w:p w14:paraId="3141C01D" w14:textId="77777777" w:rsidR="00F818AA" w:rsidRPr="00EA5FA7" w:rsidRDefault="00F818AA" w:rsidP="00F818AA">
      <w:pPr>
        <w:pStyle w:val="PL"/>
        <w:rPr>
          <w:noProof w:val="0"/>
        </w:rPr>
      </w:pPr>
    </w:p>
    <w:p w14:paraId="4273EC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PTransportLayer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CHOICE {</w:t>
      </w:r>
    </w:p>
    <w:p w14:paraId="743789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unnel</w:t>
      </w:r>
      <w:r w:rsidRPr="00EA5FA7">
        <w:rPr>
          <w:noProof w:val="0"/>
        </w:rPr>
        <w:tab/>
      </w:r>
      <w:r w:rsidRPr="00EA5FA7">
        <w:rPr>
          <w:noProof w:val="0"/>
        </w:rPr>
        <w:tab/>
        <w:t>GTPTunnel,</w:t>
      </w:r>
    </w:p>
    <w:p w14:paraId="119A655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1E3C78">
        <w:t xml:space="preserve"> </w:t>
      </w:r>
      <w:r w:rsidRPr="00EA5FA7">
        <w:rPr>
          <w:noProof w:val="0"/>
        </w:rPr>
        <w:t>{ { UPTransportLayerInformation-ExtIEs} }</w:t>
      </w:r>
    </w:p>
    <w:p w14:paraId="6B2DF6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D61BB30" w14:textId="77777777" w:rsidR="00F818AA" w:rsidRPr="00EA5FA7" w:rsidRDefault="00F818AA" w:rsidP="00F818AA">
      <w:pPr>
        <w:pStyle w:val="PL"/>
        <w:rPr>
          <w:noProof w:val="0"/>
        </w:rPr>
      </w:pPr>
    </w:p>
    <w:p w14:paraId="0956FA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UPTransportLayerInformation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68D7C6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F8212F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1DD7CD" w14:textId="77777777" w:rsidR="00F818AA" w:rsidRDefault="00F818AA" w:rsidP="00F818AA">
      <w:pPr>
        <w:pStyle w:val="PL"/>
        <w:rPr>
          <w:noProof w:val="0"/>
        </w:rPr>
      </w:pPr>
    </w:p>
    <w:p w14:paraId="6DEC9123" w14:textId="77777777" w:rsidR="00F818AA" w:rsidRDefault="00F818AA" w:rsidP="00F818AA">
      <w:pPr>
        <w:pStyle w:val="PL"/>
        <w:rPr>
          <w:noProof w:val="0"/>
        </w:rPr>
      </w:pPr>
      <w:r w:rsidRPr="00E52955">
        <w:rPr>
          <w:noProof w:val="0"/>
        </w:rPr>
        <w:t>URI-address ::= VisibleString</w:t>
      </w:r>
    </w:p>
    <w:p w14:paraId="2788D85D" w14:textId="77777777" w:rsidR="00F818AA" w:rsidRPr="00EA5FA7" w:rsidRDefault="00F818AA" w:rsidP="00F818AA">
      <w:pPr>
        <w:pStyle w:val="PL"/>
        <w:rPr>
          <w:noProof w:val="0"/>
        </w:rPr>
      </w:pPr>
    </w:p>
    <w:p w14:paraId="47E129F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V</w:t>
      </w:r>
    </w:p>
    <w:p w14:paraId="241311AA" w14:textId="77777777" w:rsidR="00F818AA" w:rsidRPr="00EA5FA7" w:rsidRDefault="00F818AA" w:rsidP="00F818AA">
      <w:pPr>
        <w:pStyle w:val="PL"/>
        <w:rPr>
          <w:noProof w:val="0"/>
        </w:rPr>
      </w:pPr>
    </w:p>
    <w:p w14:paraId="0A997E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VictimgNBSetID ::= SEQUENCE {</w:t>
      </w:r>
    </w:p>
    <w:p w14:paraId="3D8583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ictimgNBSet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SetID,</w:t>
      </w:r>
    </w:p>
    <w:p w14:paraId="461869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VictimgNBSetID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319C9F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0A7400F" w14:textId="77777777" w:rsidR="00F818AA" w:rsidRPr="00EA5FA7" w:rsidRDefault="00F818AA" w:rsidP="00F818AA">
      <w:pPr>
        <w:pStyle w:val="PL"/>
        <w:rPr>
          <w:noProof w:val="0"/>
        </w:rPr>
      </w:pPr>
    </w:p>
    <w:p w14:paraId="0B517B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VictimgNBSetID-ExtIEs </w:t>
      </w:r>
      <w:r w:rsidRPr="00EA5FA7">
        <w:rPr>
          <w:noProof w:val="0"/>
        </w:rPr>
        <w:tab/>
        <w:t>F1AP-PROTOCOL-EXTENSION ::= {</w:t>
      </w:r>
    </w:p>
    <w:p w14:paraId="500861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CA1F9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CF03786" w14:textId="77777777" w:rsidR="00F818AA" w:rsidRDefault="00F818AA" w:rsidP="00F818AA">
      <w:pPr>
        <w:pStyle w:val="PL"/>
        <w:rPr>
          <w:noProof w:val="0"/>
        </w:rPr>
      </w:pPr>
    </w:p>
    <w:p w14:paraId="468ECF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VehicleUE ::= ENUMERATED { </w:t>
      </w:r>
    </w:p>
    <w:p w14:paraId="6FB352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uthorized,</w:t>
      </w:r>
    </w:p>
    <w:p w14:paraId="4D6751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t-authorized,</w:t>
      </w:r>
    </w:p>
    <w:p w14:paraId="0FB10C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631E4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04C1C6" w14:textId="77777777" w:rsidR="00F818AA" w:rsidRDefault="00F818AA" w:rsidP="00F818AA">
      <w:pPr>
        <w:pStyle w:val="PL"/>
        <w:rPr>
          <w:noProof w:val="0"/>
        </w:rPr>
      </w:pPr>
    </w:p>
    <w:p w14:paraId="388A80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edestrianUE ::= ENUMERATED { </w:t>
      </w:r>
    </w:p>
    <w:p w14:paraId="346BCC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uthorized,</w:t>
      </w:r>
    </w:p>
    <w:p w14:paraId="2694EE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t-authorized,</w:t>
      </w:r>
    </w:p>
    <w:p w14:paraId="3A9784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1BE4E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5CC95B53" w14:textId="77777777" w:rsidR="00F818AA" w:rsidRPr="00EA5FA7" w:rsidRDefault="00F818AA" w:rsidP="00F818AA">
      <w:pPr>
        <w:pStyle w:val="PL"/>
        <w:rPr>
          <w:noProof w:val="0"/>
        </w:rPr>
      </w:pPr>
    </w:p>
    <w:p w14:paraId="33C17697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W</w:t>
      </w:r>
    </w:p>
    <w:p w14:paraId="1FEF46DD" w14:textId="77777777" w:rsidR="00F818AA" w:rsidRPr="00EA5FA7" w:rsidRDefault="00F818AA" w:rsidP="00F818AA">
      <w:pPr>
        <w:pStyle w:val="PL"/>
        <w:rPr>
          <w:noProof w:val="0"/>
        </w:rPr>
      </w:pPr>
    </w:p>
    <w:p w14:paraId="397E551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X</w:t>
      </w:r>
    </w:p>
    <w:p w14:paraId="3E9428A7" w14:textId="77777777" w:rsidR="00F818AA" w:rsidRPr="00EA5FA7" w:rsidRDefault="00F818AA" w:rsidP="00F818AA">
      <w:pPr>
        <w:pStyle w:val="PL"/>
        <w:rPr>
          <w:noProof w:val="0"/>
        </w:rPr>
      </w:pPr>
    </w:p>
    <w:p w14:paraId="54E876D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Y</w:t>
      </w:r>
    </w:p>
    <w:p w14:paraId="75231C32" w14:textId="77777777" w:rsidR="00F818AA" w:rsidRPr="00EA5FA7" w:rsidRDefault="00F818AA" w:rsidP="00F818AA">
      <w:pPr>
        <w:pStyle w:val="PL"/>
        <w:rPr>
          <w:noProof w:val="0"/>
        </w:rPr>
      </w:pPr>
    </w:p>
    <w:p w14:paraId="5EFD960F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Z</w:t>
      </w:r>
    </w:p>
    <w:p w14:paraId="4172AC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75E9E4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</w:t>
      </w:r>
    </w:p>
    <w:p w14:paraId="33EC18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03743A72" w14:textId="77777777" w:rsidR="00F818AA" w:rsidRPr="00EA5FA7" w:rsidRDefault="00F818AA" w:rsidP="00F818AA">
      <w:pPr>
        <w:pStyle w:val="PL"/>
        <w:rPr>
          <w:noProof w:val="0"/>
        </w:rPr>
      </w:pPr>
    </w:p>
    <w:p w14:paraId="1CF2E263" w14:textId="77777777" w:rsidR="00F818AA" w:rsidRPr="00EA5FA7" w:rsidRDefault="00F818AA" w:rsidP="00F818AA">
      <w:pPr>
        <w:pStyle w:val="3"/>
      </w:pPr>
      <w:bookmarkStart w:id="1142" w:name="_Toc20956004"/>
      <w:bookmarkStart w:id="1143" w:name="_Toc29893130"/>
      <w:bookmarkStart w:id="1144" w:name="_Toc36557067"/>
      <w:bookmarkStart w:id="1145" w:name="_Toc45832587"/>
      <w:bookmarkStart w:id="1146" w:name="_Toc51763909"/>
      <w:bookmarkStart w:id="1147" w:name="_Toc64449081"/>
      <w:bookmarkStart w:id="1148" w:name="_Toc66289740"/>
      <w:bookmarkStart w:id="1149" w:name="_Toc74154853"/>
      <w:bookmarkStart w:id="1150" w:name="_Toc81383597"/>
      <w:bookmarkStart w:id="1151" w:name="_Toc88658231"/>
      <w:r w:rsidRPr="00EA5FA7">
        <w:t>9.4.6</w:t>
      </w:r>
      <w:r w:rsidRPr="00EA5FA7">
        <w:tab/>
        <w:t>Common Definitions</w:t>
      </w:r>
      <w:bookmarkEnd w:id="1142"/>
      <w:bookmarkEnd w:id="1143"/>
      <w:bookmarkEnd w:id="1144"/>
      <w:bookmarkEnd w:id="1145"/>
      <w:bookmarkEnd w:id="1146"/>
      <w:bookmarkEnd w:id="1147"/>
      <w:bookmarkEnd w:id="1148"/>
      <w:bookmarkEnd w:id="1149"/>
      <w:bookmarkEnd w:id="1150"/>
      <w:bookmarkEnd w:id="1151"/>
    </w:p>
    <w:p w14:paraId="2CE3A1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3BA1A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5A8F6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FEDF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mmon definitions</w:t>
      </w:r>
    </w:p>
    <w:p w14:paraId="75DA2C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F2B7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3880A7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507717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CommonDataTypes {</w:t>
      </w:r>
    </w:p>
    <w:p w14:paraId="4998DF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08C093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CommonDataTypes (3) }</w:t>
      </w:r>
    </w:p>
    <w:p w14:paraId="5EDABD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8A0D7A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1D7E2D9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CA6A5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70284EE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567FC9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ENUMERATED { reject, ignore, notify }</w:t>
      </w:r>
    </w:p>
    <w:p w14:paraId="1151EC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E3D9D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ENUMERATED { optional, conditional, mandatory }</w:t>
      </w:r>
    </w:p>
    <w:p w14:paraId="56299F1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CA25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ivateIE-ID</w:t>
      </w:r>
      <w:r w:rsidRPr="00EA5FA7">
        <w:rPr>
          <w:noProof w:val="0"/>
          <w:snapToGrid w:val="0"/>
        </w:rPr>
        <w:tab/>
        <w:t>::= CHOICE {</w:t>
      </w:r>
    </w:p>
    <w:p w14:paraId="071542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loc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65535),</w:t>
      </w:r>
    </w:p>
    <w:p w14:paraId="5596E0B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lob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BJECT IDENTIFIER</w:t>
      </w:r>
    </w:p>
    <w:p w14:paraId="183819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B2DE31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6D31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INTEGER (0..255)</w:t>
      </w:r>
    </w:p>
    <w:p w14:paraId="7A12223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4B89DAF" w14:textId="77777777" w:rsidR="00F818AA" w:rsidRPr="00EA5FA7" w:rsidRDefault="00F818AA" w:rsidP="00F818AA">
      <w:pPr>
        <w:pStyle w:val="PL"/>
      </w:pPr>
      <w:r w:rsidRPr="00EA5FA7">
        <w:t>ProtocolExtensionID</w:t>
      </w:r>
      <w:r w:rsidRPr="00EA5FA7">
        <w:tab/>
        <w:t>::= INTEGER (0..65535)</w:t>
      </w:r>
    </w:p>
    <w:p w14:paraId="59861179" w14:textId="77777777" w:rsidR="00F818AA" w:rsidRPr="00EA5FA7" w:rsidRDefault="00F818AA" w:rsidP="00F818AA">
      <w:pPr>
        <w:pStyle w:val="PL"/>
      </w:pPr>
    </w:p>
    <w:p w14:paraId="07593311" w14:textId="77777777" w:rsidR="00F818AA" w:rsidRPr="00EA5FA7" w:rsidRDefault="00F818AA" w:rsidP="00F818AA">
      <w:pPr>
        <w:pStyle w:val="PL"/>
      </w:pPr>
      <w:r w:rsidRPr="00EA5FA7">
        <w:t>ProtocolIE-ID</w:t>
      </w:r>
      <w:r w:rsidRPr="00EA5FA7">
        <w:tab/>
      </w:r>
      <w:r w:rsidRPr="00EA5FA7">
        <w:tab/>
        <w:t>::= INTEGER (0..65535)</w:t>
      </w:r>
    </w:p>
    <w:p w14:paraId="0408BA11" w14:textId="77777777" w:rsidR="00F818AA" w:rsidRPr="00EA5FA7" w:rsidRDefault="00F818AA" w:rsidP="00F818AA">
      <w:pPr>
        <w:pStyle w:val="PL"/>
      </w:pPr>
    </w:p>
    <w:p w14:paraId="5DD6DC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iggeringMessage</w:t>
      </w:r>
      <w:r w:rsidRPr="00EA5FA7">
        <w:rPr>
          <w:noProof w:val="0"/>
          <w:snapToGrid w:val="0"/>
        </w:rPr>
        <w:tab/>
        <w:t>::= ENUMERATED { initiating-message, successful-outcome, unsuccessful-outcome }</w:t>
      </w:r>
    </w:p>
    <w:p w14:paraId="16C5535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1BF2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6A3E58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74C499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53B049B" w14:textId="77777777" w:rsidR="00F818AA" w:rsidRPr="00EA5FA7" w:rsidRDefault="00F818AA" w:rsidP="00F818AA">
      <w:pPr>
        <w:pStyle w:val="3"/>
      </w:pPr>
      <w:bookmarkStart w:id="1152" w:name="_Toc88658232"/>
      <w:r w:rsidRPr="00EA5FA7">
        <w:lastRenderedPageBreak/>
        <w:t>9.4.7</w:t>
      </w:r>
      <w:r w:rsidRPr="00EA5FA7">
        <w:tab/>
        <w:t>Constant Definitions</w:t>
      </w:r>
      <w:bookmarkEnd w:id="1152"/>
    </w:p>
    <w:p w14:paraId="342C87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2B47AD4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7CFB6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68F31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stant definitions</w:t>
      </w:r>
    </w:p>
    <w:p w14:paraId="6E6AF8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8D3FF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7F6658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2A187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Constants { </w:t>
      </w:r>
    </w:p>
    <w:p w14:paraId="69E24B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2989DD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ngran-access (22) modules (3) f1ap (3) version1 (1) f1ap-Constants (4) } </w:t>
      </w:r>
    </w:p>
    <w:p w14:paraId="2914F0E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36B5D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68E775C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9EBB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6E832DB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97CC1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20AFE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AC180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6C5F52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FF7AC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BB3E96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00F0F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MPORTS</w:t>
      </w:r>
    </w:p>
    <w:p w14:paraId="1CCED8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Code,</w:t>
      </w:r>
    </w:p>
    <w:p w14:paraId="465D50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-ID</w:t>
      </w:r>
    </w:p>
    <w:p w14:paraId="04E64526" w14:textId="77777777" w:rsidR="00F818AA" w:rsidRPr="00EA5FA7" w:rsidRDefault="00F818AA" w:rsidP="00F818AA">
      <w:pPr>
        <w:pStyle w:val="PL"/>
        <w:rPr>
          <w:noProof w:val="0"/>
        </w:rPr>
      </w:pPr>
    </w:p>
    <w:p w14:paraId="10F785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ROM F1AP-CommonDataTypes;</w:t>
      </w:r>
    </w:p>
    <w:p w14:paraId="02DA3EC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A8068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1045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142C29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30116F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Elementary Procedures</w:t>
      </w:r>
    </w:p>
    <w:p w14:paraId="641980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16CB7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2D038E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22C3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s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0</w:t>
      </w:r>
    </w:p>
    <w:p w14:paraId="15C4A5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F1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</w:t>
      </w:r>
    </w:p>
    <w:p w14:paraId="3408A7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Error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</w:t>
      </w:r>
    </w:p>
    <w:p w14:paraId="4B2042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D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3</w:t>
      </w:r>
    </w:p>
    <w:p w14:paraId="2F91C4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C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4</w:t>
      </w:r>
    </w:p>
    <w:p w14:paraId="062B21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5</w:t>
      </w:r>
    </w:p>
    <w:p w14:paraId="3FB06F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Releas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6</w:t>
      </w:r>
    </w:p>
    <w:p w14:paraId="6EB1AE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Mod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7</w:t>
      </w:r>
    </w:p>
    <w:p w14:paraId="3190B3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ModificationRequi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8</w:t>
      </w:r>
    </w:p>
    <w:p w14:paraId="1750B8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MobilityComman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9</w:t>
      </w:r>
    </w:p>
    <w:p w14:paraId="0ECFF9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Release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0</w:t>
      </w:r>
    </w:p>
    <w:p w14:paraId="5BA77F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nitial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1</w:t>
      </w:r>
    </w:p>
    <w:p w14:paraId="43D5590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2</w:t>
      </w:r>
    </w:p>
    <w:p w14:paraId="6AC557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3</w:t>
      </w:r>
    </w:p>
    <w:p w14:paraId="2FC27F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ivateMessag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4</w:t>
      </w:r>
    </w:p>
    <w:p w14:paraId="539DE1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InactivityNotif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5</w:t>
      </w:r>
    </w:p>
    <w:p w14:paraId="6AE061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>id-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cedureCode ::= 16</w:t>
      </w:r>
    </w:p>
    <w:p w14:paraId="3CFC39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SystemInformationDeliveryComman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7</w:t>
      </w:r>
    </w:p>
    <w:p w14:paraId="332AB17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8</w:t>
      </w:r>
    </w:p>
    <w:p w14:paraId="07E60F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otif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9</w:t>
      </w:r>
    </w:p>
    <w:p w14:paraId="1FDD09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WriteReplaceWarn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0</w:t>
      </w:r>
    </w:p>
    <w:p w14:paraId="7DB96CD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Cance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1</w:t>
      </w:r>
    </w:p>
    <w:p w14:paraId="4D9146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Restart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2</w:t>
      </w:r>
    </w:p>
    <w:p w14:paraId="594E5B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Failure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3</w:t>
      </w:r>
    </w:p>
    <w:p w14:paraId="2E12C07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GNBDUStatusIndication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4</w:t>
      </w:r>
    </w:p>
    <w:p w14:paraId="206E87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RCDeliveryRepor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5</w:t>
      </w:r>
    </w:p>
    <w:p w14:paraId="4B4B2D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F1Remova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6</w:t>
      </w:r>
    </w:p>
    <w:p w14:paraId="1E1610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tworkAccessRateRedu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7</w:t>
      </w:r>
    </w:p>
    <w:p w14:paraId="4F86F8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Star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8</w:t>
      </w:r>
    </w:p>
    <w:p w14:paraId="07FDCD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eactivateTra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9</w:t>
      </w:r>
    </w:p>
    <w:p w14:paraId="2ED2AE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CURadioInformationTransf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30</w:t>
      </w:r>
    </w:p>
    <w:p w14:paraId="6377B30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UDURadioInformationTransf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31</w:t>
      </w:r>
    </w:p>
    <w:p w14:paraId="021CB2F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BAPMappingConfigur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2</w:t>
      </w:r>
    </w:p>
    <w:p w14:paraId="220AA53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GNBDUResourceConfigur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3</w:t>
      </w:r>
    </w:p>
    <w:p w14:paraId="0D720A8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IABTNLAddressAlloc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4</w:t>
      </w:r>
    </w:p>
    <w:p w14:paraId="6B09AC36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IABUPConfigurationUpdate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5</w:t>
      </w:r>
    </w:p>
    <w:p w14:paraId="6D207A0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resourceStatusReportingInitiation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6</w:t>
      </w:r>
    </w:p>
    <w:p w14:paraId="11F6DD8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resourceStatusReporting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7</w:t>
      </w:r>
    </w:p>
    <w:p w14:paraId="469D3C5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accessAndMobilityIndication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8</w:t>
      </w:r>
    </w:p>
    <w:p w14:paraId="191FB2B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387DFF">
        <w:rPr>
          <w:rFonts w:eastAsia="宋体"/>
          <w:snapToGrid w:val="0"/>
        </w:rPr>
        <w:t>id-accessSuccess</w:t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9</w:t>
      </w:r>
    </w:p>
    <w:p w14:paraId="7017CE4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 xml:space="preserve">id-cellTrafficTrace </w:t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 xml:space="preserve">ProcedureCode ::= </w:t>
      </w:r>
      <w:r>
        <w:rPr>
          <w:rFonts w:eastAsia="宋体"/>
          <w:snapToGrid w:val="0"/>
        </w:rPr>
        <w:t>40</w:t>
      </w:r>
      <w:r w:rsidRPr="00170567">
        <w:rPr>
          <w:rFonts w:eastAsia="宋体"/>
          <w:snapToGrid w:val="0"/>
        </w:rPr>
        <w:t xml:space="preserve"> </w:t>
      </w:r>
    </w:p>
    <w:p w14:paraId="5C52462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1</w:t>
      </w:r>
    </w:p>
    <w:p w14:paraId="5B5AFCE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AssistanceInformationControl</w:t>
      </w:r>
      <w:r>
        <w:rPr>
          <w:rFonts w:eastAsia="宋体"/>
          <w:snapToGrid w:val="0"/>
        </w:rPr>
        <w:tab/>
        <w:t>ProcedureCode ::= 42</w:t>
      </w:r>
    </w:p>
    <w:p w14:paraId="4CA4C12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AssistanceInformationFeedback</w:t>
      </w:r>
      <w:r>
        <w:rPr>
          <w:rFonts w:eastAsia="宋体"/>
          <w:snapToGrid w:val="0"/>
        </w:rPr>
        <w:tab/>
        <w:t>ProcedureCode ::= 43</w:t>
      </w:r>
    </w:p>
    <w:p w14:paraId="67928E1E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Repor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4</w:t>
      </w:r>
    </w:p>
    <w:p w14:paraId="7C63016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Abor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5</w:t>
      </w:r>
    </w:p>
    <w:p w14:paraId="7D395A2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FailureIndication</w:t>
      </w:r>
      <w:r>
        <w:rPr>
          <w:rFonts w:eastAsia="宋体"/>
          <w:snapToGrid w:val="0"/>
        </w:rPr>
        <w:tab/>
        <w:t>ProcedureCode ::= 46</w:t>
      </w:r>
    </w:p>
    <w:p w14:paraId="1C43871F" w14:textId="77777777" w:rsidR="00F818AA" w:rsidRDefault="00F818AA" w:rsidP="00F818AA">
      <w:pPr>
        <w:pStyle w:val="PL"/>
      </w:pPr>
      <w:r>
        <w:rPr>
          <w:rFonts w:eastAsia="宋体"/>
          <w:snapToGrid w:val="0"/>
        </w:rPr>
        <w:t>id-PositioningMeasurementUpdat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 xml:space="preserve">ProcedureCode ::= </w:t>
      </w:r>
      <w:r>
        <w:t>47</w:t>
      </w:r>
    </w:p>
    <w:p w14:paraId="65A36FB9" w14:textId="77777777" w:rsidR="00F818AA" w:rsidRDefault="00F818AA" w:rsidP="00F818AA">
      <w:pPr>
        <w:pStyle w:val="PL"/>
      </w:pPr>
      <w:r>
        <w:rPr>
          <w:rFonts w:eastAsia="宋体"/>
          <w:snapToGrid w:val="0"/>
        </w:rPr>
        <w:t>id-TRPInformation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8</w:t>
      </w:r>
    </w:p>
    <w:p w14:paraId="4A0206A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Information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9</w:t>
      </w:r>
    </w:p>
    <w:p w14:paraId="4AC593C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id-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cedureCode ::= 50</w:t>
      </w:r>
    </w:p>
    <w:p w14:paraId="18C2F6BD" w14:textId="77777777" w:rsidR="00F818AA" w:rsidRDefault="00F818AA" w:rsidP="00F818AA">
      <w:pPr>
        <w:pStyle w:val="PL"/>
        <w:spacing w:line="0" w:lineRule="atLeast"/>
        <w:rPr>
          <w:snapToGrid w:val="0"/>
          <w:highlight w:val="green"/>
        </w:rPr>
      </w:pPr>
      <w:r>
        <w:rPr>
          <w:snapToGrid w:val="0"/>
        </w:rPr>
        <w:t>id-PositioningDe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cedureCode ::= 51</w:t>
      </w:r>
    </w:p>
    <w:p w14:paraId="0A80620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Initi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2</w:t>
      </w:r>
    </w:p>
    <w:p w14:paraId="7A3DE801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3</w:t>
      </w:r>
    </w:p>
    <w:p w14:paraId="33FA6E6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4</w:t>
      </w:r>
    </w:p>
    <w:p w14:paraId="296AC2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5</w:t>
      </w:r>
    </w:p>
    <w:p w14:paraId="7FBB75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CD34CC">
        <w:rPr>
          <w:rFonts w:eastAsia="宋体"/>
          <w:snapToGrid w:val="0"/>
        </w:rPr>
        <w:t>id-PositioningInformationUpdate</w:t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56</w:t>
      </w:r>
    </w:p>
    <w:p w14:paraId="55A375EB" w14:textId="77777777" w:rsidR="00F818AA" w:rsidRPr="0046320F" w:rsidRDefault="00F818AA" w:rsidP="00F818AA">
      <w:pPr>
        <w:pStyle w:val="PL"/>
        <w:rPr>
          <w:noProof w:val="0"/>
          <w:snapToGrid w:val="0"/>
        </w:rPr>
      </w:pPr>
      <w:r w:rsidRPr="0046320F">
        <w:rPr>
          <w:noProof w:val="0"/>
          <w:snapToGrid w:val="0"/>
        </w:rPr>
        <w:t>id-ReferenceTimeInformationReport</w:t>
      </w:r>
      <w:r w:rsidRPr="0046320F">
        <w:rPr>
          <w:noProof w:val="0"/>
          <w:snapToGrid w:val="0"/>
        </w:rPr>
        <w:tab/>
      </w:r>
      <w:r w:rsidRPr="0046320F">
        <w:rPr>
          <w:noProof w:val="0"/>
          <w:snapToGrid w:val="0"/>
        </w:rPr>
        <w:tab/>
      </w:r>
      <w:r w:rsidRPr="0046320F">
        <w:rPr>
          <w:noProof w:val="0"/>
          <w:snapToGrid w:val="0"/>
        </w:rPr>
        <w:tab/>
      </w:r>
      <w:r w:rsidRPr="00E52955">
        <w:rPr>
          <w:rFonts w:eastAsia="宋体"/>
          <w:snapToGrid w:val="0"/>
        </w:rPr>
        <w:t>ProcedureCode</w:t>
      </w:r>
      <w:r>
        <w:rPr>
          <w:noProof w:val="0"/>
          <w:snapToGrid w:val="0"/>
        </w:rPr>
        <w:t xml:space="preserve"> ::= 57</w:t>
      </w:r>
    </w:p>
    <w:p w14:paraId="7AEF8B9D" w14:textId="77777777" w:rsidR="00F818AA" w:rsidRDefault="00F818AA" w:rsidP="00F818AA">
      <w:pPr>
        <w:pStyle w:val="PL"/>
        <w:rPr>
          <w:ins w:id="1153" w:author="R3-222561" w:date="2022-03-04T15:47:00Z"/>
          <w:noProof w:val="0"/>
          <w:snapToGrid w:val="0"/>
        </w:rPr>
      </w:pPr>
      <w:r w:rsidRPr="0046320F">
        <w:rPr>
          <w:noProof w:val="0"/>
          <w:snapToGrid w:val="0"/>
        </w:rPr>
        <w:t>id-ReferenceTimeInformationReportin</w:t>
      </w:r>
      <w:r>
        <w:rPr>
          <w:noProof w:val="0"/>
          <w:snapToGrid w:val="0"/>
        </w:rPr>
        <w:t>gControl</w:t>
      </w:r>
      <w:r>
        <w:rPr>
          <w:noProof w:val="0"/>
          <w:snapToGrid w:val="0"/>
        </w:rPr>
        <w:tab/>
      </w:r>
      <w:r w:rsidRPr="00E52955">
        <w:rPr>
          <w:rFonts w:eastAsia="宋体"/>
          <w:snapToGrid w:val="0"/>
        </w:rPr>
        <w:t>Pro</w:t>
      </w:r>
      <w:r>
        <w:rPr>
          <w:rFonts w:eastAsia="宋体"/>
          <w:snapToGrid w:val="0"/>
        </w:rPr>
        <w:t>cedureCode</w:t>
      </w:r>
      <w:r>
        <w:rPr>
          <w:noProof w:val="0"/>
          <w:snapToGrid w:val="0"/>
        </w:rPr>
        <w:t xml:space="preserve"> ::= 58</w:t>
      </w:r>
    </w:p>
    <w:p w14:paraId="7B819AF3" w14:textId="77777777" w:rsidR="00A0105D" w:rsidRDefault="00A0105D" w:rsidP="00A0105D">
      <w:pPr>
        <w:pStyle w:val="PL"/>
        <w:rPr>
          <w:ins w:id="1154" w:author="R3-222561" w:date="2022-03-04T15:47:00Z"/>
          <w:snapToGrid w:val="0"/>
        </w:rPr>
      </w:pPr>
      <w:ins w:id="1155" w:author="R3-222561" w:date="2022-03-04T15:47:00Z"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 w:rsidRPr="00066BEF">
          <w:rPr>
            <w:snapToGrid w:val="0"/>
            <w:highlight w:val="cyan"/>
          </w:rPr>
          <w:t>x1</w:t>
        </w:r>
      </w:ins>
    </w:p>
    <w:p w14:paraId="7B656286" w14:textId="36224840" w:rsidR="00A0105D" w:rsidRDefault="00A0105D" w:rsidP="00A0105D">
      <w:pPr>
        <w:pStyle w:val="PL"/>
        <w:rPr>
          <w:noProof w:val="0"/>
          <w:snapToGrid w:val="0"/>
        </w:rPr>
      </w:pPr>
      <w:ins w:id="1156" w:author="R3-222561" w:date="2022-03-04T15:47:00Z"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 w:rsidRPr="00066BEF">
          <w:rPr>
            <w:snapToGrid w:val="0"/>
            <w:highlight w:val="cyan"/>
          </w:rPr>
          <w:t>x2</w:t>
        </w:r>
      </w:ins>
    </w:p>
    <w:p w14:paraId="1EEC4AD4" w14:textId="17F1172E" w:rsidR="003C5B27" w:rsidRPr="00546E5E" w:rsidRDefault="003C5B27" w:rsidP="003C5B27">
      <w:pPr>
        <w:pStyle w:val="PL"/>
        <w:spacing w:line="0" w:lineRule="atLeast"/>
        <w:rPr>
          <w:ins w:id="1157" w:author="Rapporteur" w:date="2022-03-04T16:48:00Z"/>
          <w:snapToGrid w:val="0"/>
        </w:rPr>
      </w:pPr>
      <w:ins w:id="1158" w:author="Rapporteur" w:date="2022-03-04T16:48:00Z"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quest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>
          <w:rPr>
            <w:snapToGrid w:val="0"/>
            <w:highlight w:val="cyan"/>
          </w:rPr>
          <w:t>x</w:t>
        </w:r>
        <w:r>
          <w:rPr>
            <w:snapToGrid w:val="0"/>
          </w:rPr>
          <w:t>3</w:t>
        </w:r>
      </w:ins>
    </w:p>
    <w:p w14:paraId="69FF66DA" w14:textId="221B6300" w:rsidR="003C5B27" w:rsidRPr="00546E5E" w:rsidRDefault="003C5B27" w:rsidP="003C5B27">
      <w:pPr>
        <w:pStyle w:val="PL"/>
        <w:spacing w:line="0" w:lineRule="atLeast"/>
        <w:rPr>
          <w:ins w:id="1159" w:author="Rapporteur" w:date="2022-03-04T16:48:00Z"/>
          <w:snapToGrid w:val="0"/>
        </w:rPr>
      </w:pPr>
      <w:ins w:id="1160" w:author="Rapporteur" w:date="2022-03-04T16:48:00Z"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spons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>
          <w:rPr>
            <w:snapToGrid w:val="0"/>
            <w:highlight w:val="cyan"/>
          </w:rPr>
          <w:t>x</w:t>
        </w:r>
        <w:r>
          <w:rPr>
            <w:snapToGrid w:val="0"/>
          </w:rPr>
          <w:t>4</w:t>
        </w:r>
      </w:ins>
    </w:p>
    <w:p w14:paraId="0619B01C" w14:textId="0B514EBC" w:rsidR="003C5B27" w:rsidRPr="00546E5E" w:rsidRDefault="003C5B27" w:rsidP="003C5B27">
      <w:pPr>
        <w:pStyle w:val="PL"/>
        <w:spacing w:line="0" w:lineRule="atLeast"/>
        <w:rPr>
          <w:ins w:id="1161" w:author="Rapporteur" w:date="2022-03-04T16:48:00Z"/>
          <w:snapToGrid w:val="0"/>
        </w:rPr>
      </w:pPr>
      <w:ins w:id="1162" w:author="Rapporteur" w:date="2022-03-04T16:48:00Z"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Failur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>
          <w:rPr>
            <w:snapToGrid w:val="0"/>
            <w:highlight w:val="cyan"/>
          </w:rPr>
          <w:t>x</w:t>
        </w:r>
        <w:r>
          <w:rPr>
            <w:snapToGrid w:val="0"/>
          </w:rPr>
          <w:t>5</w:t>
        </w:r>
        <w:bookmarkStart w:id="1163" w:name="_GoBack"/>
        <w:bookmarkEnd w:id="1163"/>
      </w:ins>
    </w:p>
    <w:p w14:paraId="52CBFEAB" w14:textId="77777777" w:rsidR="00F818AA" w:rsidRPr="003C5B27" w:rsidRDefault="00F818AA" w:rsidP="00F818AA">
      <w:pPr>
        <w:pStyle w:val="PL"/>
        <w:rPr>
          <w:rFonts w:eastAsia="宋体"/>
          <w:snapToGrid w:val="0"/>
        </w:rPr>
      </w:pPr>
    </w:p>
    <w:p w14:paraId="76F5D1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F61748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8C1323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6B159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CBEA47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  <w:snapToGrid w:val="0"/>
        </w:rPr>
        <w:t>-</w:t>
      </w:r>
      <w:r w:rsidRPr="00EA5FA7">
        <w:rPr>
          <w:noProof w:val="0"/>
        </w:rPr>
        <w:t>- Extension constants</w:t>
      </w:r>
    </w:p>
    <w:p w14:paraId="68B78A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45579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-- **************************************************************</w:t>
      </w:r>
    </w:p>
    <w:p w14:paraId="3E185E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7FC38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ivate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320A96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otocol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5B2A99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0C5879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92E39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72D1E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Lists</w:t>
      </w:r>
    </w:p>
    <w:p w14:paraId="78EAAF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E58F1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526E3F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00358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RARFC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INTEGER ::= </w:t>
      </w:r>
      <w:r w:rsidRPr="00EA5FA7">
        <w:rPr>
          <w:snapToGrid w:val="0"/>
        </w:rPr>
        <w:t>3279165</w:t>
      </w:r>
    </w:p>
    <w:p w14:paraId="6B6489E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Error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256</w:t>
      </w:r>
    </w:p>
    <w:p w14:paraId="0B0ADB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IndividualF1ConnectionsToReset</w:t>
      </w:r>
      <w:r w:rsidRPr="00EA5FA7">
        <w:rPr>
          <w:noProof w:val="0"/>
          <w:snapToGrid w:val="0"/>
        </w:rPr>
        <w:tab/>
        <w:t xml:space="preserve">INTEGER ::= </w:t>
      </w:r>
      <w:r w:rsidRPr="00EA5FA7">
        <w:rPr>
          <w:rFonts w:eastAsia="宋体"/>
          <w:snapToGrid w:val="0"/>
        </w:rPr>
        <w:t>65536</w:t>
      </w:r>
    </w:p>
    <w:p w14:paraId="3A90B8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CellingNBDU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512</w:t>
      </w:r>
    </w:p>
    <w:p w14:paraId="5CF52B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SCell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::= </w:t>
      </w:r>
      <w:r w:rsidRPr="00EA5FA7">
        <w:rPr>
          <w:snapToGrid w:val="0"/>
        </w:rPr>
        <w:t>32</w:t>
      </w:r>
    </w:p>
    <w:p w14:paraId="448803FF" w14:textId="77777777" w:rsidR="00F818AA" w:rsidRPr="00EA5FA7" w:rsidRDefault="00F818AA" w:rsidP="00F818AA">
      <w:pPr>
        <w:pStyle w:val="PL"/>
      </w:pPr>
      <w:r w:rsidRPr="00EA5FA7">
        <w:t>maxnoofSRB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8</w:t>
      </w:r>
    </w:p>
    <w:p w14:paraId="310E22C2" w14:textId="77777777" w:rsidR="00F818AA" w:rsidRPr="00EA5FA7" w:rsidRDefault="00F818AA" w:rsidP="00F818AA">
      <w:pPr>
        <w:pStyle w:val="PL"/>
      </w:pPr>
      <w:r w:rsidRPr="00EA5FA7">
        <w:t>maxnoofDRB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64</w:t>
      </w:r>
    </w:p>
    <w:p w14:paraId="06582D25" w14:textId="77777777" w:rsidR="00F818AA" w:rsidRPr="00EA5FA7" w:rsidRDefault="00F818AA" w:rsidP="00F818AA">
      <w:pPr>
        <w:pStyle w:val="PL"/>
      </w:pPr>
      <w:r w:rsidRPr="00EA5FA7">
        <w:t>maxnoofULUPTNLInformation</w:t>
      </w:r>
      <w:r w:rsidRPr="00EA5FA7">
        <w:tab/>
      </w:r>
      <w:r w:rsidRPr="00EA5FA7">
        <w:tab/>
      </w:r>
      <w:r w:rsidRPr="00EA5FA7">
        <w:tab/>
      </w:r>
      <w:r w:rsidRPr="00EA5FA7">
        <w:tab/>
        <w:t>INTEGER ::= 2</w:t>
      </w:r>
    </w:p>
    <w:p w14:paraId="7FC88E8C" w14:textId="77777777" w:rsidR="00F818AA" w:rsidRPr="00EA5FA7" w:rsidRDefault="00F818AA" w:rsidP="00F818AA">
      <w:pPr>
        <w:pStyle w:val="PL"/>
      </w:pPr>
      <w:r w:rsidRPr="00EA5FA7">
        <w:t>maxnoofDLUPTNLInformation</w:t>
      </w:r>
      <w:r w:rsidRPr="00EA5FA7">
        <w:tab/>
      </w:r>
      <w:r w:rsidRPr="00EA5FA7">
        <w:tab/>
      </w:r>
      <w:r w:rsidRPr="00EA5FA7">
        <w:tab/>
      </w:r>
      <w:r w:rsidRPr="00EA5FA7">
        <w:tab/>
        <w:t>INTEGER ::= 2</w:t>
      </w:r>
    </w:p>
    <w:p w14:paraId="4C1194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maxnoofBPLMN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6</w:t>
      </w:r>
    </w:p>
    <w:p w14:paraId="596F9F2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CandidateSp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2A3881B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PotentialSp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54D5235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NrCellBand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32</w:t>
      </w:r>
    </w:p>
    <w:p w14:paraId="0FB8D277" w14:textId="77777777" w:rsidR="00F818AA" w:rsidRPr="00EA5FA7" w:rsidRDefault="00F818AA" w:rsidP="00F818AA">
      <w:pPr>
        <w:pStyle w:val="PL"/>
      </w:pPr>
      <w:r w:rsidRPr="00EA5FA7">
        <w:rPr>
          <w:rFonts w:eastAsia="宋体"/>
        </w:rPr>
        <w:t>maxnoofSIBType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 xml:space="preserve">INTEGER ::= </w:t>
      </w:r>
      <w:r w:rsidRPr="00EA5FA7">
        <w:t>32</w:t>
      </w:r>
    </w:p>
    <w:p w14:paraId="406ED24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maxnoofSIType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32</w:t>
      </w:r>
    </w:p>
    <w:p w14:paraId="7684FC3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Paging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512</w:t>
      </w:r>
    </w:p>
    <w:p w14:paraId="66CC22A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TNLAssociat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32</w:t>
      </w:r>
    </w:p>
    <w:p w14:paraId="4059DFF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QoSFlow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52F2FB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SliceItem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1024</w:t>
      </w:r>
    </w:p>
    <w:p w14:paraId="4E98CB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CellineNB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256</w:t>
      </w:r>
    </w:p>
    <w:p w14:paraId="56B17B3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maxnoofExtendedBPLMNs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INTEGER ::= 6</w:t>
      </w:r>
    </w:p>
    <w:p w14:paraId="71D01B1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maxnoofUEIDs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INTEGER</w:t>
      </w:r>
      <w:r w:rsidRPr="00EA5FA7">
        <w:rPr>
          <w:noProof w:val="0"/>
          <w:snapToGrid w:val="0"/>
        </w:rPr>
        <w:t xml:space="preserve"> ::= </w:t>
      </w:r>
      <w:r w:rsidRPr="00EA5FA7">
        <w:rPr>
          <w:snapToGrid w:val="0"/>
        </w:rPr>
        <w:t>65536</w:t>
      </w:r>
    </w:p>
    <w:p w14:paraId="57ABE0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maxnoofBPLMNsNR</w:t>
      </w:r>
      <w:r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INTEGER ::= 1</w:t>
      </w:r>
      <w:r>
        <w:rPr>
          <w:noProof w:val="0"/>
        </w:rPr>
        <w:t>2</w:t>
      </w:r>
    </w:p>
    <w:p w14:paraId="77CBA48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maxnoofUACPLMNs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INTEGER ::= 12</w:t>
      </w:r>
    </w:p>
    <w:p w14:paraId="5A72DCB3" w14:textId="77777777" w:rsidR="00F818AA" w:rsidRPr="00EA5FA7" w:rsidRDefault="00F818AA" w:rsidP="00F818AA">
      <w:pPr>
        <w:pStyle w:val="PL"/>
        <w:rPr>
          <w:snapToGrid w:val="0"/>
          <w:lang w:val="sv-SE"/>
        </w:rPr>
      </w:pPr>
      <w:r w:rsidRPr="00EA5FA7">
        <w:rPr>
          <w:snapToGrid w:val="0"/>
          <w:lang w:val="sv-SE"/>
        </w:rPr>
        <w:t>maxnoofUACperPLMN</w:t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  <w:t>INTEGER ::= 64</w:t>
      </w:r>
    </w:p>
    <w:p w14:paraId="0389B8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AdditionalSIB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63</w:t>
      </w:r>
    </w:p>
    <w:p w14:paraId="55719801" w14:textId="77777777" w:rsidR="00F818AA" w:rsidRPr="00EA5FA7" w:rsidRDefault="00F818AA" w:rsidP="00F818AA">
      <w:pPr>
        <w:pStyle w:val="PL"/>
        <w:rPr>
          <w:rFonts w:eastAsia="宋体"/>
          <w:snapToGrid w:val="0"/>
          <w:lang w:val="en-US"/>
        </w:rPr>
      </w:pPr>
      <w:r w:rsidRPr="00EA5FA7">
        <w:rPr>
          <w:rFonts w:eastAsia="宋体"/>
          <w:snapToGrid w:val="0"/>
          <w:lang w:val="en-US"/>
        </w:rPr>
        <w:t>maxnoofslots</w:t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  <w:t xml:space="preserve">INTEGER ::= </w:t>
      </w:r>
      <w:r>
        <w:rPr>
          <w:rFonts w:eastAsia="宋体"/>
          <w:snapToGrid w:val="0"/>
          <w:lang w:val="en-US"/>
        </w:rPr>
        <w:t>5120</w:t>
      </w:r>
    </w:p>
    <w:p w14:paraId="01E133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TLA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</w:t>
      </w:r>
      <w:r w:rsidRPr="00EA5FA7">
        <w:rPr>
          <w:rFonts w:eastAsia="宋体"/>
          <w:snapToGrid w:val="0"/>
        </w:rPr>
        <w:tab/>
        <w:t>16</w:t>
      </w:r>
    </w:p>
    <w:p w14:paraId="37783D19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GTPTLA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</w:t>
      </w:r>
      <w:r w:rsidRPr="00EA5FA7">
        <w:rPr>
          <w:rFonts w:eastAsia="宋体"/>
          <w:snapToGrid w:val="0"/>
        </w:rPr>
        <w:tab/>
        <w:t>16</w:t>
      </w:r>
    </w:p>
    <w:p w14:paraId="1ACCC4EC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BHRLCChanne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5536</w:t>
      </w:r>
    </w:p>
    <w:p w14:paraId="3CAB5E3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RoutingEntri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154B0F1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IABSTCInfo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45</w:t>
      </w:r>
    </w:p>
    <w:p w14:paraId="7B8EE9C0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ymbo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4</w:t>
      </w:r>
    </w:p>
    <w:p w14:paraId="34AA696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ervingCel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</w:t>
      </w:r>
    </w:p>
    <w:p w14:paraId="0899872F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DUFSlot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0</w:t>
      </w:r>
    </w:p>
    <w:p w14:paraId="04E3BA7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HSNASlot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5120</w:t>
      </w:r>
    </w:p>
    <w:p w14:paraId="2F7631E4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ervedCells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INTEGER ::= 512 </w:t>
      </w:r>
    </w:p>
    <w:p w14:paraId="6464C18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ChildIABNod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08625A9A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NonUPTrafficMapping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</w:t>
      </w:r>
    </w:p>
    <w:p w14:paraId="403A7CA5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TLAs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1ECC905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MappingEntri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7108864</w:t>
      </w:r>
    </w:p>
    <w:p w14:paraId="28CA67F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DSInfo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4</w:t>
      </w:r>
    </w:p>
    <w:p w14:paraId="7803736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EgressLink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2</w:t>
      </w:r>
    </w:p>
    <w:p w14:paraId="377010B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lastRenderedPageBreak/>
        <w:t>maxnoofULUPTNLInformationfor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678</w:t>
      </w:r>
    </w:p>
    <w:p w14:paraId="613EEB1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UPTNLAddress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8</w:t>
      </w:r>
    </w:p>
    <w:p w14:paraId="45CEAA2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SLDRB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512</w:t>
      </w:r>
    </w:p>
    <w:p w14:paraId="246356B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QoSParaSet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8</w:t>
      </w:r>
    </w:p>
    <w:p w14:paraId="12037B1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PC5QoSFlow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2048</w:t>
      </w:r>
    </w:p>
    <w:p w14:paraId="2A94C59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SSBArea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</w:t>
      </w:r>
      <w:r w:rsidRPr="00A069E8">
        <w:rPr>
          <w:rFonts w:eastAsia="宋体"/>
          <w:snapToGrid w:val="0"/>
        </w:rPr>
        <w:tab/>
        <w:t>64</w:t>
      </w:r>
    </w:p>
    <w:p w14:paraId="286D153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hysicalResourceBlock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275</w:t>
      </w:r>
    </w:p>
    <w:p w14:paraId="7BD38CE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hysicalResourceBlocks-1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274</w:t>
      </w:r>
    </w:p>
    <w:p w14:paraId="7DD1ADBE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RACHconfig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16</w:t>
      </w:r>
    </w:p>
    <w:p w14:paraId="70034FD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RACHReport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64</w:t>
      </w:r>
    </w:p>
    <w:p w14:paraId="4A1A50F5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RLFReport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64</w:t>
      </w:r>
    </w:p>
    <w:p w14:paraId="6EA091D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maxnoofAdditionalPDCPDuplicationTNL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INTEGER ::=</w:t>
      </w:r>
      <w:r w:rsidRPr="00495DA4">
        <w:rPr>
          <w:rFonts w:eastAsia="宋体"/>
          <w:snapToGrid w:val="0"/>
        </w:rPr>
        <w:tab/>
        <w:t>2</w:t>
      </w:r>
    </w:p>
    <w:p w14:paraId="21086A0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maxnoofRLCDuplicationStat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INTEGER ::=</w:t>
      </w:r>
      <w:r w:rsidRPr="00495DA4">
        <w:rPr>
          <w:rFonts w:eastAsia="宋体"/>
          <w:snapToGrid w:val="0"/>
        </w:rPr>
        <w:tab/>
        <w:t>3</w:t>
      </w:r>
    </w:p>
    <w:p w14:paraId="5AD7947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387DFF">
        <w:rPr>
          <w:rFonts w:eastAsia="宋体"/>
          <w:snapToGrid w:val="0"/>
        </w:rPr>
        <w:t>maxnoofCHOcells</w:t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  <w:t xml:space="preserve">INTEGER ::= </w:t>
      </w:r>
      <w:r>
        <w:rPr>
          <w:rFonts w:eastAsia="宋体"/>
          <w:snapToGrid w:val="0"/>
        </w:rPr>
        <w:t>8</w:t>
      </w:r>
    </w:p>
    <w:p w14:paraId="1B68370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>maxnoofMDTPLMNs</w:t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  <w:t>INTEGER ::=</w:t>
      </w:r>
      <w:r w:rsidRPr="00E52955">
        <w:rPr>
          <w:rFonts w:eastAsia="宋体"/>
          <w:snapToGrid w:val="0"/>
        </w:rPr>
        <w:tab/>
        <w:t>16</w:t>
      </w:r>
    </w:p>
    <w:p w14:paraId="08131907" w14:textId="77777777" w:rsidR="00F818AA" w:rsidRPr="00EE063F" w:rsidRDefault="00F818AA" w:rsidP="00F818AA">
      <w:pPr>
        <w:pStyle w:val="PL"/>
        <w:rPr>
          <w:rFonts w:eastAsia="宋体"/>
          <w:snapToGrid w:val="0"/>
        </w:rPr>
      </w:pPr>
      <w:r w:rsidRPr="00EE063F">
        <w:rPr>
          <w:rFonts w:eastAsia="宋体"/>
          <w:snapToGrid w:val="0"/>
        </w:rPr>
        <w:t>maxnoofCAGsupported</w:t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  <w:t>INTEGER ::= 12</w:t>
      </w:r>
    </w:p>
    <w:p w14:paraId="5FB3D81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E063F">
        <w:rPr>
          <w:rFonts w:eastAsia="宋体"/>
          <w:snapToGrid w:val="0"/>
        </w:rPr>
        <w:t>maxnoofNIDsupported</w:t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  <w:t>INTEGER ::= 12</w:t>
      </w:r>
    </w:p>
    <w:p w14:paraId="1175CD30" w14:textId="77777777" w:rsidR="00F818AA" w:rsidRPr="00D90FA6" w:rsidRDefault="00F818AA" w:rsidP="00F818AA">
      <w:pPr>
        <w:pStyle w:val="PL"/>
        <w:rPr>
          <w:rFonts w:eastAsia="宋体"/>
          <w:snapToGrid w:val="0"/>
        </w:rPr>
      </w:pPr>
      <w:r w:rsidRPr="00D90FA6">
        <w:rPr>
          <w:rFonts w:eastAsia="宋体"/>
          <w:snapToGrid w:val="0"/>
        </w:rPr>
        <w:t>maxnoofNRSCSs</w:t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  <w:t>INTEGER ::= 5</w:t>
      </w:r>
    </w:p>
    <w:p w14:paraId="6F4D745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D90FA6">
        <w:rPr>
          <w:rFonts w:eastAsia="宋体"/>
          <w:snapToGrid w:val="0"/>
        </w:rPr>
        <w:t>maxnoofExtSliceItems</w:t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  <w:t>INTEGER ::= 65535</w:t>
      </w:r>
      <w:bookmarkStart w:id="1164" w:name="_Hlk47004989"/>
      <w:r w:rsidRPr="00170567">
        <w:rPr>
          <w:rFonts w:eastAsia="宋体"/>
          <w:snapToGrid w:val="0"/>
        </w:rPr>
        <w:t xml:space="preserve"> </w:t>
      </w:r>
    </w:p>
    <w:p w14:paraId="0974250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maxnoofPosMea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INTEGER ::=</w:t>
      </w:r>
      <w:r>
        <w:rPr>
          <w:rFonts w:eastAsia="宋体"/>
          <w:snapToGrid w:val="0"/>
        </w:rPr>
        <w:tab/>
        <w:t>16384</w:t>
      </w:r>
    </w:p>
    <w:p w14:paraId="47BCB8FC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TRPInfoType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</w:t>
      </w:r>
      <w:r w:rsidRPr="00BA1E6B">
        <w:rPr>
          <w:rFonts w:eastAsia="宋体"/>
          <w:snapToGrid w:val="0"/>
        </w:rPr>
        <w:tab/>
        <w:t xml:space="preserve">64 </w:t>
      </w:r>
    </w:p>
    <w:p w14:paraId="2E116DAB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TRP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</w:t>
      </w:r>
      <w:r w:rsidRPr="00BA1E6B">
        <w:rPr>
          <w:rFonts w:eastAsia="宋体"/>
          <w:snapToGrid w:val="0"/>
        </w:rPr>
        <w:tab/>
        <w:t xml:space="preserve">65535 </w:t>
      </w:r>
    </w:p>
    <w:p w14:paraId="6DA915F4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ofSRSTriggerStat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3</w:t>
      </w:r>
    </w:p>
    <w:p w14:paraId="0ABC33DF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ofSpatialRelation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64</w:t>
      </w:r>
    </w:p>
    <w:p w14:paraId="711E99CC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BcastCell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16384</w:t>
      </w:r>
    </w:p>
    <w:p w14:paraId="3DFF1242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AngleInfo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</w:rPr>
        <w:t>INTEGER ::= 65535</w:t>
      </w:r>
    </w:p>
    <w:p w14:paraId="7D6C3E39" w14:textId="77777777" w:rsidR="00F818AA" w:rsidRPr="00BA1E6B" w:rsidRDefault="00F818AA" w:rsidP="00F818AA">
      <w:pPr>
        <w:pStyle w:val="PL"/>
        <w:rPr>
          <w:snapToGrid w:val="0"/>
        </w:rPr>
      </w:pPr>
      <w:r w:rsidRPr="00BA1E6B">
        <w:rPr>
          <w:rFonts w:eastAsia="宋体"/>
          <w:snapToGrid w:val="0"/>
        </w:rPr>
        <w:t>maxnooflcs-gcs-translation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</w:rPr>
        <w:t>INTEGER ::= 3</w:t>
      </w:r>
      <w:bookmarkEnd w:id="1164"/>
    </w:p>
    <w:p w14:paraId="3C9BFF27" w14:textId="77777777" w:rsidR="00F818AA" w:rsidRPr="00BA1E6B" w:rsidRDefault="00F818AA" w:rsidP="00F818AA">
      <w:pPr>
        <w:pStyle w:val="PL"/>
        <w:rPr>
          <w:rFonts w:eastAsia="宋体"/>
        </w:rPr>
      </w:pPr>
      <w:r w:rsidRPr="008C20F9">
        <w:rPr>
          <w:rFonts w:eastAsia="宋体"/>
        </w:rPr>
        <w:t>maxnoofPath</w:t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  <w:t>INTEGER ::= 2</w:t>
      </w:r>
    </w:p>
    <w:p w14:paraId="47984B1E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8C20F9">
        <w:rPr>
          <w:rFonts w:eastAsia="宋体"/>
          <w:snapToGrid w:val="0"/>
        </w:rPr>
        <w:t>maxnoofMeasE-CID</w:t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  <w:t>INTEGER ::= 64</w:t>
      </w:r>
    </w:p>
    <w:p w14:paraId="38869078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SSB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255</w:t>
      </w:r>
    </w:p>
    <w:p w14:paraId="1D612BE1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SRS-ResourceSet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16</w:t>
      </w:r>
    </w:p>
    <w:p w14:paraId="33DD19E0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SRS-ResourcePerSet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16</w:t>
      </w:r>
    </w:p>
    <w:p w14:paraId="443676A0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SRS-Carrier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>INTEGER ::= 32</w:t>
      </w:r>
    </w:p>
    <w:p w14:paraId="7871A034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SCS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5</w:t>
      </w:r>
    </w:p>
    <w:p w14:paraId="3A1BE10E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SRS-Resourc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>INTEGER ::= 64</w:t>
      </w:r>
    </w:p>
    <w:p w14:paraId="5A959ACB" w14:textId="77777777" w:rsidR="00F818AA" w:rsidRPr="008C20F9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  <w:lang w:val="fr-FR"/>
        </w:rPr>
        <w:t>maxnoSRS-PosResources</w:t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rFonts w:eastAsia="宋体"/>
          <w:snapToGrid w:val="0"/>
        </w:rPr>
        <w:t>INTEGER ::= 64</w:t>
      </w:r>
    </w:p>
    <w:p w14:paraId="38604D3D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SRS-PosResourceSet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16</w:t>
      </w:r>
    </w:p>
    <w:p w14:paraId="618001CA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fr-FR"/>
        </w:rPr>
        <w:t>maxnoSRS-PosResourcePerSet</w:t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sv-SE"/>
        </w:rPr>
        <w:t>INTEGER ::= 16</w:t>
      </w:r>
    </w:p>
    <w:p w14:paraId="06D17A0D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ofPRS-ResourceSet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2</w:t>
      </w:r>
    </w:p>
    <w:p w14:paraId="2D440C21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noProof w:val="0"/>
        </w:rPr>
        <w:t>maxnoofPRS-ResourcesPerSet</w:t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snapToGrid w:val="0"/>
          <w:lang w:val="sv-SE"/>
        </w:rPr>
        <w:t>INTEGER ::= 64</w:t>
      </w:r>
    </w:p>
    <w:p w14:paraId="26922BCD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OfMeasTRP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 xml:space="preserve">INTEGER ::= </w:t>
      </w:r>
      <w:r>
        <w:rPr>
          <w:rFonts w:eastAsia="宋体"/>
          <w:snapToGrid w:val="0"/>
        </w:rPr>
        <w:t>64</w:t>
      </w:r>
    </w:p>
    <w:p w14:paraId="50A71AD5" w14:textId="77777777" w:rsidR="00F818AA" w:rsidRPr="00BA1E6B" w:rsidRDefault="00F818AA" w:rsidP="00F818AA">
      <w:pPr>
        <w:pStyle w:val="PL"/>
        <w:rPr>
          <w:snapToGrid w:val="0"/>
          <w:lang w:val="sv-SE"/>
        </w:rPr>
      </w:pPr>
      <w:r w:rsidRPr="00BA1E6B">
        <w:rPr>
          <w:rFonts w:eastAsia="宋体"/>
          <w:snapToGrid w:val="0"/>
        </w:rPr>
        <w:t>maxnoofPRSresourceSet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  <w:lang w:val="sv-SE"/>
        </w:rPr>
        <w:t>INTEGER ::= 8</w:t>
      </w:r>
    </w:p>
    <w:p w14:paraId="35BD4288" w14:textId="77777777" w:rsidR="00F818AA" w:rsidRDefault="00F818AA" w:rsidP="00F818AA">
      <w:pPr>
        <w:pStyle w:val="PL"/>
        <w:rPr>
          <w:ins w:id="1165" w:author="R3-222561" w:date="2022-03-04T15:47:00Z"/>
          <w:snapToGrid w:val="0"/>
          <w:lang w:val="sv-SE"/>
        </w:rPr>
      </w:pPr>
      <w:r w:rsidRPr="00BA1E6B">
        <w:rPr>
          <w:rFonts w:eastAsia="宋体"/>
          <w:snapToGrid w:val="0"/>
        </w:rPr>
        <w:t>maxnoofPRSresource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  <w:lang w:val="sv-SE"/>
        </w:rPr>
        <w:t>INTEGER ::= 64</w:t>
      </w:r>
    </w:p>
    <w:p w14:paraId="05761C26" w14:textId="1F22A2E4" w:rsidR="00726AA3" w:rsidRPr="008C20F9" w:rsidRDefault="00726AA3" w:rsidP="00F818AA">
      <w:pPr>
        <w:pStyle w:val="PL"/>
        <w:rPr>
          <w:rFonts w:eastAsia="宋体"/>
          <w:snapToGrid w:val="0"/>
        </w:rPr>
      </w:pPr>
      <w:ins w:id="1166" w:author="R3-222561" w:date="2022-03-04T15:47:00Z">
        <w:r>
          <w:rPr>
            <w:snapToGrid w:val="0"/>
            <w:lang w:val="sv-SE"/>
          </w:rPr>
          <w:t>maxnoofMeasPDC</w:t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  <w:t>INTEGER ::= 16</w:t>
        </w:r>
      </w:ins>
    </w:p>
    <w:p w14:paraId="38AE3D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79B5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B2E5E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CE4F42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676AAB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180440A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IEs</w:t>
      </w:r>
    </w:p>
    <w:p w14:paraId="00BEFC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9E54A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C5926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332A4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0</w:t>
      </w:r>
    </w:p>
    <w:p w14:paraId="78D1F9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Cells-Failed-to-be-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</w:t>
      </w:r>
    </w:p>
    <w:p w14:paraId="2A5FFC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Failed-to-be-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</w:t>
      </w:r>
    </w:p>
    <w:p w14:paraId="3F6B74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</w:t>
      </w:r>
    </w:p>
    <w:p w14:paraId="187234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</w:t>
      </w:r>
    </w:p>
    <w:p w14:paraId="704912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De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</w:t>
      </w:r>
    </w:p>
    <w:p w14:paraId="3E4BCC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De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</w:t>
      </w:r>
    </w:p>
    <w:p w14:paraId="7CE597A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riticalityDiagnostic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</w:t>
      </w:r>
    </w:p>
    <w:p w14:paraId="0EF85E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UtoDURRC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</w:t>
      </w:r>
    </w:p>
    <w:p w14:paraId="694D42C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</w:t>
      </w:r>
    </w:p>
    <w:p w14:paraId="540727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</w:t>
      </w:r>
    </w:p>
    <w:p w14:paraId="3191B1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</w:t>
      </w:r>
    </w:p>
    <w:p w14:paraId="3D641D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</w:t>
      </w:r>
    </w:p>
    <w:p w14:paraId="44D824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</w:t>
      </w:r>
    </w:p>
    <w:p w14:paraId="33010DB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</w:t>
      </w:r>
    </w:p>
    <w:p w14:paraId="4A7759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Conf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8</w:t>
      </w:r>
    </w:p>
    <w:p w14:paraId="5FA31D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Conf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9</w:t>
      </w:r>
    </w:p>
    <w:p w14:paraId="0FA81C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</w:t>
      </w:r>
    </w:p>
    <w:p w14:paraId="3F6466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1</w:t>
      </w:r>
    </w:p>
    <w:p w14:paraId="09BBC63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2</w:t>
      </w:r>
    </w:p>
    <w:p w14:paraId="03AFDD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3</w:t>
      </w:r>
    </w:p>
    <w:p w14:paraId="0CCEC0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4</w:t>
      </w:r>
    </w:p>
    <w:p w14:paraId="72C235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5</w:t>
      </w:r>
    </w:p>
    <w:p w14:paraId="1F928B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6</w:t>
      </w:r>
    </w:p>
    <w:p w14:paraId="53FB195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7</w:t>
      </w:r>
    </w:p>
    <w:p w14:paraId="630791B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8</w:t>
      </w:r>
    </w:p>
    <w:p w14:paraId="346E10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9</w:t>
      </w:r>
    </w:p>
    <w:p w14:paraId="7D77B0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0</w:t>
      </w:r>
    </w:p>
    <w:p w14:paraId="73B29FD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1</w:t>
      </w:r>
    </w:p>
    <w:p w14:paraId="26AA9AF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2</w:t>
      </w:r>
    </w:p>
    <w:p w14:paraId="7A073DC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3</w:t>
      </w:r>
    </w:p>
    <w:p w14:paraId="02D921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4</w:t>
      </w:r>
    </w:p>
    <w:p w14:paraId="5EE261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5</w:t>
      </w:r>
    </w:p>
    <w:p w14:paraId="2DBAAE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6</w:t>
      </w:r>
    </w:p>
    <w:p w14:paraId="6DD375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7</w:t>
      </w:r>
    </w:p>
    <w:p w14:paraId="645C378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XCycl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8</w:t>
      </w:r>
    </w:p>
    <w:p w14:paraId="40CB3D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toCURRC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9</w:t>
      </w:r>
    </w:p>
    <w:p w14:paraId="5000D4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UE-F1AP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0</w:t>
      </w:r>
    </w:p>
    <w:p w14:paraId="4AD75C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UE-F1AP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41</w:t>
      </w:r>
    </w:p>
    <w:p w14:paraId="4311964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42</w:t>
      </w:r>
    </w:p>
    <w:p w14:paraId="14BFB48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Served-Cell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3</w:t>
      </w:r>
    </w:p>
    <w:p w14:paraId="197E88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Served-Cell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4</w:t>
      </w:r>
    </w:p>
    <w:p w14:paraId="264193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Nam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5</w:t>
      </w:r>
    </w:p>
    <w:p w14:paraId="3CB9EA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RCell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6</w:t>
      </w:r>
    </w:p>
    <w:p w14:paraId="435A36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oldgNB-DU-UE-F1AP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7</w:t>
      </w:r>
    </w:p>
    <w:p w14:paraId="76EEE7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etTyp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8</w:t>
      </w:r>
    </w:p>
    <w:p w14:paraId="4623B84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ourceCoordinationTransfer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9</w:t>
      </w:r>
    </w:p>
    <w:p w14:paraId="6360E5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RC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0</w:t>
      </w:r>
    </w:p>
    <w:p w14:paraId="1763FA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Remov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1</w:t>
      </w:r>
    </w:p>
    <w:p w14:paraId="718311F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Remov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2</w:t>
      </w:r>
    </w:p>
    <w:p w14:paraId="4C55A9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3</w:t>
      </w:r>
    </w:p>
    <w:p w14:paraId="0D59E2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4</w:t>
      </w:r>
    </w:p>
    <w:p w14:paraId="4C4B89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5</w:t>
      </w:r>
    </w:p>
    <w:p w14:paraId="08D872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6</w:t>
      </w:r>
    </w:p>
    <w:p w14:paraId="72B55A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Ad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7</w:t>
      </w:r>
    </w:p>
    <w:p w14:paraId="32647F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Served-Cells-To-Ad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8</w:t>
      </w:r>
    </w:p>
    <w:p w14:paraId="5473BE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Delet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9</w:t>
      </w:r>
    </w:p>
    <w:p w14:paraId="775885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Delet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0</w:t>
      </w:r>
    </w:p>
    <w:p w14:paraId="19FF12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Modif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1</w:t>
      </w:r>
    </w:p>
    <w:p w14:paraId="697FFF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Modif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2</w:t>
      </w:r>
    </w:p>
    <w:p w14:paraId="6E6BA6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p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3</w:t>
      </w:r>
    </w:p>
    <w:p w14:paraId="32F08BD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4</w:t>
      </w:r>
    </w:p>
    <w:p w14:paraId="5130E5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5</w:t>
      </w:r>
    </w:p>
    <w:p w14:paraId="5BE18D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6</w:t>
      </w:r>
    </w:p>
    <w:p w14:paraId="76FD9F0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7</w:t>
      </w:r>
    </w:p>
    <w:p w14:paraId="7ACB50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8</w:t>
      </w:r>
    </w:p>
    <w:p w14:paraId="64D826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Required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9</w:t>
      </w:r>
    </w:p>
    <w:p w14:paraId="5336E3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Required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0</w:t>
      </w:r>
    </w:p>
    <w:p w14:paraId="7BB64E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1</w:t>
      </w:r>
    </w:p>
    <w:p w14:paraId="1BE8A91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2</w:t>
      </w:r>
    </w:p>
    <w:p w14:paraId="47AB9B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3</w:t>
      </w:r>
    </w:p>
    <w:p w14:paraId="1D7802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4</w:t>
      </w:r>
    </w:p>
    <w:p w14:paraId="1FFEA2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5</w:t>
      </w:r>
    </w:p>
    <w:p w14:paraId="06B9E6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6</w:t>
      </w:r>
    </w:p>
    <w:p w14:paraId="24D71D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imeToWai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7</w:t>
      </w:r>
    </w:p>
    <w:p w14:paraId="6B93ED6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ransaction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8</w:t>
      </w:r>
    </w:p>
    <w:p w14:paraId="250849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>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9</w:t>
      </w:r>
    </w:p>
    <w:p w14:paraId="49F240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UE-associatedLogicalF1-Connection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0</w:t>
      </w:r>
    </w:p>
    <w:p w14:paraId="6DAFF3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-associatedLogicalF1-ConnectionListResAck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1</w:t>
      </w:r>
    </w:p>
    <w:p w14:paraId="121852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Nam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2</w:t>
      </w:r>
    </w:p>
    <w:p w14:paraId="4A12EA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3</w:t>
      </w:r>
    </w:p>
    <w:p w14:paraId="52C81E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4</w:t>
      </w:r>
    </w:p>
    <w:p w14:paraId="6252C9D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5</w:t>
      </w:r>
    </w:p>
    <w:p w14:paraId="1D15DA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6</w:t>
      </w:r>
    </w:p>
    <w:p w14:paraId="6A5A1C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RRCReconfigurationCompleteIndicator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7</w:t>
      </w:r>
    </w:p>
    <w:p w14:paraId="1E0CF1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Statu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8</w:t>
      </w:r>
    </w:p>
    <w:p w14:paraId="71A4097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Statu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9</w:t>
      </w:r>
    </w:p>
    <w:p w14:paraId="3D0C71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didate-Sp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0</w:t>
      </w:r>
    </w:p>
    <w:p w14:paraId="216270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didate-Sp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1</w:t>
      </w:r>
    </w:p>
    <w:p w14:paraId="587968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otential-Sp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2</w:t>
      </w:r>
    </w:p>
    <w:p w14:paraId="449966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otential-Sp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3</w:t>
      </w:r>
    </w:p>
    <w:p w14:paraId="4C0039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Ful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4</w:t>
      </w:r>
    </w:p>
    <w:p w14:paraId="3FA689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-RNT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5</w:t>
      </w:r>
    </w:p>
    <w:p w14:paraId="72E545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p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6</w:t>
      </w:r>
    </w:p>
    <w:p w14:paraId="60B7FB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InactivityMonitoringReque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7</w:t>
      </w:r>
    </w:p>
    <w:p w14:paraId="0D3FC5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InactivityMonitoringRespon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8</w:t>
      </w:r>
    </w:p>
    <w:p w14:paraId="62958B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Activit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9</w:t>
      </w:r>
    </w:p>
    <w:p w14:paraId="1E0F78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Activit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0</w:t>
      </w:r>
    </w:p>
    <w:p w14:paraId="5287DB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UTRA-NR-CellResourceCoordinationReq-Container</w:t>
      </w:r>
      <w:r w:rsidRPr="00EA5FA7">
        <w:rPr>
          <w:rFonts w:eastAsia="宋体"/>
          <w:snapToGrid w:val="0"/>
        </w:rPr>
        <w:tab/>
        <w:t>ProtocolIE-ID ::= 101</w:t>
      </w:r>
    </w:p>
    <w:p w14:paraId="40F5CA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UTRA-NR-CellResourceCoordinationReqAck-Container</w:t>
      </w:r>
      <w:r w:rsidRPr="00EA5FA7">
        <w:rPr>
          <w:rFonts w:eastAsia="宋体"/>
          <w:snapToGrid w:val="0"/>
        </w:rPr>
        <w:tab/>
        <w:t>ProtocolIE-ID ::= 102</w:t>
      </w:r>
    </w:p>
    <w:p w14:paraId="3064B3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otected-EUTRA-Resource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5</w:t>
      </w:r>
    </w:p>
    <w:p w14:paraId="223533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RequestType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6</w:t>
      </w:r>
    </w:p>
    <w:p w14:paraId="6E0621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ProtocolIE-ID ::= 107 </w:t>
      </w:r>
    </w:p>
    <w:p w14:paraId="7C35727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AT-FrequencyPriority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8</w:t>
      </w:r>
    </w:p>
    <w:p w14:paraId="2975AC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xecuteDupl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9</w:t>
      </w:r>
    </w:p>
    <w:p w14:paraId="2262DB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1</w:t>
      </w:r>
    </w:p>
    <w:p w14:paraId="45799AE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2</w:t>
      </w:r>
    </w:p>
    <w:p w14:paraId="653921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3</w:t>
      </w:r>
    </w:p>
    <w:p w14:paraId="5BC64C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DR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4</w:t>
      </w:r>
    </w:p>
    <w:p w14:paraId="61600C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 xml:space="preserve">id-PagingPriority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5</w:t>
      </w:r>
    </w:p>
    <w:p w14:paraId="3CBD0D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Ityp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6</w:t>
      </w:r>
    </w:p>
    <w:p w14:paraId="3BBE88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IdentityIndexValu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7</w:t>
      </w:r>
    </w:p>
    <w:p w14:paraId="17952C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System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8</w:t>
      </w:r>
    </w:p>
    <w:p w14:paraId="50CD76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HandoverPreparation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9</w:t>
      </w:r>
    </w:p>
    <w:p w14:paraId="7557F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Ad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0</w:t>
      </w:r>
    </w:p>
    <w:p w14:paraId="4BFBFF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Ad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1</w:t>
      </w:r>
    </w:p>
    <w:p w14:paraId="1D8DA6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Remov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2</w:t>
      </w:r>
    </w:p>
    <w:p w14:paraId="5E2D34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Remov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3</w:t>
      </w:r>
    </w:p>
    <w:p w14:paraId="073DAA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Updat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4</w:t>
      </w:r>
    </w:p>
    <w:p w14:paraId="63B824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Updat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5</w:t>
      </w:r>
    </w:p>
    <w:p w14:paraId="2A5DFE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MaskedIMEISV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6</w:t>
      </w:r>
    </w:p>
    <w:p w14:paraId="72E701B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Identit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7</w:t>
      </w:r>
    </w:p>
    <w:p w14:paraId="233AE6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toCURRC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8</w:t>
      </w:r>
    </w:p>
    <w:p w14:paraId="25B764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arr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9</w:t>
      </w:r>
    </w:p>
    <w:p w14:paraId="078846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arr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0</w:t>
      </w:r>
    </w:p>
    <w:p w14:paraId="11F2B1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AISliceSupport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1</w:t>
      </w:r>
    </w:p>
    <w:p w14:paraId="26959E2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2</w:t>
      </w:r>
    </w:p>
    <w:p w14:paraId="54E1BD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3</w:t>
      </w:r>
    </w:p>
    <w:p w14:paraId="7327F9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Failed-To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4</w:t>
      </w:r>
    </w:p>
    <w:p w14:paraId="5F8C5B3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Failed-To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5</w:t>
      </w:r>
    </w:p>
    <w:p w14:paraId="269563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Notif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6</w:t>
      </w:r>
    </w:p>
    <w:p w14:paraId="4C0476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Notif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7</w:t>
      </w:r>
    </w:p>
    <w:p w14:paraId="62379C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ot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8</w:t>
      </w:r>
    </w:p>
    <w:p w14:paraId="0A7625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AN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9</w:t>
      </w:r>
    </w:p>
    <w:p w14:paraId="7184B7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System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0</w:t>
      </w:r>
    </w:p>
    <w:p w14:paraId="0B7906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petitionPerio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1</w:t>
      </w:r>
    </w:p>
    <w:p w14:paraId="3CFEFE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umberofBroadcastReque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2</w:t>
      </w:r>
    </w:p>
    <w:p w14:paraId="1D7E71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roadcast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4</w:t>
      </w:r>
    </w:p>
    <w:p w14:paraId="16E3451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roadca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5</w:t>
      </w:r>
    </w:p>
    <w:p w14:paraId="27DF3F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omplet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6</w:t>
      </w:r>
    </w:p>
    <w:p w14:paraId="3AA171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omplet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7</w:t>
      </w:r>
    </w:p>
    <w:p w14:paraId="5E90E2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Broadcast-To-Be-Cancell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8</w:t>
      </w:r>
    </w:p>
    <w:p w14:paraId="7749D2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Broadcast-To-Be-Cancell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9</w:t>
      </w:r>
    </w:p>
    <w:p w14:paraId="662E65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ancell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0</w:t>
      </w:r>
    </w:p>
    <w:p w14:paraId="1D018C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ancell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1</w:t>
      </w:r>
    </w:p>
    <w:p w14:paraId="5F6F555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NR-CGI-List-For-Restart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otocolIE-ID ::= 152</w:t>
      </w:r>
    </w:p>
    <w:p w14:paraId="4D2A94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NR-CGI-List-For-Restart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otocolIE-ID ::= 153</w:t>
      </w:r>
    </w:p>
    <w:p w14:paraId="759EF3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PWS-Failed-NR-CGI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4</w:t>
      </w:r>
    </w:p>
    <w:p w14:paraId="6DE8B0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PWS-Failed-NR-CGI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5</w:t>
      </w:r>
    </w:p>
    <w:p w14:paraId="12BCB6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onfirmedUE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6</w:t>
      </w:r>
    </w:p>
    <w:p w14:paraId="6C9EE2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cel-all-Warning-Messages-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7</w:t>
      </w:r>
    </w:p>
    <w:p w14:paraId="265AEA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UE-AMBR-UL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158</w:t>
      </w:r>
    </w:p>
    <w:p w14:paraId="08D0BF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XConfiguration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9</w:t>
      </w:r>
    </w:p>
    <w:p w14:paraId="4B4890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0</w:t>
      </w:r>
    </w:p>
    <w:p w14:paraId="39CEAF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1</w:t>
      </w:r>
    </w:p>
    <w:p w14:paraId="4938A6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ConfigurationQuer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2</w:t>
      </w:r>
    </w:p>
    <w:p w14:paraId="1D546E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MeasurementTiming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3</w:t>
      </w:r>
    </w:p>
    <w:p w14:paraId="4B1FD7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4</w:t>
      </w:r>
    </w:p>
    <w:p w14:paraId="1F8805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ingPLM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5</w:t>
      </w:r>
    </w:p>
    <w:p w14:paraId="403B51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otected-EUTRA-Resource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8</w:t>
      </w:r>
    </w:p>
    <w:p w14:paraId="3EB5B0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RRC-Ver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0</w:t>
      </w:r>
    </w:p>
    <w:p w14:paraId="5B4E48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RRC-Ver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1</w:t>
      </w:r>
    </w:p>
    <w:p w14:paraId="652D19A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DUOverload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2</w:t>
      </w:r>
    </w:p>
    <w:p w14:paraId="0E3E7D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CellGroupConfi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3</w:t>
      </w:r>
    </w:p>
    <w:p w14:paraId="0E6742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id-RLCFailure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4</w:t>
      </w:r>
    </w:p>
    <w:p w14:paraId="2A7EDD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plinkTxDirectCurrentList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5</w:t>
      </w:r>
    </w:p>
    <w:p w14:paraId="5FFBD7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C-Based-Duplication-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6</w:t>
      </w:r>
    </w:p>
    <w:p w14:paraId="5B89A94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C-Base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7</w:t>
      </w:r>
    </w:p>
    <w:p w14:paraId="4B3097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ULAccess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8</w:t>
      </w:r>
    </w:p>
    <w:p w14:paraId="222B7A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vailablePLMN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9</w:t>
      </w:r>
    </w:p>
    <w:p w14:paraId="790AC8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DUSessio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0</w:t>
      </w:r>
    </w:p>
    <w:p w14:paraId="2DB4E1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LPDUSessionAggregateMaximumBitR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1</w:t>
      </w:r>
    </w:p>
    <w:p w14:paraId="0F48B0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ServingCellMO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ProtocolIE-ID ::= 182</w:t>
      </w:r>
    </w:p>
    <w:p w14:paraId="72BA1F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QoSFlowMapping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3</w:t>
      </w:r>
    </w:p>
    <w:p w14:paraId="69503E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RCDeliveryStatus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4</w:t>
      </w:r>
    </w:p>
    <w:p w14:paraId="467F05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RCDeliveryStatu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5</w:t>
      </w:r>
    </w:p>
    <w:p w14:paraId="11FAFC8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BearerType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6</w:t>
      </w:r>
    </w:p>
    <w:p w14:paraId="64B7225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7</w:t>
      </w:r>
    </w:p>
    <w:p w14:paraId="60ADF04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Duplication-Activ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8</w:t>
      </w:r>
    </w:p>
    <w:p w14:paraId="0BE87B6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id-Dedicated-SIDelivery-NeededUE-List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>ProtocolIE-ID ::=</w:t>
      </w:r>
      <w:r w:rsidRPr="00EA5FA7">
        <w:rPr>
          <w:noProof w:val="0"/>
          <w:snapToGrid w:val="0"/>
          <w:lang w:eastAsia="zh-CN"/>
        </w:rPr>
        <w:t xml:space="preserve"> 189</w:t>
      </w:r>
    </w:p>
    <w:p w14:paraId="70D24E6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id-Dedicated-SIDelivery-NeededU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>ProtocolIE-ID ::=</w:t>
      </w:r>
      <w:r w:rsidRPr="00EA5FA7">
        <w:rPr>
          <w:noProof w:val="0"/>
          <w:snapToGrid w:val="0"/>
          <w:lang w:eastAsia="zh-CN"/>
        </w:rPr>
        <w:t xml:space="preserve"> 190</w:t>
      </w:r>
    </w:p>
    <w:p w14:paraId="4F1652D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id-</w:t>
      </w:r>
      <w:r w:rsidRPr="00EA5FA7">
        <w:rPr>
          <w:lang w:eastAsia="zh-CN"/>
        </w:rPr>
        <w:t>DRX-LongCycleStartOffse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noProof w:val="0"/>
          <w:snapToGrid w:val="0"/>
        </w:rPr>
        <w:t>ProtocolIE-ID ::= 191</w:t>
      </w:r>
    </w:p>
    <w:p w14:paraId="26747CA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</w:rPr>
        <w:t>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ProtocolIE-ID ::= </w:t>
      </w:r>
      <w:r w:rsidRPr="00EA5FA7">
        <w:rPr>
          <w:snapToGrid w:val="0"/>
          <w:lang w:eastAsia="zh-CN"/>
        </w:rPr>
        <w:t>192</w:t>
      </w:r>
    </w:p>
    <w:p w14:paraId="5DDE491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ProtocolIE-ID ::= 193</w:t>
      </w:r>
    </w:p>
    <w:p w14:paraId="33A6C2F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id-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ProtocolIE-ID ::= 194</w:t>
      </w:r>
    </w:p>
    <w:p w14:paraId="1F9215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ourceCoordinationTransfer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95</w:t>
      </w:r>
    </w:p>
    <w:p w14:paraId="424C1F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xtendedServedPLMNs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6</w:t>
      </w:r>
    </w:p>
    <w:p w14:paraId="7D70DB0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id-ExtendedAvailablePLMN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7</w:t>
      </w:r>
    </w:p>
    <w:p w14:paraId="6D905E6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Associated-SCell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8</w:t>
      </w:r>
    </w:p>
    <w:p w14:paraId="5682B02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latest-RRC-Version-Enhance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9</w:t>
      </w:r>
    </w:p>
    <w:p w14:paraId="6EAC58B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Associated-SCell-Item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200</w:t>
      </w:r>
    </w:p>
    <w:p w14:paraId="64D4B6E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-Direc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1</w:t>
      </w:r>
    </w:p>
    <w:p w14:paraId="4F78B1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2</w:t>
      </w:r>
    </w:p>
    <w:p w14:paraId="64398F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3</w:t>
      </w:r>
    </w:p>
    <w:p w14:paraId="0F3C99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4</w:t>
      </w:r>
    </w:p>
    <w:p w14:paraId="22D7CE5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5</w:t>
      </w:r>
    </w:p>
    <w:p w14:paraId="4C1463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6</w:t>
      </w:r>
    </w:p>
    <w:p w14:paraId="453576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7</w:t>
      </w:r>
    </w:p>
    <w:p w14:paraId="2F1A71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h-Info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08</w:t>
      </w:r>
    </w:p>
    <w:p w14:paraId="247D76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BandCombination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09</w:t>
      </w:r>
    </w:p>
    <w:p w14:paraId="7C3F9B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FeatureSetEntr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0</w:t>
      </w:r>
    </w:p>
    <w:p w14:paraId="2F431B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P-MaxFR2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1</w:t>
      </w:r>
    </w:p>
    <w:p w14:paraId="3C7D22D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RX-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2</w:t>
      </w:r>
    </w:p>
    <w:p w14:paraId="27AE4F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gnoreResourceCoordination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3</w:t>
      </w:r>
    </w:p>
    <w:p w14:paraId="651D46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Assistance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4</w:t>
      </w:r>
    </w:p>
    <w:p w14:paraId="2F21B7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edforGa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5</w:t>
      </w:r>
    </w:p>
    <w:p w14:paraId="3B9BC9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agingOrigi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6</w:t>
      </w:r>
    </w:p>
    <w:p w14:paraId="6284E8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w-gNB-CU-UE-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7</w:t>
      </w:r>
    </w:p>
    <w:p w14:paraId="1FCCFD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directedRRC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8</w:t>
      </w:r>
    </w:p>
    <w:p w14:paraId="161537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w-gNB-DU-UE-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9</w:t>
      </w:r>
    </w:p>
    <w:p w14:paraId="46FBA6D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otification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0</w:t>
      </w:r>
    </w:p>
    <w:p w14:paraId="3F3D3F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LMNAssistanceInfoForNetSha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1</w:t>
      </w:r>
    </w:p>
    <w:p w14:paraId="2BB836C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NotRetrievabl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2</w:t>
      </w:r>
    </w:p>
    <w:p w14:paraId="551B6B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3</w:t>
      </w:r>
    </w:p>
    <w:p w14:paraId="1800B8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electedPLM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4</w:t>
      </w:r>
    </w:p>
    <w:p w14:paraId="6EA68EFB" w14:textId="77777777" w:rsidR="00F818AA" w:rsidRPr="00EA5FA7" w:rsidRDefault="00F818AA" w:rsidP="00F818AA">
      <w:pPr>
        <w:pStyle w:val="PL"/>
        <w:rPr>
          <w:rFonts w:cs="Courier New"/>
          <w:snapToGrid w:val="0"/>
        </w:rPr>
      </w:pPr>
      <w:r w:rsidRPr="00EA5FA7">
        <w:rPr>
          <w:rFonts w:cs="Courier New"/>
        </w:rPr>
        <w:t>id-UAC-Assistance-Info</w:t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  <w:t>ProtocolIE-ID ::= 225</w:t>
      </w:r>
    </w:p>
    <w:p w14:paraId="06C81DF6" w14:textId="77777777" w:rsidR="00F818AA" w:rsidRPr="00EA5FA7" w:rsidRDefault="00F818AA" w:rsidP="00F818AA">
      <w:pPr>
        <w:pStyle w:val="PL"/>
        <w:rPr>
          <w:snapToGrid w:val="0"/>
          <w:lang w:val="en-US"/>
        </w:rPr>
      </w:pPr>
      <w:r w:rsidRPr="00EA5FA7">
        <w:rPr>
          <w:snapToGrid w:val="0"/>
          <w:lang w:val="en-US"/>
        </w:rPr>
        <w:t>id-RANUEID</w:t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  <w:t>ProtocolIE-ID ::= 226</w:t>
      </w:r>
    </w:p>
    <w:p w14:paraId="463213B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id-GNB-DU-TNL-Association-To-Remove-Item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7</w:t>
      </w:r>
    </w:p>
    <w:p w14:paraId="0A2A8FC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-DU-TNL-Association-To-Remove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8</w:t>
      </w:r>
    </w:p>
    <w:p w14:paraId="1DD964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NLAssociationTransportLayerAddressgNBDU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9</w:t>
      </w:r>
    </w:p>
    <w:p w14:paraId="37EECC3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ortNumb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0</w:t>
      </w:r>
    </w:p>
    <w:p w14:paraId="5F1C53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dditionalSIBMessage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1</w:t>
      </w:r>
    </w:p>
    <w:p w14:paraId="5CC713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Cell-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2</w:t>
      </w:r>
    </w:p>
    <w:p w14:paraId="5C4981A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gnorePRACHConfigur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3</w:t>
      </w:r>
    </w:p>
    <w:p w14:paraId="0B0090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>id-</w:t>
      </w:r>
      <w:r w:rsidRPr="00EA5FA7">
        <w:rPr>
          <w:rFonts w:hint="eastAsia"/>
          <w:lang w:eastAsia="zh-CN"/>
        </w:rPr>
        <w:t>CG-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4</w:t>
      </w:r>
    </w:p>
    <w:p w14:paraId="2FB1A9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DCCH-BlindDetection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5</w:t>
      </w:r>
    </w:p>
    <w:p w14:paraId="4DCDB4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-PDCCH-BlindDetection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6</w:t>
      </w:r>
    </w:p>
    <w:p w14:paraId="678569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h-Info</w:t>
      </w:r>
      <w:r w:rsidRPr="00EA5FA7">
        <w:rPr>
          <w:rFonts w:hint="eastAsia"/>
          <w:noProof w:val="0"/>
          <w:snapToGrid w:val="0"/>
          <w:lang w:eastAsia="zh-CN"/>
        </w:rPr>
        <w:t>M</w:t>
      </w:r>
      <w:r w:rsidRPr="00EA5FA7">
        <w:rPr>
          <w:noProof w:val="0"/>
          <w:snapToGrid w:val="0"/>
        </w:rPr>
        <w:t>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7</w:t>
      </w:r>
    </w:p>
    <w:p w14:paraId="043D8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MeasGapSharing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8</w:t>
      </w:r>
    </w:p>
    <w:p w14:paraId="481F93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ystemInformationArea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9</w:t>
      </w:r>
    </w:p>
    <w:p w14:paraId="7E7D1C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reaSco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0</w:t>
      </w:r>
    </w:p>
    <w:p w14:paraId="20C4519C" w14:textId="77777777" w:rsidR="00F818AA" w:rsidRPr="00EA5FA7" w:rsidRDefault="00F818AA" w:rsidP="00F818AA">
      <w:pPr>
        <w:pStyle w:val="PL"/>
        <w:rPr>
          <w:rFonts w:eastAsia="宋体"/>
          <w:snapToGrid w:val="0"/>
          <w:lang w:val="it-IT"/>
        </w:rPr>
      </w:pPr>
      <w:r w:rsidRPr="00EA5FA7">
        <w:rPr>
          <w:rFonts w:eastAsia="宋体"/>
          <w:snapToGrid w:val="0"/>
          <w:lang w:val="it-IT"/>
        </w:rPr>
        <w:t>id-RRCContainer-RRCSetupComplete</w:t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  <w:t>ProtocolIE-ID ::= 241</w:t>
      </w:r>
    </w:p>
    <w:p w14:paraId="267B84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2</w:t>
      </w:r>
    </w:p>
    <w:p w14:paraId="6B895B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3</w:t>
      </w:r>
    </w:p>
    <w:p w14:paraId="0F808D57" w14:textId="77777777" w:rsidR="00F818AA" w:rsidRPr="00EA5FA7" w:rsidRDefault="00F818AA" w:rsidP="00F818AA">
      <w:pPr>
        <w:pStyle w:val="PL"/>
        <w:rPr>
          <w:noProof w:val="0"/>
          <w:snapToGrid w:val="0"/>
          <w:lang w:val="en-US"/>
        </w:rPr>
      </w:pPr>
      <w:r w:rsidRPr="00EA5FA7">
        <w:rPr>
          <w:noProof w:val="0"/>
          <w:snapToGrid w:val="0"/>
          <w:lang w:val="en-US"/>
        </w:rPr>
        <w:t>id-Neighbour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Cell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Information</w:t>
      </w:r>
      <w:r w:rsidRPr="00D83EB8">
        <w:rPr>
          <w:noProof w:val="0"/>
          <w:snapToGrid w:val="0"/>
          <w:lang w:val="en-US"/>
        </w:rPr>
        <w:t>-List</w:t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  <w:t>ProtocolIE-ID ::= 244</w:t>
      </w:r>
    </w:p>
    <w:p w14:paraId="51BAF98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  <w:snapToGrid w:val="0"/>
        </w:rPr>
        <w:t>id-</w:t>
      </w:r>
      <w:r w:rsidRPr="00EA5FA7">
        <w:rPr>
          <w:rFonts w:eastAsia="宋体"/>
        </w:rPr>
        <w:t>SymbolAllocInSlo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246</w:t>
      </w:r>
    </w:p>
    <w:p w14:paraId="0D038F5B" w14:textId="77777777" w:rsidR="00F818AA" w:rsidRPr="00EA5FA7" w:rsidRDefault="00F818AA" w:rsidP="00F818AA">
      <w:pPr>
        <w:pStyle w:val="PL"/>
        <w:rPr>
          <w:rFonts w:eastAsia="宋体"/>
          <w:lang w:val="en-US"/>
        </w:rPr>
      </w:pPr>
      <w:r w:rsidRPr="00EA5FA7">
        <w:rPr>
          <w:noProof w:val="0"/>
          <w:snapToGrid w:val="0"/>
          <w:lang w:val="en-US"/>
        </w:rPr>
        <w:t>id-</w:t>
      </w:r>
      <w:r w:rsidRPr="00EA5FA7">
        <w:rPr>
          <w:noProof w:val="0"/>
          <w:lang w:val="en-US"/>
        </w:rPr>
        <w:t>NumDLULSymbols</w:t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rFonts w:eastAsia="宋体"/>
          <w:lang w:val="en-US"/>
        </w:rPr>
        <w:t>ProtocolIE-ID ::= 247</w:t>
      </w:r>
    </w:p>
    <w:p w14:paraId="5C9F4B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8</w:t>
      </w:r>
    </w:p>
    <w:p w14:paraId="6619DB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UCURadioInformation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9</w:t>
      </w:r>
    </w:p>
    <w:p w14:paraId="09005B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d-CUDURadioInformationType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0</w:t>
      </w:r>
    </w:p>
    <w:p w14:paraId="6DCF38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1</w:t>
      </w:r>
    </w:p>
    <w:p w14:paraId="41A9A76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2</w:t>
      </w:r>
    </w:p>
    <w:p w14:paraId="2487EAA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253</w:t>
      </w:r>
    </w:p>
    <w:p w14:paraId="0D426A35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otocolIE-ID ::= 254</w:t>
      </w:r>
    </w:p>
    <w:p w14:paraId="47F11CB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val="en-US"/>
        </w:rPr>
        <w:t>id-Neighbour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Cell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Information</w:t>
      </w:r>
      <w:r w:rsidRPr="00D83EB8">
        <w:rPr>
          <w:noProof w:val="0"/>
          <w:snapToGrid w:val="0"/>
          <w:lang w:val="en-US"/>
        </w:rPr>
        <w:t>-</w:t>
      </w:r>
      <w:r>
        <w:rPr>
          <w:noProof w:val="0"/>
          <w:snapToGrid w:val="0"/>
          <w:lang w:val="en-US"/>
        </w:rPr>
        <w:t>Item</w:t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  <w:t>ProtocolIE-ID ::= 2</w:t>
      </w:r>
      <w:r>
        <w:rPr>
          <w:noProof w:val="0"/>
          <w:snapToGrid w:val="0"/>
          <w:lang w:val="en-US"/>
        </w:rPr>
        <w:t>55</w:t>
      </w:r>
    </w:p>
    <w:p w14:paraId="07E676F0" w14:textId="77777777" w:rsidR="00F818AA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>id-IntendedTDD-DL-ULConfig</w:t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6</w:t>
      </w:r>
    </w:p>
    <w:p w14:paraId="2F6D975A" w14:textId="77777777" w:rsidR="00F818AA" w:rsidRDefault="00F818AA" w:rsidP="00F818AA">
      <w:pPr>
        <w:pStyle w:val="PL"/>
        <w:rPr>
          <w:noProof w:val="0"/>
          <w:snapToGrid w:val="0"/>
        </w:rPr>
      </w:pPr>
      <w:r w:rsidRPr="00E756CD">
        <w:rPr>
          <w:noProof w:val="0"/>
          <w:snapToGrid w:val="0"/>
        </w:rPr>
        <w:t>id-Qo</w:t>
      </w:r>
      <w:r>
        <w:rPr>
          <w:noProof w:val="0"/>
          <w:snapToGrid w:val="0"/>
        </w:rPr>
        <w:t>s</w:t>
      </w:r>
      <w:r w:rsidRPr="00E756CD">
        <w:rPr>
          <w:noProof w:val="0"/>
          <w:snapToGrid w:val="0"/>
        </w:rPr>
        <w:t>MonitoringRequest</w:t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7</w:t>
      </w:r>
    </w:p>
    <w:p w14:paraId="1A541A1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8</w:t>
      </w:r>
    </w:p>
    <w:p w14:paraId="27796EE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9</w:t>
      </w:r>
    </w:p>
    <w:p w14:paraId="78A11EA9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0</w:t>
      </w:r>
    </w:p>
    <w:p w14:paraId="58222BC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1</w:t>
      </w:r>
    </w:p>
    <w:p w14:paraId="31F78C2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2</w:t>
      </w:r>
    </w:p>
    <w:p w14:paraId="00C77EF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3</w:t>
      </w:r>
    </w:p>
    <w:p w14:paraId="005FA82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Releas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4</w:t>
      </w:r>
    </w:p>
    <w:p w14:paraId="70C367E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Releas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5</w:t>
      </w:r>
    </w:p>
    <w:p w14:paraId="13766FB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6</w:t>
      </w:r>
    </w:p>
    <w:p w14:paraId="41A946B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7</w:t>
      </w:r>
    </w:p>
    <w:p w14:paraId="160A453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8</w:t>
      </w:r>
    </w:p>
    <w:p w14:paraId="230D9F41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9</w:t>
      </w:r>
    </w:p>
    <w:p w14:paraId="5CA33F6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0</w:t>
      </w:r>
    </w:p>
    <w:p w14:paraId="7DC4347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1</w:t>
      </w:r>
    </w:p>
    <w:p w14:paraId="6B1EE36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2</w:t>
      </w:r>
    </w:p>
    <w:p w14:paraId="1B0786A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3</w:t>
      </w:r>
    </w:p>
    <w:p w14:paraId="0AC61F4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4</w:t>
      </w:r>
    </w:p>
    <w:p w14:paraId="6DAA690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5</w:t>
      </w:r>
    </w:p>
    <w:p w14:paraId="3D8C8FB5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Required-ToBeReleas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6</w:t>
      </w:r>
    </w:p>
    <w:p w14:paraId="5471DBF5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Required-ToBeReleas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7</w:t>
      </w:r>
    </w:p>
    <w:p w14:paraId="2F10319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8</w:t>
      </w:r>
    </w:p>
    <w:p w14:paraId="1B4BB47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79</w:t>
      </w:r>
    </w:p>
    <w:p w14:paraId="42580D8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Info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0</w:t>
      </w:r>
    </w:p>
    <w:p w14:paraId="470CDAE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APAddres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1</w:t>
      </w:r>
    </w:p>
    <w:p w14:paraId="5335987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lastRenderedPageBreak/>
        <w:t>id-ConfiguredBAPAddres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2</w:t>
      </w:r>
    </w:p>
    <w:p w14:paraId="4A2800C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Add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3</w:t>
      </w:r>
    </w:p>
    <w:p w14:paraId="7BB388F1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Added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4</w:t>
      </w:r>
    </w:p>
    <w:p w14:paraId="319988E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Remov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5</w:t>
      </w:r>
    </w:p>
    <w:p w14:paraId="6A25C96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Removed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6</w:t>
      </w:r>
    </w:p>
    <w:p w14:paraId="46AD4DB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BH-Non-UP-Traffic-Mapping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7</w:t>
      </w:r>
    </w:p>
    <w:p w14:paraId="018A32C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Activated-Cells-to-be-Updat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8</w:t>
      </w:r>
    </w:p>
    <w:p w14:paraId="2DCACDF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Child-Nodes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9</w:t>
      </w:r>
    </w:p>
    <w:p w14:paraId="584C561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0</w:t>
      </w:r>
    </w:p>
    <w:p w14:paraId="0390BCF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Info-IAB-donor-C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1</w:t>
      </w:r>
    </w:p>
    <w:p w14:paraId="62AF104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TNL-Addresses-To-Remov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2</w:t>
      </w:r>
    </w:p>
    <w:p w14:paraId="7110298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TNL-Addresses-To-Remove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3</w:t>
      </w:r>
    </w:p>
    <w:p w14:paraId="14158FD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Allocated-TNL-Address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4</w:t>
      </w:r>
    </w:p>
    <w:p w14:paraId="1A3CBBC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Allocated-TNL-Address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5</w:t>
      </w:r>
    </w:p>
    <w:p w14:paraId="26FC4E0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IPv6RequestType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6</w:t>
      </w:r>
    </w:p>
    <w:p w14:paraId="384A5E1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v4AddressesRequested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7</w:t>
      </w:r>
    </w:p>
    <w:p w14:paraId="1808D31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Barred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8</w:t>
      </w:r>
    </w:p>
    <w:p w14:paraId="2596729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TrafficMappingInformation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9</w:t>
      </w:r>
    </w:p>
    <w:p w14:paraId="17B7F4C3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Information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0</w:t>
      </w:r>
    </w:p>
    <w:p w14:paraId="07359CC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Information-to-Update-List-Item</w:t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1</w:t>
      </w:r>
    </w:p>
    <w:p w14:paraId="2ECB6FA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Address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2</w:t>
      </w:r>
    </w:p>
    <w:p w14:paraId="4D86535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Address-to-Update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3</w:t>
      </w:r>
    </w:p>
    <w:p w14:paraId="353756D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DL-UP-TNL-Address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4</w:t>
      </w:r>
    </w:p>
    <w:p w14:paraId="270B5F15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DL-UP-TNL-Address-to-Update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5</w:t>
      </w:r>
    </w:p>
    <w:p w14:paraId="7A4B6E7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NRV2XServicesAuthorized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6</w:t>
      </w:r>
    </w:p>
    <w:p w14:paraId="3AD989C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LTEV2XServicesAuthorized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7</w:t>
      </w:r>
    </w:p>
    <w:p w14:paraId="4688245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NRUESidelinkAggregateMaximumBitrat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8</w:t>
      </w:r>
    </w:p>
    <w:p w14:paraId="6FE7C1A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LTEUESidelinkAggregateMaximumBitrat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9</w:t>
      </w:r>
    </w:p>
    <w:p w14:paraId="28FDE50A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2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0</w:t>
      </w:r>
    </w:p>
    <w:p w14:paraId="2F48665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3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1</w:t>
      </w:r>
    </w:p>
    <w:p w14:paraId="078B93F8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4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2</w:t>
      </w:r>
    </w:p>
    <w:p w14:paraId="10B83B9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3</w:t>
      </w:r>
    </w:p>
    <w:p w14:paraId="06D2763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4</w:t>
      </w:r>
    </w:p>
    <w:p w14:paraId="530E8AA0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5</w:t>
      </w:r>
    </w:p>
    <w:p w14:paraId="6FE90A1E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6</w:t>
      </w:r>
    </w:p>
    <w:p w14:paraId="5A36139D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7</w:t>
      </w:r>
    </w:p>
    <w:p w14:paraId="679B4B78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8</w:t>
      </w:r>
    </w:p>
    <w:p w14:paraId="4BAB27D7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9</w:t>
      </w:r>
    </w:p>
    <w:p w14:paraId="0024368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0</w:t>
      </w:r>
    </w:p>
    <w:p w14:paraId="084BACB6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Releas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1</w:t>
      </w:r>
    </w:p>
    <w:p w14:paraId="5A2D7E4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Releas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2</w:t>
      </w:r>
    </w:p>
    <w:p w14:paraId="1E52994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3</w:t>
      </w:r>
    </w:p>
    <w:p w14:paraId="61CE9FB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4</w:t>
      </w:r>
    </w:p>
    <w:p w14:paraId="4ED128E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5</w:t>
      </w:r>
    </w:p>
    <w:p w14:paraId="491B43CB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6</w:t>
      </w:r>
    </w:p>
    <w:p w14:paraId="360491B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Releas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7</w:t>
      </w:r>
    </w:p>
    <w:p w14:paraId="68572AEA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Releas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8</w:t>
      </w:r>
    </w:p>
    <w:p w14:paraId="73164280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9</w:t>
      </w:r>
    </w:p>
    <w:p w14:paraId="38020D2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0</w:t>
      </w:r>
    </w:p>
    <w:p w14:paraId="41BE82BB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</w:t>
      </w:r>
      <w:r w:rsidRPr="002F0C5B">
        <w:rPr>
          <w:rFonts w:hint="eastAsia"/>
          <w:noProof w:val="0"/>
          <w:snapToGrid w:val="0"/>
        </w:rPr>
        <w:t>Mod</w:t>
      </w:r>
      <w:r w:rsidRPr="002F0C5B">
        <w:rPr>
          <w:noProof w:val="0"/>
          <w:snapToGrid w:val="0"/>
        </w:rPr>
        <w:t>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1</w:t>
      </w:r>
    </w:p>
    <w:p w14:paraId="44AA0E4F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</w:t>
      </w:r>
      <w:r w:rsidRPr="002F0C5B">
        <w:rPr>
          <w:rFonts w:hint="eastAsia"/>
          <w:noProof w:val="0"/>
          <w:snapToGrid w:val="0"/>
        </w:rPr>
        <w:t>Mod</w:t>
      </w:r>
      <w:r w:rsidRPr="002F0C5B">
        <w:rPr>
          <w:noProof w:val="0"/>
          <w:snapToGrid w:val="0"/>
        </w:rPr>
        <w:t>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2</w:t>
      </w:r>
    </w:p>
    <w:p w14:paraId="4AF3C663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SetupMo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3</w:t>
      </w:r>
    </w:p>
    <w:p w14:paraId="050EAE1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FailedToBeSetupMo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4</w:t>
      </w:r>
    </w:p>
    <w:p w14:paraId="1F387D72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SetupMo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5</w:t>
      </w:r>
    </w:p>
    <w:p w14:paraId="55314BE4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lastRenderedPageBreak/>
        <w:t>id-SLDRBs-FailedToBeSetupMo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6</w:t>
      </w:r>
    </w:p>
    <w:p w14:paraId="5F393C9F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ModifiedConf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7</w:t>
      </w:r>
    </w:p>
    <w:p w14:paraId="31D794F3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ModifiedConf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8</w:t>
      </w:r>
    </w:p>
    <w:p w14:paraId="367A0B6A" w14:textId="77777777" w:rsidR="00F818AA" w:rsidRDefault="00F818AA" w:rsidP="00F818AA">
      <w:pPr>
        <w:pStyle w:val="PL"/>
        <w:rPr>
          <w:noProof w:val="0"/>
          <w:snapToGrid w:val="0"/>
        </w:rPr>
      </w:pPr>
      <w:r w:rsidRPr="001B2324">
        <w:rPr>
          <w:noProof w:val="0"/>
          <w:snapToGrid w:val="0"/>
        </w:rPr>
        <w:t>id-UEAssistanceInformation</w:t>
      </w:r>
      <w:r>
        <w:rPr>
          <w:noProof w:val="0"/>
          <w:snapToGrid w:val="0"/>
        </w:rPr>
        <w:t>EUTRA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39</w:t>
      </w:r>
    </w:p>
    <w:p w14:paraId="0314B2E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PC5LinkAMB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0</w:t>
      </w:r>
    </w:p>
    <w:p w14:paraId="4C1F459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SL-PHY-MAC-RLC-Config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1</w:t>
      </w:r>
    </w:p>
    <w:p w14:paraId="66BE9D1C" w14:textId="77777777" w:rsidR="00F818AA" w:rsidRPr="007247A3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SL-ConfigDedicatedEUTRA-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2</w:t>
      </w:r>
    </w:p>
    <w:p w14:paraId="399E1C6E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AlternativeQoSParaSet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43</w:t>
      </w:r>
    </w:p>
    <w:p w14:paraId="01B578F6" w14:textId="77777777" w:rsidR="00F818AA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CurrentQoSParaSetIndex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44</w:t>
      </w:r>
    </w:p>
    <w:p w14:paraId="29EE366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gNBCUMeasurement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5</w:t>
      </w:r>
    </w:p>
    <w:p w14:paraId="32AA00B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gNBDUMeasurement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6</w:t>
      </w:r>
    </w:p>
    <w:p w14:paraId="3EEB0BA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gistrationReque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7</w:t>
      </w:r>
    </w:p>
    <w:p w14:paraId="5A2BF4D1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portCharacteristic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8</w:t>
      </w:r>
    </w:p>
    <w:p w14:paraId="635BD14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ellToReport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9</w:t>
      </w:r>
    </w:p>
    <w:p w14:paraId="5477E14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ellMeasurementResult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0</w:t>
      </w:r>
    </w:p>
    <w:p w14:paraId="160AA79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HardwareLoadIndicato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1</w:t>
      </w:r>
    </w:p>
    <w:p w14:paraId="31CBAE7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portingPeriodic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</w:t>
      </w:r>
      <w:r w:rsidRPr="00A069E8">
        <w:rPr>
          <w:noProof w:val="0"/>
          <w:snapToGrid w:val="0"/>
        </w:rPr>
        <w:t>2</w:t>
      </w:r>
    </w:p>
    <w:p w14:paraId="6DF19D1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TNLCapacityIndicato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3</w:t>
      </w:r>
    </w:p>
    <w:p w14:paraId="6924779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arrier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4</w:t>
      </w:r>
    </w:p>
    <w:p w14:paraId="370C95A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ULCarrier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5</w:t>
      </w:r>
    </w:p>
    <w:p w14:paraId="78D4F6A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FrequencyShift7p5khz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6</w:t>
      </w:r>
    </w:p>
    <w:p w14:paraId="1D08966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7</w:t>
      </w:r>
    </w:p>
    <w:p w14:paraId="6D7FC15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8</w:t>
      </w:r>
    </w:p>
    <w:p w14:paraId="592A10F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ACHReportInformation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9</w:t>
      </w:r>
    </w:p>
    <w:p w14:paraId="3DD970B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LFReportInformation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0</w:t>
      </w:r>
    </w:p>
    <w:p w14:paraId="59C674B9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TDD-UL-DLConfigCommonN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1</w:t>
      </w:r>
    </w:p>
    <w:p w14:paraId="2D78BF4A" w14:textId="77777777" w:rsidR="00F818AA" w:rsidRDefault="00F818AA" w:rsidP="00F818AA">
      <w:pPr>
        <w:pStyle w:val="PL"/>
        <w:rPr>
          <w:noProof w:val="0"/>
          <w:snapToGrid w:val="0"/>
        </w:rPr>
      </w:pPr>
      <w:r w:rsidRPr="00FC2768">
        <w:rPr>
          <w:noProof w:val="0"/>
          <w:snapToGrid w:val="0"/>
        </w:rPr>
        <w:t>id-CNPacketDelayBudget</w:t>
      </w:r>
      <w:r>
        <w:rPr>
          <w:noProof w:val="0"/>
          <w:snapToGrid w:val="0"/>
        </w:rPr>
        <w:t>Downlink</w:t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2</w:t>
      </w:r>
    </w:p>
    <w:p w14:paraId="0C4F4ACF" w14:textId="77777777" w:rsidR="00F818AA" w:rsidRPr="00FC2768" w:rsidRDefault="00F818AA" w:rsidP="00F818AA">
      <w:pPr>
        <w:pStyle w:val="PL"/>
        <w:rPr>
          <w:noProof w:val="0"/>
          <w:snapToGrid w:val="0"/>
        </w:rPr>
      </w:pPr>
      <w:r w:rsidRPr="001D2E49">
        <w:rPr>
          <w:noProof w:val="0"/>
          <w:snapToGrid w:val="0"/>
        </w:rPr>
        <w:t>id-</w:t>
      </w:r>
      <w:r w:rsidRPr="00FC2768">
        <w:rPr>
          <w:noProof w:val="0"/>
          <w:snapToGrid w:val="0"/>
        </w:rPr>
        <w:t>ExtendedPacketDelayBudget</w:t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3</w:t>
      </w:r>
    </w:p>
    <w:p w14:paraId="58F5A144" w14:textId="77777777" w:rsidR="00F818AA" w:rsidRDefault="00F818AA" w:rsidP="00F818AA">
      <w:pPr>
        <w:pStyle w:val="PL"/>
        <w:rPr>
          <w:noProof w:val="0"/>
          <w:snapToGrid w:val="0"/>
        </w:rPr>
      </w:pPr>
      <w:r w:rsidRPr="001D2E49">
        <w:rPr>
          <w:noProof w:val="0"/>
          <w:snapToGrid w:val="0"/>
        </w:rPr>
        <w:t>id-</w:t>
      </w:r>
      <w:r>
        <w:rPr>
          <w:noProof w:val="0"/>
          <w:snapToGrid w:val="0"/>
        </w:rPr>
        <w:t>TSCTrafficCharacteristic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4</w:t>
      </w:r>
    </w:p>
    <w:p w14:paraId="6238A523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ReportingRequest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5</w:t>
      </w:r>
    </w:p>
    <w:p w14:paraId="32241E16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TimeReferenceInformat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6</w:t>
      </w:r>
    </w:p>
    <w:p w14:paraId="2EA2FAD3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FC2768">
        <w:rPr>
          <w:noProof w:val="0"/>
          <w:snapToGrid w:val="0"/>
        </w:rPr>
        <w:t>id-CNPacketDelayBudget</w:t>
      </w:r>
      <w:r>
        <w:rPr>
          <w:noProof w:val="0"/>
          <w:snapToGrid w:val="0"/>
        </w:rPr>
        <w:t>Uplink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9</w:t>
      </w:r>
    </w:p>
    <w:p w14:paraId="3D7D3968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AdditionalPDCPDuplicationTNL</w:t>
      </w:r>
      <w:r w:rsidRPr="00EA5FA7">
        <w:rPr>
          <w:rFonts w:eastAsia="宋体"/>
          <w:snapToGrid w:val="0"/>
        </w:rPr>
        <w:t>-Lis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0</w:t>
      </w:r>
    </w:p>
    <w:p w14:paraId="081032EF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7E6716">
        <w:rPr>
          <w:snapToGrid w:val="0"/>
        </w:rPr>
        <w:t>id-</w:t>
      </w:r>
      <w:r w:rsidRPr="003A3F26">
        <w:rPr>
          <w:snapToGrid w:val="0"/>
        </w:rPr>
        <w:t>RLCDuplication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1</w:t>
      </w:r>
    </w:p>
    <w:p w14:paraId="707EC0BB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t>id-</w:t>
      </w:r>
      <w:r>
        <w:t>AdditionalDuplicationIndication</w:t>
      </w:r>
      <w:r>
        <w:tab/>
      </w:r>
      <w:r>
        <w:tab/>
      </w:r>
      <w:r>
        <w:tab/>
      </w:r>
      <w:r>
        <w:tab/>
      </w:r>
      <w: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2</w:t>
      </w:r>
    </w:p>
    <w:p w14:paraId="49B4B1D4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ConditionalInterDUMobilityInformation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3</w:t>
      </w:r>
    </w:p>
    <w:p w14:paraId="3417016F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ConditionalIntraDUMobilityInformation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4</w:t>
      </w:r>
    </w:p>
    <w:p w14:paraId="719EDCFB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targetCellsToCancel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5</w:t>
      </w:r>
    </w:p>
    <w:p w14:paraId="76908B55" w14:textId="77777777" w:rsidR="00F818AA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requestedTargetCellGlobalID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6</w:t>
      </w:r>
    </w:p>
    <w:p w14:paraId="223E295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ManagementBasedMDTPLMNList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7</w:t>
      </w:r>
    </w:p>
    <w:p w14:paraId="45C523B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id-TraceCollectionEntityIPAddress 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8</w:t>
      </w:r>
    </w:p>
    <w:p w14:paraId="36F7B19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PrivacyIndicator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9</w:t>
      </w:r>
    </w:p>
    <w:p w14:paraId="5763E73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TraceCollectionEntityURI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0</w:t>
      </w:r>
    </w:p>
    <w:p w14:paraId="2EA9CCCC" w14:textId="77777777" w:rsidR="00F818AA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mdt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</w:t>
      </w:r>
      <w:r w:rsidRPr="00E52955">
        <w:rPr>
          <w:noProof w:val="0"/>
          <w:snapToGrid w:val="0"/>
        </w:rPr>
        <w:t>1</w:t>
      </w:r>
    </w:p>
    <w:p w14:paraId="43228134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Serving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2</w:t>
      </w:r>
    </w:p>
    <w:p w14:paraId="1DC39297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PNBroadcastInformation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3</w:t>
      </w:r>
    </w:p>
    <w:p w14:paraId="72DB7781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PNSupportInfo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4</w:t>
      </w:r>
    </w:p>
    <w:p w14:paraId="68848918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5</w:t>
      </w:r>
    </w:p>
    <w:p w14:paraId="3F8C5A06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AvailableSNPN-ID-List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6</w:t>
      </w:r>
    </w:p>
    <w:p w14:paraId="06667F23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SIB10-message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7</w:t>
      </w:r>
    </w:p>
    <w:p w14:paraId="252804DC" w14:textId="77777777" w:rsidR="00F818AA" w:rsidRDefault="00F818AA" w:rsidP="00F818AA">
      <w:pPr>
        <w:pStyle w:val="PL"/>
        <w:rPr>
          <w:snapToGrid w:val="0"/>
        </w:rPr>
      </w:pPr>
      <w:r w:rsidRPr="00FD0425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DLCarrier</w:t>
      </w:r>
      <w:r w:rsidRPr="00276839">
        <w:rPr>
          <w:noProof w:val="0"/>
          <w:snapToGrid w:val="0"/>
          <w:lang w:eastAsia="zh-CN"/>
        </w:rPr>
        <w:t>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>
        <w:rPr>
          <w:snapToGrid w:val="0"/>
        </w:rPr>
        <w:t>ProtocolIE-ID ::= 389</w:t>
      </w:r>
    </w:p>
    <w:p w14:paraId="0B4F26AB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D90FA6">
        <w:rPr>
          <w:noProof w:val="0"/>
          <w:snapToGrid w:val="0"/>
        </w:rPr>
        <w:tab/>
        <w:t>id-ExtendedTAISliceSupportList</w:t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90</w:t>
      </w:r>
    </w:p>
    <w:p w14:paraId="768B312E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RequestedSRSTransmissionCharacteristics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1</w:t>
      </w:r>
    </w:p>
    <w:p w14:paraId="54EAA15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PosAssistance-Inform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2</w:t>
      </w:r>
    </w:p>
    <w:p w14:paraId="483CEC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>id-PosBroadca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3</w:t>
      </w:r>
    </w:p>
    <w:p w14:paraId="6446558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Routing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4</w:t>
      </w:r>
    </w:p>
    <w:p w14:paraId="794B1C23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</w:rPr>
        <w:t>id-PosAssistanceInformationFailure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5</w:t>
      </w:r>
    </w:p>
    <w:p w14:paraId="51836898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PosMeasurementQuantities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6</w:t>
      </w:r>
    </w:p>
    <w:p w14:paraId="39506F0E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PosMeasurementResultList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7</w:t>
      </w:r>
    </w:p>
    <w:p w14:paraId="5DC12BC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TypeListTRPReq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398</w:t>
      </w:r>
    </w:p>
    <w:p w14:paraId="56B933E7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TypeItem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399</w:t>
      </w:r>
    </w:p>
    <w:p w14:paraId="1A09111E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ListTRPResp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400</w:t>
      </w:r>
    </w:p>
    <w:p w14:paraId="68E26A76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TRPInformationItem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401</w:t>
      </w:r>
    </w:p>
    <w:p w14:paraId="511B2468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6877F6">
        <w:rPr>
          <w:noProof w:val="0"/>
        </w:rPr>
        <w:t>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2</w:t>
      </w:r>
    </w:p>
    <w:p w14:paraId="19508712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snapToGrid w:val="0"/>
          <w:lang w:val="en-US"/>
        </w:rPr>
        <w:t>id-SRSType</w:t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  <w:t xml:space="preserve">ProtocolIE-ID ::= </w:t>
      </w:r>
      <w:r>
        <w:rPr>
          <w:snapToGrid w:val="0"/>
          <w:lang w:val="en-US"/>
        </w:rPr>
        <w:t>403</w:t>
      </w:r>
    </w:p>
    <w:p w14:paraId="415A767C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snapToGrid w:val="0"/>
          <w:lang w:val="en-US"/>
        </w:rPr>
        <w:t>id-ActivationTime</w:t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  <w:t xml:space="preserve">ProtocolIE-ID ::= </w:t>
      </w:r>
      <w:r>
        <w:rPr>
          <w:snapToGrid w:val="0"/>
          <w:lang w:val="en-US"/>
        </w:rPr>
        <w:t>404</w:t>
      </w:r>
    </w:p>
    <w:p w14:paraId="46804EAF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>
        <w:rPr>
          <w:noProof w:val="0"/>
          <w:snapToGrid w:val="0"/>
          <w:lang w:eastAsia="zh-CN"/>
        </w:rPr>
        <w:t>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8C20F9">
        <w:rPr>
          <w:snapToGrid w:val="0"/>
          <w:lang w:val="en-US"/>
        </w:rPr>
        <w:t xml:space="preserve">ProtocolIE-ID ::= </w:t>
      </w:r>
      <w:r>
        <w:rPr>
          <w:snapToGrid w:val="0"/>
          <w:lang w:val="en-US"/>
        </w:rPr>
        <w:t>405</w:t>
      </w:r>
    </w:p>
    <w:p w14:paraId="43576F0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406</w:t>
      </w:r>
    </w:p>
    <w:p w14:paraId="0C4B6F7C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</w:t>
      </w:r>
      <w:r>
        <w:rPr>
          <w:snapToGrid w:val="0"/>
        </w:rPr>
        <w:t>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noProof w:val="0"/>
          <w:snapToGrid w:val="0"/>
          <w:lang w:val="en-US"/>
        </w:rPr>
        <w:t>ProtocolIE-ID ::= 407</w:t>
      </w:r>
    </w:p>
    <w:p w14:paraId="450098E6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</w:t>
      </w:r>
      <w:r>
        <w:rPr>
          <w:noProof w:val="0"/>
        </w:rPr>
        <w:t>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8</w:t>
      </w:r>
    </w:p>
    <w:p w14:paraId="42F699E1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</w:rPr>
        <w:t>id-</w:t>
      </w:r>
      <w:r>
        <w:rPr>
          <w:noProof w:val="0"/>
        </w:rPr>
        <w:t>Pos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9</w:t>
      </w:r>
    </w:p>
    <w:p w14:paraId="097A1CE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</w:t>
      </w:r>
      <w:r>
        <w:rPr>
          <w:noProof w:val="0"/>
          <w:snapToGrid w:val="0"/>
          <w:lang w:eastAsia="zh-CN"/>
        </w:rPr>
        <w:t>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val="en-US"/>
        </w:rPr>
        <w:t>ProtocolIE-ID ::= 410</w:t>
      </w:r>
    </w:p>
    <w:p w14:paraId="2CB3FE1F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8C20F9">
        <w:rPr>
          <w:snapToGrid w:val="0"/>
          <w:lang w:val="en-US" w:eastAsia="zh-CN"/>
        </w:rPr>
        <w:t>id-RAN-MeasurementID</w:t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  <w:t xml:space="preserve">ProtocolIE-ID ::= </w:t>
      </w:r>
      <w:r>
        <w:rPr>
          <w:snapToGrid w:val="0"/>
          <w:lang w:val="en-US" w:eastAsia="zh-CN"/>
        </w:rPr>
        <w:t>411</w:t>
      </w:r>
    </w:p>
    <w:p w14:paraId="1028BF2F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6877F6">
        <w:rPr>
          <w:noProof w:val="0"/>
        </w:rPr>
        <w:t>id-LMF-</w:t>
      </w:r>
      <w:r>
        <w:rPr>
          <w:noProof w:val="0"/>
        </w:rPr>
        <w:t>UE-</w:t>
      </w:r>
      <w:r w:rsidRPr="006877F6">
        <w:rPr>
          <w:noProof w:val="0"/>
        </w:rPr>
        <w:t>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12</w:t>
      </w:r>
    </w:p>
    <w:p w14:paraId="063B3256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1D7EFF">
        <w:rPr>
          <w:snapToGrid w:val="0"/>
          <w:lang w:val="en-US" w:eastAsia="zh-CN"/>
        </w:rPr>
        <w:t>id-RAN-</w:t>
      </w:r>
      <w:r>
        <w:rPr>
          <w:snapToGrid w:val="0"/>
          <w:lang w:val="en-US" w:eastAsia="zh-CN"/>
        </w:rPr>
        <w:t>UE-</w:t>
      </w:r>
      <w:r w:rsidRPr="001D7EFF">
        <w:rPr>
          <w:snapToGrid w:val="0"/>
          <w:lang w:val="en-US" w:eastAsia="zh-CN"/>
        </w:rPr>
        <w:t>MeasurementID</w:t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  <w:t xml:space="preserve">ProtocolIE-ID ::= </w:t>
      </w:r>
      <w:r>
        <w:rPr>
          <w:snapToGrid w:val="0"/>
          <w:lang w:val="en-US" w:eastAsia="zh-CN"/>
        </w:rPr>
        <w:t>413</w:t>
      </w:r>
    </w:p>
    <w:p w14:paraId="2806D2ED" w14:textId="77777777" w:rsidR="00F818AA" w:rsidRPr="00FC39A8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8C20F9">
        <w:rPr>
          <w:noProof w:val="0"/>
          <w:snapToGrid w:val="0"/>
        </w:rPr>
        <w:t>id-E-CID-MeasurementQuantities</w:t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4</w:t>
      </w:r>
    </w:p>
    <w:p w14:paraId="28D6A517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lang w:val="sv-SE"/>
        </w:rPr>
        <w:t>id-E-CID-MeasurementQuantities-Item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5</w:t>
      </w:r>
    </w:p>
    <w:p w14:paraId="4D8838C6" w14:textId="77777777" w:rsidR="00F818AA" w:rsidRPr="00FC39A8" w:rsidRDefault="00F818AA" w:rsidP="00F818AA">
      <w:pPr>
        <w:pStyle w:val="PL"/>
        <w:rPr>
          <w:noProof w:val="0"/>
          <w:snapToGrid w:val="0"/>
          <w:lang w:val="en-US"/>
        </w:rPr>
      </w:pPr>
      <w:r w:rsidRPr="008C20F9">
        <w:rPr>
          <w:noProof w:val="0"/>
          <w:snapToGrid w:val="0"/>
          <w:lang w:val="en-US"/>
        </w:rPr>
        <w:t>id</w:t>
      </w:r>
      <w:r w:rsidRPr="008C20F9">
        <w:rPr>
          <w:snapToGrid w:val="0"/>
        </w:rPr>
        <w:t>-E</w:t>
      </w:r>
      <w:r>
        <w:rPr>
          <w:snapToGrid w:val="0"/>
        </w:rPr>
        <w:t>-</w:t>
      </w:r>
      <w:r w:rsidRPr="008C20F9">
        <w:rPr>
          <w:snapToGrid w:val="0"/>
        </w:rPr>
        <w:t>CID-MeasurementPeriodic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6</w:t>
      </w:r>
    </w:p>
    <w:p w14:paraId="7DF6E076" w14:textId="77777777" w:rsidR="00F818AA" w:rsidRPr="00FC39A8" w:rsidRDefault="00F818AA" w:rsidP="00F818AA">
      <w:pPr>
        <w:pStyle w:val="PL"/>
        <w:rPr>
          <w:snapToGrid w:val="0"/>
          <w:lang w:val="en-US" w:eastAsia="zh-CN"/>
        </w:rPr>
      </w:pPr>
      <w:r w:rsidRPr="008C20F9">
        <w:rPr>
          <w:snapToGrid w:val="0"/>
        </w:rPr>
        <w:t>id-E-CID-MeasurementResult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7</w:t>
      </w:r>
    </w:p>
    <w:p w14:paraId="030E1B96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snapToGrid w:val="0"/>
          <w:lang w:val="en-US" w:eastAsia="zh-CN"/>
        </w:rPr>
        <w:t>id-</w:t>
      </w:r>
      <w:r w:rsidRPr="008C20F9">
        <w:rPr>
          <w:snapToGrid w:val="0"/>
        </w:rPr>
        <w:t>Cell-Portion-ID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8</w:t>
      </w:r>
    </w:p>
    <w:p w14:paraId="4F4501C3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</w:rPr>
        <w:t>id-SFNInitialisationTi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9</w:t>
      </w:r>
    </w:p>
    <w:p w14:paraId="25617F7E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  <w:lang w:val="en-US" w:eastAsia="zh-CN"/>
        </w:rPr>
        <w:t>id-</w:t>
      </w:r>
      <w:r w:rsidRPr="00A66F9B">
        <w:rPr>
          <w:noProof w:val="0"/>
          <w:snapToGrid w:val="0"/>
          <w:lang w:val="fr-FR" w:eastAsia="zh-CN"/>
        </w:rPr>
        <w:t>SystemFrameNumber</w:t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0</w:t>
      </w:r>
    </w:p>
    <w:p w14:paraId="2864D39A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A66F9B">
        <w:rPr>
          <w:noProof w:val="0"/>
          <w:snapToGrid w:val="0"/>
          <w:lang w:val="fr-FR" w:eastAsia="zh-CN"/>
        </w:rPr>
        <w:t>id-SlotNumber</w:t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1</w:t>
      </w:r>
    </w:p>
    <w:p w14:paraId="3F1671B8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  <w:lang w:val="en-US" w:eastAsia="zh-CN"/>
        </w:rPr>
        <w:t>id-</w:t>
      </w:r>
      <w:r>
        <w:rPr>
          <w:noProof w:val="0"/>
          <w:snapToGrid w:val="0"/>
          <w:lang w:eastAsia="zh-CN"/>
        </w:rPr>
        <w:t>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2</w:t>
      </w:r>
    </w:p>
    <w:p w14:paraId="5B157137" w14:textId="77777777" w:rsidR="00F818AA" w:rsidRPr="000C0103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BB0D32">
        <w:rPr>
          <w:snapToGrid w:val="0"/>
        </w:rPr>
        <w:t>id-MeasurementBeamInfoReques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3</w:t>
      </w:r>
    </w:p>
    <w:p w14:paraId="60A52EDC" w14:textId="77777777" w:rsidR="00F818AA" w:rsidRPr="000C0103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D1375D">
        <w:rPr>
          <w:snapToGrid w:val="0"/>
        </w:rPr>
        <w:t>id-E-CID-</w:t>
      </w:r>
      <w:r w:rsidRPr="00D1375D">
        <w:rPr>
          <w:noProof w:val="0"/>
          <w:snapToGrid w:val="0"/>
        </w:rPr>
        <w:t>ReportCharacteristics</w:t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4</w:t>
      </w:r>
    </w:p>
    <w:p w14:paraId="3C038CA2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snapToGrid w:val="0"/>
        </w:rPr>
        <w:t>id-ConfiguredTAC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AD521A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425</w:t>
      </w:r>
    </w:p>
    <w:p w14:paraId="6F36ED1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6</w:t>
      </w:r>
    </w:p>
    <w:p w14:paraId="2932FEE0" w14:textId="77777777" w:rsidR="00F818AA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7</w:t>
      </w:r>
    </w:p>
    <w:p w14:paraId="246897BE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E063F">
        <w:rPr>
          <w:noProof w:val="0"/>
          <w:snapToGrid w:val="0"/>
        </w:rPr>
        <w:t>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8</w:t>
      </w:r>
    </w:p>
    <w:p w14:paraId="5B92089F" w14:textId="77777777" w:rsidR="00F818AA" w:rsidRPr="009C14BC" w:rsidRDefault="00F818AA" w:rsidP="00F818AA">
      <w:pPr>
        <w:pStyle w:val="PL"/>
        <w:rPr>
          <w:noProof w:val="0"/>
          <w:snapToGrid w:val="0"/>
        </w:rPr>
      </w:pPr>
      <w:r w:rsidRPr="009C14BC">
        <w:rPr>
          <w:rFonts w:eastAsia="宋体"/>
          <w:snapToGrid w:val="0"/>
        </w:rPr>
        <w:t>id-SFN-Offset</w:t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  <w:t xml:space="preserve">ProtocolIE-ID ::= </w:t>
      </w:r>
      <w:r>
        <w:rPr>
          <w:rFonts w:eastAsia="宋体"/>
          <w:snapToGrid w:val="0"/>
        </w:rPr>
        <w:t>429</w:t>
      </w:r>
    </w:p>
    <w:p w14:paraId="0C61A93C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A5FA7">
        <w:t>id-</w:t>
      </w:r>
      <w:r>
        <w:rPr>
          <w:rFonts w:eastAsia="Batang"/>
          <w:bCs/>
        </w:rPr>
        <w:t>TransmissionStopIndicator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30</w:t>
      </w:r>
    </w:p>
    <w:p w14:paraId="19A624BD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tocolIE-ID ::= 431</w:t>
      </w:r>
    </w:p>
    <w:p w14:paraId="15DC1425" w14:textId="77777777" w:rsidR="00F818AA" w:rsidRPr="002A67CB" w:rsidRDefault="00F818AA" w:rsidP="00F818AA">
      <w:pPr>
        <w:pStyle w:val="PL"/>
        <w:rPr>
          <w:rFonts w:eastAsia="宋体"/>
          <w:snapToGrid w:val="0"/>
          <w:lang w:val="it-IT"/>
        </w:rPr>
      </w:pPr>
      <w:r w:rsidRPr="002A67CB">
        <w:rPr>
          <w:rFonts w:eastAsia="宋体"/>
          <w:snapToGrid w:val="0"/>
          <w:lang w:val="it-IT"/>
        </w:rPr>
        <w:t>id-SCGIndicator</w:t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  <w:t xml:space="preserve">ProtocolIE-ID ::= </w:t>
      </w:r>
      <w:r>
        <w:rPr>
          <w:rFonts w:eastAsia="宋体"/>
          <w:snapToGrid w:val="0"/>
          <w:lang w:val="it-IT"/>
        </w:rPr>
        <w:t>432</w:t>
      </w:r>
    </w:p>
    <w:p w14:paraId="36FD8CB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3</w:t>
      </w:r>
    </w:p>
    <w:p w14:paraId="380CD21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</w:t>
      </w:r>
      <w:r>
        <w:rPr>
          <w:snapToGrid w:val="0"/>
        </w:rPr>
        <w:t>TRPTyp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4</w:t>
      </w:r>
    </w:p>
    <w:p w14:paraId="5EE50610" w14:textId="77777777" w:rsidR="00F818AA" w:rsidRDefault="00F818AA" w:rsidP="00F818AA">
      <w:pPr>
        <w:pStyle w:val="PL"/>
        <w:rPr>
          <w:ins w:id="1167" w:author="Author" w:date="2022-03-04T15:52:00Z"/>
          <w:rFonts w:eastAsia="宋体"/>
          <w:snapToGrid w:val="0"/>
          <w:lang w:eastAsia="zh-CN"/>
        </w:rPr>
      </w:pPr>
      <w:r w:rsidRPr="00E219DC">
        <w:rPr>
          <w:rFonts w:eastAsia="等线"/>
          <w:snapToGrid w:val="0"/>
        </w:rPr>
        <w:t>id-SRSSpatialRelationP</w:t>
      </w:r>
      <w:r w:rsidRPr="00E219DC">
        <w:rPr>
          <w:rFonts w:eastAsia="等线" w:hint="eastAsia"/>
          <w:snapToGrid w:val="0"/>
          <w:lang w:eastAsia="zh-CN"/>
        </w:rPr>
        <w:t>er</w:t>
      </w:r>
      <w:r w:rsidRPr="00E219DC">
        <w:rPr>
          <w:rFonts w:eastAsia="等线"/>
          <w:snapToGrid w:val="0"/>
        </w:rPr>
        <w:t>SRSR</w:t>
      </w:r>
      <w:r w:rsidRPr="00E219DC">
        <w:rPr>
          <w:rFonts w:eastAsia="等线" w:hint="eastAsia"/>
          <w:snapToGrid w:val="0"/>
          <w:lang w:eastAsia="zh-CN"/>
        </w:rPr>
        <w:t>esource</w:t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宋体"/>
          <w:snapToGrid w:val="0"/>
        </w:rPr>
        <w:t xml:space="preserve">ProtocolIE-ID ::= </w:t>
      </w:r>
      <w:r>
        <w:rPr>
          <w:rFonts w:eastAsia="宋体"/>
          <w:snapToGrid w:val="0"/>
          <w:lang w:eastAsia="zh-CN"/>
        </w:rPr>
        <w:t>435</w:t>
      </w:r>
    </w:p>
    <w:p w14:paraId="594D4538" w14:textId="04656212" w:rsidR="0012347C" w:rsidRPr="00E219DC" w:rsidRDefault="0012347C" w:rsidP="00F818AA">
      <w:pPr>
        <w:pStyle w:val="PL"/>
        <w:rPr>
          <w:snapToGrid w:val="0"/>
        </w:rPr>
      </w:pPr>
      <w:ins w:id="1168" w:author="Author" w:date="2022-03-04T15:52:00Z">
        <w:r>
          <w:rPr>
            <w:rFonts w:eastAsia="宋体"/>
          </w:rPr>
          <w:t>id-SurvivalTime</w:t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  <w:t>ProtocolIE-ID ::= aaa</w:t>
        </w:r>
      </w:ins>
    </w:p>
    <w:p w14:paraId="42488964" w14:textId="77777777" w:rsidR="00BB00CC" w:rsidRDefault="00BB00CC" w:rsidP="00BB00CC">
      <w:pPr>
        <w:pStyle w:val="PL"/>
        <w:rPr>
          <w:ins w:id="1169" w:author="R3-222561" w:date="2022-03-04T15:47:00Z"/>
          <w:snapToGrid w:val="0"/>
        </w:rPr>
      </w:pPr>
      <w:ins w:id="1170" w:author="R3-222561" w:date="2022-03-04T15:47:00Z">
        <w:r>
          <w:rPr>
            <w:snapToGrid w:val="0"/>
            <w:lang w:eastAsia="zh-CN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1</w:t>
        </w:r>
      </w:ins>
    </w:p>
    <w:p w14:paraId="73CB9ADE" w14:textId="77777777" w:rsidR="00BB00CC" w:rsidRDefault="00BB00CC" w:rsidP="00BB00CC">
      <w:pPr>
        <w:pStyle w:val="PL"/>
        <w:rPr>
          <w:ins w:id="1171" w:author="R3-222561" w:date="2022-03-04T15:47:00Z"/>
          <w:snapToGrid w:val="0"/>
        </w:rPr>
      </w:pPr>
      <w:ins w:id="1172" w:author="R3-222561" w:date="2022-03-04T15:47:00Z">
        <w:r w:rsidRPr="001B1528">
          <w:rPr>
            <w:snapToGrid w:val="0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2</w:t>
        </w:r>
      </w:ins>
    </w:p>
    <w:p w14:paraId="65011E46" w14:textId="77777777" w:rsidR="00BB00CC" w:rsidRDefault="00BB00CC" w:rsidP="00BB00CC">
      <w:pPr>
        <w:pStyle w:val="PL"/>
        <w:rPr>
          <w:ins w:id="1173" w:author="R3-222561" w:date="2022-03-04T15:47:00Z"/>
          <w:lang w:val="sv-SE"/>
        </w:rPr>
      </w:pPr>
      <w:ins w:id="1174" w:author="R3-222561" w:date="2022-03-04T15:47:00Z"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3</w:t>
        </w:r>
      </w:ins>
    </w:p>
    <w:p w14:paraId="76F3455C" w14:textId="77777777" w:rsidR="00BB00CC" w:rsidRDefault="00BB00CC" w:rsidP="00BB00CC">
      <w:pPr>
        <w:pStyle w:val="PL"/>
        <w:rPr>
          <w:ins w:id="1175" w:author="R3-222561" w:date="2022-03-04T15:47:00Z"/>
          <w:snapToGrid w:val="0"/>
          <w:lang w:eastAsia="zh-CN"/>
        </w:rPr>
      </w:pPr>
      <w:ins w:id="1176" w:author="R3-222561" w:date="2022-03-04T15:47:00Z">
        <w:r>
          <w:rPr>
            <w:snapToGrid w:val="0"/>
          </w:rPr>
          <w:t>id-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4</w:t>
        </w:r>
      </w:ins>
    </w:p>
    <w:p w14:paraId="6DB8C3C5" w14:textId="77777777" w:rsidR="00BB00CC" w:rsidRDefault="00BB00CC" w:rsidP="00BB00CC">
      <w:pPr>
        <w:pStyle w:val="PL"/>
        <w:rPr>
          <w:ins w:id="1177" w:author="R3-222561" w:date="2022-03-04T15:47:00Z"/>
          <w:snapToGrid w:val="0"/>
          <w:lang w:eastAsia="zh-CN"/>
        </w:rPr>
      </w:pPr>
      <w:ins w:id="1178" w:author="R3-222561" w:date="2022-03-04T15:47:00Z">
        <w:r>
          <w:rPr>
            <w:snapToGrid w:val="0"/>
            <w:lang w:eastAsia="zh-CN"/>
          </w:rPr>
          <w:t>id-</w:t>
        </w:r>
        <w:r>
          <w:rPr>
            <w:snapToGrid w:val="0"/>
          </w:rPr>
          <w:t>PDCReportTyp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5</w:t>
        </w:r>
      </w:ins>
    </w:p>
    <w:p w14:paraId="643B4564" w14:textId="77777777" w:rsidR="00BB00CC" w:rsidRDefault="00BB00CC" w:rsidP="00BB00CC">
      <w:pPr>
        <w:pStyle w:val="PL"/>
        <w:rPr>
          <w:ins w:id="1179" w:author="R3-222561" w:date="2022-03-04T15:47:00Z"/>
          <w:lang w:val="sv-SE"/>
        </w:rPr>
      </w:pPr>
      <w:ins w:id="1180" w:author="R3-222561" w:date="2022-03-04T15:47:00Z">
        <w:r>
          <w:rPr>
            <w:snapToGrid w:val="0"/>
            <w:lang w:eastAsia="zh-CN"/>
          </w:rPr>
          <w:t>id-RAN-UE-PDC-MeasID</w:t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 w:rsidRPr="00E219DC">
          <w:rPr>
            <w:snapToGrid w:val="0"/>
          </w:rPr>
          <w:t xml:space="preserve">ProtocolIE-ID ::= </w:t>
        </w:r>
        <w:r w:rsidRPr="00CA76E9">
          <w:rPr>
            <w:snapToGrid w:val="0"/>
            <w:highlight w:val="cyan"/>
            <w:lang w:eastAsia="zh-CN"/>
          </w:rPr>
          <w:t>xx</w:t>
        </w:r>
        <w:r>
          <w:rPr>
            <w:snapToGrid w:val="0"/>
            <w:highlight w:val="cyan"/>
            <w:lang w:eastAsia="zh-CN"/>
          </w:rPr>
          <w:t>6</w:t>
        </w:r>
      </w:ins>
    </w:p>
    <w:p w14:paraId="13266CC1" w14:textId="77777777" w:rsidR="00F818AA" w:rsidRPr="00335D7A" w:rsidRDefault="00F818AA" w:rsidP="00F818AA">
      <w:pPr>
        <w:pStyle w:val="PL"/>
        <w:rPr>
          <w:noProof w:val="0"/>
          <w:snapToGrid w:val="0"/>
          <w:lang w:val="sv-SE"/>
          <w:rPrChange w:id="1181" w:author="R3-222561" w:date="2022-03-04T15:47:00Z">
            <w:rPr>
              <w:noProof w:val="0"/>
              <w:snapToGrid w:val="0"/>
            </w:rPr>
          </w:rPrChange>
        </w:rPr>
      </w:pPr>
    </w:p>
    <w:p w14:paraId="4426F2E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540F9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48A915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19A7EC9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A2CF9BB" w14:textId="77777777" w:rsidR="00F818AA" w:rsidRPr="00EA5FA7" w:rsidRDefault="00F818AA" w:rsidP="00F818AA">
      <w:pPr>
        <w:pStyle w:val="3"/>
      </w:pPr>
      <w:bookmarkStart w:id="1182" w:name="_Toc20956006"/>
      <w:bookmarkStart w:id="1183" w:name="_Toc29893132"/>
      <w:bookmarkStart w:id="1184" w:name="_Toc36557069"/>
      <w:bookmarkStart w:id="1185" w:name="_Toc45832589"/>
      <w:bookmarkStart w:id="1186" w:name="_Toc51763911"/>
      <w:bookmarkStart w:id="1187" w:name="_Toc64449083"/>
      <w:bookmarkStart w:id="1188" w:name="_Toc66289742"/>
      <w:bookmarkStart w:id="1189" w:name="_Toc74154855"/>
      <w:bookmarkStart w:id="1190" w:name="_Toc81383599"/>
      <w:bookmarkStart w:id="1191" w:name="_Toc88658233"/>
      <w:r w:rsidRPr="00EA5FA7">
        <w:t>9.4.8</w:t>
      </w:r>
      <w:r w:rsidRPr="00EA5FA7">
        <w:tab/>
        <w:t>Container Definitions</w:t>
      </w:r>
      <w:bookmarkEnd w:id="1182"/>
      <w:bookmarkEnd w:id="1183"/>
      <w:bookmarkEnd w:id="1184"/>
      <w:bookmarkEnd w:id="1185"/>
      <w:bookmarkEnd w:id="1186"/>
      <w:bookmarkEnd w:id="1187"/>
      <w:bookmarkEnd w:id="1188"/>
      <w:bookmarkEnd w:id="1189"/>
      <w:bookmarkEnd w:id="1190"/>
      <w:bookmarkEnd w:id="1191"/>
    </w:p>
    <w:p w14:paraId="0A756B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55B19A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96EDC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1C71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definitions</w:t>
      </w:r>
    </w:p>
    <w:p w14:paraId="573B9D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50CD1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7D4DED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C75EE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Containers {</w:t>
      </w:r>
    </w:p>
    <w:p w14:paraId="133CD3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1F80729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Containers (5) }</w:t>
      </w:r>
    </w:p>
    <w:p w14:paraId="1DB839B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F8AB9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47F99C2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DE7D4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51CAD1F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CE5FD4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E331D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F26B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041539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4F649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9D2F6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D3570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262769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50FCCF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,</w:t>
      </w:r>
    </w:p>
    <w:p w14:paraId="0DB258B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ID,</w:t>
      </w:r>
    </w:p>
    <w:p w14:paraId="0E033DA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ID,</w:t>
      </w:r>
    </w:p>
    <w:p w14:paraId="2D61E8B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ID</w:t>
      </w:r>
    </w:p>
    <w:p w14:paraId="2029B0A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A6A36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57AF47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ivateIEs,</w:t>
      </w:r>
    </w:p>
    <w:p w14:paraId="7A4A90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otocolExtensions,</w:t>
      </w:r>
    </w:p>
    <w:p w14:paraId="1988AC8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otocolIEs</w:t>
      </w:r>
    </w:p>
    <w:p w14:paraId="2B4F0C1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9064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;</w:t>
      </w:r>
    </w:p>
    <w:p w14:paraId="487D32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5F678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B81C3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C2FF0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IEs</w:t>
      </w:r>
    </w:p>
    <w:p w14:paraId="7617BC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7ABDA3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6DEF0C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1C8E89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IES ::= CLASS {</w:t>
      </w:r>
    </w:p>
    <w:p w14:paraId="639026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IE-ID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2C278B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042B9E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Value,</w:t>
      </w:r>
    </w:p>
    <w:p w14:paraId="187707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296A26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84A90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0FA8F9A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607F2B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09B1DCA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Value</w:t>
      </w:r>
    </w:p>
    <w:p w14:paraId="076B97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45AAEA0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8E14A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5ECC0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697FA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F81CE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IEs</w:t>
      </w:r>
    </w:p>
    <w:p w14:paraId="61DD03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6EEA6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C7A236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AE29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IES-PAIR ::= CLASS {</w:t>
      </w:r>
    </w:p>
    <w:p w14:paraId="188933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IE-ID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629B70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firstCriticality</w:t>
      </w:r>
      <w:r w:rsidRPr="00EA5FA7">
        <w:rPr>
          <w:noProof w:val="0"/>
          <w:snapToGrid w:val="0"/>
        </w:rPr>
        <w:tab/>
        <w:t>Criticality,</w:t>
      </w:r>
    </w:p>
    <w:p w14:paraId="003432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FirstValue,</w:t>
      </w:r>
    </w:p>
    <w:p w14:paraId="6D79A8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econdCriticality</w:t>
      </w:r>
      <w:r w:rsidRPr="00EA5FA7">
        <w:rPr>
          <w:noProof w:val="0"/>
          <w:snapToGrid w:val="0"/>
        </w:rPr>
        <w:tab/>
        <w:t>Criticality,</w:t>
      </w:r>
    </w:p>
    <w:p w14:paraId="6F37C2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econdValue,</w:t>
      </w:r>
    </w:p>
    <w:p w14:paraId="492D22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63947A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2315D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4AE7C60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38A5DF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 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firstCriticality</w:t>
      </w:r>
    </w:p>
    <w:p w14:paraId="4E7658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 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FirstValue</w:t>
      </w:r>
    </w:p>
    <w:p w14:paraId="2D2D704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 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econdCriticality</w:t>
      </w:r>
    </w:p>
    <w:p w14:paraId="433833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 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econdValue</w:t>
      </w:r>
    </w:p>
    <w:p w14:paraId="5E2EA0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3DCDBF6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933CC2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2B947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9EB57B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4911A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Extensions</w:t>
      </w:r>
    </w:p>
    <w:p w14:paraId="4DB4F5A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24104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35F0D1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086FE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EXTENSION ::= CLASS {</w:t>
      </w:r>
    </w:p>
    <w:p w14:paraId="05E072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0E931F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3D28C82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Extension,</w:t>
      </w:r>
    </w:p>
    <w:p w14:paraId="60924A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6739E5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31FDA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681D8E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50ED18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32CC16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Extension</w:t>
      </w:r>
    </w:p>
    <w:p w14:paraId="5A78C26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65C5E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38B30C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DDA43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9686B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5EC93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ivate IEs</w:t>
      </w:r>
    </w:p>
    <w:p w14:paraId="4FD8DF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F0E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E4A455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2540A0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IVATE-IES ::= CLASS {</w:t>
      </w:r>
    </w:p>
    <w:p w14:paraId="1D128B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ivateIE-ID,</w:t>
      </w:r>
    </w:p>
    <w:p w14:paraId="6B8F29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6E32B0F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Value,</w:t>
      </w:r>
    </w:p>
    <w:p w14:paraId="29BB1D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0A785A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6450E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62505E0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403538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54B8B7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Value</w:t>
      </w:r>
    </w:p>
    <w:p w14:paraId="4D7194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195584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0D3D4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97B106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13107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10514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IEs</w:t>
      </w:r>
    </w:p>
    <w:p w14:paraId="2AE687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8E493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40B65A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446A1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Container {F1AP-PROTOCOL-IES : IEsSetParam} ::= </w:t>
      </w:r>
    </w:p>
    <w:p w14:paraId="04A938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0..maxProtocolIEs)) OF</w:t>
      </w:r>
    </w:p>
    <w:p w14:paraId="6AE512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 {{IEsSetParam}}</w:t>
      </w:r>
    </w:p>
    <w:p w14:paraId="70FE89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E516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SingleContainer {F1AP-PROTOCOL-IES : IEsSetParam} ::= </w:t>
      </w:r>
    </w:p>
    <w:p w14:paraId="42945F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 {{IEsSetParam}}</w:t>
      </w:r>
    </w:p>
    <w:p w14:paraId="511378B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0BEA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IE-Field {F1AP-PROTOCOL-IES : IEsSetParam} ::= SEQUENCE {</w:t>
      </w:r>
    </w:p>
    <w:p w14:paraId="2B2F929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5B180C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4491C8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27D02D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861B1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DA9E6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BFC86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1D0147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IE Pairs</w:t>
      </w:r>
    </w:p>
    <w:p w14:paraId="66AD53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256DF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9C729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891D9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ContainerPair {F1AP-PROTOCOL-IES-PAIR : IEsSetParam} ::= </w:t>
      </w:r>
    </w:p>
    <w:p w14:paraId="3E5F02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0..maxProtocolIEs)) OF</w:t>
      </w:r>
    </w:p>
    <w:p w14:paraId="5DE4F4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Pair {{IEsSetParam}}</w:t>
      </w:r>
    </w:p>
    <w:p w14:paraId="33851B1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46CD8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IE-FieldPair {F1AP-PROTOCOL-IES-PAIR : IEsSetParam} ::= SEQUENCE {</w:t>
      </w:r>
    </w:p>
    <w:p w14:paraId="2EAC72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28B49C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Criticality</w:t>
      </w:r>
      <w:r w:rsidRPr="00EA5FA7">
        <w:rPr>
          <w:noProof w:val="0"/>
          <w:snapToGrid w:val="0"/>
        </w:rPr>
        <w:tab/>
        <w:t>F1AP-PROTOCOL-IES-PAIR.&amp;firstCriticality</w:t>
      </w:r>
      <w:r w:rsidRPr="00EA5FA7">
        <w:rPr>
          <w:noProof w:val="0"/>
          <w:snapToGrid w:val="0"/>
        </w:rPr>
        <w:tab/>
        <w:t>({IEsSetParam}{@id}),</w:t>
      </w:r>
    </w:p>
    <w:p w14:paraId="33F76E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First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3647AD4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Criticality</w:t>
      </w:r>
      <w:r w:rsidRPr="00EA5FA7">
        <w:rPr>
          <w:noProof w:val="0"/>
          <w:snapToGrid w:val="0"/>
        </w:rPr>
        <w:tab/>
        <w:t>F1AP-PROTOCOL-IES-PAIR.&amp;secondCriticality</w:t>
      </w:r>
      <w:r w:rsidRPr="00EA5FA7">
        <w:rPr>
          <w:noProof w:val="0"/>
          <w:snapToGrid w:val="0"/>
        </w:rPr>
        <w:tab/>
        <w:t>({IEsSetParam}{@id}),</w:t>
      </w:r>
    </w:p>
    <w:p w14:paraId="76CEF1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Second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7C0185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17A48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3B69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15022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A3EC6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Extensions</w:t>
      </w:r>
    </w:p>
    <w:p w14:paraId="75444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813B0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6597DB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239B6F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 xml:space="preserve">ProtocolExtensionContainer {F1AP-PROTOCOL-EXTENSION : ExtensionSetParam} ::= </w:t>
      </w:r>
    </w:p>
    <w:p w14:paraId="6B2E07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1..maxProtocolExtensions)) OF</w:t>
      </w:r>
    </w:p>
    <w:p w14:paraId="5FDD53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Field {{ExtensionSetParam}}</w:t>
      </w:r>
    </w:p>
    <w:p w14:paraId="48D931B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F55EA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ExtensionField {F1AP-PROTOCOL-EXTENSION : ExtensionSetParam} ::= SEQUENCE {</w:t>
      </w:r>
    </w:p>
    <w:p w14:paraId="2E042F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ExtensionSetParam}),</w:t>
      </w:r>
    </w:p>
    <w:p w14:paraId="71A626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criticality</w:t>
      </w:r>
      <w:r w:rsidRPr="00EA5FA7">
        <w:rPr>
          <w:noProof w:val="0"/>
          <w:snapToGrid w:val="0"/>
        </w:rPr>
        <w:tab/>
        <w:t>({ExtensionSetParam}{@id}),</w:t>
      </w:r>
    </w:p>
    <w:p w14:paraId="0E2AE1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xtension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ExtensionSetParam}{@id})</w:t>
      </w:r>
    </w:p>
    <w:p w14:paraId="1E1B09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E4D3C8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418EF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BBAFB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F5D80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ivate IEs</w:t>
      </w:r>
    </w:p>
    <w:p w14:paraId="6120AD9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B19A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176B1B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18D4D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ivateIE-Container {F1AP-PRIVATE-IES : IEsSetParam } ::= </w:t>
      </w:r>
    </w:p>
    <w:p w14:paraId="44D541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1.. maxPrivateIEs)) OF</w:t>
      </w:r>
    </w:p>
    <w:p w14:paraId="444793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Field {{IEsSetParam}}</w:t>
      </w:r>
    </w:p>
    <w:p w14:paraId="08E3231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CC4F5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ivateIE-Field {F1AP-PRIVATE-IES : IEsSetParam} ::= SEQUENCE {</w:t>
      </w:r>
    </w:p>
    <w:p w14:paraId="7B14B7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64DF8A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6EC9C2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4D37A5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AD4389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8D1C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429AAE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4327088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B7EEA73" w14:textId="77777777" w:rsidR="00F818AA" w:rsidRPr="00EA5FA7" w:rsidRDefault="00F818AA" w:rsidP="00F818AA">
      <w:pPr>
        <w:pStyle w:val="PL"/>
        <w:rPr>
          <w:noProof w:val="0"/>
        </w:rPr>
        <w:sectPr w:rsidR="00F818AA" w:rsidRPr="00EA5FA7" w:rsidSect="00581FCA">
          <w:footnotePr>
            <w:numRestart w:val="eachSect"/>
          </w:footnotePr>
          <w:pgSz w:w="16840" w:h="11907" w:orient="landscape" w:code="9"/>
          <w:pgMar w:top="1134" w:right="1531" w:bottom="850" w:left="1134" w:header="680" w:footer="340" w:gutter="0"/>
          <w:cols w:space="720"/>
          <w:formProt w:val="0"/>
          <w:docGrid w:linePitch="272"/>
        </w:sectPr>
      </w:pPr>
    </w:p>
    <w:p w14:paraId="5F70C755" w14:textId="77777777" w:rsidR="00543AAE" w:rsidRDefault="00543AAE" w:rsidP="00663A76">
      <w:pPr>
        <w:rPr>
          <w:b/>
          <w:color w:val="0070C0"/>
        </w:rPr>
      </w:pPr>
    </w:p>
    <w:p w14:paraId="5F9EC145" w14:textId="0BB21DBA" w:rsidR="00663A76" w:rsidRDefault="00663A76" w:rsidP="00663A76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4B2B2483" w14:textId="77777777" w:rsidR="00663A76" w:rsidRDefault="00663A76" w:rsidP="00663A76"/>
    <w:p w14:paraId="67C50087" w14:textId="77777777" w:rsidR="00663A76" w:rsidRPr="007F2E23" w:rsidRDefault="00663A76" w:rsidP="00663A76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24839A59" w14:textId="77777777" w:rsidR="00663A76" w:rsidRDefault="00663A76" w:rsidP="00663A76"/>
    <w:p w14:paraId="046B2BF2" w14:textId="77777777" w:rsidR="00663A76" w:rsidRPr="007F2E23" w:rsidRDefault="00663A76" w:rsidP="00663A76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1249B6B" w14:textId="77777777" w:rsidR="00663A76" w:rsidRDefault="00663A76" w:rsidP="00663A76"/>
    <w:p w14:paraId="6B4E1930" w14:textId="77777777" w:rsidR="00663A76" w:rsidRPr="007F2E23" w:rsidRDefault="00663A76" w:rsidP="00663A76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1E818EC0" w14:textId="77777777" w:rsidR="00663A76" w:rsidRDefault="00663A76" w:rsidP="00663A76"/>
    <w:p w14:paraId="003756F3" w14:textId="77777777" w:rsidR="00663A76" w:rsidRPr="007F2E23" w:rsidRDefault="00663A76" w:rsidP="00663A76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2E29448B" w14:textId="77777777" w:rsidR="00663A76" w:rsidRDefault="00663A76" w:rsidP="00663A76"/>
    <w:p w14:paraId="77456104" w14:textId="77777777" w:rsidR="00663A76" w:rsidRPr="007F2E23" w:rsidRDefault="00663A76" w:rsidP="00663A76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660F6292" w14:textId="77777777" w:rsidR="00663A76" w:rsidRPr="00663A76" w:rsidRDefault="00663A76" w:rsidP="00663A76"/>
    <w:p w14:paraId="6289D646" w14:textId="77777777" w:rsidR="00520D58" w:rsidRPr="00EA5FA7" w:rsidRDefault="00520D58" w:rsidP="00520D58">
      <w:pPr>
        <w:pStyle w:val="3"/>
      </w:pPr>
      <w:r w:rsidRPr="00EA5FA7">
        <w:t>9.4.5</w:t>
      </w:r>
      <w:r w:rsidRPr="00EA5FA7">
        <w:tab/>
        <w:t>Information Element Definitions</w:t>
      </w:r>
      <w:bookmarkEnd w:id="734"/>
      <w:bookmarkEnd w:id="735"/>
      <w:bookmarkEnd w:id="736"/>
      <w:bookmarkEnd w:id="737"/>
      <w:bookmarkEnd w:id="738"/>
      <w:bookmarkEnd w:id="739"/>
      <w:bookmarkEnd w:id="740"/>
      <w:bookmarkEnd w:id="741"/>
      <w:bookmarkEnd w:id="742"/>
    </w:p>
    <w:p w14:paraId="5CEE168B" w14:textId="77777777" w:rsidR="00520D58" w:rsidRPr="00EA5FA7" w:rsidRDefault="00520D58" w:rsidP="00520D58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4E3A78A" w14:textId="77777777" w:rsidR="00520D58" w:rsidRPr="00EA5FA7" w:rsidRDefault="00520D58" w:rsidP="00520D58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C9F3932" w14:textId="77777777" w:rsidR="00520D58" w:rsidRPr="00EA5FA7" w:rsidRDefault="00520D58" w:rsidP="00520D58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361E166" w14:textId="77777777" w:rsidR="00520D58" w:rsidRPr="00EA5FA7" w:rsidRDefault="00520D58" w:rsidP="00520D58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formation Element Definitions</w:t>
      </w:r>
    </w:p>
    <w:p w14:paraId="7D10BC4D" w14:textId="77777777" w:rsidR="00520D58" w:rsidRPr="00EA5FA7" w:rsidRDefault="00520D58" w:rsidP="00520D58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614C34C" w14:textId="77777777" w:rsidR="00520D58" w:rsidRPr="00EA5FA7" w:rsidRDefault="00520D58" w:rsidP="00520D58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1F3FD09" w14:textId="77777777" w:rsidR="001C4EFB" w:rsidRDefault="001C4EFB" w:rsidP="00531AE7">
      <w:pPr>
        <w:rPr>
          <w:b/>
          <w:color w:val="0070C0"/>
        </w:rPr>
      </w:pPr>
    </w:p>
    <w:p w14:paraId="65DB0D18" w14:textId="77777777" w:rsidR="00531AE7" w:rsidRDefault="00531AE7" w:rsidP="00531AE7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818C833" w14:textId="77777777" w:rsidR="00602295" w:rsidRDefault="00602295" w:rsidP="00602295">
      <w:pPr>
        <w:pStyle w:val="PL"/>
        <w:rPr>
          <w:lang w:val="sv-SE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NRCGI,</w:t>
      </w:r>
    </w:p>
    <w:p w14:paraId="69C5398C" w14:textId="77777777" w:rsidR="00602295" w:rsidRPr="008779B9" w:rsidRDefault="00602295" w:rsidP="00602295">
      <w:pPr>
        <w:pStyle w:val="PL"/>
        <w:rPr>
          <w:lang w:eastAsia="en-GB"/>
        </w:rPr>
      </w:pPr>
      <w:r w:rsidRPr="00E2700E">
        <w:rPr>
          <w:lang w:eastAsia="en-GB"/>
        </w:rPr>
        <w:tab/>
        <w:t>id-SFN-Offset,</w:t>
      </w:r>
    </w:p>
    <w:p w14:paraId="4E3D94CA" w14:textId="77777777" w:rsidR="00602295" w:rsidRDefault="00602295" w:rsidP="00602295">
      <w:pPr>
        <w:pStyle w:val="PL"/>
      </w:pPr>
      <w:r>
        <w:rPr>
          <w:snapToGrid w:val="0"/>
        </w:rPr>
        <w:tab/>
      </w:r>
      <w:r w:rsidRPr="00495DA4">
        <w:rPr>
          <w:noProof w:val="0"/>
          <w:snapToGrid w:val="0"/>
        </w:rPr>
        <w:t>id-</w:t>
      </w:r>
      <w:r>
        <w:rPr>
          <w:noProof w:val="0"/>
          <w:snapToGrid w:val="0"/>
        </w:rPr>
        <w:t>TransmissionStopIndicator,</w:t>
      </w:r>
    </w:p>
    <w:p w14:paraId="2B81D68F" w14:textId="77777777" w:rsidR="00602295" w:rsidRDefault="00602295" w:rsidP="00602295">
      <w:pPr>
        <w:pStyle w:val="PL"/>
        <w:rPr>
          <w:lang w:val="sv-SE" w:eastAsia="zh-CN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 w:hint="eastAsia"/>
          <w:snapToGrid w:val="0"/>
          <w:lang w:eastAsia="zh-CN"/>
        </w:rPr>
        <w:t>,</w:t>
      </w:r>
    </w:p>
    <w:p w14:paraId="2F11093C" w14:textId="77777777" w:rsidR="00602295" w:rsidRDefault="00602295" w:rsidP="00602295">
      <w:pPr>
        <w:pStyle w:val="PL"/>
        <w:rPr>
          <w:lang w:val="sv-SE"/>
        </w:rPr>
      </w:pPr>
      <w:r>
        <w:rPr>
          <w:lang w:val="sv-SE"/>
        </w:rPr>
        <w:tab/>
      </w: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>,</w:t>
      </w:r>
    </w:p>
    <w:p w14:paraId="3B9C221B" w14:textId="77777777" w:rsidR="00602295" w:rsidRDefault="00602295" w:rsidP="00602295">
      <w:pPr>
        <w:pStyle w:val="PL"/>
        <w:rPr>
          <w:lang w:val="sv-SE"/>
        </w:rPr>
      </w:pPr>
      <w:r>
        <w:rPr>
          <w:snapToGrid w:val="0"/>
        </w:rPr>
        <w:tab/>
      </w:r>
      <w:r w:rsidRPr="00EA5FA7">
        <w:rPr>
          <w:snapToGrid w:val="0"/>
        </w:rPr>
        <w:t>id-</w:t>
      </w:r>
      <w:r>
        <w:rPr>
          <w:snapToGrid w:val="0"/>
        </w:rPr>
        <w:t>TRPType,</w:t>
      </w:r>
    </w:p>
    <w:p w14:paraId="6FD54171" w14:textId="77777777" w:rsidR="00602295" w:rsidRDefault="00602295" w:rsidP="00602295">
      <w:pPr>
        <w:pStyle w:val="PL"/>
        <w:rPr>
          <w:lang w:val="sv-SE"/>
        </w:rPr>
      </w:pPr>
      <w:r>
        <w:rPr>
          <w:lang w:val="sv-SE"/>
        </w:rPr>
        <w:tab/>
      </w:r>
      <w:r w:rsidRPr="00FC5236">
        <w:rPr>
          <w:lang w:val="sv-SE"/>
        </w:rPr>
        <w:t>id-SRSSpatialRelationPerSRSResource</w:t>
      </w:r>
      <w:r>
        <w:rPr>
          <w:lang w:val="sv-SE"/>
        </w:rPr>
        <w:t>,</w:t>
      </w:r>
    </w:p>
    <w:p w14:paraId="5B6CB6BE" w14:textId="6E77616D" w:rsidR="001C4EFB" w:rsidRDefault="001C4EFB" w:rsidP="001C4EFB">
      <w:pPr>
        <w:pStyle w:val="PL"/>
        <w:rPr>
          <w:lang w:val="sv-SE"/>
        </w:rPr>
      </w:pPr>
      <w:ins w:id="1192" w:author="Author">
        <w:r>
          <w:rPr>
            <w:snapToGrid w:val="0"/>
          </w:rPr>
          <w:tab/>
        </w:r>
        <w:r w:rsidRPr="00EE063F">
          <w:t>id-</w:t>
        </w:r>
        <w:r>
          <w:t>SurvivalTime,</w:t>
        </w:r>
      </w:ins>
    </w:p>
    <w:p w14:paraId="6EA1331F" w14:textId="66C37228" w:rsidR="001C4EFB" w:rsidRPr="00EA5FA7" w:rsidRDefault="001C4EFB" w:rsidP="001C4EFB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lastRenderedPageBreak/>
        <w:tab/>
      </w:r>
      <w:r w:rsidRPr="00EA5FA7">
        <w:rPr>
          <w:rFonts w:eastAsia="宋体"/>
          <w:snapToGrid w:val="0"/>
        </w:rPr>
        <w:t>maxNRARFCN,</w:t>
      </w:r>
    </w:p>
    <w:p w14:paraId="39331131" w14:textId="77777777" w:rsidR="001C4EFB" w:rsidRPr="00EA5FA7" w:rsidRDefault="001C4EFB" w:rsidP="001C4EFB">
      <w:pPr>
        <w:pStyle w:val="PL"/>
        <w:rPr>
          <w:noProof w:val="0"/>
          <w:snapToGrid w:val="0"/>
        </w:rPr>
      </w:pPr>
      <w:r w:rsidRPr="00EA5FA7">
        <w:rPr>
          <w:rFonts w:ascii="Courier" w:hAnsi="Courier" w:cs="Courier"/>
          <w:noProof w:val="0"/>
        </w:rPr>
        <w:tab/>
      </w:r>
      <w:r w:rsidRPr="00EA5FA7">
        <w:rPr>
          <w:noProof w:val="0"/>
          <w:snapToGrid w:val="0"/>
        </w:rPr>
        <w:t>maxnoofErrors,</w:t>
      </w:r>
    </w:p>
    <w:p w14:paraId="7727520C" w14:textId="77777777" w:rsidR="001C4EFB" w:rsidRPr="00EA5FA7" w:rsidRDefault="001C4EFB" w:rsidP="001C4EFB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maxnoofBPLMNs</w:t>
      </w:r>
      <w:r w:rsidRPr="00EA5FA7">
        <w:rPr>
          <w:rFonts w:eastAsia="宋体"/>
          <w:snapToGrid w:val="0"/>
        </w:rPr>
        <w:t>,</w:t>
      </w:r>
    </w:p>
    <w:p w14:paraId="3A83A0FA" w14:textId="77777777" w:rsidR="001C4EFB" w:rsidRPr="00EA5FA7" w:rsidRDefault="001C4EFB" w:rsidP="001C4EFB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maxnoofBPLMNsNR,</w:t>
      </w:r>
    </w:p>
    <w:p w14:paraId="5C6F15E3" w14:textId="77777777" w:rsidR="00E53D6D" w:rsidRDefault="00E53D6D" w:rsidP="00EF2E00">
      <w:pPr>
        <w:rPr>
          <w:b/>
          <w:color w:val="0070C0"/>
        </w:rPr>
      </w:pPr>
    </w:p>
    <w:p w14:paraId="30B1C62C" w14:textId="77777777" w:rsidR="00E53D6D" w:rsidRDefault="00E53D6D" w:rsidP="00E53D6D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0A59FF96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>SupportedSULFreqBandItem ::= SEQUENCE {</w:t>
      </w:r>
    </w:p>
    <w:p w14:paraId="39AEE6D9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024,...),</w:t>
      </w:r>
    </w:p>
    <w:p w14:paraId="05DAE602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SupportedSULFreqBandItem-ExtIEs} } OPTIONAL,</w:t>
      </w:r>
    </w:p>
    <w:p w14:paraId="39B67FAB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94C8BA7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9658E9" w14:textId="77777777" w:rsidR="00F854C1" w:rsidRPr="00EA5FA7" w:rsidRDefault="00F854C1" w:rsidP="00F854C1">
      <w:pPr>
        <w:pStyle w:val="PL"/>
        <w:rPr>
          <w:noProof w:val="0"/>
        </w:rPr>
      </w:pPr>
    </w:p>
    <w:p w14:paraId="3ADDDB48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>SupportedSULFreqBandItem-ExtIEs F1AP-PROTOCOL-EXTENSION ::= {</w:t>
      </w:r>
    </w:p>
    <w:p w14:paraId="6C321DB7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9AAD709" w14:textId="77777777" w:rsidR="00F854C1" w:rsidRPr="00EA5FA7" w:rsidRDefault="00F854C1" w:rsidP="00F854C1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8081500" w14:textId="77777777" w:rsidR="00F854C1" w:rsidRPr="002B4931" w:rsidRDefault="00F854C1" w:rsidP="002B4931">
      <w:pPr>
        <w:pStyle w:val="PL"/>
        <w:rPr>
          <w:ins w:id="1193" w:author="Author"/>
          <w:noProof w:val="0"/>
        </w:rPr>
      </w:pPr>
    </w:p>
    <w:p w14:paraId="43B55873" w14:textId="7CD5AF3D" w:rsidR="00546A65" w:rsidRDefault="00546A65" w:rsidP="00546A65">
      <w:pPr>
        <w:pStyle w:val="PL"/>
        <w:spacing w:line="0" w:lineRule="atLeast"/>
        <w:rPr>
          <w:ins w:id="1194" w:author="Author"/>
          <w:snapToGrid w:val="0"/>
        </w:rPr>
      </w:pPr>
      <w:ins w:id="1195" w:author="Author">
        <w:r>
          <w:t>SurvivalTime</w:t>
        </w:r>
        <w:r w:rsidRPr="00504F3B">
          <w:rPr>
            <w:snapToGrid w:val="0"/>
          </w:rPr>
          <w:t xml:space="preserve"> ::= INTEGER (0..</w:t>
        </w:r>
        <w:r w:rsidR="0067732F" w:rsidRPr="0067732F">
          <w:t xml:space="preserve"> </w:t>
        </w:r>
        <w:r w:rsidR="0067732F" w:rsidRPr="0067732F">
          <w:rPr>
            <w:snapToGrid w:val="0"/>
          </w:rPr>
          <w:t>1920000</w:t>
        </w:r>
        <w:r w:rsidR="00614683">
          <w:rPr>
            <w:noProof w:val="0"/>
          </w:rPr>
          <w:t>,...</w:t>
        </w:r>
        <w:r w:rsidRPr="00504F3B">
          <w:rPr>
            <w:snapToGrid w:val="0"/>
          </w:rPr>
          <w:t>)</w:t>
        </w:r>
      </w:ins>
    </w:p>
    <w:p w14:paraId="77383E27" w14:textId="77777777" w:rsidR="00546A65" w:rsidRPr="00546A65" w:rsidRDefault="00546A65" w:rsidP="00EF2E00">
      <w:pPr>
        <w:rPr>
          <w:b/>
          <w:color w:val="0070C0"/>
        </w:rPr>
      </w:pPr>
    </w:p>
    <w:p w14:paraId="7FA854FD" w14:textId="77777777" w:rsidR="00903F2E" w:rsidRDefault="00903F2E" w:rsidP="00903F2E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1BC2496F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>-Info ::= SEQUENCE {</w:t>
      </w:r>
    </w:p>
    <w:p w14:paraId="0787F34E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58DB1DC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7ECF314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Transport-Layer-</w:t>
      </w:r>
      <w:r>
        <w:rPr>
          <w:noProof w:val="0"/>
        </w:rPr>
        <w:t>Address</w:t>
      </w:r>
      <w:r w:rsidRPr="00EA5FA7">
        <w:rPr>
          <w:noProof w:val="0"/>
        </w:rPr>
        <w:t>-Info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48361BE9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ED984B9" w14:textId="77777777" w:rsidR="00D96343" w:rsidRPr="00EA5FA7" w:rsidRDefault="00D96343" w:rsidP="00D96343">
      <w:pPr>
        <w:pStyle w:val="PL"/>
        <w:rPr>
          <w:noProof w:val="0"/>
        </w:rPr>
      </w:pPr>
    </w:p>
    <w:p w14:paraId="59C58732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ExtIEs </w:t>
      </w:r>
      <w:r w:rsidRPr="00EA5FA7">
        <w:rPr>
          <w:noProof w:val="0"/>
        </w:rPr>
        <w:tab/>
        <w:t>F1AP-PROTOCOL-EXTENSION ::= {</w:t>
      </w:r>
    </w:p>
    <w:p w14:paraId="09E068C7" w14:textId="20E101F1" w:rsidR="00D96343" w:rsidRPr="00EA5FA7" w:rsidRDefault="00D96343" w:rsidP="00061AD3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204515" w14:textId="77777777" w:rsidR="00D96343" w:rsidRPr="00EA5FA7" w:rsidRDefault="00D96343" w:rsidP="00D96343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06DF3D" w14:textId="77777777" w:rsidR="00D96343" w:rsidRDefault="00D96343" w:rsidP="00D96343">
      <w:pPr>
        <w:pStyle w:val="PL"/>
        <w:rPr>
          <w:noProof w:val="0"/>
        </w:rPr>
      </w:pPr>
    </w:p>
    <w:p w14:paraId="78AF123B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>TSCAssistanceInformation ::= SEQUENCE {</w:t>
      </w:r>
    </w:p>
    <w:p w14:paraId="6F5B5C63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ab/>
        <w:t>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,</w:t>
      </w:r>
    </w:p>
    <w:p w14:paraId="1EF44504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1C087875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TSCAssistanceInformation-ExtIEs} }</w:t>
      </w:r>
      <w:r>
        <w:rPr>
          <w:noProof w:val="0"/>
        </w:rPr>
        <w:tab/>
        <w:t>OPTIONAL,</w:t>
      </w:r>
    </w:p>
    <w:p w14:paraId="0C01D75B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DAF7009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>}</w:t>
      </w:r>
    </w:p>
    <w:p w14:paraId="0E69E908" w14:textId="77777777" w:rsidR="00D96343" w:rsidRDefault="00D96343" w:rsidP="00D96343">
      <w:pPr>
        <w:pStyle w:val="PL"/>
        <w:rPr>
          <w:noProof w:val="0"/>
        </w:rPr>
      </w:pPr>
    </w:p>
    <w:p w14:paraId="101D90A1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>TSCAssistanceInformation-ExtIEs F1AP-PROTOCOL-EXTENSION ::= {</w:t>
      </w:r>
    </w:p>
    <w:p w14:paraId="277B5101" w14:textId="283276C2" w:rsidR="00061AD3" w:rsidRDefault="00D96343" w:rsidP="00061AD3">
      <w:pPr>
        <w:pStyle w:val="PL"/>
        <w:rPr>
          <w:ins w:id="1196" w:author="Author"/>
        </w:rPr>
      </w:pPr>
      <w:r>
        <w:rPr>
          <w:noProof w:val="0"/>
        </w:rPr>
        <w:tab/>
      </w:r>
      <w:ins w:id="1197" w:author="Author">
        <w:r w:rsidR="00061AD3" w:rsidRPr="00EE063F">
          <w:t>{ ID id-</w:t>
        </w:r>
        <w:r w:rsidR="00061AD3">
          <w:t>SurvivalTime</w:t>
        </w:r>
        <w:r w:rsidR="00061AD3" w:rsidRPr="00EE063F">
          <w:tab/>
          <w:t>CRITICALITY ignore</w:t>
        </w:r>
        <w:r w:rsidR="00061AD3" w:rsidRPr="00EE063F">
          <w:tab/>
          <w:t xml:space="preserve">EXTENSION </w:t>
        </w:r>
        <w:r w:rsidR="00061AD3">
          <w:t>SurvivalTime</w:t>
        </w:r>
        <w:r w:rsidR="00061AD3" w:rsidRPr="00EE063F">
          <w:tab/>
          <w:t>PRESENCE optional }</w:t>
        </w:r>
        <w:r w:rsidR="0073290B">
          <w:t>,</w:t>
        </w:r>
      </w:ins>
    </w:p>
    <w:p w14:paraId="59423738" w14:textId="0BFB498D" w:rsidR="00D96343" w:rsidRDefault="00061AD3" w:rsidP="00D96343">
      <w:pPr>
        <w:pStyle w:val="PL"/>
        <w:rPr>
          <w:noProof w:val="0"/>
        </w:rPr>
      </w:pPr>
      <w:ins w:id="1198" w:author="Author">
        <w:r>
          <w:tab/>
        </w:r>
      </w:ins>
      <w:r w:rsidR="00D96343">
        <w:rPr>
          <w:noProof w:val="0"/>
        </w:rPr>
        <w:t>...</w:t>
      </w:r>
    </w:p>
    <w:p w14:paraId="5C4D4B2A" w14:textId="77777777" w:rsidR="00D96343" w:rsidRDefault="00D96343" w:rsidP="00D96343">
      <w:pPr>
        <w:pStyle w:val="PL"/>
        <w:rPr>
          <w:noProof w:val="0"/>
        </w:rPr>
      </w:pPr>
      <w:r>
        <w:rPr>
          <w:noProof w:val="0"/>
        </w:rPr>
        <w:t>}</w:t>
      </w:r>
    </w:p>
    <w:p w14:paraId="244B5D4A" w14:textId="77777777" w:rsidR="002A6F1E" w:rsidRDefault="002A6F1E" w:rsidP="00EF2E00">
      <w:pPr>
        <w:rPr>
          <w:b/>
          <w:color w:val="0070C0"/>
        </w:rPr>
      </w:pPr>
    </w:p>
    <w:p w14:paraId="7A469527" w14:textId="77777777" w:rsidR="002A6F1E" w:rsidRDefault="002A6F1E" w:rsidP="00EF2E00">
      <w:pPr>
        <w:rPr>
          <w:b/>
          <w:color w:val="0070C0"/>
        </w:rPr>
      </w:pPr>
    </w:p>
    <w:p w14:paraId="3B140CA0" w14:textId="77777777" w:rsidR="009E1E72" w:rsidRDefault="009E1E72" w:rsidP="009E1E72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046E29F4" w14:textId="77777777" w:rsidR="00F452BC" w:rsidRPr="00EA5FA7" w:rsidRDefault="00F452BC" w:rsidP="00F452BC">
      <w:pPr>
        <w:pStyle w:val="3"/>
      </w:pPr>
      <w:bookmarkStart w:id="1199" w:name="_Toc20956005"/>
      <w:bookmarkStart w:id="1200" w:name="_Toc29893131"/>
      <w:bookmarkStart w:id="1201" w:name="_Toc36557068"/>
      <w:bookmarkStart w:id="1202" w:name="_Toc45832588"/>
      <w:bookmarkStart w:id="1203" w:name="_Toc51763910"/>
      <w:bookmarkStart w:id="1204" w:name="_Toc64449082"/>
      <w:bookmarkStart w:id="1205" w:name="_Toc66289741"/>
      <w:bookmarkStart w:id="1206" w:name="_Toc74154854"/>
      <w:bookmarkStart w:id="1207" w:name="_Toc81383598"/>
      <w:r w:rsidRPr="00EA5FA7">
        <w:lastRenderedPageBreak/>
        <w:t>9.4.7</w:t>
      </w:r>
      <w:r w:rsidRPr="00EA5FA7">
        <w:tab/>
        <w:t>Constant Definitions</w:t>
      </w:r>
      <w:bookmarkEnd w:id="1199"/>
      <w:bookmarkEnd w:id="1200"/>
      <w:bookmarkEnd w:id="1201"/>
      <w:bookmarkEnd w:id="1202"/>
      <w:bookmarkEnd w:id="1203"/>
      <w:bookmarkEnd w:id="1204"/>
      <w:bookmarkEnd w:id="1205"/>
      <w:bookmarkEnd w:id="1206"/>
      <w:bookmarkEnd w:id="1207"/>
    </w:p>
    <w:p w14:paraId="114C212D" w14:textId="77777777" w:rsidR="00F452BC" w:rsidRPr="00EA5FA7" w:rsidRDefault="00F452BC" w:rsidP="00F452BC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0A18348" w14:textId="77777777" w:rsidR="00F452BC" w:rsidRPr="00EA5FA7" w:rsidRDefault="00F452BC" w:rsidP="00F452BC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F362305" w14:textId="77777777" w:rsidR="00F452BC" w:rsidRPr="00EA5FA7" w:rsidRDefault="00F452BC" w:rsidP="00F452BC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AEA43B2" w14:textId="77777777" w:rsidR="00F452BC" w:rsidRPr="00EA5FA7" w:rsidRDefault="00F452BC" w:rsidP="00F452BC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stant definitions</w:t>
      </w:r>
    </w:p>
    <w:p w14:paraId="2833C514" w14:textId="77777777" w:rsidR="00F452BC" w:rsidRPr="00EA5FA7" w:rsidRDefault="00F452BC" w:rsidP="00F452BC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51C59B2" w14:textId="77777777" w:rsidR="00F452BC" w:rsidRPr="00EA5FA7" w:rsidRDefault="00F452BC" w:rsidP="00F452BC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0FCB9BC" w14:textId="77777777" w:rsidR="009E1E72" w:rsidRDefault="009E1E72" w:rsidP="009E1E72">
      <w:pPr>
        <w:rPr>
          <w:b/>
          <w:color w:val="0070C0"/>
        </w:rPr>
      </w:pPr>
    </w:p>
    <w:p w14:paraId="4A6E2375" w14:textId="77777777" w:rsidR="009E1E72" w:rsidRPr="007F2E23" w:rsidRDefault="009E1E72" w:rsidP="009E1E72">
      <w:pPr>
        <w:rPr>
          <w:b/>
          <w:color w:val="0070C0"/>
        </w:rPr>
      </w:pPr>
    </w:p>
    <w:p w14:paraId="0B3525ED" w14:textId="77777777" w:rsidR="009E1E72" w:rsidRPr="007F2E23" w:rsidRDefault="009E1E72" w:rsidP="009E1E72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44F52EFF" w14:textId="77777777" w:rsidR="0095239F" w:rsidRDefault="0095239F" w:rsidP="0095239F">
      <w:pPr>
        <w:pStyle w:val="PL"/>
        <w:rPr>
          <w:noProof w:val="0"/>
          <w:snapToGrid w:val="0"/>
        </w:rPr>
      </w:pP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3</w:t>
      </w:r>
    </w:p>
    <w:p w14:paraId="0D18D1B8" w14:textId="77777777" w:rsidR="0095239F" w:rsidRDefault="0095239F" w:rsidP="0095239F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</w:t>
      </w:r>
      <w:r>
        <w:rPr>
          <w:snapToGrid w:val="0"/>
        </w:rPr>
        <w:t>TRPTyp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4</w:t>
      </w:r>
    </w:p>
    <w:p w14:paraId="0C323499" w14:textId="77777777" w:rsidR="0095239F" w:rsidRPr="00E219DC" w:rsidRDefault="0095239F" w:rsidP="0095239F">
      <w:pPr>
        <w:pStyle w:val="PL"/>
        <w:rPr>
          <w:snapToGrid w:val="0"/>
        </w:rPr>
      </w:pPr>
      <w:r w:rsidRPr="00E219DC">
        <w:rPr>
          <w:rFonts w:eastAsia="等线"/>
          <w:snapToGrid w:val="0"/>
        </w:rPr>
        <w:t>id-SRSSpatialRelationP</w:t>
      </w:r>
      <w:r w:rsidRPr="00E219DC">
        <w:rPr>
          <w:rFonts w:eastAsia="等线" w:hint="eastAsia"/>
          <w:snapToGrid w:val="0"/>
          <w:lang w:eastAsia="zh-CN"/>
        </w:rPr>
        <w:t>er</w:t>
      </w:r>
      <w:r w:rsidRPr="00E219DC">
        <w:rPr>
          <w:rFonts w:eastAsia="等线"/>
          <w:snapToGrid w:val="0"/>
        </w:rPr>
        <w:t>SRSR</w:t>
      </w:r>
      <w:r w:rsidRPr="00E219DC">
        <w:rPr>
          <w:rFonts w:eastAsia="等线" w:hint="eastAsia"/>
          <w:snapToGrid w:val="0"/>
          <w:lang w:eastAsia="zh-CN"/>
        </w:rPr>
        <w:t>esource</w:t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宋体"/>
          <w:snapToGrid w:val="0"/>
        </w:rPr>
        <w:t xml:space="preserve">ProtocolIE-ID ::= </w:t>
      </w:r>
      <w:r>
        <w:rPr>
          <w:rFonts w:eastAsia="宋体"/>
          <w:snapToGrid w:val="0"/>
          <w:lang w:eastAsia="zh-CN"/>
        </w:rPr>
        <w:t>435</w:t>
      </w:r>
    </w:p>
    <w:p w14:paraId="06DDD71F" w14:textId="3BD287E4" w:rsidR="001B0812" w:rsidRDefault="001B0812" w:rsidP="001B0812">
      <w:pPr>
        <w:pStyle w:val="PL"/>
        <w:rPr>
          <w:ins w:id="1208" w:author="Author"/>
          <w:noProof w:val="0"/>
          <w:snapToGrid w:val="0"/>
        </w:rPr>
      </w:pPr>
      <w:ins w:id="1209" w:author="Author">
        <w:r>
          <w:rPr>
            <w:rFonts w:eastAsia="宋体"/>
          </w:rPr>
          <w:t>id-SurvivalTime</w:t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  <w:t>ProtocolIE-ID ::= aaa</w:t>
        </w:r>
      </w:ins>
    </w:p>
    <w:p w14:paraId="0063B676" w14:textId="77777777" w:rsidR="00F452BC" w:rsidRDefault="00F452BC" w:rsidP="00F452BC">
      <w:pPr>
        <w:pStyle w:val="PL"/>
        <w:rPr>
          <w:rFonts w:hint="eastAsia"/>
          <w:noProof w:val="0"/>
          <w:snapToGrid w:val="0"/>
          <w:lang w:eastAsia="zh-CN"/>
        </w:rPr>
      </w:pPr>
    </w:p>
    <w:p w14:paraId="00D4FEFE" w14:textId="77777777" w:rsidR="002A6F1E" w:rsidRPr="00F452BC" w:rsidRDefault="002A6F1E" w:rsidP="00EF2E00">
      <w:pPr>
        <w:rPr>
          <w:b/>
          <w:color w:val="0070C0"/>
        </w:rPr>
      </w:pPr>
    </w:p>
    <w:p w14:paraId="7E532840" w14:textId="77777777" w:rsidR="009E1E72" w:rsidRPr="007F2E23" w:rsidRDefault="009E1E72" w:rsidP="009E1E72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064719A3" w14:textId="77777777" w:rsidR="002A6F1E" w:rsidRDefault="002A6F1E" w:rsidP="00EF2E00">
      <w:pPr>
        <w:rPr>
          <w:b/>
          <w:color w:val="0070C0"/>
        </w:rPr>
      </w:pPr>
    </w:p>
    <w:p w14:paraId="573C1CE7" w14:textId="77777777" w:rsidR="009E1E72" w:rsidRDefault="009E1E72" w:rsidP="00EF2E00">
      <w:pPr>
        <w:rPr>
          <w:b/>
          <w:color w:val="0070C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11180"/>
      </w:tblGrid>
      <w:tr w:rsidR="00EF2E00" w14:paraId="6F817975" w14:textId="77777777" w:rsidTr="00E1784E">
        <w:trPr>
          <w:trHeight w:val="446"/>
        </w:trPr>
        <w:tc>
          <w:tcPr>
            <w:tcW w:w="1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  <w:hideMark/>
          </w:tcPr>
          <w:p w14:paraId="648C2557" w14:textId="77777777" w:rsidR="00EF2E00" w:rsidRDefault="00EF2E00" w:rsidP="00184199">
            <w:pPr>
              <w:jc w:val="center"/>
              <w:rPr>
                <w:rFonts w:ascii="Arial" w:hAnsi="Arial" w:cs="Arial"/>
                <w:b/>
                <w:bCs/>
                <w:szCs w:val="28"/>
                <w:lang w:eastAsia="en-GB"/>
              </w:rPr>
            </w:pPr>
            <w:r>
              <w:rPr>
                <w:rFonts w:ascii="Arial" w:hAnsi="Arial" w:cs="Arial"/>
                <w:b/>
                <w:bCs/>
                <w:szCs w:val="28"/>
                <w:lang w:eastAsia="zh-CN"/>
              </w:rPr>
              <w:t>Change Ends</w:t>
            </w:r>
          </w:p>
        </w:tc>
      </w:tr>
    </w:tbl>
    <w:p w14:paraId="551D6B33" w14:textId="77777777" w:rsidR="00EF2E00" w:rsidRDefault="00EF2E00" w:rsidP="00EF2E00">
      <w:pPr>
        <w:rPr>
          <w:b/>
          <w:color w:val="0070C0"/>
        </w:rPr>
        <w:sectPr w:rsidR="00EF2E00" w:rsidSect="00B24991">
          <w:footnotePr>
            <w:numRestart w:val="eachSect"/>
          </w:footnotePr>
          <w:pgSz w:w="16840" w:h="11907" w:orient="landscape" w:code="9"/>
          <w:pgMar w:top="1418" w:right="2466" w:bottom="1134" w:left="2472" w:header="680" w:footer="567" w:gutter="0"/>
          <w:cols w:space="720"/>
        </w:sectPr>
      </w:pPr>
    </w:p>
    <w:p w14:paraId="65C46801" w14:textId="77777777" w:rsidR="002E7097" w:rsidRDefault="002E7097" w:rsidP="00EF2E00">
      <w:pPr>
        <w:pStyle w:val="4"/>
        <w:rPr>
          <w:noProof/>
        </w:rPr>
      </w:pPr>
    </w:p>
    <w:sectPr w:rsidR="002E7097" w:rsidSect="00B24991">
      <w:headerReference w:type="even" r:id="rId22"/>
      <w:headerReference w:type="default" r:id="rId23"/>
      <w:headerReference w:type="first" r:id="rId24"/>
      <w:footnotePr>
        <w:numRestart w:val="eachSect"/>
      </w:footnotePr>
      <w:pgSz w:w="16840" w:h="11907" w:orient="landscape" w:code="9"/>
      <w:pgMar w:top="1418" w:right="2466" w:bottom="1134" w:left="2472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BA7D0F" w14:textId="77777777" w:rsidR="00285A8A" w:rsidRDefault="00285A8A">
      <w:r>
        <w:separator/>
      </w:r>
    </w:p>
  </w:endnote>
  <w:endnote w:type="continuationSeparator" w:id="0">
    <w:p w14:paraId="4A1B07DC" w14:textId="77777777" w:rsidR="00285A8A" w:rsidRDefault="00285A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G Times (WN)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Yu Gothic UI"/>
    <w:charset w:val="00"/>
    <w:family w:val="auto"/>
    <w:pitch w:val="default"/>
    <w:sig w:usb0="00000000" w:usb1="00000000" w:usb2="00000000" w:usb3="00000000" w:csb0="00040001" w:csb1="00000000"/>
  </w:font>
  <w:font w:name="Batang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A40037" w14:textId="77777777" w:rsidR="00285A8A" w:rsidRDefault="00285A8A">
      <w:r>
        <w:separator/>
      </w:r>
    </w:p>
  </w:footnote>
  <w:footnote w:type="continuationSeparator" w:id="0">
    <w:p w14:paraId="7BECFD03" w14:textId="77777777" w:rsidR="00285A8A" w:rsidRDefault="00285A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A65A5E" w14:textId="77777777" w:rsidR="00EF2E00" w:rsidRDefault="00EF2E00">
    <w:pPr>
      <w:pStyle w:val="a4"/>
      <w:tabs>
        <w:tab w:val="right" w:pos="9639"/>
      </w:tabs>
    </w:pP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9BF6C0" w14:textId="77777777" w:rsidR="00695808" w:rsidRDefault="00695808">
    <w:pPr>
      <w:pStyle w:val="a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089AFB" w14:textId="77777777" w:rsidR="00695808" w:rsidRDefault="00695808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762270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5F81E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A4AC5D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0C73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D5E9A8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2A2498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74298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60013F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C893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2EEC3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 w15:restartNumberingAfterBreak="0">
    <w:nsid w:val="00100A8F"/>
    <w:multiLevelType w:val="hybridMultilevel"/>
    <w:tmpl w:val="CE8EABD8"/>
    <w:lvl w:ilvl="0" w:tplc="2E70E91E">
      <w:start w:val="2021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01A119F"/>
    <w:multiLevelType w:val="hybridMultilevel"/>
    <w:tmpl w:val="F8D23820"/>
    <w:lvl w:ilvl="0" w:tplc="22A8D9DA">
      <w:start w:val="8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03A0332E"/>
    <w:multiLevelType w:val="hybridMultilevel"/>
    <w:tmpl w:val="7F8485C2"/>
    <w:lvl w:ilvl="0" w:tplc="6F5230C0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5" w15:restartNumberingAfterBreak="0">
    <w:nsid w:val="06580AC7"/>
    <w:multiLevelType w:val="hybridMultilevel"/>
    <w:tmpl w:val="7144B758"/>
    <w:lvl w:ilvl="0" w:tplc="00A6207C">
      <w:start w:val="9"/>
      <w:numFmt w:val="bullet"/>
      <w:lvlText w:val="-"/>
      <w:lvlJc w:val="left"/>
      <w:pPr>
        <w:ind w:left="540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00" w:hanging="420"/>
      </w:pPr>
      <w:rPr>
        <w:rFonts w:ascii="Wingdings" w:hAnsi="Wingdings" w:hint="default"/>
      </w:rPr>
    </w:lvl>
  </w:abstractNum>
  <w:abstractNum w:abstractNumId="16" w15:restartNumberingAfterBreak="0">
    <w:nsid w:val="0AEC2AFA"/>
    <w:multiLevelType w:val="hybridMultilevel"/>
    <w:tmpl w:val="EE18B092"/>
    <w:lvl w:ilvl="0" w:tplc="3566E418">
      <w:numFmt w:val="bullet"/>
      <w:lvlText w:val="-"/>
      <w:lvlJc w:val="left"/>
      <w:pPr>
        <w:ind w:left="36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125278C1"/>
    <w:multiLevelType w:val="hybridMultilevel"/>
    <w:tmpl w:val="9F6C8680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1AA84B09"/>
    <w:multiLevelType w:val="hybridMultilevel"/>
    <w:tmpl w:val="71A2D98E"/>
    <w:lvl w:ilvl="0" w:tplc="082022DA">
      <w:start w:val="9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19" w15:restartNumberingAfterBreak="0">
    <w:nsid w:val="1AFF4FE1"/>
    <w:multiLevelType w:val="hybridMultilevel"/>
    <w:tmpl w:val="46BE7938"/>
    <w:lvl w:ilvl="0" w:tplc="F8848860">
      <w:numFmt w:val="bullet"/>
      <w:lvlText w:val="-"/>
      <w:lvlJc w:val="left"/>
      <w:pPr>
        <w:ind w:left="704" w:hanging="420"/>
      </w:pPr>
      <w:rPr>
        <w:rFonts w:ascii="Calibri Light" w:eastAsia="Calibri Light" w:hAnsi="Calibri Light" w:cs="Calibri Light" w:hint="default"/>
      </w:rPr>
    </w:lvl>
    <w:lvl w:ilvl="1" w:tplc="04090003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1DC41EE4"/>
    <w:multiLevelType w:val="hybridMultilevel"/>
    <w:tmpl w:val="AC0E387A"/>
    <w:lvl w:ilvl="0" w:tplc="C52E0B3C">
      <w:numFmt w:val="bullet"/>
      <w:lvlText w:val="-"/>
      <w:lvlJc w:val="left"/>
      <w:pPr>
        <w:ind w:left="644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1" w15:restartNumberingAfterBreak="0">
    <w:nsid w:val="1F596018"/>
    <w:multiLevelType w:val="hybridMultilevel"/>
    <w:tmpl w:val="B49A210A"/>
    <w:lvl w:ilvl="0" w:tplc="9C3660F2">
      <w:start w:val="2020"/>
      <w:numFmt w:val="bullet"/>
      <w:lvlText w:val=""/>
      <w:lvlJc w:val="left"/>
      <w:pPr>
        <w:ind w:left="720" w:hanging="360"/>
      </w:pPr>
      <w:rPr>
        <w:rFonts w:ascii="Wingdings" w:eastAsia="宋体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0D7205C"/>
    <w:multiLevelType w:val="hybridMultilevel"/>
    <w:tmpl w:val="EDD6E334"/>
    <w:lvl w:ilvl="0" w:tplc="67D6E266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3" w15:restartNumberingAfterBreak="0">
    <w:nsid w:val="22F120FD"/>
    <w:multiLevelType w:val="hybridMultilevel"/>
    <w:tmpl w:val="CC5ECE06"/>
    <w:lvl w:ilvl="0" w:tplc="8378F5EA">
      <w:start w:val="17"/>
      <w:numFmt w:val="bullet"/>
      <w:lvlText w:val="-"/>
      <w:lvlJc w:val="left"/>
      <w:pPr>
        <w:ind w:left="360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2397080D"/>
    <w:multiLevelType w:val="hybridMultilevel"/>
    <w:tmpl w:val="A8B263A2"/>
    <w:lvl w:ilvl="0" w:tplc="557A843E"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2779749A"/>
    <w:multiLevelType w:val="hybridMultilevel"/>
    <w:tmpl w:val="3E4406B2"/>
    <w:lvl w:ilvl="0" w:tplc="6F0A2B94">
      <w:numFmt w:val="bullet"/>
      <w:lvlText w:val="-"/>
      <w:lvlJc w:val="left"/>
      <w:pPr>
        <w:ind w:left="4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00" w:hanging="420"/>
      </w:pPr>
      <w:rPr>
        <w:rFonts w:ascii="Wingdings" w:hAnsi="Wingdings" w:hint="default"/>
      </w:rPr>
    </w:lvl>
  </w:abstractNum>
  <w:abstractNum w:abstractNumId="26" w15:restartNumberingAfterBreak="0">
    <w:nsid w:val="29A42915"/>
    <w:multiLevelType w:val="hybridMultilevel"/>
    <w:tmpl w:val="E0A0F05E"/>
    <w:lvl w:ilvl="0" w:tplc="279C0750">
      <w:start w:val="17"/>
      <w:numFmt w:val="bullet"/>
      <w:lvlText w:val="-"/>
      <w:lvlJc w:val="left"/>
      <w:pPr>
        <w:ind w:left="360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29F978E9"/>
    <w:multiLevelType w:val="hybridMultilevel"/>
    <w:tmpl w:val="669A7826"/>
    <w:lvl w:ilvl="0" w:tplc="9704FDD4">
      <w:start w:val="1"/>
      <w:numFmt w:val="bullet"/>
      <w:pStyle w:val="B1"/>
      <w:lvlText w:val=""/>
      <w:lvlJc w:val="left"/>
      <w:pPr>
        <w:tabs>
          <w:tab w:val="num" w:pos="737"/>
        </w:tabs>
        <w:ind w:left="737" w:hanging="45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F8A104C"/>
    <w:multiLevelType w:val="hybridMultilevel"/>
    <w:tmpl w:val="E2A2FD32"/>
    <w:lvl w:ilvl="0" w:tplc="38BE3F2C">
      <w:start w:val="1"/>
      <w:numFmt w:val="bullet"/>
      <w:lvlText w:val=""/>
      <w:lvlJc w:val="left"/>
      <w:pPr>
        <w:ind w:left="435" w:hanging="360"/>
      </w:pPr>
      <w:rPr>
        <w:rFonts w:ascii="Wingdings" w:eastAsia="Times New Roman" w:hAnsi="Wingdings" w:cs="Arial" w:hint="default"/>
      </w:rPr>
    </w:lvl>
    <w:lvl w:ilvl="1" w:tplc="08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9" w15:restartNumberingAfterBreak="0">
    <w:nsid w:val="305E34C9"/>
    <w:multiLevelType w:val="hybridMultilevel"/>
    <w:tmpl w:val="25326BA2"/>
    <w:lvl w:ilvl="0" w:tplc="F4A8769E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36A34518"/>
    <w:multiLevelType w:val="hybridMultilevel"/>
    <w:tmpl w:val="38E63B48"/>
    <w:lvl w:ilvl="0" w:tplc="F386ED86">
      <w:start w:val="1"/>
      <w:numFmt w:val="decimal"/>
      <w:pStyle w:val="Proposal"/>
      <w:lvlText w:val="Proposal %1: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C7713"/>
    <w:multiLevelType w:val="hybridMultilevel"/>
    <w:tmpl w:val="0720A594"/>
    <w:lvl w:ilvl="0" w:tplc="4426FCC4">
      <w:start w:val="1"/>
      <w:numFmt w:val="bullet"/>
      <w:lvlText w:val="•"/>
      <w:lvlJc w:val="left"/>
      <w:pPr>
        <w:ind w:left="5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2" w15:restartNumberingAfterBreak="0">
    <w:nsid w:val="3C205560"/>
    <w:multiLevelType w:val="hybridMultilevel"/>
    <w:tmpl w:val="9A8671D8"/>
    <w:lvl w:ilvl="0" w:tplc="AD424C0A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3" w15:restartNumberingAfterBreak="0">
    <w:nsid w:val="3E4C1955"/>
    <w:multiLevelType w:val="hybridMultilevel"/>
    <w:tmpl w:val="89725846"/>
    <w:lvl w:ilvl="0" w:tplc="0A3C111A">
      <w:start w:val="8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 w15:restartNumberingAfterBreak="0">
    <w:nsid w:val="3EAA52DC"/>
    <w:multiLevelType w:val="hybridMultilevel"/>
    <w:tmpl w:val="ED7A1F58"/>
    <w:lvl w:ilvl="0" w:tplc="F4A8769E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444F561B"/>
    <w:multiLevelType w:val="hybridMultilevel"/>
    <w:tmpl w:val="167E5276"/>
    <w:lvl w:ilvl="0" w:tplc="F8848860">
      <w:numFmt w:val="bullet"/>
      <w:lvlText w:val="-"/>
      <w:lvlJc w:val="left"/>
      <w:pPr>
        <w:ind w:left="520" w:hanging="420"/>
      </w:pPr>
      <w:rPr>
        <w:rFonts w:ascii="Calibri Light" w:eastAsia="Calibri Light" w:hAnsi="Calibri Light" w:cs="Calibri Light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6" w15:restartNumberingAfterBreak="0">
    <w:nsid w:val="489072EC"/>
    <w:multiLevelType w:val="hybridMultilevel"/>
    <w:tmpl w:val="7EA64974"/>
    <w:lvl w:ilvl="0" w:tplc="3F7AB7CC">
      <w:start w:val="9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C040C61"/>
    <w:multiLevelType w:val="hybridMultilevel"/>
    <w:tmpl w:val="BBAAEBCC"/>
    <w:lvl w:ilvl="0" w:tplc="46BCF4E6">
      <w:start w:val="2021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4D8E0DA0"/>
    <w:multiLevelType w:val="hybridMultilevel"/>
    <w:tmpl w:val="B114BC58"/>
    <w:lvl w:ilvl="0" w:tplc="00A6207C">
      <w:start w:val="9"/>
      <w:numFmt w:val="bullet"/>
      <w:lvlText w:val="-"/>
      <w:lvlJc w:val="left"/>
      <w:pPr>
        <w:ind w:left="4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</w:abstractNum>
  <w:abstractNum w:abstractNumId="39" w15:restartNumberingAfterBreak="0">
    <w:nsid w:val="63B55700"/>
    <w:multiLevelType w:val="hybridMultilevel"/>
    <w:tmpl w:val="0EB8194E"/>
    <w:lvl w:ilvl="0" w:tplc="8ADC97B2">
      <w:start w:val="9"/>
      <w:numFmt w:val="bullet"/>
      <w:lvlText w:val=""/>
      <w:lvlJc w:val="left"/>
      <w:pPr>
        <w:ind w:left="502" w:hanging="360"/>
      </w:pPr>
      <w:rPr>
        <w:rFonts w:ascii="Wingdings" w:eastAsia="宋体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0" w15:restartNumberingAfterBreak="0">
    <w:nsid w:val="65EE1CB9"/>
    <w:multiLevelType w:val="hybridMultilevel"/>
    <w:tmpl w:val="3CFCE112"/>
    <w:lvl w:ilvl="0" w:tplc="147643D8">
      <w:numFmt w:val="bullet"/>
      <w:lvlText w:val=""/>
      <w:lvlJc w:val="left"/>
      <w:pPr>
        <w:ind w:left="720" w:hanging="360"/>
      </w:pPr>
      <w:rPr>
        <w:rFonts w:ascii="Wingdings" w:eastAsia="Malgun Gothic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764E7D"/>
    <w:multiLevelType w:val="hybridMultilevel"/>
    <w:tmpl w:val="69C878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2" w15:restartNumberingAfterBreak="0">
    <w:nsid w:val="6C862C10"/>
    <w:multiLevelType w:val="hybridMultilevel"/>
    <w:tmpl w:val="239C5FC0"/>
    <w:lvl w:ilvl="0" w:tplc="D8D4FF00">
      <w:start w:val="1"/>
      <w:numFmt w:val="decimal"/>
      <w:lvlText w:val="%1)"/>
      <w:lvlJc w:val="left"/>
      <w:pPr>
        <w:ind w:left="360" w:hanging="360"/>
      </w:pPr>
      <w:rPr>
        <w:rFonts w:ascii="Arial" w:eastAsia="Malgun Gothic" w:hAnsi="Arial" w:cs="Times New Roman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3" w15:restartNumberingAfterBreak="0">
    <w:nsid w:val="6F0F62A5"/>
    <w:multiLevelType w:val="hybridMultilevel"/>
    <w:tmpl w:val="24507FE4"/>
    <w:lvl w:ilvl="0" w:tplc="1D7C9C0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D10DF2"/>
    <w:multiLevelType w:val="hybridMultilevel"/>
    <w:tmpl w:val="DFAC83AA"/>
    <w:lvl w:ilvl="0" w:tplc="8A7AD6E8">
      <w:start w:val="1"/>
      <w:numFmt w:val="decimal"/>
      <w:lvlText w:val="%1)"/>
      <w:lvlJc w:val="left"/>
      <w:pPr>
        <w:ind w:left="360" w:hanging="360"/>
      </w:pPr>
      <w:rPr>
        <w:rFonts w:ascii="Times New Roman" w:eastAsia="Malgun Gothic" w:hAnsi="Times New Roman" w:cs="Times New Roman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9"/>
  </w:num>
  <w:num w:numId="2">
    <w:abstractNumId w:val="34"/>
  </w:num>
  <w:num w:numId="3">
    <w:abstractNumId w:val="30"/>
  </w:num>
  <w:num w:numId="4">
    <w:abstractNumId w:val="38"/>
  </w:num>
  <w:num w:numId="5">
    <w:abstractNumId w:val="20"/>
  </w:num>
  <w:num w:numId="6">
    <w:abstractNumId w:val="18"/>
  </w:num>
  <w:num w:numId="7">
    <w:abstractNumId w:val="31"/>
  </w:num>
  <w:num w:numId="8">
    <w:abstractNumId w:val="35"/>
  </w:num>
  <w:num w:numId="9">
    <w:abstractNumId w:val="19"/>
  </w:num>
  <w:num w:numId="10">
    <w:abstractNumId w:val="15"/>
  </w:num>
  <w:num w:numId="11">
    <w:abstractNumId w:val="25"/>
  </w:num>
  <w:num w:numId="12">
    <w:abstractNumId w:val="37"/>
  </w:num>
  <w:num w:numId="13">
    <w:abstractNumId w:val="11"/>
  </w:num>
  <w:num w:numId="14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5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16">
    <w:abstractNumId w:val="13"/>
  </w:num>
  <w:num w:numId="17">
    <w:abstractNumId w:val="12"/>
  </w:num>
  <w:num w:numId="18">
    <w:abstractNumId w:val="33"/>
  </w:num>
  <w:num w:numId="19">
    <w:abstractNumId w:val="24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8"/>
  </w:num>
  <w:num w:numId="26">
    <w:abstractNumId w:val="3"/>
  </w:num>
  <w:num w:numId="27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"/>
  </w:num>
  <w:num w:numId="30">
    <w:abstractNumId w:val="1"/>
  </w:num>
  <w:num w:numId="31">
    <w:abstractNumId w:val="0"/>
  </w:num>
  <w:num w:numId="32">
    <w:abstractNumId w:val="16"/>
  </w:num>
  <w:num w:numId="33">
    <w:abstractNumId w:val="39"/>
  </w:num>
  <w:num w:numId="34">
    <w:abstractNumId w:val="28"/>
  </w:num>
  <w:num w:numId="35">
    <w:abstractNumId w:val="22"/>
  </w:num>
  <w:num w:numId="36">
    <w:abstractNumId w:val="14"/>
  </w:num>
  <w:num w:numId="37">
    <w:abstractNumId w:val="43"/>
  </w:num>
  <w:num w:numId="38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1"/>
  </w:num>
  <w:num w:numId="41">
    <w:abstractNumId w:val="17"/>
  </w:num>
  <w:num w:numId="42">
    <w:abstractNumId w:val="32"/>
  </w:num>
  <w:num w:numId="43">
    <w:abstractNumId w:val="36"/>
  </w:num>
  <w:num w:numId="44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3"/>
  </w:num>
  <w:num w:numId="46">
    <w:abstractNumId w:val="26"/>
  </w:num>
  <w:num w:numId="47">
    <w:abstractNumId w:val="42"/>
  </w:num>
  <w:num w:numId="48">
    <w:abstractNumId w:val="44"/>
  </w:num>
  <w:num w:numId="49">
    <w:abstractNumId w:val="4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3-222561">
    <w15:presenceInfo w15:providerId="None" w15:userId="R3-222561"/>
  </w15:person>
  <w15:person w15:author="Author">
    <w15:presenceInfo w15:providerId="None" w15:userId="Author"/>
  </w15:person>
  <w15:person w15:author="Rapporteur">
    <w15:presenceInfo w15:providerId="None" w15:userId="Rapporteu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removeDateAndTime/>
  <w:printFractionalCharacterWidth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02A2"/>
    <w:rsid w:val="00000B81"/>
    <w:rsid w:val="00001640"/>
    <w:rsid w:val="00011D5B"/>
    <w:rsid w:val="000129C5"/>
    <w:rsid w:val="000172BD"/>
    <w:rsid w:val="00021E22"/>
    <w:rsid w:val="00022E4A"/>
    <w:rsid w:val="00022E87"/>
    <w:rsid w:val="000274D1"/>
    <w:rsid w:val="00033515"/>
    <w:rsid w:val="00033F11"/>
    <w:rsid w:val="000358EE"/>
    <w:rsid w:val="00036168"/>
    <w:rsid w:val="00037ADE"/>
    <w:rsid w:val="000440A9"/>
    <w:rsid w:val="00061AD3"/>
    <w:rsid w:val="0006288E"/>
    <w:rsid w:val="00062A9A"/>
    <w:rsid w:val="0006372E"/>
    <w:rsid w:val="0007084C"/>
    <w:rsid w:val="00075228"/>
    <w:rsid w:val="000765D7"/>
    <w:rsid w:val="00080DD3"/>
    <w:rsid w:val="000861E1"/>
    <w:rsid w:val="0009247B"/>
    <w:rsid w:val="000A6394"/>
    <w:rsid w:val="000B11C8"/>
    <w:rsid w:val="000B34E1"/>
    <w:rsid w:val="000B46F3"/>
    <w:rsid w:val="000B5047"/>
    <w:rsid w:val="000B5B73"/>
    <w:rsid w:val="000B7FED"/>
    <w:rsid w:val="000C038A"/>
    <w:rsid w:val="000C078B"/>
    <w:rsid w:val="000C12C3"/>
    <w:rsid w:val="000C4E37"/>
    <w:rsid w:val="000C6598"/>
    <w:rsid w:val="000D1904"/>
    <w:rsid w:val="000D1C1D"/>
    <w:rsid w:val="000D213E"/>
    <w:rsid w:val="000D44B3"/>
    <w:rsid w:val="000D6F4E"/>
    <w:rsid w:val="000E397F"/>
    <w:rsid w:val="000F0072"/>
    <w:rsid w:val="000F3A69"/>
    <w:rsid w:val="000F5CCF"/>
    <w:rsid w:val="0010183A"/>
    <w:rsid w:val="001125AB"/>
    <w:rsid w:val="001128CC"/>
    <w:rsid w:val="00115C9E"/>
    <w:rsid w:val="00117DC8"/>
    <w:rsid w:val="0012347C"/>
    <w:rsid w:val="00125512"/>
    <w:rsid w:val="00125578"/>
    <w:rsid w:val="00127F9B"/>
    <w:rsid w:val="00132D9E"/>
    <w:rsid w:val="00133A34"/>
    <w:rsid w:val="00136408"/>
    <w:rsid w:val="00137E43"/>
    <w:rsid w:val="00145D43"/>
    <w:rsid w:val="00147A54"/>
    <w:rsid w:val="00157FFC"/>
    <w:rsid w:val="00191E58"/>
    <w:rsid w:val="00192C46"/>
    <w:rsid w:val="00195C61"/>
    <w:rsid w:val="00197D0B"/>
    <w:rsid w:val="001A08B3"/>
    <w:rsid w:val="001A4FCE"/>
    <w:rsid w:val="001A65DD"/>
    <w:rsid w:val="001A7B60"/>
    <w:rsid w:val="001B0812"/>
    <w:rsid w:val="001B2D44"/>
    <w:rsid w:val="001B3CD4"/>
    <w:rsid w:val="001B52F0"/>
    <w:rsid w:val="001B5BD7"/>
    <w:rsid w:val="001B7A65"/>
    <w:rsid w:val="001C0C6E"/>
    <w:rsid w:val="001C3ACB"/>
    <w:rsid w:val="001C4B2F"/>
    <w:rsid w:val="001C4EFB"/>
    <w:rsid w:val="001D0BD6"/>
    <w:rsid w:val="001D74A5"/>
    <w:rsid w:val="001E2A05"/>
    <w:rsid w:val="001E2F75"/>
    <w:rsid w:val="001E41F3"/>
    <w:rsid w:val="001F2163"/>
    <w:rsid w:val="001F3761"/>
    <w:rsid w:val="001F3A97"/>
    <w:rsid w:val="00206D41"/>
    <w:rsid w:val="002116B2"/>
    <w:rsid w:val="00213CDA"/>
    <w:rsid w:val="002147A5"/>
    <w:rsid w:val="002159AB"/>
    <w:rsid w:val="00216954"/>
    <w:rsid w:val="00221E15"/>
    <w:rsid w:val="00234CC1"/>
    <w:rsid w:val="00247387"/>
    <w:rsid w:val="00256992"/>
    <w:rsid w:val="00256BBC"/>
    <w:rsid w:val="00256CFC"/>
    <w:rsid w:val="0026004D"/>
    <w:rsid w:val="00261568"/>
    <w:rsid w:val="00261750"/>
    <w:rsid w:val="002640DD"/>
    <w:rsid w:val="00264F00"/>
    <w:rsid w:val="00275D12"/>
    <w:rsid w:val="00283C44"/>
    <w:rsid w:val="002849E1"/>
    <w:rsid w:val="00284FEB"/>
    <w:rsid w:val="002855C4"/>
    <w:rsid w:val="00285A8A"/>
    <w:rsid w:val="002860C4"/>
    <w:rsid w:val="00292A07"/>
    <w:rsid w:val="002976E2"/>
    <w:rsid w:val="00297CF7"/>
    <w:rsid w:val="002A6F1E"/>
    <w:rsid w:val="002B40D5"/>
    <w:rsid w:val="002B4931"/>
    <w:rsid w:val="002B4A50"/>
    <w:rsid w:val="002B5741"/>
    <w:rsid w:val="002B5A34"/>
    <w:rsid w:val="002C1073"/>
    <w:rsid w:val="002C4710"/>
    <w:rsid w:val="002C7081"/>
    <w:rsid w:val="002D7B21"/>
    <w:rsid w:val="002E21DA"/>
    <w:rsid w:val="002E472E"/>
    <w:rsid w:val="002E7097"/>
    <w:rsid w:val="002F690F"/>
    <w:rsid w:val="0030257B"/>
    <w:rsid w:val="00305409"/>
    <w:rsid w:val="00317737"/>
    <w:rsid w:val="00331192"/>
    <w:rsid w:val="00335A82"/>
    <w:rsid w:val="00335D7A"/>
    <w:rsid w:val="003411E1"/>
    <w:rsid w:val="00353651"/>
    <w:rsid w:val="00354EC8"/>
    <w:rsid w:val="003562A5"/>
    <w:rsid w:val="003609EF"/>
    <w:rsid w:val="00360EA4"/>
    <w:rsid w:val="00361EB3"/>
    <w:rsid w:val="0036231A"/>
    <w:rsid w:val="0037060F"/>
    <w:rsid w:val="003731BB"/>
    <w:rsid w:val="00374DD4"/>
    <w:rsid w:val="003769F1"/>
    <w:rsid w:val="00390188"/>
    <w:rsid w:val="00392A1D"/>
    <w:rsid w:val="00394087"/>
    <w:rsid w:val="00396F5E"/>
    <w:rsid w:val="003978C1"/>
    <w:rsid w:val="003A0214"/>
    <w:rsid w:val="003A2E09"/>
    <w:rsid w:val="003A615E"/>
    <w:rsid w:val="003B3936"/>
    <w:rsid w:val="003B402A"/>
    <w:rsid w:val="003B4FC0"/>
    <w:rsid w:val="003B5B9B"/>
    <w:rsid w:val="003B65C8"/>
    <w:rsid w:val="003C078C"/>
    <w:rsid w:val="003C2C79"/>
    <w:rsid w:val="003C542E"/>
    <w:rsid w:val="003C5B27"/>
    <w:rsid w:val="003D2745"/>
    <w:rsid w:val="003D7823"/>
    <w:rsid w:val="003E11D1"/>
    <w:rsid w:val="003E1A36"/>
    <w:rsid w:val="003E29F8"/>
    <w:rsid w:val="003E7571"/>
    <w:rsid w:val="003E7CBE"/>
    <w:rsid w:val="003F5E67"/>
    <w:rsid w:val="003F678D"/>
    <w:rsid w:val="00407B42"/>
    <w:rsid w:val="00410371"/>
    <w:rsid w:val="00410B08"/>
    <w:rsid w:val="00411AE8"/>
    <w:rsid w:val="00415A0A"/>
    <w:rsid w:val="00416AE4"/>
    <w:rsid w:val="00416E46"/>
    <w:rsid w:val="004178F5"/>
    <w:rsid w:val="0042040F"/>
    <w:rsid w:val="00423ED7"/>
    <w:rsid w:val="004242F1"/>
    <w:rsid w:val="00433357"/>
    <w:rsid w:val="00451E7C"/>
    <w:rsid w:val="00453C12"/>
    <w:rsid w:val="004567ED"/>
    <w:rsid w:val="004605B6"/>
    <w:rsid w:val="00460924"/>
    <w:rsid w:val="00460A7A"/>
    <w:rsid w:val="00461B73"/>
    <w:rsid w:val="00463EEA"/>
    <w:rsid w:val="004726BE"/>
    <w:rsid w:val="00476572"/>
    <w:rsid w:val="00483EBB"/>
    <w:rsid w:val="00491B3E"/>
    <w:rsid w:val="00492BF9"/>
    <w:rsid w:val="004959AC"/>
    <w:rsid w:val="004A73CE"/>
    <w:rsid w:val="004B2216"/>
    <w:rsid w:val="004B743D"/>
    <w:rsid w:val="004B75B7"/>
    <w:rsid w:val="004B7E9A"/>
    <w:rsid w:val="004D242A"/>
    <w:rsid w:val="004D3B99"/>
    <w:rsid w:val="004D4090"/>
    <w:rsid w:val="004D7616"/>
    <w:rsid w:val="004F1550"/>
    <w:rsid w:val="004F4020"/>
    <w:rsid w:val="004F6BD8"/>
    <w:rsid w:val="0050425D"/>
    <w:rsid w:val="00506DA0"/>
    <w:rsid w:val="00507883"/>
    <w:rsid w:val="0051580D"/>
    <w:rsid w:val="00520D58"/>
    <w:rsid w:val="005305FC"/>
    <w:rsid w:val="00531AE7"/>
    <w:rsid w:val="005328CE"/>
    <w:rsid w:val="0053654C"/>
    <w:rsid w:val="00536C81"/>
    <w:rsid w:val="00542195"/>
    <w:rsid w:val="00543AAE"/>
    <w:rsid w:val="00546A65"/>
    <w:rsid w:val="00547111"/>
    <w:rsid w:val="005513AB"/>
    <w:rsid w:val="005560A2"/>
    <w:rsid w:val="005606C8"/>
    <w:rsid w:val="0056111E"/>
    <w:rsid w:val="00561F20"/>
    <w:rsid w:val="00563445"/>
    <w:rsid w:val="00563B7D"/>
    <w:rsid w:val="00571064"/>
    <w:rsid w:val="00573773"/>
    <w:rsid w:val="00577DE8"/>
    <w:rsid w:val="005839C4"/>
    <w:rsid w:val="005871F2"/>
    <w:rsid w:val="00587672"/>
    <w:rsid w:val="005923B8"/>
    <w:rsid w:val="00592D74"/>
    <w:rsid w:val="005A6E50"/>
    <w:rsid w:val="005A76F6"/>
    <w:rsid w:val="005B2FA2"/>
    <w:rsid w:val="005B3FB2"/>
    <w:rsid w:val="005B5150"/>
    <w:rsid w:val="005C3700"/>
    <w:rsid w:val="005C5A1A"/>
    <w:rsid w:val="005C6366"/>
    <w:rsid w:val="005D6F01"/>
    <w:rsid w:val="005E2C44"/>
    <w:rsid w:val="005E3E4F"/>
    <w:rsid w:val="005E3EA5"/>
    <w:rsid w:val="005E72CA"/>
    <w:rsid w:val="005F0468"/>
    <w:rsid w:val="005F3D31"/>
    <w:rsid w:val="005F542C"/>
    <w:rsid w:val="00602295"/>
    <w:rsid w:val="006046C4"/>
    <w:rsid w:val="00605391"/>
    <w:rsid w:val="00614064"/>
    <w:rsid w:val="00614683"/>
    <w:rsid w:val="00621073"/>
    <w:rsid w:val="00621188"/>
    <w:rsid w:val="006257ED"/>
    <w:rsid w:val="00631AE8"/>
    <w:rsid w:val="00636B24"/>
    <w:rsid w:val="00645FB4"/>
    <w:rsid w:val="006471F5"/>
    <w:rsid w:val="00653288"/>
    <w:rsid w:val="00654413"/>
    <w:rsid w:val="006545F1"/>
    <w:rsid w:val="00656F3D"/>
    <w:rsid w:val="006628FE"/>
    <w:rsid w:val="00663A76"/>
    <w:rsid w:val="00665C47"/>
    <w:rsid w:val="006665A7"/>
    <w:rsid w:val="00674D6F"/>
    <w:rsid w:val="0067732F"/>
    <w:rsid w:val="006773DF"/>
    <w:rsid w:val="00691A0C"/>
    <w:rsid w:val="00691B2D"/>
    <w:rsid w:val="00695808"/>
    <w:rsid w:val="00695F4E"/>
    <w:rsid w:val="00696698"/>
    <w:rsid w:val="006A273D"/>
    <w:rsid w:val="006A3D0A"/>
    <w:rsid w:val="006A40CA"/>
    <w:rsid w:val="006A52EE"/>
    <w:rsid w:val="006A580B"/>
    <w:rsid w:val="006B198A"/>
    <w:rsid w:val="006B46FB"/>
    <w:rsid w:val="006B7516"/>
    <w:rsid w:val="006B76C8"/>
    <w:rsid w:val="006C14AB"/>
    <w:rsid w:val="006C4AD8"/>
    <w:rsid w:val="006D63E6"/>
    <w:rsid w:val="006D7F1A"/>
    <w:rsid w:val="006E0C19"/>
    <w:rsid w:val="006E21FB"/>
    <w:rsid w:val="006E7968"/>
    <w:rsid w:val="006F0022"/>
    <w:rsid w:val="006F2169"/>
    <w:rsid w:val="006F3608"/>
    <w:rsid w:val="006F57C6"/>
    <w:rsid w:val="006F6580"/>
    <w:rsid w:val="006F6A51"/>
    <w:rsid w:val="006F6AD3"/>
    <w:rsid w:val="007003A1"/>
    <w:rsid w:val="00700E24"/>
    <w:rsid w:val="0070282B"/>
    <w:rsid w:val="0070446A"/>
    <w:rsid w:val="007048C9"/>
    <w:rsid w:val="00720318"/>
    <w:rsid w:val="007223AB"/>
    <w:rsid w:val="00726AA3"/>
    <w:rsid w:val="00730585"/>
    <w:rsid w:val="00732396"/>
    <w:rsid w:val="0073290B"/>
    <w:rsid w:val="00733B11"/>
    <w:rsid w:val="00740F03"/>
    <w:rsid w:val="00743F8C"/>
    <w:rsid w:val="007461E0"/>
    <w:rsid w:val="00747535"/>
    <w:rsid w:val="00754EAF"/>
    <w:rsid w:val="0075521D"/>
    <w:rsid w:val="00760062"/>
    <w:rsid w:val="00791B56"/>
    <w:rsid w:val="00792342"/>
    <w:rsid w:val="00797592"/>
    <w:rsid w:val="007977A8"/>
    <w:rsid w:val="007A4E66"/>
    <w:rsid w:val="007A5F42"/>
    <w:rsid w:val="007B0676"/>
    <w:rsid w:val="007B3C1E"/>
    <w:rsid w:val="007B512A"/>
    <w:rsid w:val="007B554D"/>
    <w:rsid w:val="007C2097"/>
    <w:rsid w:val="007C6E4F"/>
    <w:rsid w:val="007D27AC"/>
    <w:rsid w:val="007D30E2"/>
    <w:rsid w:val="007D6A07"/>
    <w:rsid w:val="007D7EEE"/>
    <w:rsid w:val="007E4E8C"/>
    <w:rsid w:val="007F5D3E"/>
    <w:rsid w:val="007F7259"/>
    <w:rsid w:val="00800176"/>
    <w:rsid w:val="00802330"/>
    <w:rsid w:val="00802A7A"/>
    <w:rsid w:val="0080387D"/>
    <w:rsid w:val="008040A8"/>
    <w:rsid w:val="00810FB1"/>
    <w:rsid w:val="008171ED"/>
    <w:rsid w:val="0082524B"/>
    <w:rsid w:val="008270DE"/>
    <w:rsid w:val="008279FA"/>
    <w:rsid w:val="00832D10"/>
    <w:rsid w:val="00835EE5"/>
    <w:rsid w:val="0084475E"/>
    <w:rsid w:val="00850EF1"/>
    <w:rsid w:val="00851571"/>
    <w:rsid w:val="00857369"/>
    <w:rsid w:val="008574F1"/>
    <w:rsid w:val="00860A9C"/>
    <w:rsid w:val="008626E7"/>
    <w:rsid w:val="00864BC8"/>
    <w:rsid w:val="00870EE7"/>
    <w:rsid w:val="008719BC"/>
    <w:rsid w:val="00874224"/>
    <w:rsid w:val="008817AE"/>
    <w:rsid w:val="008853F2"/>
    <w:rsid w:val="008863B9"/>
    <w:rsid w:val="00886C1D"/>
    <w:rsid w:val="00890E3D"/>
    <w:rsid w:val="00892406"/>
    <w:rsid w:val="00897D2B"/>
    <w:rsid w:val="008A45A6"/>
    <w:rsid w:val="008B2281"/>
    <w:rsid w:val="008B26AB"/>
    <w:rsid w:val="008B4AD1"/>
    <w:rsid w:val="008B77F8"/>
    <w:rsid w:val="008C6EFD"/>
    <w:rsid w:val="008C7D5B"/>
    <w:rsid w:val="008D6F52"/>
    <w:rsid w:val="008E0A25"/>
    <w:rsid w:val="008E304E"/>
    <w:rsid w:val="008F3789"/>
    <w:rsid w:val="008F686C"/>
    <w:rsid w:val="00903D0A"/>
    <w:rsid w:val="00903F2E"/>
    <w:rsid w:val="00913304"/>
    <w:rsid w:val="009148DE"/>
    <w:rsid w:val="00915AC0"/>
    <w:rsid w:val="0091730D"/>
    <w:rsid w:val="00917493"/>
    <w:rsid w:val="0092223D"/>
    <w:rsid w:val="00934B29"/>
    <w:rsid w:val="00941E30"/>
    <w:rsid w:val="0094349A"/>
    <w:rsid w:val="0095239F"/>
    <w:rsid w:val="00954E54"/>
    <w:rsid w:val="00957281"/>
    <w:rsid w:val="009606FD"/>
    <w:rsid w:val="0096301C"/>
    <w:rsid w:val="0096690E"/>
    <w:rsid w:val="0097209E"/>
    <w:rsid w:val="0097453B"/>
    <w:rsid w:val="009777D9"/>
    <w:rsid w:val="00981F60"/>
    <w:rsid w:val="00982327"/>
    <w:rsid w:val="00985539"/>
    <w:rsid w:val="0098573A"/>
    <w:rsid w:val="00985AFF"/>
    <w:rsid w:val="009869B6"/>
    <w:rsid w:val="00991B88"/>
    <w:rsid w:val="00996CD3"/>
    <w:rsid w:val="009A2E53"/>
    <w:rsid w:val="009A507F"/>
    <w:rsid w:val="009A5753"/>
    <w:rsid w:val="009A579D"/>
    <w:rsid w:val="009A6FB0"/>
    <w:rsid w:val="009B341E"/>
    <w:rsid w:val="009C664F"/>
    <w:rsid w:val="009D3914"/>
    <w:rsid w:val="009D57E0"/>
    <w:rsid w:val="009E1E72"/>
    <w:rsid w:val="009E3297"/>
    <w:rsid w:val="009E74AE"/>
    <w:rsid w:val="009F183A"/>
    <w:rsid w:val="009F45D6"/>
    <w:rsid w:val="009F5A96"/>
    <w:rsid w:val="009F6106"/>
    <w:rsid w:val="009F734F"/>
    <w:rsid w:val="00A0105D"/>
    <w:rsid w:val="00A053C6"/>
    <w:rsid w:val="00A0718C"/>
    <w:rsid w:val="00A07910"/>
    <w:rsid w:val="00A11944"/>
    <w:rsid w:val="00A15881"/>
    <w:rsid w:val="00A225E0"/>
    <w:rsid w:val="00A246B6"/>
    <w:rsid w:val="00A24DBF"/>
    <w:rsid w:val="00A261FC"/>
    <w:rsid w:val="00A31109"/>
    <w:rsid w:val="00A343E9"/>
    <w:rsid w:val="00A35E8F"/>
    <w:rsid w:val="00A365ED"/>
    <w:rsid w:val="00A47E70"/>
    <w:rsid w:val="00A50CF0"/>
    <w:rsid w:val="00A602EB"/>
    <w:rsid w:val="00A60C01"/>
    <w:rsid w:val="00A61187"/>
    <w:rsid w:val="00A647B7"/>
    <w:rsid w:val="00A65DCD"/>
    <w:rsid w:val="00A74BCC"/>
    <w:rsid w:val="00A756A4"/>
    <w:rsid w:val="00A75ADE"/>
    <w:rsid w:val="00A7671C"/>
    <w:rsid w:val="00A80542"/>
    <w:rsid w:val="00A8123D"/>
    <w:rsid w:val="00A838E1"/>
    <w:rsid w:val="00A83DCB"/>
    <w:rsid w:val="00A92CA9"/>
    <w:rsid w:val="00AA035B"/>
    <w:rsid w:val="00AA2AC7"/>
    <w:rsid w:val="00AA2CBC"/>
    <w:rsid w:val="00AA5A32"/>
    <w:rsid w:val="00AB0757"/>
    <w:rsid w:val="00AB16F5"/>
    <w:rsid w:val="00AB40F5"/>
    <w:rsid w:val="00AB642D"/>
    <w:rsid w:val="00AB7F11"/>
    <w:rsid w:val="00AC3B41"/>
    <w:rsid w:val="00AC5820"/>
    <w:rsid w:val="00AD1CD8"/>
    <w:rsid w:val="00AD34FA"/>
    <w:rsid w:val="00AD38B2"/>
    <w:rsid w:val="00AD47B9"/>
    <w:rsid w:val="00AF479F"/>
    <w:rsid w:val="00B03E58"/>
    <w:rsid w:val="00B17F5E"/>
    <w:rsid w:val="00B24991"/>
    <w:rsid w:val="00B258BB"/>
    <w:rsid w:val="00B26B38"/>
    <w:rsid w:val="00B43DA1"/>
    <w:rsid w:val="00B52984"/>
    <w:rsid w:val="00B56F00"/>
    <w:rsid w:val="00B64BBA"/>
    <w:rsid w:val="00B66D08"/>
    <w:rsid w:val="00B67B97"/>
    <w:rsid w:val="00B73078"/>
    <w:rsid w:val="00B85B7C"/>
    <w:rsid w:val="00B87082"/>
    <w:rsid w:val="00B93E5D"/>
    <w:rsid w:val="00B957C1"/>
    <w:rsid w:val="00B968C8"/>
    <w:rsid w:val="00BA0874"/>
    <w:rsid w:val="00BA3EC5"/>
    <w:rsid w:val="00BA51D9"/>
    <w:rsid w:val="00BA610A"/>
    <w:rsid w:val="00BA63E0"/>
    <w:rsid w:val="00BB00CC"/>
    <w:rsid w:val="00BB526F"/>
    <w:rsid w:val="00BB5B93"/>
    <w:rsid w:val="00BB5DFC"/>
    <w:rsid w:val="00BB6827"/>
    <w:rsid w:val="00BB742B"/>
    <w:rsid w:val="00BC3861"/>
    <w:rsid w:val="00BD1BA5"/>
    <w:rsid w:val="00BD279D"/>
    <w:rsid w:val="00BD3A5A"/>
    <w:rsid w:val="00BD3B50"/>
    <w:rsid w:val="00BD4555"/>
    <w:rsid w:val="00BD5B03"/>
    <w:rsid w:val="00BD6BB8"/>
    <w:rsid w:val="00BF306D"/>
    <w:rsid w:val="00C00E7F"/>
    <w:rsid w:val="00C0650C"/>
    <w:rsid w:val="00C13C8B"/>
    <w:rsid w:val="00C152AC"/>
    <w:rsid w:val="00C21D90"/>
    <w:rsid w:val="00C21E1B"/>
    <w:rsid w:val="00C24AC8"/>
    <w:rsid w:val="00C30DF2"/>
    <w:rsid w:val="00C3619F"/>
    <w:rsid w:val="00C36B02"/>
    <w:rsid w:val="00C37877"/>
    <w:rsid w:val="00C5768D"/>
    <w:rsid w:val="00C57C6B"/>
    <w:rsid w:val="00C62D4A"/>
    <w:rsid w:val="00C66BA2"/>
    <w:rsid w:val="00C740A0"/>
    <w:rsid w:val="00C7458D"/>
    <w:rsid w:val="00C7605B"/>
    <w:rsid w:val="00C934BC"/>
    <w:rsid w:val="00C945C7"/>
    <w:rsid w:val="00C95985"/>
    <w:rsid w:val="00CA2C88"/>
    <w:rsid w:val="00CA3EC4"/>
    <w:rsid w:val="00CC0A7D"/>
    <w:rsid w:val="00CC1315"/>
    <w:rsid w:val="00CC3793"/>
    <w:rsid w:val="00CC5026"/>
    <w:rsid w:val="00CC68D0"/>
    <w:rsid w:val="00CC6A8A"/>
    <w:rsid w:val="00CD76ED"/>
    <w:rsid w:val="00CE36B5"/>
    <w:rsid w:val="00CE5E66"/>
    <w:rsid w:val="00CF6521"/>
    <w:rsid w:val="00D00E2B"/>
    <w:rsid w:val="00D03F9A"/>
    <w:rsid w:val="00D06D51"/>
    <w:rsid w:val="00D13F79"/>
    <w:rsid w:val="00D241E4"/>
    <w:rsid w:val="00D24991"/>
    <w:rsid w:val="00D375CB"/>
    <w:rsid w:val="00D379CF"/>
    <w:rsid w:val="00D40B0F"/>
    <w:rsid w:val="00D44505"/>
    <w:rsid w:val="00D46EFB"/>
    <w:rsid w:val="00D50255"/>
    <w:rsid w:val="00D51FC9"/>
    <w:rsid w:val="00D548A9"/>
    <w:rsid w:val="00D6086C"/>
    <w:rsid w:val="00D66520"/>
    <w:rsid w:val="00D66613"/>
    <w:rsid w:val="00D8315F"/>
    <w:rsid w:val="00D85608"/>
    <w:rsid w:val="00D91F31"/>
    <w:rsid w:val="00D929F0"/>
    <w:rsid w:val="00D96343"/>
    <w:rsid w:val="00DA0629"/>
    <w:rsid w:val="00DC052D"/>
    <w:rsid w:val="00DD7393"/>
    <w:rsid w:val="00DE13F4"/>
    <w:rsid w:val="00DE34CF"/>
    <w:rsid w:val="00DE4884"/>
    <w:rsid w:val="00DF0A4D"/>
    <w:rsid w:val="00DF59D7"/>
    <w:rsid w:val="00E0337A"/>
    <w:rsid w:val="00E044BB"/>
    <w:rsid w:val="00E11E12"/>
    <w:rsid w:val="00E12809"/>
    <w:rsid w:val="00E12BBF"/>
    <w:rsid w:val="00E134ED"/>
    <w:rsid w:val="00E13F3D"/>
    <w:rsid w:val="00E1414C"/>
    <w:rsid w:val="00E152A6"/>
    <w:rsid w:val="00E1784E"/>
    <w:rsid w:val="00E17C0D"/>
    <w:rsid w:val="00E226BE"/>
    <w:rsid w:val="00E226F3"/>
    <w:rsid w:val="00E241E7"/>
    <w:rsid w:val="00E3004F"/>
    <w:rsid w:val="00E34898"/>
    <w:rsid w:val="00E43FA5"/>
    <w:rsid w:val="00E53D6D"/>
    <w:rsid w:val="00E61037"/>
    <w:rsid w:val="00E64CA8"/>
    <w:rsid w:val="00E71807"/>
    <w:rsid w:val="00E850E6"/>
    <w:rsid w:val="00E85FCA"/>
    <w:rsid w:val="00E929D3"/>
    <w:rsid w:val="00E94D24"/>
    <w:rsid w:val="00EA09FA"/>
    <w:rsid w:val="00EA0DCC"/>
    <w:rsid w:val="00EA302D"/>
    <w:rsid w:val="00EB09B7"/>
    <w:rsid w:val="00EB4B66"/>
    <w:rsid w:val="00EB6E4F"/>
    <w:rsid w:val="00EC67A6"/>
    <w:rsid w:val="00ED18F3"/>
    <w:rsid w:val="00ED1E9C"/>
    <w:rsid w:val="00ED39B7"/>
    <w:rsid w:val="00ED45E5"/>
    <w:rsid w:val="00ED4AD8"/>
    <w:rsid w:val="00ED57C8"/>
    <w:rsid w:val="00EE1092"/>
    <w:rsid w:val="00EE2C58"/>
    <w:rsid w:val="00EE53D3"/>
    <w:rsid w:val="00EE7D7C"/>
    <w:rsid w:val="00EF09CE"/>
    <w:rsid w:val="00EF2E00"/>
    <w:rsid w:val="00EF3913"/>
    <w:rsid w:val="00EF5FB8"/>
    <w:rsid w:val="00F0102F"/>
    <w:rsid w:val="00F06440"/>
    <w:rsid w:val="00F06A4F"/>
    <w:rsid w:val="00F126C4"/>
    <w:rsid w:val="00F12E11"/>
    <w:rsid w:val="00F1761B"/>
    <w:rsid w:val="00F21433"/>
    <w:rsid w:val="00F25D98"/>
    <w:rsid w:val="00F300FB"/>
    <w:rsid w:val="00F36FC1"/>
    <w:rsid w:val="00F420DB"/>
    <w:rsid w:val="00F43C68"/>
    <w:rsid w:val="00F452BC"/>
    <w:rsid w:val="00F46FCB"/>
    <w:rsid w:val="00F64B3A"/>
    <w:rsid w:val="00F71CD8"/>
    <w:rsid w:val="00F72AC9"/>
    <w:rsid w:val="00F74B99"/>
    <w:rsid w:val="00F7577D"/>
    <w:rsid w:val="00F7676C"/>
    <w:rsid w:val="00F7796E"/>
    <w:rsid w:val="00F8015E"/>
    <w:rsid w:val="00F80AEE"/>
    <w:rsid w:val="00F818AA"/>
    <w:rsid w:val="00F84287"/>
    <w:rsid w:val="00F854C1"/>
    <w:rsid w:val="00F91669"/>
    <w:rsid w:val="00FA7269"/>
    <w:rsid w:val="00FB0AB2"/>
    <w:rsid w:val="00FB1C2B"/>
    <w:rsid w:val="00FB6386"/>
    <w:rsid w:val="00FB66CF"/>
    <w:rsid w:val="00FC1850"/>
    <w:rsid w:val="00FC2F59"/>
    <w:rsid w:val="00FD68F4"/>
    <w:rsid w:val="00FD6971"/>
    <w:rsid w:val="00FE6FB3"/>
    <w:rsid w:val="00FF0AB2"/>
    <w:rsid w:val="00FF2411"/>
    <w:rsid w:val="00FF2666"/>
    <w:rsid w:val="00FF6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aliases w:val="H1"/>
    <w:next w:val="a"/>
    <w:link w:val="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aliases w:val="Underrubrik2,H3"/>
    <w:basedOn w:val="2"/>
    <w:next w:val="a"/>
    <w:link w:val="3Char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,3,no,break,4H,Head4,41,42,43,411,421,44,412,422,45,413"/>
    <w:basedOn w:val="3"/>
    <w:next w:val="a"/>
    <w:link w:val="4Char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link w:val="5Char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link w:val="8Char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rsid w:val="000B7FED"/>
    <w:pPr>
      <w:spacing w:before="180"/>
      <w:ind w:left="2693" w:hanging="2693"/>
    </w:pPr>
    <w:rPr>
      <w:b/>
    </w:rPr>
  </w:style>
  <w:style w:type="paragraph" w:styleId="10">
    <w:name w:val="toc 1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rsid w:val="000B7FED"/>
    <w:pPr>
      <w:ind w:left="1701" w:hanging="1701"/>
    </w:pPr>
  </w:style>
  <w:style w:type="paragraph" w:styleId="40">
    <w:name w:val="toc 4"/>
    <w:basedOn w:val="30"/>
    <w:rsid w:val="000B7FED"/>
    <w:pPr>
      <w:ind w:left="1418" w:hanging="1418"/>
    </w:pPr>
  </w:style>
  <w:style w:type="paragraph" w:styleId="30">
    <w:name w:val="toc 3"/>
    <w:basedOn w:val="20"/>
    <w:rsid w:val="000B7FED"/>
    <w:pPr>
      <w:ind w:left="1134" w:hanging="1134"/>
    </w:pPr>
  </w:style>
  <w:style w:type="paragraph" w:styleId="20">
    <w:name w:val="toc 2"/>
    <w:basedOn w:val="10"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rsid w:val="000B7FED"/>
    <w:pPr>
      <w:ind w:left="284"/>
    </w:pPr>
  </w:style>
  <w:style w:type="paragraph" w:styleId="11">
    <w:name w:val="index 1"/>
    <w:basedOn w:val="a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rsid w:val="000B7FED"/>
    <w:rPr>
      <w:b/>
      <w:position w:val="6"/>
      <w:sz w:val="16"/>
    </w:rPr>
  </w:style>
  <w:style w:type="paragraph" w:styleId="a6">
    <w:name w:val="footnote text"/>
    <w:basedOn w:val="a"/>
    <w:link w:val="Char0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har"/>
    <w:qFormat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rsid w:val="000B7FED"/>
    <w:pPr>
      <w:keepLines/>
      <w:ind w:left="1135" w:hanging="851"/>
    </w:pPr>
  </w:style>
  <w:style w:type="paragraph" w:styleId="90">
    <w:name w:val="toc 9"/>
    <w:basedOn w:val="80"/>
    <w:rsid w:val="000B7FED"/>
    <w:pPr>
      <w:ind w:left="1418" w:hanging="1418"/>
    </w:pPr>
  </w:style>
  <w:style w:type="paragraph" w:customStyle="1" w:styleId="EX">
    <w:name w:val="EX"/>
    <w:basedOn w:val="a"/>
    <w:link w:val="EXChar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rsid w:val="000B7FED"/>
    <w:pPr>
      <w:ind w:left="1985" w:hanging="1985"/>
    </w:pPr>
  </w:style>
  <w:style w:type="paragraph" w:styleId="70">
    <w:name w:val="toc 7"/>
    <w:basedOn w:val="60"/>
    <w:next w:val="a"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qFormat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aliases w:val="EN"/>
    <w:basedOn w:val="NO"/>
    <w:link w:val="EditorsNoteChar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0">
    <w:name w:val="B1"/>
    <w:basedOn w:val="a8"/>
    <w:link w:val="B1Char"/>
    <w:rsid w:val="000B7FED"/>
  </w:style>
  <w:style w:type="paragraph" w:customStyle="1" w:styleId="B2">
    <w:name w:val="B2"/>
    <w:basedOn w:val="24"/>
    <w:link w:val="B2Char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link w:val="Char1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Zchn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link w:val="Char2"/>
    <w:uiPriority w:val="99"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link w:val="Char3"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link w:val="Char4"/>
    <w:rsid w:val="000B7FED"/>
    <w:rPr>
      <w:b/>
      <w:bCs/>
    </w:rPr>
  </w:style>
  <w:style w:type="paragraph" w:styleId="af0">
    <w:name w:val="Document Map"/>
    <w:basedOn w:val="a"/>
    <w:link w:val="Char5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Zchn">
    <w:name w:val="CR Cover Page Zchn"/>
    <w:link w:val="CRCoverPage"/>
    <w:qFormat/>
    <w:rsid w:val="003B5B9B"/>
    <w:rPr>
      <w:rFonts w:ascii="Arial" w:hAnsi="Arial"/>
      <w:lang w:val="en-GB" w:eastAsia="en-US"/>
    </w:rPr>
  </w:style>
  <w:style w:type="character" w:customStyle="1" w:styleId="TALChar">
    <w:name w:val="TAL Char"/>
    <w:link w:val="TAL"/>
    <w:qFormat/>
    <w:rsid w:val="002E7097"/>
    <w:rPr>
      <w:rFonts w:ascii="Arial" w:hAnsi="Arial"/>
      <w:sz w:val="18"/>
      <w:lang w:val="en-GB" w:eastAsia="en-US"/>
    </w:rPr>
  </w:style>
  <w:style w:type="character" w:customStyle="1" w:styleId="PLChar">
    <w:name w:val="PL Char"/>
    <w:link w:val="PL"/>
    <w:qFormat/>
    <w:rsid w:val="002E7097"/>
    <w:rPr>
      <w:rFonts w:ascii="Courier New" w:hAnsi="Courier New"/>
      <w:noProof/>
      <w:sz w:val="16"/>
      <w:lang w:val="en-GB" w:eastAsia="en-US"/>
    </w:rPr>
  </w:style>
  <w:style w:type="character" w:customStyle="1" w:styleId="TACChar">
    <w:name w:val="TAC Char"/>
    <w:link w:val="TAC"/>
    <w:qFormat/>
    <w:locked/>
    <w:rsid w:val="002E7097"/>
    <w:rPr>
      <w:rFonts w:ascii="Arial" w:hAnsi="Arial"/>
      <w:sz w:val="18"/>
      <w:lang w:val="en-GB" w:eastAsia="en-US"/>
    </w:rPr>
  </w:style>
  <w:style w:type="paragraph" w:customStyle="1" w:styleId="Proposal">
    <w:name w:val="Proposal"/>
    <w:basedOn w:val="a"/>
    <w:link w:val="ProposalChar"/>
    <w:qFormat/>
    <w:rsid w:val="006545F1"/>
    <w:pPr>
      <w:numPr>
        <w:numId w:val="3"/>
      </w:numPr>
      <w:tabs>
        <w:tab w:val="left" w:pos="1560"/>
      </w:tabs>
      <w:ind w:left="644"/>
    </w:pPr>
    <w:rPr>
      <w:rFonts w:eastAsia="Times New Roman"/>
      <w:b/>
    </w:rPr>
  </w:style>
  <w:style w:type="character" w:customStyle="1" w:styleId="ProposalChar">
    <w:name w:val="Proposal Char"/>
    <w:link w:val="Proposal"/>
    <w:rsid w:val="006545F1"/>
    <w:rPr>
      <w:rFonts w:ascii="Times New Roman" w:eastAsia="Times New Roman" w:hAnsi="Times New Roman"/>
      <w:b/>
      <w:lang w:val="en-GB" w:eastAsia="en-US"/>
    </w:rPr>
  </w:style>
  <w:style w:type="character" w:customStyle="1" w:styleId="TAHChar">
    <w:name w:val="TAH Char"/>
    <w:link w:val="TAH"/>
    <w:qFormat/>
    <w:rsid w:val="00EF2E00"/>
    <w:rPr>
      <w:rFonts w:ascii="Arial" w:hAnsi="Arial"/>
      <w:b/>
      <w:sz w:val="18"/>
      <w:lang w:val="en-GB" w:eastAsia="en-US"/>
    </w:rPr>
  </w:style>
  <w:style w:type="character" w:customStyle="1" w:styleId="Char">
    <w:name w:val="页眉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a4"/>
    <w:rsid w:val="000B5047"/>
    <w:rPr>
      <w:rFonts w:ascii="Arial" w:hAnsi="Arial"/>
      <w:b/>
      <w:noProof/>
      <w:sz w:val="18"/>
      <w:lang w:val="en-GB" w:eastAsia="en-US"/>
    </w:rPr>
  </w:style>
  <w:style w:type="paragraph" w:styleId="af1">
    <w:name w:val="caption"/>
    <w:basedOn w:val="a"/>
    <w:next w:val="a"/>
    <w:qFormat/>
    <w:rsid w:val="00A31109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Times New Roman"/>
      <w:b/>
      <w:lang w:val="en-US"/>
    </w:rPr>
  </w:style>
  <w:style w:type="character" w:customStyle="1" w:styleId="TFChar">
    <w:name w:val="TF Char"/>
    <w:link w:val="TF"/>
    <w:qFormat/>
    <w:rsid w:val="00C37877"/>
    <w:rPr>
      <w:rFonts w:ascii="Arial" w:hAnsi="Arial"/>
      <w:b/>
      <w:lang w:val="en-GB" w:eastAsia="en-US"/>
    </w:rPr>
  </w:style>
  <w:style w:type="paragraph" w:styleId="af2">
    <w:name w:val="List Paragraph"/>
    <w:aliases w:val="- Bullets,목록 단락,リスト段落,Lista1,?? ??,?????,????,列出段落1,中等深浅网格 1 - 着色 21,列表段落"/>
    <w:basedOn w:val="a"/>
    <w:link w:val="Char6"/>
    <w:uiPriority w:val="34"/>
    <w:qFormat/>
    <w:rsid w:val="00292A07"/>
    <w:pPr>
      <w:ind w:left="720"/>
      <w:contextualSpacing/>
    </w:pPr>
    <w:rPr>
      <w:rFonts w:eastAsia="Times New Roman"/>
    </w:rPr>
  </w:style>
  <w:style w:type="paragraph" w:styleId="af3">
    <w:name w:val="Revision"/>
    <w:hidden/>
    <w:uiPriority w:val="99"/>
    <w:semiHidden/>
    <w:rsid w:val="00460A7A"/>
    <w:rPr>
      <w:rFonts w:ascii="Times New Roman" w:hAnsi="Times New Roman"/>
      <w:lang w:val="en-GB" w:eastAsia="en-US"/>
    </w:rPr>
  </w:style>
  <w:style w:type="character" w:customStyle="1" w:styleId="THChar">
    <w:name w:val="TH Char"/>
    <w:link w:val="TH"/>
    <w:qFormat/>
    <w:rsid w:val="00B64BBA"/>
    <w:rPr>
      <w:rFonts w:ascii="Arial" w:hAnsi="Arial"/>
      <w:b/>
      <w:lang w:val="en-GB" w:eastAsia="en-US"/>
    </w:rPr>
  </w:style>
  <w:style w:type="paragraph" w:customStyle="1" w:styleId="TALLeft0">
    <w:name w:val="TAL + Left:  0"/>
    <w:aliases w:val="25 cm,19 cm"/>
    <w:basedOn w:val="TAL"/>
    <w:rsid w:val="002C1073"/>
    <w:pPr>
      <w:overflowPunct w:val="0"/>
      <w:autoSpaceDE w:val="0"/>
      <w:autoSpaceDN w:val="0"/>
      <w:adjustRightInd w:val="0"/>
      <w:spacing w:line="0" w:lineRule="atLeast"/>
      <w:ind w:left="142"/>
      <w:textAlignment w:val="baseline"/>
    </w:pPr>
    <w:rPr>
      <w:rFonts w:eastAsia="宋体"/>
      <w:lang w:eastAsia="ko-KR"/>
    </w:rPr>
  </w:style>
  <w:style w:type="paragraph" w:customStyle="1" w:styleId="TALLeft050cm">
    <w:name w:val="TAL + Left:  050 cm"/>
    <w:basedOn w:val="TAL"/>
    <w:rsid w:val="00A11944"/>
    <w:pPr>
      <w:overflowPunct w:val="0"/>
      <w:autoSpaceDE w:val="0"/>
      <w:autoSpaceDN w:val="0"/>
      <w:adjustRightInd w:val="0"/>
      <w:spacing w:line="0" w:lineRule="atLeast"/>
      <w:ind w:left="284"/>
      <w:textAlignment w:val="baseline"/>
    </w:pPr>
    <w:rPr>
      <w:rFonts w:eastAsia="宋体"/>
      <w:lang w:eastAsia="ko-KR"/>
    </w:rPr>
  </w:style>
  <w:style w:type="character" w:customStyle="1" w:styleId="Char4">
    <w:name w:val="批注主题 Char"/>
    <w:link w:val="af"/>
    <w:rsid w:val="00F818AA"/>
    <w:rPr>
      <w:rFonts w:ascii="Times New Roman" w:hAnsi="Times New Roman"/>
      <w:b/>
      <w:bCs/>
      <w:lang w:val="en-GB" w:eastAsia="en-US"/>
    </w:rPr>
  </w:style>
  <w:style w:type="character" w:customStyle="1" w:styleId="EditorsNoteChar">
    <w:name w:val="Editor's Note Char"/>
    <w:link w:val="EditorsNote"/>
    <w:rsid w:val="00F818AA"/>
    <w:rPr>
      <w:rFonts w:ascii="Times New Roman" w:hAnsi="Times New Roman"/>
      <w:color w:val="FF0000"/>
      <w:lang w:val="en-GB" w:eastAsia="en-US"/>
    </w:rPr>
  </w:style>
  <w:style w:type="character" w:customStyle="1" w:styleId="B1Char">
    <w:name w:val="B1 Char"/>
    <w:link w:val="B10"/>
    <w:qFormat/>
    <w:rsid w:val="00F818AA"/>
    <w:rPr>
      <w:rFonts w:ascii="Times New Roman" w:hAnsi="Times New Roman"/>
      <w:lang w:val="en-GB" w:eastAsia="en-US"/>
    </w:rPr>
  </w:style>
  <w:style w:type="character" w:customStyle="1" w:styleId="Char3">
    <w:name w:val="批注框文本 Char"/>
    <w:link w:val="ae"/>
    <w:rsid w:val="00F818AA"/>
    <w:rPr>
      <w:rFonts w:ascii="Tahoma" w:hAnsi="Tahoma" w:cs="Tahoma"/>
      <w:sz w:val="16"/>
      <w:szCs w:val="16"/>
      <w:lang w:val="en-GB" w:eastAsia="en-US"/>
    </w:rPr>
  </w:style>
  <w:style w:type="character" w:customStyle="1" w:styleId="3Char">
    <w:name w:val="标题 3 Char"/>
    <w:aliases w:val="Underrubrik2 Char,H3 Char"/>
    <w:link w:val="3"/>
    <w:rsid w:val="00F818AA"/>
    <w:rPr>
      <w:rFonts w:ascii="Arial" w:hAnsi="Arial"/>
      <w:sz w:val="28"/>
      <w:lang w:val="en-GB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 Char"/>
    <w:link w:val="4"/>
    <w:rsid w:val="00F818AA"/>
    <w:rPr>
      <w:rFonts w:ascii="Arial" w:hAnsi="Arial"/>
      <w:sz w:val="24"/>
      <w:lang w:val="en-GB" w:eastAsia="en-US"/>
    </w:rPr>
  </w:style>
  <w:style w:type="character" w:customStyle="1" w:styleId="TALCar">
    <w:name w:val="TAL Car"/>
    <w:qFormat/>
    <w:rsid w:val="00F818AA"/>
    <w:rPr>
      <w:rFonts w:ascii="Arial" w:eastAsia="宋体" w:hAnsi="Arial"/>
      <w:sz w:val="18"/>
      <w:lang w:val="en-GB" w:eastAsia="en-US"/>
    </w:rPr>
  </w:style>
  <w:style w:type="character" w:customStyle="1" w:styleId="Char2">
    <w:name w:val="批注文字 Char"/>
    <w:link w:val="ac"/>
    <w:uiPriority w:val="99"/>
    <w:rsid w:val="00F818AA"/>
    <w:rPr>
      <w:rFonts w:ascii="Times New Roman" w:hAnsi="Times New Roman"/>
      <w:lang w:val="en-GB" w:eastAsia="en-US"/>
    </w:rPr>
  </w:style>
  <w:style w:type="character" w:customStyle="1" w:styleId="Char0">
    <w:name w:val="脚注文本 Char"/>
    <w:link w:val="a6"/>
    <w:rsid w:val="00F818AA"/>
    <w:rPr>
      <w:rFonts w:ascii="Times New Roman" w:hAnsi="Times New Roman"/>
      <w:sz w:val="16"/>
      <w:lang w:val="en-GB" w:eastAsia="en-US"/>
    </w:rPr>
  </w:style>
  <w:style w:type="paragraph" w:customStyle="1" w:styleId="FL">
    <w:name w:val="FL"/>
    <w:basedOn w:val="a"/>
    <w:rsid w:val="00F818AA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  <w:lang w:eastAsia="ko-KR"/>
    </w:rPr>
  </w:style>
  <w:style w:type="character" w:customStyle="1" w:styleId="Char6">
    <w:name w:val="列出段落 Char"/>
    <w:aliases w:val="- Bullets Char,목록 단락 Char,リスト段落 Char,Lista1 Char,?? ?? Char,????? Char,???? Char,列出段落1 Char,中等深浅网格 1 - 着色 21 Char,列表段落 Char"/>
    <w:link w:val="af2"/>
    <w:uiPriority w:val="34"/>
    <w:qFormat/>
    <w:locked/>
    <w:rsid w:val="00F818AA"/>
    <w:rPr>
      <w:rFonts w:ascii="Times New Roman" w:eastAsia="Times New Roman" w:hAnsi="Times New Roman"/>
      <w:lang w:val="en-GB" w:eastAsia="en-US"/>
    </w:rPr>
  </w:style>
  <w:style w:type="paragraph" w:customStyle="1" w:styleId="B1">
    <w:name w:val="B1+"/>
    <w:basedOn w:val="B10"/>
    <w:link w:val="B1Car"/>
    <w:rsid w:val="00F818AA"/>
    <w:pPr>
      <w:numPr>
        <w:numId w:val="28"/>
      </w:num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ko-KR"/>
    </w:rPr>
  </w:style>
  <w:style w:type="character" w:customStyle="1" w:styleId="B1Car">
    <w:name w:val="B1+ Car"/>
    <w:link w:val="B1"/>
    <w:rsid w:val="00F818AA"/>
    <w:rPr>
      <w:rFonts w:ascii="Times New Roman" w:eastAsia="Times New Roman" w:hAnsi="Times New Roman"/>
      <w:lang w:val="en-GB" w:eastAsia="ko-KR"/>
    </w:rPr>
  </w:style>
  <w:style w:type="paragraph" w:customStyle="1" w:styleId="NormalArial">
    <w:name w:val="Normal + Arial"/>
    <w:aliases w:val="9 pt,Left:  0,45 cm,After:  0 pt,First line:  0,08 ch"/>
    <w:basedOn w:val="a"/>
    <w:rsid w:val="00F818AA"/>
    <w:pPr>
      <w:keepNext/>
      <w:keepLines/>
      <w:overflowPunct w:val="0"/>
      <w:autoSpaceDE w:val="0"/>
      <w:autoSpaceDN w:val="0"/>
      <w:adjustRightInd w:val="0"/>
      <w:spacing w:after="0"/>
      <w:ind w:left="284"/>
      <w:textAlignment w:val="baseline"/>
    </w:pPr>
    <w:rPr>
      <w:rFonts w:ascii="Arial" w:eastAsia="Times New Roman" w:hAnsi="Arial" w:cs="Arial"/>
      <w:bCs/>
      <w:sz w:val="18"/>
      <w:szCs w:val="18"/>
      <w:lang w:eastAsia="ko-KR"/>
    </w:rPr>
  </w:style>
  <w:style w:type="paragraph" w:customStyle="1" w:styleId="TALLeft1cm">
    <w:name w:val="TAL + Left:  1 cm"/>
    <w:basedOn w:val="TAL"/>
    <w:rsid w:val="00F818AA"/>
    <w:pPr>
      <w:overflowPunct w:val="0"/>
      <w:autoSpaceDE w:val="0"/>
      <w:autoSpaceDN w:val="0"/>
      <w:adjustRightInd w:val="0"/>
      <w:ind w:left="567"/>
      <w:textAlignment w:val="baseline"/>
    </w:pPr>
    <w:rPr>
      <w:rFonts w:eastAsia="Times New Roman"/>
      <w:lang w:val="x-none" w:eastAsia="ko-KR"/>
    </w:rPr>
  </w:style>
  <w:style w:type="character" w:customStyle="1" w:styleId="1Char">
    <w:name w:val="标题 1 Char"/>
    <w:aliases w:val="H1 Char"/>
    <w:link w:val="1"/>
    <w:rsid w:val="00F818AA"/>
    <w:rPr>
      <w:rFonts w:ascii="Arial" w:hAnsi="Arial"/>
      <w:sz w:val="36"/>
      <w:lang w:val="en-GB" w:eastAsia="en-US"/>
    </w:rPr>
  </w:style>
  <w:style w:type="character" w:customStyle="1" w:styleId="2Char">
    <w:name w:val="标题 2 Char"/>
    <w:link w:val="2"/>
    <w:rsid w:val="00F818AA"/>
    <w:rPr>
      <w:rFonts w:ascii="Arial" w:hAnsi="Arial"/>
      <w:sz w:val="32"/>
      <w:lang w:val="en-GB" w:eastAsia="en-US"/>
    </w:rPr>
  </w:style>
  <w:style w:type="character" w:customStyle="1" w:styleId="5Char">
    <w:name w:val="标题 5 Char"/>
    <w:link w:val="5"/>
    <w:rsid w:val="00F818AA"/>
    <w:rPr>
      <w:rFonts w:ascii="Arial" w:hAnsi="Arial"/>
      <w:sz w:val="22"/>
      <w:lang w:val="en-GB" w:eastAsia="en-US"/>
    </w:rPr>
  </w:style>
  <w:style w:type="character" w:customStyle="1" w:styleId="8Char">
    <w:name w:val="标题 8 Char"/>
    <w:link w:val="8"/>
    <w:rsid w:val="00F818AA"/>
    <w:rPr>
      <w:rFonts w:ascii="Arial" w:hAnsi="Arial"/>
      <w:sz w:val="36"/>
      <w:lang w:val="en-GB" w:eastAsia="en-US"/>
    </w:rPr>
  </w:style>
  <w:style w:type="character" w:customStyle="1" w:styleId="Char1">
    <w:name w:val="页脚 Char"/>
    <w:link w:val="a9"/>
    <w:qFormat/>
    <w:rsid w:val="00F818AA"/>
    <w:rPr>
      <w:rFonts w:ascii="Arial" w:hAnsi="Arial"/>
      <w:b/>
      <w:i/>
      <w:noProof/>
      <w:sz w:val="18"/>
      <w:lang w:val="en-GB" w:eastAsia="en-US"/>
    </w:rPr>
  </w:style>
  <w:style w:type="character" w:customStyle="1" w:styleId="B1Zchn">
    <w:name w:val="B1 Zchn"/>
    <w:rsid w:val="00F818AA"/>
    <w:rPr>
      <w:rFonts w:ascii="Times New Roman" w:eastAsia="Times New Roman" w:hAnsi="Times New Roman" w:cs="Times New Roman"/>
      <w:sz w:val="20"/>
      <w:szCs w:val="20"/>
    </w:rPr>
  </w:style>
  <w:style w:type="character" w:customStyle="1" w:styleId="B2Char">
    <w:name w:val="B2 Char"/>
    <w:link w:val="B2"/>
    <w:rsid w:val="00F818AA"/>
    <w:rPr>
      <w:rFonts w:ascii="Times New Roman" w:hAnsi="Times New Roman"/>
      <w:lang w:val="en-GB" w:eastAsia="en-US"/>
    </w:rPr>
  </w:style>
  <w:style w:type="character" w:customStyle="1" w:styleId="EXChar">
    <w:name w:val="EX Char"/>
    <w:link w:val="EX"/>
    <w:locked/>
    <w:rsid w:val="00F818AA"/>
    <w:rPr>
      <w:rFonts w:ascii="Times New Roman" w:hAnsi="Times New Roman"/>
      <w:lang w:val="en-GB" w:eastAsia="en-US"/>
    </w:rPr>
  </w:style>
  <w:style w:type="character" w:customStyle="1" w:styleId="TFZchn">
    <w:name w:val="TF Zchn"/>
    <w:qFormat/>
    <w:rsid w:val="00F818AA"/>
    <w:rPr>
      <w:rFonts w:ascii="Arial" w:hAnsi="Arial"/>
      <w:b/>
      <w:lang w:val="en-GB" w:eastAsia="en-US"/>
    </w:rPr>
  </w:style>
  <w:style w:type="paragraph" w:customStyle="1" w:styleId="IvDInstructiontext">
    <w:name w:val="IvD Instructiontext"/>
    <w:basedOn w:val="af4"/>
    <w:link w:val="IvDInstructiontextChar"/>
    <w:uiPriority w:val="99"/>
    <w:qFormat/>
    <w:rsid w:val="00F818A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textAlignment w:val="auto"/>
    </w:pPr>
    <w:rPr>
      <w:rFonts w:ascii="Arial" w:eastAsia="Batang" w:hAnsi="Arial"/>
      <w:i/>
      <w:color w:val="7F7F7F"/>
      <w:spacing w:val="2"/>
      <w:sz w:val="18"/>
      <w:szCs w:val="18"/>
      <w:lang w:val="en-US" w:eastAsia="en-US"/>
    </w:rPr>
  </w:style>
  <w:style w:type="character" w:customStyle="1" w:styleId="IvDInstructiontextChar">
    <w:name w:val="IvD Instructiontext Char"/>
    <w:link w:val="IvDInstructiontext"/>
    <w:uiPriority w:val="99"/>
    <w:rsid w:val="00F818AA"/>
    <w:rPr>
      <w:rFonts w:ascii="Arial" w:eastAsia="Batang" w:hAnsi="Arial"/>
      <w:i/>
      <w:color w:val="7F7F7F"/>
      <w:spacing w:val="2"/>
      <w:sz w:val="18"/>
      <w:szCs w:val="18"/>
      <w:lang w:val="en-US" w:eastAsia="en-US"/>
    </w:rPr>
  </w:style>
  <w:style w:type="paragraph" w:customStyle="1" w:styleId="IvDbodytext">
    <w:name w:val="IvD bodytext"/>
    <w:basedOn w:val="af4"/>
    <w:link w:val="IvDbodytextChar"/>
    <w:qFormat/>
    <w:rsid w:val="00F818A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textAlignment w:val="auto"/>
    </w:pPr>
    <w:rPr>
      <w:rFonts w:ascii="Arial" w:eastAsia="Batang" w:hAnsi="Arial"/>
      <w:spacing w:val="2"/>
      <w:lang w:val="en-US" w:eastAsia="en-US"/>
    </w:rPr>
  </w:style>
  <w:style w:type="character" w:customStyle="1" w:styleId="IvDbodytextChar">
    <w:name w:val="IvD bodytext Char"/>
    <w:link w:val="IvDbodytext"/>
    <w:rsid w:val="00F818AA"/>
    <w:rPr>
      <w:rFonts w:ascii="Arial" w:eastAsia="Batang" w:hAnsi="Arial"/>
      <w:spacing w:val="2"/>
      <w:lang w:val="en-US" w:eastAsia="en-US"/>
    </w:rPr>
  </w:style>
  <w:style w:type="paragraph" w:styleId="af4">
    <w:name w:val="Body Text"/>
    <w:basedOn w:val="a"/>
    <w:link w:val="Char7"/>
    <w:rsid w:val="00F818AA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eastAsia="ko-KR"/>
    </w:rPr>
  </w:style>
  <w:style w:type="character" w:customStyle="1" w:styleId="Char7">
    <w:name w:val="正文文本 Char"/>
    <w:basedOn w:val="a0"/>
    <w:link w:val="af4"/>
    <w:rsid w:val="00F818AA"/>
    <w:rPr>
      <w:rFonts w:ascii="Times New Roman" w:eastAsia="Times New Roman" w:hAnsi="Times New Roman"/>
      <w:lang w:val="en-GB" w:eastAsia="ko-KR"/>
    </w:rPr>
  </w:style>
  <w:style w:type="paragraph" w:customStyle="1" w:styleId="FirstChange">
    <w:name w:val="First Change"/>
    <w:basedOn w:val="a"/>
    <w:rsid w:val="00F818AA"/>
    <w:pPr>
      <w:jc w:val="center"/>
    </w:pPr>
    <w:rPr>
      <w:rFonts w:eastAsia="宋体"/>
      <w:color w:val="FF0000"/>
    </w:rPr>
  </w:style>
  <w:style w:type="character" w:customStyle="1" w:styleId="B1Char1">
    <w:name w:val="B1 Char1"/>
    <w:qFormat/>
    <w:rsid w:val="00F818AA"/>
    <w:rPr>
      <w:rFonts w:ascii="Arial" w:hAnsi="Arial"/>
      <w:lang w:val="en-GB" w:eastAsia="en-US"/>
    </w:rPr>
  </w:style>
  <w:style w:type="paragraph" w:styleId="af5">
    <w:name w:val="Normal (Web)"/>
    <w:basedOn w:val="a"/>
    <w:uiPriority w:val="99"/>
    <w:unhideWhenUsed/>
    <w:rsid w:val="00F818AA"/>
    <w:pPr>
      <w:spacing w:before="100" w:beforeAutospacing="1" w:after="100" w:afterAutospacing="1"/>
    </w:pPr>
    <w:rPr>
      <w:rFonts w:eastAsia="宋体"/>
      <w:sz w:val="24"/>
      <w:szCs w:val="24"/>
      <w:lang w:val="da-DK" w:eastAsia="da-DK"/>
    </w:rPr>
  </w:style>
  <w:style w:type="character" w:styleId="af6">
    <w:name w:val="page number"/>
    <w:rsid w:val="00F818AA"/>
  </w:style>
  <w:style w:type="paragraph" w:customStyle="1" w:styleId="12">
    <w:name w:val="正文1"/>
    <w:qFormat/>
    <w:rsid w:val="00F818AA"/>
    <w:pPr>
      <w:spacing w:after="160" w:line="259" w:lineRule="auto"/>
      <w:jc w:val="both"/>
    </w:pPr>
    <w:rPr>
      <w:rFonts w:ascii="Times New Roman" w:eastAsia="宋体" w:hAnsi="Times New Roman"/>
      <w:kern w:val="2"/>
      <w:sz w:val="21"/>
      <w:szCs w:val="21"/>
      <w:lang w:val="en-US" w:eastAsia="zh-CN"/>
    </w:rPr>
  </w:style>
  <w:style w:type="character" w:customStyle="1" w:styleId="NOChar">
    <w:name w:val="NO Char"/>
    <w:link w:val="NO"/>
    <w:rsid w:val="00F818AA"/>
    <w:rPr>
      <w:rFonts w:ascii="Times New Roman" w:hAnsi="Times New Roman"/>
      <w:lang w:val="en-GB" w:eastAsia="en-US"/>
    </w:rPr>
  </w:style>
  <w:style w:type="character" w:customStyle="1" w:styleId="Char5">
    <w:name w:val="文档结构图 Char"/>
    <w:link w:val="af0"/>
    <w:rsid w:val="00F818AA"/>
    <w:rPr>
      <w:rFonts w:ascii="Tahoma" w:hAnsi="Tahoma" w:cs="Tahoma"/>
      <w:shd w:val="clear" w:color="auto" w:fill="000080"/>
      <w:lang w:val="en-GB" w:eastAsia="en-US"/>
    </w:rPr>
  </w:style>
  <w:style w:type="character" w:customStyle="1" w:styleId="msoins0">
    <w:name w:val="msoins"/>
    <w:rsid w:val="00F818AA"/>
  </w:style>
  <w:style w:type="paragraph" w:customStyle="1" w:styleId="TALLeft00">
    <w:name w:val="TAL + Left: 0"/>
    <w:aliases w:val="75 cm"/>
    <w:basedOn w:val="TALLeft050cm"/>
    <w:rsid w:val="00F818AA"/>
    <w:pPr>
      <w:ind w:left="425"/>
    </w:pPr>
  </w:style>
  <w:style w:type="character" w:customStyle="1" w:styleId="TAHCar">
    <w:name w:val="TAH Car"/>
    <w:qFormat/>
    <w:rsid w:val="00F818AA"/>
    <w:rPr>
      <w:rFonts w:ascii="Arial" w:hAnsi="Arial"/>
      <w:b/>
      <w:sz w:val="18"/>
      <w:lang w:val="x-none" w:eastAsia="en-US"/>
    </w:rPr>
  </w:style>
  <w:style w:type="paragraph" w:customStyle="1" w:styleId="TALLeft02cm">
    <w:name w:val="TAL + Left: 0.2 cm"/>
    <w:basedOn w:val="TAL"/>
    <w:qFormat/>
    <w:rsid w:val="00F818AA"/>
    <w:pPr>
      <w:ind w:left="113"/>
    </w:pPr>
    <w:rPr>
      <w:rFonts w:eastAsia="宋体"/>
      <w:bCs/>
      <w:noProof/>
    </w:rPr>
  </w:style>
  <w:style w:type="paragraph" w:customStyle="1" w:styleId="TALLeft04cm">
    <w:name w:val="TAL + Left: 0.4 cm"/>
    <w:basedOn w:val="TALLeft02cm"/>
    <w:qFormat/>
    <w:rsid w:val="00F818AA"/>
    <w:pPr>
      <w:ind w:left="227"/>
    </w:pPr>
  </w:style>
  <w:style w:type="paragraph" w:customStyle="1" w:styleId="TALLeft06cm">
    <w:name w:val="TAL + Left: 0.6 cm"/>
    <w:basedOn w:val="TALLeft04cm"/>
    <w:qFormat/>
    <w:rsid w:val="00F818AA"/>
    <w:pPr>
      <w:ind w:left="340"/>
    </w:pPr>
  </w:style>
  <w:style w:type="character" w:styleId="af7">
    <w:name w:val="line number"/>
    <w:unhideWhenUsed/>
    <w:rsid w:val="00F818AA"/>
  </w:style>
  <w:style w:type="paragraph" w:customStyle="1" w:styleId="3GPPHeader">
    <w:name w:val="3GPP_Header"/>
    <w:basedOn w:val="a"/>
    <w:link w:val="3GPPHeaderChar"/>
    <w:rsid w:val="00F818AA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 w:line="288" w:lineRule="auto"/>
      <w:textAlignment w:val="baseline"/>
    </w:pPr>
    <w:rPr>
      <w:rFonts w:eastAsia="宋体"/>
      <w:b/>
      <w:sz w:val="24"/>
      <w:lang w:eastAsia="zh-CN"/>
    </w:rPr>
  </w:style>
  <w:style w:type="character" w:customStyle="1" w:styleId="3GPPHeaderChar">
    <w:name w:val="3GPP_Header Char"/>
    <w:link w:val="3GPPHeader"/>
    <w:rsid w:val="00F818AA"/>
    <w:rPr>
      <w:rFonts w:ascii="Times New Roman" w:eastAsia="宋体" w:hAnsi="Times New Roman"/>
      <w:b/>
      <w:sz w:val="24"/>
      <w:lang w:val="en-GB" w:eastAsia="zh-CN"/>
    </w:rPr>
  </w:style>
  <w:style w:type="character" w:customStyle="1" w:styleId="af8">
    <w:name w:val="首标题"/>
    <w:rsid w:val="00F818AA"/>
    <w:rPr>
      <w:rFonts w:ascii="Arial" w:eastAsia="宋体" w:hAnsi="Arial"/>
      <w:sz w:val="24"/>
      <w:lang w:val="en-US" w:eastAsia="zh-CN" w:bidi="ar-SA"/>
    </w:rPr>
  </w:style>
  <w:style w:type="character" w:styleId="af9">
    <w:name w:val="Strong"/>
    <w:qFormat/>
    <w:rsid w:val="00F818AA"/>
    <w:rPr>
      <w:rFonts w:eastAsia="宋体"/>
      <w:b/>
      <w:bCs/>
      <w:lang w:val="en-US" w:eastAsia="zh-CN" w:bidi="ar-SA"/>
    </w:rPr>
  </w:style>
  <w:style w:type="character" w:customStyle="1" w:styleId="NOZchn">
    <w:name w:val="NO Zchn"/>
    <w:locked/>
    <w:rsid w:val="00F818AA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20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microsoft.com/office/2011/relationships/people" Target="people.xml"/><Relationship Id="rId3" Type="http://schemas.openxmlformats.org/officeDocument/2006/relationships/numbering" Target="numbering.xml"/><Relationship Id="rId21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3.emf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header" Target="header5.xml"/><Relationship Id="rId5" Type="http://schemas.openxmlformats.org/officeDocument/2006/relationships/settings" Target="settings.xml"/><Relationship Id="rId15" Type="http://schemas.openxmlformats.org/officeDocument/2006/relationships/image" Target="media/image2.emf"/><Relationship Id="rId23" Type="http://schemas.openxmlformats.org/officeDocument/2006/relationships/header" Target="header4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image" Target="media/image4.wmf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header" Target="header3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59F365-2CEE-458B-A89F-7D09352165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21</Pages>
  <Words>58901</Words>
  <Characters>335738</Characters>
  <Application>Microsoft Office Word</Application>
  <DocSecurity>0</DocSecurity>
  <Lines>2797</Lines>
  <Paragraphs>7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852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cp:lastModifiedBy>Rapporteur</cp:lastModifiedBy>
  <cp:revision>197</cp:revision>
  <dcterms:created xsi:type="dcterms:W3CDTF">2022-03-04T07:14:00Z</dcterms:created>
  <dcterms:modified xsi:type="dcterms:W3CDTF">2022-03-04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bLJ4p23S4GCHQI2TCYi4IL5jsjYfwuvGRPkq6x2RdCFJ05TFDxRnzIv3CAfCAFEClLABHzR
azVbtU/r9TmVOWkQL57uWUoBeKYKD+RFlipq3/6bQy3VYW1ypFomGeUPxb4gxSXiocwBUUpi
OXon85KAZT9W7c45Ix3wiBTvV9tP8T8ImPRa5DcPgJhPETvNQUrn1TlXqoJvFavMvKl78uNV
mUjR6lP/254s6x+tHg</vt:lpwstr>
  </property>
  <property fmtid="{D5CDD505-2E9C-101B-9397-08002B2CF9AE}" pid="3" name="_2015_ms_pID_7253431">
    <vt:lpwstr>3cfNf+WP4n599a41iDFV9Df2y3kIYzZpNradXSu1NYio1/oK+aedrD
l8HQl+PpDV5FeD5DWcS79hktJwOMH9YOc0Pf5dXeAACweLEe2IszzjyguLil0CwOMngcxVZv
YstK/tykZoTwLBleuXuapdzjKEmFn7NS5Q2OFCQXRlN3H26s23gimehqXBixOx+IAJnvgGz0
hjVIO5vrJTbrBPCGQg1wvS0TWMHqD2AWe/Q6</vt:lpwstr>
  </property>
  <property fmtid="{D5CDD505-2E9C-101B-9397-08002B2CF9AE}" pid="4" name="_readonly">
    <vt:lpwstr/>
  </property>
  <property fmtid="{D5CDD505-2E9C-101B-9397-08002B2CF9AE}" pid="5" name="_change">
    <vt:lpwstr/>
  </property>
  <property fmtid="{D5CDD505-2E9C-101B-9397-08002B2CF9AE}" pid="6" name="_full-control">
    <vt:lpwstr/>
  </property>
  <property fmtid="{D5CDD505-2E9C-101B-9397-08002B2CF9AE}" pid="7" name="sflag">
    <vt:lpwstr>1641203881</vt:lpwstr>
  </property>
  <property fmtid="{D5CDD505-2E9C-101B-9397-08002B2CF9AE}" pid="8" name="_2015_ms_pID_7253432">
    <vt:lpwstr>y68fzQrODkOWjn+FkuviGFg=</vt:lpwstr>
  </property>
</Properties>
</file>